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19E7" w:rsidRDefault="009E399B" w:rsidP="009E399B">
      <w:pPr>
        <w:jc w:val="center"/>
        <w:rPr>
          <w:b/>
          <w:color w:val="FF0000"/>
          <w:sz w:val="28"/>
          <w:szCs w:val="28"/>
        </w:rPr>
      </w:pPr>
      <w:r w:rsidRPr="009E399B">
        <w:rPr>
          <w:b/>
          <w:color w:val="FF0000"/>
          <w:sz w:val="28"/>
          <w:szCs w:val="28"/>
        </w:rPr>
        <w:t>CHUYÊN ĐỀ VỀ MẮT-CÁC DỤNG CỤ QUANG HỌC</w:t>
      </w:r>
    </w:p>
    <w:p w:rsidR="009E399B" w:rsidRPr="009E399B" w:rsidRDefault="009E399B" w:rsidP="009E399B">
      <w:pPr>
        <w:jc w:val="center"/>
        <w:rPr>
          <w:b/>
          <w:color w:val="FF0000"/>
          <w:sz w:val="28"/>
          <w:szCs w:val="28"/>
        </w:rPr>
      </w:pPr>
    </w:p>
    <w:p w:rsidR="007619E7" w:rsidRPr="00A32432" w:rsidRDefault="007619E7" w:rsidP="007619E7">
      <w:pPr>
        <w:rPr>
          <w:b/>
          <w:color w:val="00B050"/>
        </w:rPr>
      </w:pPr>
      <w:r w:rsidRPr="00A32432">
        <w:rPr>
          <w:b/>
          <w:color w:val="00B050"/>
        </w:rPr>
        <w:t>I.</w:t>
      </w:r>
      <w:r w:rsidRPr="00A32432">
        <w:rPr>
          <w:b/>
          <w:color w:val="00B050"/>
          <w:u w:val="single"/>
        </w:rPr>
        <w:t xml:space="preserve"> SO SÁNH CẤU TẠO QUANG HỌC CỦA MẮT VÀ MÁY ẢNH:</w:t>
      </w:r>
    </w:p>
    <w:p w:rsidR="007619E7" w:rsidRDefault="007619E7" w:rsidP="007619E7">
      <w:pPr>
        <w:tabs>
          <w:tab w:val="left" w:pos="5245"/>
        </w:tabs>
      </w:pPr>
    </w:p>
    <w:p w:rsidR="007619E7" w:rsidRDefault="007619E7" w:rsidP="007619E7">
      <w:pPr>
        <w:tabs>
          <w:tab w:val="left" w:pos="5245"/>
        </w:tabs>
      </w:pPr>
      <w:r>
        <w:t xml:space="preserve">                         </w:t>
      </w:r>
      <w:r w:rsidRPr="00A32432">
        <w:rPr>
          <w:color w:val="FF0000"/>
        </w:rPr>
        <w:t>MÁY  ẢNH</w:t>
      </w:r>
      <w:r>
        <w:t xml:space="preserve"> </w:t>
      </w:r>
      <w:r>
        <w:tab/>
        <w:t xml:space="preserve">                     </w:t>
      </w:r>
      <w:r w:rsidRPr="00A32432">
        <w:rPr>
          <w:color w:val="FF0000"/>
        </w:rPr>
        <w:t xml:space="preserve">MẮT </w:t>
      </w:r>
    </w:p>
    <w:p w:rsidR="007619E7" w:rsidRDefault="007619E7" w:rsidP="007619E7">
      <w:pPr>
        <w:tabs>
          <w:tab w:val="left" w:pos="5245"/>
        </w:tabs>
      </w:pPr>
    </w:p>
    <w:p w:rsidR="007619E7" w:rsidRDefault="007619E7" w:rsidP="007619E7">
      <w:pPr>
        <w:tabs>
          <w:tab w:val="left" w:pos="5245"/>
        </w:tabs>
      </w:pPr>
      <w:r>
        <w:t xml:space="preserve">+ Vật kính là TKHT có tiêu cự f </w:t>
      </w:r>
      <w:r>
        <w:tab/>
        <w:t xml:space="preserve">+ Thuỷ tinh thể là TKHT có tiêu cự </w:t>
      </w:r>
    </w:p>
    <w:p w:rsidR="007619E7" w:rsidRDefault="007619E7" w:rsidP="007619E7">
      <w:pPr>
        <w:tabs>
          <w:tab w:val="left" w:pos="5245"/>
        </w:tabs>
      </w:pPr>
      <w:r>
        <w:t xml:space="preserve">                          là hằng số </w:t>
      </w:r>
      <w:r>
        <w:tab/>
        <w:t xml:space="preserve">thay đổi được nhờ thay đổi độ cong </w:t>
      </w:r>
    </w:p>
    <w:p w:rsidR="007619E7" w:rsidRDefault="007619E7" w:rsidP="007619E7">
      <w:pPr>
        <w:tabs>
          <w:tab w:val="left" w:pos="5245"/>
        </w:tabs>
      </w:pPr>
      <w:r>
        <w:t xml:space="preserve">         (Bán kính không thay đổi )</w:t>
      </w:r>
      <w:r>
        <w:tab/>
        <w:t xml:space="preserve">    (Thay đổi bán kính R ) </w:t>
      </w:r>
    </w:p>
    <w:p w:rsidR="007619E7" w:rsidRDefault="007619E7" w:rsidP="007619E7">
      <w:pPr>
        <w:tabs>
          <w:tab w:val="left" w:pos="5245"/>
        </w:tabs>
      </w:pPr>
      <w:r>
        <w:t xml:space="preserve">     D = </w:t>
      </w:r>
      <w:r w:rsidRPr="00B20961">
        <w:rPr>
          <w:position w:val="-30"/>
        </w:rPr>
        <w:object w:dxaOrig="2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3.75pt" o:ole="" fillcolor="window">
            <v:imagedata r:id="rId8" o:title=""/>
          </v:shape>
          <o:OLEObject Type="Embed" ProgID="Equation.DSMT4" ShapeID="_x0000_i1025" DrawAspect="Content" ObjectID="_1583910570" r:id="rId9"/>
        </w:object>
      </w:r>
      <w:r>
        <w:tab/>
        <w:t xml:space="preserve">    D = </w:t>
      </w:r>
      <w:r w:rsidRPr="00B20961">
        <w:rPr>
          <w:position w:val="-30"/>
        </w:rPr>
        <w:object w:dxaOrig="2200" w:dyaOrig="680">
          <v:shape id="_x0000_i1026" type="#_x0000_t75" style="width:110.25pt;height:33.75pt" o:ole="" fillcolor="window">
            <v:imagedata r:id="rId8" o:title=""/>
          </v:shape>
          <o:OLEObject Type="Embed" ProgID="Equation.DSMT4" ShapeID="_x0000_i1026" DrawAspect="Content" ObjectID="_1583910571" r:id="rId10"/>
        </w:object>
      </w:r>
    </w:p>
    <w:p w:rsidR="007619E7" w:rsidRDefault="007619E7" w:rsidP="007619E7">
      <w:pPr>
        <w:tabs>
          <w:tab w:val="left" w:pos="5245"/>
        </w:tabs>
      </w:pPr>
      <w:r>
        <w:t xml:space="preserve">(Vật kính của máy ảnh nằm trong không khí ) </w:t>
      </w:r>
      <w:r>
        <w:tab/>
        <w:t xml:space="preserve">(Thuỷ tinh thể nằm trong môi trường có chiết </w:t>
      </w:r>
    </w:p>
    <w:p w:rsidR="007619E7" w:rsidRDefault="007619E7" w:rsidP="007619E7">
      <w:pPr>
        <w:tabs>
          <w:tab w:val="left" w:pos="5245"/>
        </w:tabs>
      </w:pPr>
      <w:r>
        <w:tab/>
        <w:t xml:space="preserve">       suất n </w:t>
      </w:r>
      <w:r>
        <w:sym w:font="Symbol" w:char="F0BB"/>
      </w:r>
      <w:r>
        <w:t xml:space="preserve"> 1,33) </w:t>
      </w:r>
    </w:p>
    <w:p w:rsidR="007619E7" w:rsidRDefault="007619E7" w:rsidP="007619E7">
      <w:pPr>
        <w:tabs>
          <w:tab w:val="left" w:pos="5245"/>
        </w:tabs>
      </w:pPr>
    </w:p>
    <w:p w:rsidR="007619E7" w:rsidRDefault="007619E7" w:rsidP="007619E7">
      <w:pPr>
        <w:tabs>
          <w:tab w:val="left" w:pos="5245"/>
        </w:tabs>
      </w:pPr>
      <w:r>
        <w:t xml:space="preserve">+ Màn chắn sáng (Điapham ) có lỗ nhỏ </w:t>
      </w:r>
      <w:r>
        <w:tab/>
        <w:t>+Tròng đen là</w:t>
      </w:r>
      <w:r w:rsidR="00A00CDF">
        <w:t xml:space="preserve"> màn chắn sáng có lỗ </w:t>
      </w:r>
      <w:r>
        <w:t xml:space="preserve">con </w:t>
      </w:r>
    </w:p>
    <w:p w:rsidR="007619E7" w:rsidRDefault="007619E7" w:rsidP="007619E7">
      <w:pPr>
        <w:tabs>
          <w:tab w:val="left" w:pos="5245"/>
        </w:tabs>
      </w:pPr>
      <w:r>
        <w:t xml:space="preserve">  độ lớn thay đổi được   </w:t>
      </w:r>
      <w:r>
        <w:tab/>
        <w:t xml:space="preserve">ngươi, độ </w:t>
      </w:r>
      <w:r w:rsidR="00A00CDF">
        <w:t>lớn của con ngươi cũng tha</w:t>
      </w:r>
      <w:r>
        <w:t>được</w:t>
      </w:r>
    </w:p>
    <w:p w:rsidR="007619E7" w:rsidRDefault="007619E7" w:rsidP="007619E7">
      <w:pPr>
        <w:tabs>
          <w:tab w:val="left" w:pos="5245"/>
        </w:tabs>
      </w:pPr>
      <w:r>
        <w:t xml:space="preserve"> </w:t>
      </w:r>
    </w:p>
    <w:p w:rsidR="007619E7" w:rsidRDefault="007619E7" w:rsidP="007619E7">
      <w:pPr>
        <w:tabs>
          <w:tab w:val="left" w:pos="5245"/>
        </w:tabs>
      </w:pPr>
      <w:r>
        <w:t xml:space="preserve">+ Buồng tối là hộp màu đen </w:t>
      </w:r>
      <w:r>
        <w:tab/>
        <w:t xml:space="preserve">+ Nhãn cầu là buồng tối </w:t>
      </w:r>
    </w:p>
    <w:p w:rsidR="007619E7" w:rsidRDefault="007619E7" w:rsidP="007619E7">
      <w:pPr>
        <w:tabs>
          <w:tab w:val="left" w:pos="5245"/>
        </w:tabs>
      </w:pPr>
    </w:p>
    <w:p w:rsidR="007619E7" w:rsidRDefault="007619E7" w:rsidP="007619E7">
      <w:pPr>
        <w:tabs>
          <w:tab w:val="left" w:pos="5245"/>
        </w:tabs>
      </w:pPr>
      <w:r>
        <w:t xml:space="preserve">+ Phim là màn nhận ảnh thật </w:t>
      </w:r>
      <w:r>
        <w:tab/>
        <w:t xml:space="preserve">+ Võng mạc là màn nhận ảnh thật </w:t>
      </w:r>
    </w:p>
    <w:p w:rsidR="007619E7" w:rsidRDefault="007619E7" w:rsidP="007619E7">
      <w:pPr>
        <w:tabs>
          <w:tab w:val="left" w:pos="5245"/>
        </w:tabs>
      </w:pPr>
    </w:p>
    <w:p w:rsidR="007619E7" w:rsidRDefault="007619E7" w:rsidP="007619E7">
      <w:pPr>
        <w:tabs>
          <w:tab w:val="left" w:pos="5245"/>
        </w:tabs>
      </w:pPr>
      <w:r>
        <w:t>+ Cửa sập</w:t>
      </w:r>
      <w:r>
        <w:tab/>
        <w:t>+Mi mắt</w:t>
      </w:r>
    </w:p>
    <w:p w:rsidR="007619E7" w:rsidRDefault="007619E7" w:rsidP="007619E7">
      <w:pPr>
        <w:tabs>
          <w:tab w:val="left" w:pos="5245"/>
        </w:tabs>
      </w:pPr>
    </w:p>
    <w:p w:rsidR="007619E7" w:rsidRDefault="007619E7" w:rsidP="007619E7">
      <w:pPr>
        <w:tabs>
          <w:tab w:val="left" w:pos="5245"/>
        </w:tabs>
      </w:pPr>
      <w:r>
        <w:t xml:space="preserve">+ Khoảng cách d’ từ quang tâm O </w:t>
      </w:r>
      <w:r>
        <w:tab/>
        <w:t xml:space="preserve">+ Khoảng cách d’ từ thuỷ tinh thể đến </w:t>
      </w:r>
    </w:p>
    <w:p w:rsidR="007619E7" w:rsidRDefault="007619E7" w:rsidP="007619E7">
      <w:pPr>
        <w:tabs>
          <w:tab w:val="left" w:pos="5245"/>
        </w:tabs>
      </w:pPr>
      <w:r>
        <w:t xml:space="preserve">từ vật kính tới phim thay đổi được </w:t>
      </w:r>
      <w:r>
        <w:tab/>
        <w:t xml:space="preserve">võng mạc là không đổi (d’ </w:t>
      </w:r>
      <w:r>
        <w:sym w:font="Symbol" w:char="F040"/>
      </w:r>
      <w:r>
        <w:t xml:space="preserve"> 15mm) </w:t>
      </w:r>
    </w:p>
    <w:p w:rsidR="007619E7" w:rsidRDefault="007619E7" w:rsidP="007619E7">
      <w:pPr>
        <w:tabs>
          <w:tab w:val="left" w:pos="5245"/>
        </w:tabs>
      </w:pPr>
    </w:p>
    <w:p w:rsidR="007619E7" w:rsidRDefault="007619E7" w:rsidP="007619E7">
      <w:pPr>
        <w:tabs>
          <w:tab w:val="left" w:pos="5245"/>
        </w:tabs>
      </w:pPr>
      <w:r>
        <w:t>+Máy chụp được ảnh rõ nét của vật AB</w:t>
      </w:r>
      <w:r>
        <w:tab/>
        <w:t xml:space="preserve">+ Mắt thấy được vật AB khi vật này cho qua </w:t>
      </w:r>
    </w:p>
    <w:p w:rsidR="007619E7" w:rsidRDefault="007619E7" w:rsidP="007619E7">
      <w:pPr>
        <w:tabs>
          <w:tab w:val="left" w:pos="5245"/>
        </w:tabs>
      </w:pPr>
      <w:r>
        <w:t xml:space="preserve"> khi vật này cho qua vật kính một ảnh thật </w:t>
      </w:r>
      <w:r>
        <w:tab/>
        <w:t xml:space="preserve">thuỷ tinh thể một ảnh thật A’B’  hiện đúng </w:t>
      </w:r>
    </w:p>
    <w:p w:rsidR="007619E7" w:rsidRDefault="007619E7" w:rsidP="007619E7">
      <w:pPr>
        <w:tabs>
          <w:tab w:val="left" w:pos="5245"/>
        </w:tabs>
      </w:pPr>
      <w:r>
        <w:t xml:space="preserve">A’B’ hiện đúng trên phim </w:t>
      </w:r>
      <w:r>
        <w:tab/>
        <w:t xml:space="preserve">trên võng mạc và gần điểm vàng </w:t>
      </w:r>
    </w:p>
    <w:p w:rsidR="007619E7" w:rsidRDefault="007619E7" w:rsidP="007619E7">
      <w:pPr>
        <w:tabs>
          <w:tab w:val="left" w:pos="5245"/>
        </w:tabs>
      </w:pPr>
    </w:p>
    <w:p w:rsidR="007619E7" w:rsidRDefault="007619E7" w:rsidP="007619E7">
      <w:pPr>
        <w:tabs>
          <w:tab w:val="left" w:pos="5245"/>
        </w:tabs>
      </w:pPr>
      <w:r>
        <w:t xml:space="preserve">+ Sự điều chỉnh của máy ảnh </w:t>
      </w:r>
      <w:r>
        <w:tab/>
        <w:t xml:space="preserve">+ Sự điều tiết của mắt </w:t>
      </w:r>
    </w:p>
    <w:p w:rsidR="007619E7" w:rsidRDefault="007619E7" w:rsidP="007619E7">
      <w:pPr>
        <w:tabs>
          <w:tab w:val="left" w:pos="5245"/>
        </w:tabs>
      </w:pPr>
    </w:p>
    <w:p w:rsidR="007619E7" w:rsidRDefault="007619E7" w:rsidP="007619E7">
      <w:pPr>
        <w:tabs>
          <w:tab w:val="left" w:pos="5245"/>
        </w:tabs>
      </w:pPr>
      <w:r>
        <w:t xml:space="preserve">* Tiêu cự f của vật kính không đổi </w:t>
      </w:r>
      <w:r>
        <w:tab/>
        <w:t xml:space="preserve">* Khoảng cách từ thuỷ tinh thể đến võng mạc </w:t>
      </w:r>
    </w:p>
    <w:p w:rsidR="007619E7" w:rsidRPr="00017AF4" w:rsidRDefault="007619E7" w:rsidP="007619E7">
      <w:pPr>
        <w:tabs>
          <w:tab w:val="left" w:pos="5245"/>
        </w:tabs>
        <w:rPr>
          <w:lang w:val="pt-BR"/>
        </w:rPr>
      </w:pPr>
      <w:r>
        <w:tab/>
      </w:r>
      <w:r w:rsidRPr="00017AF4">
        <w:rPr>
          <w:lang w:val="pt-BR"/>
        </w:rPr>
        <w:t>không đổi .</w:t>
      </w:r>
    </w:p>
    <w:p w:rsidR="007619E7" w:rsidRPr="00017AF4" w:rsidRDefault="007619E7" w:rsidP="007619E7">
      <w:pPr>
        <w:tabs>
          <w:tab w:val="left" w:pos="5245"/>
        </w:tabs>
        <w:rPr>
          <w:lang w:val="pt-BR"/>
        </w:rPr>
      </w:pPr>
      <w:r w:rsidRPr="00017AF4">
        <w:rPr>
          <w:lang w:val="pt-BR"/>
        </w:rPr>
        <w:t xml:space="preserve">   Ta có : d’ = </w:t>
      </w:r>
      <w:r w:rsidRPr="00B20961">
        <w:rPr>
          <w:position w:val="-24"/>
        </w:rPr>
        <w:object w:dxaOrig="580" w:dyaOrig="620">
          <v:shape id="_x0000_i1027" type="#_x0000_t75" style="width:29.25pt;height:30.75pt" o:ole="">
            <v:imagedata r:id="rId11" o:title=""/>
          </v:shape>
          <o:OLEObject Type="Embed" ProgID="Equation.DSMT4" ShapeID="_x0000_i1027" DrawAspect="Content" ObjectID="_1583910572" r:id="rId12"/>
        </w:object>
      </w:r>
      <w:r w:rsidRPr="00017AF4">
        <w:rPr>
          <w:lang w:val="pt-BR"/>
        </w:rPr>
        <w:tab/>
        <w:t xml:space="preserve">  Ta có : f = </w:t>
      </w:r>
      <w:r w:rsidRPr="00B20961">
        <w:rPr>
          <w:position w:val="-24"/>
        </w:rPr>
        <w:object w:dxaOrig="620" w:dyaOrig="620">
          <v:shape id="_x0000_i1028" type="#_x0000_t75" style="width:30.75pt;height:30.75pt" o:ole="">
            <v:imagedata r:id="rId13" o:title=""/>
          </v:shape>
          <o:OLEObject Type="Embed" ProgID="Equation.DSMT4" ShapeID="_x0000_i1028" DrawAspect="Content" ObjectID="_1583910573" r:id="rId14"/>
        </w:object>
      </w:r>
    </w:p>
    <w:p w:rsidR="007619E7" w:rsidRPr="00017AF4" w:rsidRDefault="007619E7" w:rsidP="007619E7">
      <w:pPr>
        <w:tabs>
          <w:tab w:val="left" w:pos="5245"/>
        </w:tabs>
        <w:rPr>
          <w:lang w:val="pt-BR"/>
        </w:rPr>
      </w:pPr>
      <w:r w:rsidRPr="00017AF4">
        <w:rPr>
          <w:lang w:val="pt-BR"/>
        </w:rPr>
        <w:t xml:space="preserve">Nên khi d thay đổi thì d’ cũng thay đổi </w:t>
      </w:r>
      <w:r w:rsidRPr="00017AF4">
        <w:rPr>
          <w:lang w:val="pt-BR"/>
        </w:rPr>
        <w:tab/>
        <w:t xml:space="preserve">Nên khi d thay đổi thì f cũng thay đổi </w:t>
      </w:r>
    </w:p>
    <w:p w:rsidR="007619E7" w:rsidRPr="00017AF4" w:rsidRDefault="007619E7" w:rsidP="007619E7">
      <w:pPr>
        <w:tabs>
          <w:tab w:val="left" w:pos="5245"/>
        </w:tabs>
        <w:rPr>
          <w:lang w:val="pt-BR"/>
        </w:rPr>
      </w:pPr>
      <w:r w:rsidRPr="00017AF4">
        <w:rPr>
          <w:lang w:val="pt-BR"/>
        </w:rPr>
        <w:t xml:space="preserve">Muốn chụp được ảnh rõ nét ta phải thay đổi </w:t>
      </w:r>
      <w:r w:rsidRPr="00017AF4">
        <w:rPr>
          <w:lang w:val="pt-BR"/>
        </w:rPr>
        <w:tab/>
        <w:t>Nghĩa là mắ</w:t>
      </w:r>
      <w:r w:rsidR="00A00CDF">
        <w:rPr>
          <w:lang w:val="pt-BR"/>
        </w:rPr>
        <w:t xml:space="preserve">t phải điều tiết sao cho có </w:t>
      </w:r>
      <w:r w:rsidRPr="00017AF4">
        <w:rPr>
          <w:lang w:val="pt-BR"/>
        </w:rPr>
        <w:t xml:space="preserve">thấy </w:t>
      </w:r>
    </w:p>
    <w:p w:rsidR="007619E7" w:rsidRPr="00017AF4" w:rsidRDefault="007619E7" w:rsidP="007619E7">
      <w:pPr>
        <w:tabs>
          <w:tab w:val="left" w:pos="5245"/>
        </w:tabs>
        <w:rPr>
          <w:lang w:val="pt-BR"/>
        </w:rPr>
      </w:pPr>
      <w:r w:rsidRPr="00017AF4">
        <w:rPr>
          <w:lang w:val="pt-BR"/>
        </w:rPr>
        <w:t xml:space="preserve">khoảng cách từ vật kính tới phim để khoảng </w:t>
      </w:r>
      <w:r w:rsidRPr="00017AF4">
        <w:rPr>
          <w:lang w:val="pt-BR"/>
        </w:rPr>
        <w:tab/>
        <w:t xml:space="preserve">được vật ở những khoảng d khác nhau </w:t>
      </w:r>
    </w:p>
    <w:p w:rsidR="007619E7" w:rsidRDefault="009674FC" w:rsidP="007619E7">
      <w:pPr>
        <w:tabs>
          <w:tab w:val="left" w:pos="5245"/>
        </w:tabs>
        <w:rPr>
          <w:lang w:val="pt-BR"/>
        </w:rPr>
      </w:pPr>
      <w:r>
        <w:rPr>
          <w:noProof/>
        </w:rPr>
        <mc:AlternateContent>
          <mc:Choice Requires="wpg">
            <w:drawing>
              <wp:anchor distT="0" distB="0" distL="114300" distR="114300" simplePos="0" relativeHeight="251664384" behindDoc="0" locked="0" layoutInCell="1" allowOverlap="1">
                <wp:simplePos x="0" y="0"/>
                <wp:positionH relativeFrom="column">
                  <wp:posOffset>1289685</wp:posOffset>
                </wp:positionH>
                <wp:positionV relativeFrom="paragraph">
                  <wp:posOffset>143510</wp:posOffset>
                </wp:positionV>
                <wp:extent cx="3438525" cy="1243330"/>
                <wp:effectExtent l="13335" t="12700" r="5715" b="1270"/>
                <wp:wrapNone/>
                <wp:docPr id="164"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38525" cy="1243330"/>
                          <a:chOff x="2830" y="7591"/>
                          <a:chExt cx="5415" cy="3520"/>
                        </a:xfrm>
                      </wpg:grpSpPr>
                      <wps:wsp>
                        <wps:cNvPr id="165" name="Rectangle 21"/>
                        <wps:cNvSpPr>
                          <a:spLocks noChangeArrowheads="1"/>
                        </wps:cNvSpPr>
                        <wps:spPr bwMode="auto">
                          <a:xfrm>
                            <a:off x="2830" y="7595"/>
                            <a:ext cx="5415" cy="34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6" name="Picture 22" descr="http://www.odec.ca/projects/2007/aust7k2/cameye.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3021" y="7591"/>
                            <a:ext cx="5070" cy="352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101.55pt;margin-top:11.3pt;width:270.75pt;height:97.9pt;z-index:251664384" coordorigin="2830,7591" coordsize="5415,352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iN5dpIQQAAMQKAAAOAAAAZHJzL2Uyb0RvYy54bWzcVttu4zYQfS/QfyD0 butiObaFOIvUdoIFtt1gt/0AmqIkNhLJknSUtOi/d4aUb/Gim+6+1YBkkkMOz5zhHOr63XPXkidu rFByGaXjJCJcMlUKWS+j3369G80jYh2VJW2V5Mvohdvo3c2PP1z3uuCZalRbckPAibRFr5dR45wu 4tiyhnfUjpXmEoyVMh110DV1XBrag/eujbMkuYp7ZUptFOPWwug6GKMb77+qOHMfq8pyR9plBNic fxv/3uI7vrmmRW2obgQbYNBvQNFRIWHTg6s1dZTsjLhw1QlmlFWVGzPVxaqqBOM+BogmTV5Fc2/U TvtY6qKv9YEmoPYVT9/slv3y9GCIKCF3V3lEJO0gSX5fknl2el0XMOne6M/6wYQQoflBsUcL5MWv 7divw2Sy7X9WJfijO6c8O8+V6dAFxE2efRJeDkngz44wGJzkk/k0m0aEgS3N8slkMqSJNZBLXJfN YYiAeTZdpCGFrNkM66d5OiyeTEMIMS3Cxh7sAA5PCBw5e2TVfh+rnxuquU+WRcIOrAKYwOonOIxU 1i0nmQeN+8PEPa02cEqkWjUwjd8ao/qG0xJw+fmA/mQBdixk5Kskn5I1DWTtqT6hKn9FFS20se6e q45gYxkZQO9zSJ8+WIeZP07BlEp1J9rWl1MrSb+MFphEtFjVihKNvmPq7ao15IliQfofYgJnZ9M6 4UAWWtEto/lhEi2Qjo0s/S6Oija0YXEr0TnEBdiGVii/vxbJYjPfzPNRnl1tRnmyXo9u71b56Oou nU3Xk/VqtU7/RpxpXjSiLLlEqHspSPO3HYpBlEIRH8TgLCR7Gvmd/11GHp/D8MRAVPt/H50/B5j6 cIS3qnyBY2BU0DbQYmg0yvwZkR50bRnZP3bU8Ii07yUcpUWa5yiEvpNPZ5B3Yk4t21MLlQxcLSMX kdBcuSCeO21E3cBOqc+xVLdQ45XwBwOPZkAFuLEDVXZzrQUr4BmYhdYFs18Xe1jldhhLuDC6N/no qHnc6RHoraZObEUr3Iu/OwA5gpJPD4Ihm9g5rdyrfeWCHbclWRaRklsGFAz62/f9GCSOjRmN4Rb6 HYrEou9ZTHfWzR6zmIGivvBxLSrM9n6LsCFUkGBeSY9VbzX4QFqPQxdCcO4lxu5ZENtW6H3BYXug 6wj7X67XcCWtFdt1XDrPU2x4C8wpaRuhLRyXgndbXoImvC9D+r9UeNn8NkkW2U+j1TRZQeHNNqPb RT4bzZLNLE/yebpKV/vC21kONNB2rcX3V96gLUNxXVQPLZCSoEUMNdmriXWGO9bgcAX1P4yjLO0N nuYjs0j6m/R3koDcn19WgMlfddNkBtWH99zFVXUU1/+uv1/Kxv9QBvcZAJHBJjxebvynkhfM4bMO v8VO+37W8ePz5h8AAAD//wMAUEsDBBQABgAIAAAAIQCqJg6+vAAAACEBAAAZAAAAZHJzL19yZWxz L2Uyb0RvYy54bWwucmVsc4SPQWrDMBBF94XcQcw+lp1FKMWyN6HgbUgOMEhjWcQaCUkt9e0jyCaB QJfzP/89ph///Cp+KWUXWEHXtCCIdTCOrYLr5Xv/CSIXZINrYFKwUYZx2H30Z1qx1FFeXMyiUjgr WEqJX1JmvZDH3IRIXJs5JI+lnsnKiPqGluShbY8yPTNgeGGKyShIk+lAXLZYzf+zwzw7Taegfzxx eaOQzld3BWKyVBR4Mg4fYddEtiCHXr48NtwBAAD//wMAUEsDBBQABgAIAAAAIQAmgbKd4AAAAAoB AAAPAAAAZHJzL2Rvd25yZXYueG1sTI9BS8NAEIXvgv9hGcGb3SSNtcRsSinqqQi2Qultm50modnZ kN0m6b93POntzbzHm2/y1WRbMWDvG0cK4lkEAql0pqFKwff+/WkJwgdNRreOUMENPayK+7tcZ8aN 9IXDLlSCS8hnWkEdQpdJ6csarfYz1yGxd3a91YHHvpKm1yOX21YmUbSQVjfEF2rd4abG8rK7WgUf ox7X8/ht2F7Om9tx//x52Mao1OPDtH4FEXAKf2H4xWd0KJjp5K5kvGgVJNE85iiLZAGCAy9pyuLE i3iZgixy+f+F4gcAAP//AwBQSwMECgAAAAAAAAAhADKzaCN5LQAAeS0AABQAAABkcnMvbWVkaWEv aW1hZ2UxLnBuZ4lQTkcNChoKAAAADUlIRFIAAAGDAAABGQgDAAAAQke5BQAAAwBQTFRF/uvG7ty6 r6KIf3ZjQDsyT0k+v7CVAAAADRoAGjMAI0YAJk0ABg0AHTkAMGAAM2YAIEAAAwYAb2dXECAAEA8M zr+hMCwlLVkAn5N8ChMA3s6tj4RvX1hKFi0AEyYAIB0ZKVMADQ0NMzMzZmZmc3NzmZmZpqamzMzM s7OzjIyMQEBAJiYmGhoaTU1NgICAv7+/WVlZOUkvjL1zmcJ9y9eh2Nyq5eG0WahPZq5YpceGssyP GhMTDQoK8ea9TKNFcrNhv9GYZk1NWUNDQJ48QDAws4aGgGBgM5kzjGlpzJmZv4+Ppnx8MyYmmXNz Jh0df7hqTTk5QCAALRYAZjMAGg0Ac1ZWDQYAYDAAJhMATSYAOR0AEwoAUykABgMAIBAAWS0AMxoA ICAgn5+f39/f7+/vYGBg////z8/PEBAQQFw1paaCRpA/u8iVuca5gLOAwsnCn6yfj4+PRiMAr8Kv PZw9r5mGTY9D5vLmv9+/UFBQwpmTGjAWzObMc7lzs9mz2ezZmcyZeVAmQDMmTaZNQJ9AMDAwptKm JlMmcHBwj6+PnLycr6+vU5NTibaJdq92BhMGpr+mk7mTyM2esquLEyATIC0gbKxsUKNQWaZZGk0a jMaM8vnyZrNmMI8wRlNGY6ljj6VzXJFORp9GM1csKVsmYmJNVmlWI2kjHT0dlaGVLUYtEBYQeVcy g1YlGRgWysCu5Na628Oe2L2Vu6F/so9jq4pgj2c7jGEylZWVqaWer6uhw7uq18u08eDA4smhz7KI 9+bDnJqY6tu9cpJdDw8PdnZ2HR0d6+vrk5OTOzs7hISE3NzcLCwsFiITcqVy4ObgoqKiJDEkj8KP stGyP54/vde9JSUl1OHUpsymW2JbPVA9gFkzTUAzxdLFqa+psLCwmKF5PHM1bbNtYa5hhL2Em8eb W5pbhqyGRFdEqLCFPkQ+Y6RVUX5RydzJSqNKCh0KSY9JKTApSUlJS0tLoqCbk4h8iX1wk4FtfmRL dVIvckwlb0UcjIN5hnZm3dC3ubOmnChN3wAAAAF0Uk5TAEDm2GYAAAABYktHRACIBR1IAAAADGNt UFBKQ21wMDcxMgAAAANIAHO8AAAp0UlEQVR4Xu19CXwbWZrXK+t4ciwfkkuyLMmWJVkuR5YlY0uK rY5sT6d73O7L0+2QxE6cOH044XBMtxu6B3qmG5iBJUMaZ4F0mAUCw7mwS8Jy9WQWmB26RzM7CzN0 s3RzDuzBPRy7sCzXLt97VSVVlUpSlap8SK7v598vjlVVqvr+9d3f9x5CFlkcsDhgccDigMUBiwMW BywOWBxoSQ4wHTa73e5oyXtvj5t2OrCr80RXF3a2x/O03lM47e7unl5CfR4H03r33/p3zHg9nRQA Qj39rCUKB46pz+8aKENARcF74PdwzL8wwFaEgIdiYNDvkzEl2GFz+DH2O0Lyvx9zzpn2+F5Pl1QI +N87PeEg/w1MIGxnsWuoD47q6hv2RGzCB6bdwHG7EM9Rv90mvs+MY1Cmh0Q4Boaxw+Z0hsKsq69L esSJfvtxY5qpz8vY2MFu4GjXiSE3todtHUHG7+LdoWrq6RtyuYa7qxAaYC2/qXlUOtj+CkcHuro7 XR48XAOBOn922Zq/heN+ZlhF8auYgoagDHgCx52VzT5/WF3xN2R59QEj2NJGTaFgc9dS/LpR6Io0 dQfH/iSnZ0Q3r2uegC33tJkXKtJtHgS9Q5Z72gQGAbeJEPT2uK2Mkn4QIn1mYtDbZwmCbgx8HlMh AEEI6b6H436CrYlQrC5qIx4rUNP5UjlOmCsHvb0jgxHLJuhCwWGuOaCADre1JPggX2mj1OF0mhKS mq6LAIMTbRqp+QJeSC1H7JDTpAR9DqRyYjOKRBCbGKGJam2w/QQhGHKwEWC3MgZlnCGvH/u9Hbq0 j+LggMd0i9A70mbhcjDkZx2BOikAp9fPhg3A0MEOm5YvEgWhM2zktThi5wbsZf5C5TZsj+Ay2e22 kOCAEJy8TWdqmLCn02QUuvxHjI9N3w4Ut/wBanl9oI2isfhoYowTaTxxMp6cIJqIPyLM2pt2CYNh 7MLY02+eaWiTHDYg4KBcdYYjqcn0eJn70l8yifgEdlCg4PjmUUBOxoexeX7qoAHl2PQ7a/qJgADR LkFbJDVVefvVgMikk5iiRVBousOEYQfNg6C38zdMz2RzedO5cpAXdEboO+0M48mEqgDI/zgeT0VI GZGxYW+TYYOt38yAeSSSmz41PTs3W0CFLGpFLBgHSzjqtD9yelQDAvSQdIyiELQ3lylgWNVGlqZx oTnsuZni7OzcTG5+Di0somwrQeFkSXNtMHz6U49OZLRiwHGJiQjRwh1sM6IQcDXNbtUThwTvFKRg dhpNz2Xh3xw6k0Mz+VYQCxsVAhv72OOfjta3BEp80lE72JCgXdGPqEWJhs2spgEqI5V8RQ54P4dO zaBCLl8kGCwBHnmULWq5r0M5hnEQDvr8jzyxrBcCjstMsSR9b2N1uyX+ZnpZ6omOW+odFItoPovO FNAsqCTC1sV8RSyOHBZBP9FDIfbRJ596WqcUUKlIpOxwfgcVJT2Etasi6LIb6msY1A1X1XLyC/n8 qRw6lUXTgmXIFYsz+fxSLj+bLx4dsfCxoEeZ8Olnlp88PanDFlS0UmaSJXJErqOHNGMw4vaHnCF/ w9C6W+0GijMoewqBPsqDZahwvVhAuVmUnUf5GT33vD/H+ogqYfzPPrm8/OykdmssPzKNQQh8fn0g aMVgxIPpo/saJTi6ahSWi1k0dwblF4HrxdyKjI05gkF2CeUWEBx1SOQjKsTHfmZ5eflTE81CAPoo SpHUBYJGDAY8z4lpCJ/dM1wnuVELA561hQWUXUTFOcJywENO8GciFqcOQywkECyf1hKa1YJpLEo0 WkTPzIzG8MD1/OrZcloqGGbd/cKwWpU5GWAbvMiFOTRTIMdkF9DiCgKXSUFZlJshMkM+PCixYPzA NF4Kln9jrHkxgDPHJgAECqlWsmvyi/rOnV+9IC3Q+ELYU8Or5XVWXYKg4VSBhAv5HJqDN18pEPzJ ICeFaTQzjbIUsv0kqjwECB43JAYAQiYKnPLpGOHzKqeeVAcPPGurq+uyOWXbxUsb6qdqwADYCV4r wFCgQpCdQyvTqEaWqQhGHCRnFoH8AGT7Q2EHSbo9RqRg+TGsnibVLhxjURCCAKu5qBAY1OCcdp5d XV1dk1aLnRuXVi9tqMqQNgx4Xi7kiry/ms+jaXjn66mePEA2jeZALNTFxgA6hF9+/Ch4RMvLT+Jo Wju71Y8cIyPdXu21FC39dm4Qg9VVCXMZdh3+cFk1z6EHA5CHmSLYYYEWQUeBua6XXwJRWIQs1AKx KWblZ724AwXwM8tPPf30o596Gqea9kzLiKTJZJJfc3Xd2bh6QMVgdfVcRbi8l4lgsKyaf6QPA6KW QO+fQUWe86CjFmhKoxGBTZkukJ+CUQUViARBfac+vfzoZGIS4wmcMioHHDcJHroPay4oOFlX/ep+ P36OYlBxjHz4Cvz/os2r1qynGwPKelQ4hYCtokDQ5NJc42wGiEIBMiEzRI01KxZe4FdkMv6p5acT 3CSeiGGsL1unWtuZACGwae/BZWwR7HK5ahnn7g3CcBkG9k3477of+dR6t5vCgPI+C+pe4gIVV/Ik mdFYJMi5oMYEsdB2fEXMOiC0DaQ4ikEmihM4hjUXDmoLzBhpMaFVBa3EOB21bPMAfp6HYPV5Ub+F wFNdPb8Bdieiooyax4DAkEUrBZAKgSBszkFwrTmTAaIws4igbDGd1ZqfpSmKjgkegzie4EAQDMTJ ZVTiIAROXQOr1S1fPd0wo0mJvPSENgUMgiwx0ZvEVVXLfBvCgHeRiGGW6CHAADQVOKnaaQ7ys7Ry 0UifBWmKIjLFJZ8ADFI4RQyCYe+URAkpyGHbNZtlwswhhYs64rELzU02EYN1IQliJ4KxRt3fgEoh 1CgGPKOBgzNSc5AjaQ5Q/boIgFzJEcsCDnANt5fExwGifGLPLD82ga++8OJLaYynjFtlLg2+vB5B CGJFTroPlxMeZQzWeBMjaCKq6qrOg0VezMEALj6dh6y3jOe5ApqBhJMegeDPhwISpM5BLPigsELE iffSWgFg8Ah+eYvQtevRplLXCuAmgEV27VMZSgdneGOzrMrKGFyiQRqvic4KMhGu8ozq5+x0vcYI ctuQ2JZbZajIgRdEMx16KVssQikDyhYzeUGxOUGaeQi46FNP4SSFgIAQN0sQtLdBR+Te6fDFK6uX xdREgMQClOgbTjXRekTo4mBYZWOMmRiQ74OY7AzKLcr5nYOXmtRI9aLAHw/2JTdPUrT53xRCAR6C +NPLj15/UcBgK2OCe8pxxCLQUr8WCsoz2Cc2qN8jnO28KGKwATFHxSfiL+xjFcGF2RjQb4EUqoot ABdoAaJlLU+ocgz4XL/5t6DfujS2fYPb+W3Rp5YfeUWEYGvrlZQJ2igNyjukdTVApyzp0OPGJBPx qqiNsIjB2Q5BE12QlCg6FE7tfg0HQvIUlJCSwOrOLxJ13xRFnExklAMMdl/7zG//HVdff6MCwmeN Jyy4DMQIQa3dn/IGl36Hk4ZlojbCIBVigEA10SWp2xtUCEKnHndMH+fA+wcNlKuOnkG/y2qkGi8b sCNvklf8sSd+5+965c3PbX3+cwIML103UsgRrMkkWGSHxjjNJvFMe/r9DPKSDJGojew0Y0esgINq otWzMjYrOpT2EQOqyxG08Km89znQ73lFjbQRFJGALyrkqVNgkV8i7H9r621eGl5pIlDLKJIcJ8Hr 0qqMguW103o66SKODHV+BG1UxmAtgi8pxYD4p7LQorqvohEr9H8OTr/Ca+WvUaNGWuMLfBFkF/0f CM1Ep+iNN7YoClf1p7AT8Or+7t9zsuJTEWXUqK4o3p3P7+4b6R3p6+ebiCHdRFOlvDayv1p2jIid kBfU4HN59tvVdCe+HiyKc8XcfB6SrFWUJ60BpAza8HJeb7ASB4zHXqgYg9/7Fvz+gv6S5vgG8R4l JaAkKKKI5uxpwBHBEUdITE/zgkBzQqgcIKzS/Ol55cBTh0ca4B0MBoTBoH6gMUA1/oW/1q6RiuBE fOGK4c3wqkikN76w9dJ1/elT4r5gSWgRB+fFoT1MU7w2vCCskxCjgoFgFZRvmEOasfBoLuE1fFG1 HLAIcXOtDEYWgrlplaYB/ro+FrEVLp/8ohSCra3Xt37f79efsVBikACDYNPTYiF7ZCZCLTExvwoM zlVFHYy/Ei03bKvQwlh9xwCr52plVvkaKTQgV1PI0SEp1sR/SI7B1tabfyB1c0dnuAwYnJfKAQdh rVN7FUF5kwEaml0CxSPH4JKKjZGsQ9ivq7tJH7NrHw1x8wJ4rbUOIE3gVaXPcMgmedFjX1JisLV1 /Q/e5LZ1oQAYrMnMSMqn3Sir3H2Eav9NOwpdEG0yVU9qTGYcnk4yx9AzrCtjbhYE9Dp5tDJDeorV CZJOMAoBDlWZ7E67xINJXavG4LNpbntJlygABuuy4C4GBtVAEjNwjlrgcyEnX04W6IK6iYFF4t0u FyY9+IdJK1ADquMRFSQ1UsywEg8GV0OwlQY52eZuvaNdFACDTVm6j0Rp2h2jas75qSe6xoZkGFSq ysoznCYt42AQw7l8Ebq861BxgTR8oz+EJJp77KoKBhmqVrb3uNu72mAgvqkcgzjYUwMTm8hJUndw UVaLHBhknLmnQyFzqViv7gatHD+89If/yI0yaxNihCaF4ppos2/c5DShQGK0TZkuMooBoqV78I1I 5FGmzaZdLXP53OBqRZQ7haDmU5OcducfvcPdfJfbIexVxWCrIijbr2kBYRQs55UNaaLJMAY+XhDO l5PXVDc172odKAjky6BRAzok1QkwAFUDANx+l7t5uxEGANPtuw0VUhwymlc2pY6RYQxQmPeIxLwp /x8DZv7AQQBvqYBWVBMXPAY87d5O/LHPbb1JMhQykrn6oI5u3awPA9FFz6+fk7hbxjEIskJrkVQZ ndOc/zgElqt9JXFLp6u81iDrlGRGE8nXtz7/9tbbX9566/UKDHIMOO7mLW5PDYVMMka9oQS4kpv4 eWnoZ9Amw/PwGQs5QSWnFQnaluZk7hJmJCwWdBEA8OW3t7785taPUCCUGACb31UThXj/iUFiitOX 11c3o2fPpbkxYYUR43Ig5LDlGJRbvVoOCSg7QGuFSIBBpV4pswdvvrn1x9/e+vxb16JqL/3ea1V/ jfX19ngg95S6jM+vJ1OXUzGPy0Ob9ZIQH5A5QSPEB2oyElu9jFz20M5dhL4KoakC4uSKBzN+vSo+ ePuNzJ+4yamkjCBsuyWHIQZDAENJbnRjI7q2FktsbAz29A5R7WQwTub5FKGBmpRebSHHSA1rKDBA +2QBhUNeSb5INU7+kzvcvV3u7q4yOthTYEMw6HGPRjeSyfW1VDw1OAL/pQBHjeWL+PsXAjUJCK2O AX0sqPP8qT8NXaZlSmVU80Xk870d7iu7O+/Is3d3pOk8gkHvEL4YzcQ3N92dZFRvCE+AcsoYy5uK rxCt4kupde2BXCp++M+gP/sOJ6bkkpIymoiGtIizc2Nnb2l7W6KEtpfKqFAMRvBGmhu9vMG3Qff0 doJ7lACd0Xz9oHy/QTprIKHaCaND0/LNfTHr+3N/nrtzj9slvKyuH2yVUxUVadm+w+1BZM07qNvc 7Tv8RxSD3j53NH5SspUNeFVxSCpobayo9xC0x0JCWhtmmmPMAZ4V9jppPfmdG5CUSyjqaCALP6Re R9vjbt7lbt7jdna4HbALBI+k0GzY1Y/7K3VdwCAGfrxRt4hwhC8tl+mK1j6BA+Rmc1/VUemrgKTc X6iKkuvVk7dvcrfucnu3iYu0y42qrcPVlwJzwEBffXN3Jz8rIBOEVsoXNXj6SAcvCORNTv7FH936 wltQRi6Thr4KwODGvZ3Xbo+rrHYwgKOTo6S/yJTCoryGo1pHMwPqg79GyI4cfJ/d2OlPP/3Frdd/ 5PUvbL25JPz8pSVuT+2HW9qT/uws3bux9JdVlgQcAM0EEZrfnLRCueGUKKSWDtHkODOsk2H5BBte fgqXu66pKOjqs0ur7W7Z2wuqKGhScVeGQbu4pgQOGJzs4FvfUzAJJeus0NlvOqo2HdkHpsBmiiqC onRbuqbE3YDBSRtdOhDGD565Lu3y0tt3jWUjACMnoMPhhIfMH5jUdti2GMC6ZwwKExAyIAiPpCsG Wff8wehg34nOfswvsdXniUXdbgxiEDDFK4LXpX0xQA7oqA2TrEL62eVHcbm/5ZruOZzMaDI2lc6M xQa7BoajYGTGxlJkHk1j53tDh6SNMWAi4Lp4Cc+IVf6ioI2MzKNNgU9Ke2aIY+o0Swwqw1DELrRN qoJ/9XxkKcwOdiqDl5dPp5IUBFPmMjNRsAR+s8RAHh+0GQa84xKMJCaeWX56EuaTr23BfLIJY5mT oOVMswaKXse2w4D26jjSMJ+MuVQ0FSWj+kZXkYKMKUzdMvqXm61lF7zioD51UdsNAycd8w3FKAbx aIqLTmFhSK2SL9X9W4YYZLIgjElUmcNpRwxQmHCKYaMEg3GMR1MprH8KSglSEjQRGUA3iyJkCK1M 7SYHkFymw0b48eVHxrgYTsWixlVRHISLulwmESNzTdtOFwH7SWM0g595/FGMn8U4mmpiIlMuB2lS MyChh1kkd03bEANYZTwchHUY8WeeIaub4gn9M1ByCMai4O+GxOUkzMBBPgLSjhjAlhMY+uGYCF1i 9lks6VXUbYxJIpxfWtNgV5EMOrlb1JYYkAChvMjsU6eNmWQKAQ39zKPyiDhvltvPJlNWiSv9whqn +refkEqLAIFZATKPo6Lvt00x4EHgl97XtROOQlvxi+/rWe1ai7TI3aJ2lQNBEgCEp5aXP6N/RF+A YorfhMJcKUBBRcdpu8oBAYEs1RE+/cTyk8825xqNT/ghLNO/GUsjUZBn7NrWHlCbYCcsDLCPPfn4 6WZ8o5NRknsKmS0FEHErWrzaVw6Af2ESMwf9zz7zhP5VBcdjpG7JhI2MwtYQCEWItnrRpAJpI/k7 nM8DLFmbCZbhf1Zn3i4Tj5Lt6XwRsjWU6aSwyW3T6qjOKJ+fbJEGQZu+GgLsUEdiMhvpKNoHUmKw D19xpC5pwzZ4lZ32aFzrsoIgA/wupxS//aDjhgHZepTuWqpx39ixyShdeAt2CdofIYBrKzBob3vA v8QdEbosqYb9k8emUhG6kztor/B+WAL+ho5LjCbTIYEIv26+zxuJJkfVF/QaG52MRsI0L0QQMK9g U6XNlH5Ri47G6tbSAT9ro2z1hWCZudhkPJ1I8GXmTCJxMj4ZI0vP8eo/YCfJ730kr2IWqo16fhtw zRlm/cICf4wzZHPY7fxeBNhvt9tCTkHzdMBRgf3TQuQeGVZWyYS+69ZYM8SUt5IJOLDfWzsg8gUc bMS7T75Q5QmqJvXbaAZEE04dXj/2h21OubJhnAGbnWUrC2FqulaTB3l/7Mfl42hrf+X+/fsPHjxo 8noteZozFLazGNtFihB9ZOvYVxugYNSDv/oTf+2v/42/+bd4NPB7In314cOv3b//kw8e/O2W5Kze m2ZgoTKe9l371L21v/MTf9d2//7XHj78ahkJ+suxEgu94O3j8V8HjQR66eHDhz/13jf28XusS1sc sDhgccDigMUBiwMWBywOWBywOGBxwOKAxQGLAxYHLA5YHLA4YHHA4oDFAYsDFgcsDlgcsDjQahzw kg5hiw6TA4HoJGuhcJgIoAAsCzluoXCYGPjYBAcNwRYKhweCj01zU3gC5votFA4JBSYS59LXr71w NUVQSFp24eBxYPyTBAJYhJBHIRGzUDhoFBwxWKJF2HbZQuGguU+/D9YHHotWdnB54YuWLBw0DqFo JpOSrM68tZVJpmCU02yNxHTYoN3bxDXBDppR+/d9EBhkJl5W7CWVSZKBWjNRgK3BXZ0nurpwW0/m NweTExbEroIAEDEXBafdTdcwJ6uYk/VMLJJwgAQGk+Lq2HJhMA8FxsuvIs/v9dVPl5+0SOQAw47W goDIwmdN0Ug+vws2UahQn4cspWERzwE+MJBv3SIThhdfJmu/G7MLAbZTigD8PjCoWIoh2GFz+GEs S5zRPU742JNCbFa9vaP4lxdfxsZQ8KrtsNPpEeegmQCZkHMN9cHueF19w54IP0t9bAgCg0Rlu4pa OOhBgecojBmKg25MeFCmh0SJGBjGDpsTRhRZV3eX9IgT/eatrd0CQNpSstjMuCwwNnawu2ukt+vE kJu1h2Hek/G7KtsNyjVST9+QyzXcXYXQgEn7T7UAALAwQnRsXBIe14YAPnnx5euNNVIH21/h6EBX d6fLI9l0U2ETav/XdXwsNuzlVR2b1QbipfR1WJ4QrHPNcdqwiuKnW6DqpAGPyYtJHlmJgMBADwTE U4V1OidjZGMWVaqh+HUCQA7vavMV1kT2kdgsWb3DbD2FBBhkcKJWrsHmrqX4daPQZdb+R0dWAITA YKpObKaOBGBwMsbVwMDp4Xe8NoXwcXBPSWzGqW043kAO4vFaGES6TeE+f5Gh4+CeQtEGNrPTp4qI PYidrIFBQG2XzaZR6XG3f0bJS3fWzETrJClUBAIwmEhwWFXJRlS2/G0aAkiutr8g2BN0KbXJV+rG BMoPAQPMjali4PMYYLjKqT3ufVtY8qjYaQGDk1f1Y5BQxcA2bC4GvSNtn1oVMOCi5a1NtYBB5UAd A4dsv18z8BgZNGuv4KPy4ivuQ8RgSrbZdSMc6mBgN9ccUBCH2ztlIWIwdr0R36Wf18HAdF0EGJxo 70hNxIBLCU1FmqCog0EQmxihiapssK0FoYzBqLKfokGMVsseoIDHdIvQO9LW4XIZg/Hrwl7XWgSB yAHUfNRtXAc7bFq+SBSETrIZcbtSGQNuotJe1xAGEicnamEA24ZIeifM8Iwgfwr7l7ctVTBIf7Yh 68sH0FxFTQxgOW3o4sLY02+eaaghc22BSwWDDNaerwAM4vE6GABrnIwPY/P81EFTtyg8WtBVMOCS 2vMVgEE6Vh8DWFR80DwIeofa2CBIMEhfTWull2PceHSivn6w9ZtjCvirjEQK2aP19pp3N1iyP05c O5HpkPpywLCqjSxN4+L+e7Pzs7PZ6SzK5c17/CNxJdzMRr78OZm6chBwNc1u1ROHwsUcml7ILkyv zKBTBTSXOxL8M+Mm1DEYg01B4vGpmEBEPk4mlJu3JOpm9sNmVtOoMuIfd3oOLazk5hZnsmhpES3k UbZoBh8O8xoKDMZPxpMxjK8mk8Q0fClD6Uvk92TyKo7GkvGTZSjqY+Bvppelnui4y500hUU0P4MW CihXLOTRbA7N59BMCyMhxSAdi15Ppl/I1AyYX8y8kk5ex7EpuodOfQywdlUEXXZDfQ1D62FpLWcx T6Rgfg6BOCAiCtM5tJRtUbGQYhBLa4oQXvrSVVp8MwmDEXck5Az5G4bW3QrvNF/Mn8kVTwHvc2hR kIK5fHE2lz+VK7aUWMgwyGiMlJMmYjDi4U27r1GCo0vN/ORni7mVIuijIlgGkbIov1LMLsEnqNgK Du1hYzDgeU5spfPZPcN1khuqGADb8zNocRYVC8XcUj5fkNrW4hzKzZKf/NxhmtyG371vGGgMD1zP SzZxh50h3f3dNSzDAFvzYfJgk4HTeZRfICwvyuwziAL8ObuEctOHIBZBW12ij7RvGNg1+UV9586v XpAWaHwh7Knh1dYPy/NoZgUtZgmbF8+gnMqbX5xB2VkiMzmZtDR8TQ0d4BS2n6vxD90Qat8w8Cqn ntT8pB732urqumxO2Xbx0ob6qRpSp3MFBIE08ZQKBBKQjCoCmclOo5lTqFBA8Pt+kyAHjvdTKkkI jBOUJHFy7GWN+SItflFgUINz2kn2c1+TVoudG5dWL22oypAGDICjizl0ahEB8yGsLqwgQKUGgTTA 54VplD0Aux35APN7YsoIV0fIac35Ig3xAdLSb0fEADZGq3CJYdfhD5dV8xzaMCBWuojOgEaiVmFx Ec1OIwgnapAgFqCjQCz2LREV+GZpCkY2NGCgM3VUPz5AzsbVAyoGq6vnKr3V3stEMFhWzT/SjAFl d342Dx4T/yuaAR21iOqG0qC95lbQDOC1Dwoq8q1SJlq9e7hMC+nkPn94AwyQk3XVr+734+coBmfL bb0+fAX+f9HmVWvW04cB4T3omQXx/QfWzoORaJDSgJzs3ByanUGQKc+Zlv5wfrNUKn0bcs2mUyMM EGOLYJfLVcs4d28QhsswsG/Cf9f9yKfWu60bAwLDIpo7RZSTQJDSgPyShjcdMJieQdOFOmpMuzm3 /zRg8K0J0xFoLAfkHoNORy3bPIDFDZSfF53TEHiqq+c3QCzUlFEzGPCqqDCLsmW+Z4vFeUhmaNL9 IBagxgSx0M5zxZHB978DGJTeV9813BAyDeWAglDV8tXTDTOalMhLT0jcvTrIEhO9SVxVtcx3sxhQ joCGmZP4P2AqsvM6QjYQi4U5tNKcWHinCASluIpVNgSABntAnz08pHBRRzz2AG+DbSIG60I2zk4E Y40lnwZUCqGGMIBrQgAH+e4KgU4C+ZjW8XpDfnYByhZZBFKkQZ+JV2YzFINM1CjHq8/XIgdBrMg8 9OFyVFzGQNi9WtBEdBq26jxY5MUoBnBZMLOQ8pbGA5BKAoNR0VRaECkSDOazxLKICdt6pwV+hkJQ Kn3zpOkgaMFA6eAMb2yWZ+/LGFyiQRqvic4KMhGu8oxq5ey0cE1+DOS256Q+TxEtTqPCDAnsdBGI BcAAqXOApM65DmKRqTKCyT+TSQsGEbl3OnzxyuplMTURILEAv3s1eXSqidYjwqpSDKtsjDEPAzDT KySxLaN8Fq0sEH2llyBDOJMvQikDEuhqdVUGXxMw2AdlpAGDoLyadmKD+j1Cu5bzoojBBpQpKz4R zwQfqwguzMQArg+J7QJYZUUMAEkkWiPVCwS5IEQUs8XsGZJMl162rIpAGZnoGZE8x1jDGA3uyylL OvS4MclEvCpqIyxicLZD0EQXJLWyDoVTuw/DgTk0N19lC8AfBRdI6kTpAgTU0gzKQaYccuhUqMKi KiqVpuLmqSKCQUwLBvIGl367k4ZlojbCIBWUIECgmugS9YkECioEoXOfZhAgawe5IiXN5EjOyUDP BhUL4gD//X9Q+u53eW30PRPDNM0Y2CSeaU+/n0FekiEStZGdZuyIFXBQTbR6VsZmRYfSfmEA3CdB cTUMEF2DyZXUSHXJg3BwzvcPPyx99I9KP/shYPAdaUedQZHA/1ijHATLa6f1dNJFHBnq/AjaqIzB WgRfomIgW+ZRYUxkfRXNsKPuObksSSdVW2TwoHJLOXmNVNeX2/gA7eNPSh99XPoZE73T9zRigHx+ d99I70hfP3bwiTkbTZXy2sj+atkxInZCXlCDz+XZb9d+D+yDIZ2H9JKaPVarkWpEwv4twSsqffhh 6Z80axBUjLlmDCDidUQw6wiJip4XBJoTqgTKqzR/el458NThkQZ4+44BZSr0Z+RX1Jz9IkiJeo20 Phis6JkSKJb+aXMaKAFv7j/753Ih0oGB8g55QVgnYVk5SBOtgvJYhzRj4TmoFVzAa82eqlFsyEJX 2bSeYk/wfVEMyL//Irp3rxkUxjdIFCWvxBnAgIlQS0zMrwKDc1VjHoy/Ei3XaavQqBX0HJZFBXD0 VXNCpEYKwZzGvoCOb0sxKL3/L29ze3v6YSBuvKLwaQADFKCh2SVQPHIMLqn0rjD+flEd9R/8EAiw OrtYAzmokS5AHNAwvWH7QIbBt6F+f+sGt60XBZMxQBGq/TftKHRBtMlUPakxmXF4OskcQ8/w4Szx WADdU/ONzxOPlu/jqEmOsknmU0a8UX73tk4QAIPzJsoBCpyjFvhcyMmXkwW6oL4+CywS73a5sP2g rEEVN8FrnYV6fy0uQ1cGtB5D/7c6+b8vk4MPxLTd9ld29MAAGKyRhaYkZEQXIeSnnugaG5JhUKkq K5/G6XQe7vrwxTyZOinUySKt1KqRYlpCK9P3y4y8yd3UIQyAwboi60oxqD+HU0c+nSR1B9qI1SIH eizp/h67AHNAdfQ/1EjPZKsavrEMgtL3U5U3ee8Wt6tVGACDTUVsQTGosY6XBkbQ0j34RsTjKtOm V8OZh3sIcBhSo/XuIT9dzM0XK93eTrF+I0IhV+r3bmlTSMQ3NRkDHy8I58vJa6qbWmLRtCKU4c4g UE61CZJ186TBmJBT7pqWSgrDym2/tqsBBhKjbarpoublAIV5j0jMm/L/MaFWeTBiUkQFKH/W94eg 6Rjy4rl/pcSgqrlil9u70RCFUeDXlQ15wsKgLoJysdBaJFVG52ou3XwwrNX3LdAMAL0adSmPFv91 /JMPSx9LbAIJEBS0fYvbaxAwxEF5X9mUO0ZGMRBSd1IEwDy02nIIEMBBtadumGb74OOPSh/+XOmj TwQcVDAASG7c4epaZ6KLnl8/J0sYGcaAT93Jqdzqpe+FPNSjoU34FITLNe20GCZ/8lHp53+h9MnH JXUMAIbX1DIYmWSMekNjEFJtbmxKnCqOM4yBEKjJQBBbvQ6VqU19+SztOFIjaariu6Vf/KT0b/5t DYd0Z2e3Op0X7z8xSExx+uyrq5vRs+fS3Hh5TNw4BihCAzUpvdoSjlENkKahr0IFBkW6qFT6dz/K gUN6b09F9+xUp/Nifb09HjDFqQv4/HoydTGVxC6PoJFMwEAI1CQgtDQGUHmgBQaF11qFAa+Lbm8T 3XOjyhIr03kxGIYZTnKjGxvRtbVYYmNjsKd3SIjVTMCAr+JLqRXtgUIqYM4K6jyLlb/WwID3jAAD iA5uyq2xLJ1HMOhxj0bPJZPPraXiqUGYy3ALnpUZGFT5p7UTRk0p6UM7aREmrMRca10MAIZtbvvu 9u7d7R1JpLb9lbJ8EAx6h/DFaCa+uenuJLv7DeEJPk4wAwO+x0JCbbTlB8y6TdNA2RaX54tU/aKd PW73K9zuO2LcAHZBSOdRDEbwxigXvywM6Q30dvLukSkYKPzTK7Xnjw/tlTbwxeC1wtzCv/8PCgze VxkN5Hm/c4O7vcTt0gwS4LFNVBTFoLfbHY2fxJW6Lp/vMAUDFJAJQmvki3Shkkf/8T+VflEaJlfl i5RB89473K073PYud+cOwUBouu3qx5KNzczEQF7DUa2j6XrkI3gw5E1/4Qeln6vAwPOvLoFtuP0O d/vGzmu7o2rr0fWZqItgkQCpOWjdEK0e9rR+8MnHH//n0g9+Hn6+/1/ucrs1fri7u5Kfm3t33733 X1U2kxjAqUky4mmOLpJj0AauqQoYYg3nB6Xv/iz8fO+/QXRW44fb26n6SaksjTnQ1U/6VvcDg3Zx TeVAKOvJOmfS0up7bBGNZmGg1fbYvydzjKZGG1kDxeejalPC1CJYGGjFQKW/SB8KWDYKM9IFYVoX TRlZGGjFIPBLMjnQ3/w+OtjX1TmM3XTS/oQnhgfdUTrxbw4GlWEo4h+1pz2gyySUKSOrAGgSiMxo LDY1Op6YGBwZGIqCAIiLXJiEgcb+Iq3v3JE8TtZg9NMGJjOnMNnFvULmYCDvdWxPOUAyx+iX9Jrk OqJiDgZecVCfhmptioFX2vRr5pIV5mBQmcNpYwwCku6WJsxBbUEwB4MIGUIrU5vKQVDS7Vju+NVk jRscZAoGjCxd1K66SGoQzBwJNMc3lbumbYuBt1zGuaYhaapdQkyRA7lb1LYYdJTbfo14ptXYmIKB 3C1qWwxQeTLT3LVzeAyixmZjyiPivFluU5tcWbDC3GVbYr9MMYgZm9pm5X2/bYuBqIzUVjjVrv6V R/LrVRjFQO4Wta8cCMroO2or/R4yBkE6Gtj28QEkscLUM/og2TzDVc4U1mk2povkFf02tgeI5k6/ 83715IERUIT0qYWBxkwtLLVc+kAx2mqE/5JzDWIgm0aDFZaNWXiN7DiUwyBnpCoGKuu+64XGGAby rgpYjuFwZ5D3ExyGzaiKwdHDYD+5cMjXtk2pOkUWBgeCS4O9WDTvOFHrwJQxDa6ID9rTHjTAoP6O RVo+NZarODYx2oEIXFNfokhdt95obFNPfbRO8ipmodqz5/do8VxxNwwrq2TC/O3RXzPkSDO0iZvj 1xaUUBvOgDTBlgM9JfxjP67AQLpN2oHeynH+svf++//4lf/5q7/6v/73/6FotMy6LW2E2Tfek9D/ /ZX/98v379//tQcPvt5Gj9gCj/KNBw+A7w8fflWKBvz+1YcPf/3+/Z988OAbLfAQ7XOLX3/w4Nfu 3//aw4cP5Xg8aJ9HbK0neUDl49cfPvyp9yxJaC3orLu1OGBxwOKAxQGLAxYHLA5YHLA4YHHA4oDF AYsDFgcsDggc+P/bEDw++aE6OAAAACV0RVh0Q29tbWVudABjbGlwMmdpZiAwLjcuMiBieSBZdmVz IFBpZ3VldLK3QJwAAAAASUVORK5CYIJQSwECLQAUAAYACAAAACEAsYJntgoBAAATAgAAEwAAAAAA AAAAAAAAAAAAAAAAW0NvbnRlbnRfVHlwZXNdLnhtbFBLAQItABQABgAIAAAAIQA4/SH/1gAAAJQB AAALAAAAAAAAAAAAAAAAADsBAABfcmVscy8ucmVsc1BLAQItABQABgAIAAAAIQBiN5dpIQQAAMQK AAAOAAAAAAAAAAAAAAAAADoCAABkcnMvZTJvRG9jLnhtbFBLAQItABQABgAIAAAAIQCqJg6+vAAA ACEBAAAZAAAAAAAAAAAAAAAAAIcGAABkcnMvX3JlbHMvZTJvRG9jLnhtbC5yZWxzUEsBAi0AFAAG AAgAAAAhACaBsp3gAAAACgEAAA8AAAAAAAAAAAAAAAAAegcAAGRycy9kb3ducmV2LnhtbFBLAQIt AAoAAAAAAAAAIQAys2gjeS0AAHktAAAUAAAAAAAAAAAAAAAAAIcIAABkcnMvbWVkaWEvaW1hZ2Ux LnBuZ1BLBQYAAAAABgAGAHwBAAAyNgAAAAA= ">
                <v:rect id="Rectangle 21" o:spid="_x0000_s1027" style="position:absolute;left:2830;top:7595;width:5415;height:3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map8IA AADcAAAADwAAAGRycy9kb3ducmV2LnhtbERP32vCMBB+F/Y/hBvszaYKyqjGUseEPQm6wba3ozmT 0uZSmmi7/34RBnu7j+/nbcvJdeJGQ2g8K1hkOQji2uuGjYKP98P8GUSIyBo7z6TghwKUu4fZFgvt Rz7R7RyNSCEcClRgY+wLKUNtyWHIfE+cuIsfHMYEByP1gGMKd51c5vlaOmw4NVjs6cVS3Z6vTsFr /32sVibI6jPar9bvx4M9GqWeHqdqAyLSFP/Ff+43neavV3B/Jl0gd78AAAD//wMAUEsBAi0AFAAG AAgAAAAhAPD3irv9AAAA4gEAABMAAAAAAAAAAAAAAAAAAAAAAFtDb250ZW50X1R5cGVzXS54bWxQ SwECLQAUAAYACAAAACEAMd1fYdIAAACPAQAACwAAAAAAAAAAAAAAAAAuAQAAX3JlbHMvLnJlbHNQ SwECLQAUAAYACAAAACEAMy8FnkEAAAA5AAAAEAAAAAAAAAAAAAAAAAApAgAAZHJzL3NoYXBleG1s LnhtbFBLAQItABQABgAIAAAAIQDHWZqnwgAAANwAAAAPAAAAAAAAAAAAAAAAAJgCAABkcnMvZG93 bnJldi54bWxQSwUGAAAAAAQABAD1AAAAhwMAAAAA " filled="f"/>
                <v:shape id="Picture 22" o:spid="_x0000_s1028" type="#_x0000_t75" alt="http://www.odec.ca/projects/2007/aust7k2/cameye.gif" style="position:absolute;left:3021;top:7591;width:5070;height:35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yPI0jBAAAA3AAAAA8AAABkcnMvZG93bnJldi54bWxET99rwjAQfh/4P4Qb7G1NN6RINYoIgsMx sIrPZ3O2xeZSk8x2//0iCL7dx/fzZovBtOJGzjeWFXwkKQji0uqGKwWH/fp9AsIHZI2tZVLwRx4W 89HLDHNte97RrQiViCHsc1RQh9DlUvqyJoM+sR1x5M7WGQwRukpqh30MN638TNNMGmw4NtTY0aqm 8lL8GgWn8VH/jKtyW5jJV+9ck31vh6tSb6/Dcgoi0BCe4od7o+P8LIP7M/ECOf8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yPI0jBAAAA3AAAAA8AAAAAAAAAAAAAAAAAnwIA AGRycy9kb3ducmV2LnhtbFBLBQYAAAAABAAEAPcAAACNAwAAAAA= ">
                  <v:imagedata r:id="rId16" o:title="cameye"/>
                </v:shape>
              </v:group>
            </w:pict>
          </mc:Fallback>
        </mc:AlternateContent>
      </w:r>
      <w:r w:rsidR="007619E7" w:rsidRPr="00017AF4">
        <w:rPr>
          <w:lang w:val="pt-BR"/>
        </w:rPr>
        <w:t>cách này trùng với d’ .</w:t>
      </w:r>
    </w:p>
    <w:p w:rsidR="00A32432" w:rsidRDefault="00A32432" w:rsidP="007619E7">
      <w:pPr>
        <w:tabs>
          <w:tab w:val="left" w:pos="5245"/>
        </w:tabs>
        <w:rPr>
          <w:lang w:val="pt-BR"/>
        </w:rPr>
      </w:pPr>
    </w:p>
    <w:p w:rsidR="00A32432" w:rsidRDefault="00A32432" w:rsidP="007619E7">
      <w:pPr>
        <w:tabs>
          <w:tab w:val="left" w:pos="5245"/>
        </w:tabs>
        <w:rPr>
          <w:lang w:val="pt-BR"/>
        </w:rPr>
      </w:pPr>
    </w:p>
    <w:p w:rsidR="00A32432" w:rsidRPr="00017AF4" w:rsidRDefault="00A32432" w:rsidP="007619E7">
      <w:pPr>
        <w:tabs>
          <w:tab w:val="left" w:pos="5245"/>
        </w:tabs>
        <w:rPr>
          <w:lang w:val="pt-BR"/>
        </w:rPr>
      </w:pPr>
    </w:p>
    <w:p w:rsidR="007619E7" w:rsidRDefault="007619E7" w:rsidP="007619E7">
      <w:pPr>
        <w:tabs>
          <w:tab w:val="left" w:pos="5245"/>
        </w:tabs>
        <w:rPr>
          <w:lang w:val="pt-BR"/>
        </w:rPr>
      </w:pPr>
    </w:p>
    <w:p w:rsidR="00A00CDF" w:rsidRDefault="00A00CDF" w:rsidP="007619E7">
      <w:pPr>
        <w:tabs>
          <w:tab w:val="left" w:pos="5245"/>
        </w:tabs>
        <w:rPr>
          <w:lang w:val="pt-BR"/>
        </w:rPr>
      </w:pPr>
    </w:p>
    <w:p w:rsidR="00A00CDF" w:rsidRDefault="00A00CDF" w:rsidP="007619E7">
      <w:pPr>
        <w:tabs>
          <w:tab w:val="left" w:pos="5245"/>
        </w:tabs>
        <w:rPr>
          <w:lang w:val="pt-BR"/>
        </w:rPr>
      </w:pPr>
    </w:p>
    <w:p w:rsidR="00A00CDF" w:rsidRDefault="00A00CDF" w:rsidP="007619E7">
      <w:pPr>
        <w:tabs>
          <w:tab w:val="left" w:pos="5245"/>
        </w:tabs>
        <w:rPr>
          <w:lang w:val="pt-BR"/>
        </w:rPr>
      </w:pPr>
    </w:p>
    <w:p w:rsidR="00A32432" w:rsidRPr="00A32432" w:rsidRDefault="007619E7" w:rsidP="00A32432">
      <w:pPr>
        <w:tabs>
          <w:tab w:val="left" w:pos="342"/>
          <w:tab w:val="left" w:pos="2907"/>
          <w:tab w:val="left" w:pos="5415"/>
          <w:tab w:val="left" w:pos="7923"/>
        </w:tabs>
        <w:rPr>
          <w:b/>
          <w:color w:val="00B050"/>
          <w:lang w:val="pt-BR"/>
        </w:rPr>
      </w:pPr>
      <w:r w:rsidRPr="00A32432">
        <w:rPr>
          <w:b/>
          <w:color w:val="00B050"/>
          <w:lang w:val="pt-BR"/>
        </w:rPr>
        <w:t>II. MẮT</w:t>
      </w:r>
      <w:r w:rsidR="00A32432" w:rsidRPr="00A32432">
        <w:rPr>
          <w:b/>
          <w:color w:val="00B050"/>
          <w:lang w:val="pt-BR"/>
        </w:rPr>
        <w:t>.</w:t>
      </w:r>
    </w:p>
    <w:p w:rsidR="00F67B18" w:rsidRPr="00A32432" w:rsidRDefault="00A32432" w:rsidP="00A32432">
      <w:pPr>
        <w:tabs>
          <w:tab w:val="left" w:pos="342"/>
          <w:tab w:val="left" w:pos="2907"/>
          <w:tab w:val="left" w:pos="5415"/>
          <w:tab w:val="left" w:pos="7923"/>
        </w:tabs>
        <w:rPr>
          <w:b/>
          <w:color w:val="FF0000"/>
          <w:u w:val="single"/>
        </w:rPr>
      </w:pPr>
      <w:r w:rsidRPr="00A32432">
        <w:rPr>
          <w:b/>
          <w:color w:val="FF0000"/>
          <w:lang w:val="pt-BR"/>
        </w:rPr>
        <w:t xml:space="preserve">1. </w:t>
      </w:r>
      <w:r w:rsidR="00F67B18" w:rsidRPr="00A32432">
        <w:rPr>
          <w:b/>
          <w:color w:val="FF0000"/>
          <w:u w:val="single"/>
        </w:rPr>
        <w:t>Cấu tạo của mắt về phương diện quang học:</w:t>
      </w:r>
    </w:p>
    <w:p w:rsidR="00F67B18" w:rsidRPr="00CF58B9" w:rsidRDefault="00F67B18" w:rsidP="00F67B18">
      <w:pPr>
        <w:tabs>
          <w:tab w:val="left" w:pos="342"/>
          <w:tab w:val="left" w:pos="2907"/>
          <w:tab w:val="left" w:pos="5415"/>
          <w:tab w:val="left" w:pos="7923"/>
        </w:tabs>
        <w:rPr>
          <w:b/>
          <w:u w:val="single"/>
        </w:rPr>
      </w:pPr>
      <w:r w:rsidRPr="00CF58B9">
        <w:rPr>
          <w:b/>
        </w:rPr>
        <w:tab/>
      </w:r>
      <w:r w:rsidRPr="00CF58B9">
        <w:rPr>
          <w:b/>
          <w:u w:val="single"/>
        </w:rPr>
        <w:t xml:space="preserve">a. Các bộ phận: </w:t>
      </w:r>
      <w:r w:rsidRPr="00CF58B9">
        <w:rPr>
          <w:color w:val="000000"/>
        </w:rPr>
        <w:t>Bộ phận chínhcủa mắt là một thấu kính hội tụ, trong suốt, mềm, gọi là thể thuỷ tinh (5). Độ cong của hai mặt thuỷ tinh thể có thể thay đổi được nhờ sự co gain của cở vòng đỡ nó.</w:t>
      </w:r>
    </w:p>
    <w:p w:rsidR="00F67B18" w:rsidRPr="00CF58B9" w:rsidRDefault="009674FC" w:rsidP="00F67B18">
      <w:pPr>
        <w:tabs>
          <w:tab w:val="left" w:pos="342"/>
          <w:tab w:val="left" w:pos="2907"/>
          <w:tab w:val="left" w:pos="5415"/>
          <w:tab w:val="left" w:pos="7923"/>
        </w:tabs>
      </w:pPr>
      <w:r>
        <w:rPr>
          <w:noProof/>
        </w:rPr>
        <mc:AlternateContent>
          <mc:Choice Requires="wpg">
            <w:drawing>
              <wp:anchor distT="0" distB="0" distL="114300" distR="114300" simplePos="0" relativeHeight="251666432" behindDoc="0" locked="0" layoutInCell="1" allowOverlap="1">
                <wp:simplePos x="0" y="0"/>
                <wp:positionH relativeFrom="column">
                  <wp:posOffset>217170</wp:posOffset>
                </wp:positionH>
                <wp:positionV relativeFrom="paragraph">
                  <wp:posOffset>29210</wp:posOffset>
                </wp:positionV>
                <wp:extent cx="6461760" cy="1828800"/>
                <wp:effectExtent l="7620" t="5080" r="7620" b="13970"/>
                <wp:wrapSquare wrapText="bothSides"/>
                <wp:docPr id="159"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61760" cy="1828800"/>
                          <a:chOff x="1197" y="2271"/>
                          <a:chExt cx="10176" cy="2880"/>
                        </a:xfrm>
                      </wpg:grpSpPr>
                      <wpg:grpSp>
                        <wpg:cNvPr id="160" name="Group 24"/>
                        <wpg:cNvGrpSpPr>
                          <a:grpSpLocks/>
                        </wpg:cNvGrpSpPr>
                        <wpg:grpSpPr bwMode="auto">
                          <a:xfrm>
                            <a:off x="1197" y="2442"/>
                            <a:ext cx="3477" cy="2630"/>
                            <a:chOff x="3021" y="2355"/>
                            <a:chExt cx="3363" cy="2630"/>
                          </a:xfrm>
                        </wpg:grpSpPr>
                        <wps:wsp>
                          <wps:cNvPr id="161" name="Rectangle 25"/>
                          <wps:cNvSpPr>
                            <a:spLocks noChangeArrowheads="1"/>
                          </wps:cNvSpPr>
                          <wps:spPr bwMode="auto">
                            <a:xfrm>
                              <a:off x="3021" y="2355"/>
                              <a:ext cx="3363" cy="26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2" name="Picture 26" descr="http://img237.imageshack.us/img237/3196/ly9quangty9.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3021" y="2369"/>
                              <a:ext cx="3350" cy="2600"/>
                            </a:xfrm>
                            <a:prstGeom prst="rect">
                              <a:avLst/>
                            </a:prstGeom>
                            <a:noFill/>
                            <a:extLst>
                              <a:ext uri="{909E8E84-426E-40DD-AFC4-6F175D3DCCD1}">
                                <a14:hiddenFill xmlns:a14="http://schemas.microsoft.com/office/drawing/2010/main">
                                  <a:solidFill>
                                    <a:srgbClr val="FFFFFF"/>
                                  </a:solidFill>
                                </a14:hiddenFill>
                              </a:ext>
                            </a:extLst>
                          </pic:spPr>
                        </pic:pic>
                      </wpg:grpSp>
                      <wps:wsp>
                        <wps:cNvPr id="163" name="Text Box 27"/>
                        <wps:cNvSpPr txBox="1">
                          <a:spLocks noChangeArrowheads="1"/>
                        </wps:cNvSpPr>
                        <wps:spPr bwMode="auto">
                          <a:xfrm>
                            <a:off x="4959" y="2271"/>
                            <a:ext cx="6414" cy="2880"/>
                          </a:xfrm>
                          <a:prstGeom prst="rect">
                            <a:avLst/>
                          </a:prstGeom>
                          <a:solidFill>
                            <a:srgbClr val="FFFFFF"/>
                          </a:solidFill>
                          <a:ln w="9525">
                            <a:solidFill>
                              <a:srgbClr val="000000"/>
                            </a:solidFill>
                            <a:miter lim="800000"/>
                            <a:headEnd/>
                            <a:tailEnd/>
                          </a:ln>
                        </wps:spPr>
                        <wps:txbx>
                          <w:txbxContent>
                            <w:p w:rsidR="00F67B18" w:rsidRDefault="00F67B18" w:rsidP="00F67B18">
                              <w:r>
                                <w:t>(1) Giác mạc: lớp màng cứng trong suốt.</w:t>
                              </w:r>
                            </w:p>
                            <w:p w:rsidR="00F67B18" w:rsidRDefault="00F67B18" w:rsidP="00F67B18">
                              <w:r>
                                <w:t xml:space="preserve">(2) Thủy dịch: chất lỏng trong suốt </w:t>
                              </w:r>
                            </w:p>
                            <w:p w:rsidR="00F67B18" w:rsidRDefault="00F67B18" w:rsidP="00F67B18">
                              <w:r>
                                <w:t>(3) Lòng đen: màn chắn, ở giữa có lỗ trống,</w:t>
                              </w:r>
                              <w:r w:rsidRPr="00ED3223">
                                <w:t xml:space="preserve"> </w:t>
                              </w:r>
                              <w:r>
                                <w:t>để điều chỉnh chùm sáng đi vào mắt.</w:t>
                              </w:r>
                            </w:p>
                            <w:p w:rsidR="00F67B18" w:rsidRDefault="00F67B18" w:rsidP="00F67B18">
                              <w:r>
                                <w:t>(4) Con ngươi: có đường kính thay đổi tùy theo cường độ sáng.</w:t>
                              </w:r>
                            </w:p>
                            <w:p w:rsidR="00F67B18" w:rsidRDefault="00F67B18" w:rsidP="00F67B18">
                              <w:r>
                                <w:t>(5) Thể thủy tinh: khối đặc trong suốt có dạng thấu kính hai mặt lồi</w:t>
                              </w:r>
                            </w:p>
                            <w:p w:rsidR="00F67B18" w:rsidRDefault="00F67B18" w:rsidP="00F67B18">
                              <w:r>
                                <w:t>(6) Dịch thủy tinh: chất keo loãng.</w:t>
                              </w:r>
                            </w:p>
                            <w:p w:rsidR="00F67B18" w:rsidRDefault="00F67B18" w:rsidP="00F67B18">
                              <w:r>
                                <w:t>(7) Màng lưới (võng mạc): lớp mỏng tại đó tập trung đầu các sợi thần kinh thị giá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026" style="position:absolute;margin-left:17.1pt;margin-top:2.3pt;width:508.8pt;height:2in;z-index:251666432" coordorigin="1197,2271" coordsize="10176,2880"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OTBTujBAAAqw4AAA4AAABkcnMvZTJvRG9jLnhtbNxXbW/bNhD+PmD/ gdB3W6+WLCFOkdpOUaDbgrX7ATRFS1wkUiPp2N6w/74jKfktydo06IZNgGWSx5e75+6eo67e7NoG PVCpmOAzLxwHHqKciJLxaub98ul2NPWQ0piXuBGczrw9Vd6b6++/u9p2BY1ELZqSSgSbcFVsu5lX a90Vvq9ITVusxqKjHIRrIVusoSsrv5R4C7u3jR8FQepvhSw7KQhVCkYXTuhd2/3Xa0r0T+u1oho1 Mw900/Yt7Xtl3v71FS4qibuakV4N/BVatJhxOPSw1QJrjDaSPdqqZUQKJdZ6TETri/WaEWptAGvC 4MKad1JsOmtLVWyr7gATQHuB01dvS358uJOIleC7Se4hjltwkj0XRbFBZ9tVBUx6J7uP3Z10JkLz gyD3CsT+pdz0KzcZrbY/iBL2wxstLDq7tWzNFmA32lkn7A9OoDuNCAymSRpmKfiKgCycRtNp0LuJ 1OBLsy4M88xDII6iLHQuJPWyXx8GsNytNmuN2MeFO9lq22vnTLOdg5UDFOb4MyiSbw3F0aQkiZxJ AyBxkoG1Bo0ojS+hiIModFDEk8klFHGcxucrn0UCsk8dA0y9LsA+1rijNm6ViZ0DqqCpQ/VnyEvM q4aiyCq97ezEIcKUCy/ExbyGafRGSrGtKS5BL+tv8OPJAtNREJyfjbcnwDqA/DxUuOik0u+oaJFp zDwJ2ttwxg8flHbxNUwx0c3FLWsaGMdFw9F25uUTMNN0lWhYaYS2I6vVvJHoARtusk8frGfTWqaB IRvWzjzIBHiclw0cS17aUzRmjWuDfxtuNge7QLe+5ZjojzzIl9PlNBklUbocJcFiMbq5nSej9DbM Jot4MZ8vwj+NnmFS1KwsKTeqDqwYJl8WFD0/Oz478OKZSerU8lv7PLbcP1fDZjFYNfxb62wcGNeb DFbFSpR7CAMpHM1DWYJGLeTvHtoCxc889dsGS+qh5j2HUMrDJDE1wXaSSRZBR55KVqcSzAlsNfO0 h1xzrl0d2XSSVTWcFFofc3EDdLdmNjCOWlmqtFl2fdUxUsCvRxZaj5D9fN2DVXpjbHG1s/2iPVos 7zfdCEpPhzVbsYbpvS2joLlRij/cMWLQNJ3TzI2GzAW5ORZFQLElVQQg6EsRa6sozsasxRVVNSb3 443y3aAfh3nqN/sc4OeV3ufjX7vKeHw4xh0KicaILSzHzFcdJJuB9jj0iAzOd/FN98yQVcO6IelM u4fsqPrf3DZchV4Ismkp1+7KIWkD6AmuatYpCJmCtitaAi+8L10IPJV80fQmCPLo7Wg+CeaQfNly dJMn2SgLllkSJNNwHs6H5NsoCjDgZtGx12dfzy99gj3KIFwYSBwfEcPLllGUllST2gyvgQP6cWCX g8DCfETWgP5SDk5zR2Wgk638cTzpy36UOpo7lKvXcPBT3vgfUuHgASAa04SfpZz+NuYI8h+o8XDh cDX+k3HrW7FDUWbcfFKxkd7B+MCX36rYJ7m50J5dEodAS5MweeaG+OJAe3lh+9duBRfVUu9WO3vz T6aDg/4rBdTe4+GLyF4G+q8388l12rfRf/zGvP4LAAD//wMAUEsDBBQABgAIAAAAIQBYYLMbugAA ACIBAAAZAAAAZHJzL19yZWxzL2Uyb0RvYy54bWwucmVsc4SPywrCMBBF94L/EGZv07oQkaZuRHAr 9QOGZJpGmwdJFPv3BtwoCC7nXu45TLt/2ok9KCbjnYCmqoGRk14ZpwVc+uNqCyxldAon70jATAn2 3XLRnmnCXEZpNCGxQnFJwJhz2HGe5EgWU+UDudIMPlrM5YyaB5Q31MTXdb3h8ZMB3ReTnZSAeFIN sH4Oxfyf7YfBSDp4ebfk8g8FN7a4CxCjpizAkjL4DpvqGkgD71r+9Vn3AgAA//8DAFBLAwQUAAYA CAAAACEAQp7kUuAAAAAJAQAADwAAAGRycy9kb3ducmV2LnhtbEyPQUvDQBSE74L/YXmCN7tJ2gaN eSmlqKci2AribZt9TUKzb0N2m6T/3u3JHocZZr7JV5NpxUC9aywjxLMIBHFpdcMVwvf+/ekZhPOK tWotE8KFHKyK+7tcZdqO/EXDzlcilLDLFELtfZdJ6cqajHIz2xEH72h7o3yQfSV1r8ZQblqZRFEq jWo4LNSqo01N5Wl3NggfoxrX8/ht2J6Om8vvfvn5s40J8fFhWr+C8DT5/zBc8QM6FIHpYM+snWgR 5oskJBEWKYirHS3jcOWAkLwkKcgil7cPij8AAAD//wMAUEsDBAoAAAAAAAAAIQDBX35pwxsAAMMb AAAVAAAAZHJzL21lZGlhL2ltYWdlMS5qcGVn/9j/4AAQSkZJRgABAQEAYABgAAD/4QAWRXhpZgAA SUkqAAgAAAAAAAAAAAD/2wBDAAgGBgcGBQgHBwcJCQgKDBQNDAsLDBkSEw8UHRofHh0aHBwgJC4n ICIsIxwcKDcpLDAxNDQ0Hyc5PTgyPC4zNDL/2wBDAQkJCQwLDBgNDRgyIRwhMjIyMjIyMjIyMjIy MjIyMjIyMjIyMjIyMjIyMjIyMjIyMjIyMjIyMjIyMjIyMjIyMjL/wAARCACtAN8DASIAAhEBAxEB /8QAHwAAAQUBAQEBAQEAAAAAAAAAAAECAwQFBgcICQoL/8QAtRAAAgEDAwIEAwUFBAQAAAF9AQID AAQRBRIhMUEGE1FhByJxFDKBkaEII0KxwRVS0fAkM2JyggkKFhcYGRolJicoKSo0NTY3ODk6Q0RF RkdISUpTVFVWV1hZWmNkZWZnaGlqc3R1dnd4eXqDhIWGh4iJipKTlJWWl5iZmqKjpKWmp6ipqrKz tLW2t7i5usLDxMXGx8jJytLT1NXW19jZ2uHi4+Tl5ufo6erx8vP09fb3+Pn6/8QAHwEAAwEBAQEB AQEBAQAAAAAAAAECAwQFBgcICQoL/8QAtREAAgECBAQDBAcFBAQAAQJ3AAECAxEEBSExBhJBUQdh cRMiMoEIFEKRobHBCSMzUvAVYnLRChYkNOEl8RcYGRomJygpKjU2Nzg5OkNERUZHSElKU1RVVldY WVpjZGVmZ2hpanN0dXZ3eHl6goOEhYaHiImKkpOUlZaXmJmaoqOkpaanqKmqsrO0tba3uLm6wsPE xcbHyMnK0tPU1dbX2Nna4uPk5ebn6Onq8vP09fb3+Pn6/9oADAMBAAIRAxEAPwD3GiiioNAooooA KKKKACiiigAooooAKKKKACiiigAooooAKKKKACiiigAooooAKKKKACiiigAooooAKKKKACiis7TN btdVnu4IFuI5rVlEkc8LRthgSrYYdDg+/HSgRo0UUUDCiiigAooqG7u7extZLq6lWKCMZZ2PAoAm qve39ppts1xe3MUEI/jkYAZ64HqeOlefan8RLq+uZrPQ4liEe4tcSDLbB/FhhhBj+8CeelcJM9zf W82o3OsR/aGQmKISF55f4QMnkfT9KdiW0j1a++JHh+ycKHuZwRndHFtH5uVz+FZR+Kts8hWDTSwJ OzdPhiPXCq38zXEaV8Pda1K3aSbT7qKVm2q1wyxKh9WB+cj6L+dbY+EuruAZL6xR8AZQvjAAHpT5 Rc3kbcXxVgkl8v8As1Se4W4JI/NBWvB8RdGnkVPLu13EDIRXxz1wjE/pXFp8ItahffDq1orDoRvB /lUd58PdfgmRzbwSwxozH7K5lAJ7bZCCT9M/nRyhzHq+n6zpuqrmxvIpjjJQNh1GccqeR+Iq9Xz9 eGSCKWG4tJ4tRiG7GGAwe+Hw68enFdD4f+JN7aGJL1murUnDCVgZF9dr9+ucN9M1I0z2CiqOlaxY 6zaC4spg4x86Hh4z6MvUHg0231i1vLz7PZ77kAkSTwjMUZAzgv0J5HC5I7gUFDZ9atotUXTkiuLi 4+UyeREWWEMcAuei55PrgZrSrjdHguNT8Tx6yunX+kNsf7fHMzbLlgAkQwTg7V3HIHBx1zmuyp2F cKKKKQwooooAKKKKACiiigCpqd5LYabPdQ2kt5LGvyQRfeck4A+nPJ7DPWquhW0kVtJcXVrJBf3D b7lpSpLtjsVZsIM4UZ4A9SSdWigQ2ORJY1kjdXjcBlZTkMD0INOrAkRvDUj3EKs2jOxaaJRk2hPV 1H/PM9WH8PJHGcb9ABRRUVxcRWltLczuEhhQyOx/hUDJP5UDK2r6vZ6Jp0l7eybY14CryztjIVR3 PB/Ik4AJrxXxHrHiDxJfRzm2kjgkP+iqMhUXHOCcZ6cv/IcVR8U+MJfEOrvdHebePcttC2AEUkYJ HqcZPPPA6CtPw2kviDxJZaV5kj2xTddMCWIiHzGPIIIDHAYj+JvQAU/UhtvY0PCPhPU9Z0wwEJY6 U0hFxcKcy3eOoQ4xs4xnp9eRXpejeHdG8ORJFYWsUUjjZ5rYMkhxkgseT93OBxx0rWiijhiSKJFj jRQqIgwFA6ADsKdRfsNKwVUe6trovbwahGkwfYfKdC6tyduDnnCtxjoD6U6R70SSCK3t2QAbC07K WPGcjYcd+56D14s0ihkUflRBN7uR1Zzkk9z/APWHA7YFJPMtvC0riQqvURxs7fgFBJonMywsYER5 f4Vkcop+pAOPyrGXWroXMkCxQ3lym5TbWWW2HJILythU4GCCM9x6UCNC807T9YtVW9s4542U7RNH hlBHbPKn8iK8o8QeBrKLU7lNASa+O1i8ERLfZGHIBfoScEbT831OK9NOm3moZOq3OIjn/RLRiqY5 GGfhn4I/uj2NacEENtCsNvEkUS/dSNQqj6AVVxNXPnW2vRCfNW4lS48zy3tPLJUjcGAx0ZcjlGr2 zwj4mtdf09Y0jS3uoUXfAvC7egZPVeMe3Q++P4x8Dw3/AJ+radGRfY3SQoo/e9OV9HHJz3PHevOr HWtS03V4r+0kVcDIYLhXUnBDjsDj5hxg4Ycii3Ym9tz3+isCw8Y6NeaVFfSXcduXHzQu2XVs4KgD lufSrS6tdXDN9k0i7eNQ/wC8nxDkgZACt83JwMkADNSaD49bt5tV+wQQ3M+CVe4jjzDGwXdtZvXG PzA61pVwXgW31dNRM1xPfPZPas0yXIKqt00mWCqccj5s475rvaBJ3CiiigYUUUUAFFFFABRWVqk0 76ppVhbySx+ZK087RkD91GOQSfV2iBA5IJrVoAKxPNPh+dIpNx0mQ4SU4/0RieEOAMRcgKf4eh4x jbpskaSxtHIivG4KsrDIYHqCKYh1eZ/FvWHGnRaTbTLgsJLsAnIH8Cntz8zYP9wH662qa7deCwbM wfaLSdtmnSSy/wCrOB8jnrtBPBPOBjPSsLwz4Hudev7rWvFEpuYppWMUSyHbPjgSZB+5j7uOowem MiXcTfY8jxhc16Z8GbWJtY1O6MoEsdusax92DNkn8CgH41zPjPR7ew8b3el6VbMqBo1igQsxJZFO BnJJJPSui8A2tx4X+JUujXqAzyQPDuRsr0EgYeoIX9fwpslbns9VZbFZmzJPckc8JKUzySPu46ZI 9x1zgEWq5bU9b1q1ultbWGxuLts4t4d8rLzwWPyhBgqMnjv7VJZtf2RbEk+be/8AgdN/8XWVD4l0 i28+0sf7RvbmE5e3WKaWUHgYy/T8SKsWlnrl/EjaxdxWq9Tb6flSeh+aQnPYjC4+prVtLK2sLdbe 0gSGJeioMc+p9T701ZA22c/Yve+Jw39oxXmm28e0m0VGj8zI6NIcFhwchQOvJNbq6daJp39nxwiO 127PLjJUY9OOfr61arE8RW2tHTrifRNQaO7QbkheNGRgOoHy5ye3J5/Q9At3JovDejQsWXT4WJGM SDePybIqa41rTreXyWu0efJHkQ5lkyM5+Rct2PauY0jw1rOq6HEfEWtanDO+cwW04QBD2f5ck8nv 0wO1aVl4NttOiljstS1GAS43GN41Jwc9dnX369fU0WC5ci1XUL9CbLSZYRgjzNQbyRnjGFG5j17h enWvM/Hfh3VNFil1JL7dBqMjG8ihTy40cjPGSSc4PPqPcCvXbS3a1txE1zNcY6PNtLY9MgDP1PNQ axpkOs6PdadPjZPGVyRnaeobHfBwfwo0E7nmHw7vrPSfEktmqoIb1FWOZsZDY3Ku7PcEqQP4gteu 18/u2pJBBG8KWstg7s0ofYVZpcDIHTbIpOPavctFvxqmiWV8GVjPCjttIIDEfMOPQ5H4UMI7F6ii ikUFFYviGMXQsrKO7uLa7uZgsbwTtGQg+aQ4B5+VSBkEAsvTOa2qACiiigAooooArLYQLqb6hszc vCsG49kDM2B6ZLc+uB6U65s4bvaZQ4ZfuvHI0bAcZG5SDg4GR0OB6VPRQIzRHqtpLlZo763PJEoE cy9OhUbW78EL1609NXtvPjt7nfaXEn3Yrgbdxz0DDKseRwpJ5q/TZI0mieKVFeNwVZWGQwPUEdxT A4LWYIvFfi7+zp0SWztpFg+SQHbgLLKxA+YA4SLg/KT1ycHZ8PXuuLrV9pGpWifZLSNTbXRl3SSJ uZUaTk5ZgpJPGCDkciue+GlvbPf390kIjlFvGQiuxWMSvI5UAn+6sf8A3z9a9EEeJmk3MdyhdpPy jGeQPXn9BRcSXU82vvD/ANo+N1vOy+fC0CX0g+75WxSi9+fnRD+PTANaWs3miS+MNA1qyvre8u45 XtHhtZVkd1dH2H72AA2ef9rk8VrWugX0Xj++16a4je0ltBbwx7mLp9wngjAGVY8Hv7mrN7plrpli P7KtraxaS7tfMMCrDvUTJkEjGcqWGO+cc5xQBPHBqd8Q95MLOFl/49rc5fkD70nY9R8gGOzGrtnZ W1hAILSBIYxzhBjJ9T6njqeafNG0sLIkzwsejoASPpkEfpUFvZzwyh5NSup1H8EixAH/AL5QH9aB lcWeqm8WV9WQQhgWhS1ABA6jJJPP9asR2lxHcrI2ozyRgHMTpHgntyFB45/T8bdZWqpaSSotzq8t mQuQkdyIs+/qelJgatFYLnQBjdrBH/cWkH/tSo47jw2Tldb5DEYbVpOoOOhk/wD10Jpjsb8sSzRG Ni4U9SjlT+YINVl02BJVkEl1uU5AN3KR+ILYNQL4i0RiwGr2PynBzcKO2fXnrVOS98Lf2gb17zT3 usbt/nByNuOQMkA9MY59O9OzFexv1zWk61eavp2krF8tzJ817IFBCJGxVuO29lIHtuI+7Vr/AIS/ Qc4/tFM9fuN/hWdol/4b0g3KWd2XkvLl5Tst3zlm4RQF6DPA9SfWkFzgvHenW1p4l1CBLdxc3rRz W6q5KsCCXOB3Lqw/4Fmuq+HGpape+GPIhtLZY4JnjE8kpGCx3/cA5xv6ZXIwM1gfELWI4/FNtNDb ySOLaNgs0DRlSkrNkBgD0yM4q18KdVFpYalazC4aISpIgitnlwxBDZ2KcfdXr+HenuSt7HpEFvei VZLm+3lcjy4YQkbD3B3Nn6MB049W2+j6fbXH2lLZWuc58+UmSQcY++xLYxxjNN/tq1/55X//AIAT /wDxFRvrkSyqgsdSdS20utm+AOOTkZxye2eDx0yWZV0aRjjMqylFMiqVV8cgHGQD6HA/IU6sqPWp ZseXo2pnOfvIidMf3nHqPrz6Gpo9QuXkVW0e9jDMAWZ4cKPU4kJx9KQy/RRRQAUUUUAVLq0nuJA0 eo3NsAuNkSxkE+vzITn8e1Qf2Zd/9BzUP++IP/jVW7y6Sysbi7kV2SCNpGVBliFGSAPXiuY8FeII tXNzGTLLfSH7XcsExFEWwqxg9iFVRjvgnPWmLyN4addA/wDIavj/AMAg/wDjdZt9oQt7KWZte1WM Iudz3eB+PArWTThuR5ru7mkRgQzSlBx2KptUj6g5ofSNNklaV9OtGkYks7QqSSfU4ov3Cx5z8KJ7 S2vb+zN2HuZ4Y2VC2c7GkUgfQFTj0NdR4q8YxaJp9wLW3mmvFBUZTYsZ6bjuxkc5G0HOOwOayblR 4b8fC7YeVaXDF2YDjy5SA+S3A2yhHODwJD9K6f8As3Qb3Xvt6eQ+qQcM0M5Djbx8wU89cHI6cUxI sTPDc2EP9pubKUxfaJIluzGY9oG/LoRlV3YJ6dD6V5olzP4j8TW+nRtcjS55YXMc97MxVQDLtbLH JKJu9iQM8ZqxqWpoPjZHBdbEtTEti6hSROJIyQrj+LLuBzxwPTNdPql3puj+JvDekW9vbW4muZJ2 WFQu0+U8a5UD+IvjP+z+RewWuaR8IaEylWsdwPUGVz/WrX/CP6L/ANAiw/8AAZP8K0aKkpabGXLo uhQqC+lWAznAFqhLEAnAAGScA8D0pyaLozgsuk2Y5I5tVHQ47j24/StKmOJTny3RflIG5Sfm7HqO OvHf1FPmYrJ7lT+xdKHTTLP/AL8L/hTvJh06MtZacCXIDJbKiE9eTkqP/wBdKkeohW8y6tWb+Erb MAOD1+c55wfoCO+QtvHfLITc3NtJHjhYrdkOfqXb37U7sOVLYal5O8iqdNukBIBZmiwPfh81coop MEFFFFIZ5d480e51zx5ZWls4j22Ad5CfurvcH+fSrnwntZI7PVLlkAjlkjRW9SAWP6Ov51nazqs0 fjbVL+zuDL5UMlt5bKflCqiqF+sxYfga6f4bWZtfCEcrSmQ3MzydMYAxGMeowgP40yFudfRRRSLC iiigAooooAKKKKACq1nYxWRuGjZ2e4maaRnbJLHAH0AUKoHoo+tTTSeTBJLseTYpbYgyzYHQDuar 6ZqEeq6bBfQxzRxTLuVZk2tjPBx79R6gigC3RVJxqcjsI2tIEVvlLBpi6/TKbT+LdfbmNNLZ41F5 qF5cOMcrJ5IB74Ee3IPoScUxGf4utrC40xWu7u2tp4tzwNORh+MMhHUqwOCBz0PUCvKtE8bDQ7m5 WNr0QtE0camQP5ecYO1uNynIB9Oo5r22z06z09StpaxQ7gAxRQC2OmT1Pfr615t8UPCSBDr9hEqH 7t6oIAOSAr49c8H6g+poQnpqeX3mp3d1qz37XM7XHmB0maT94CPuncO4wOnpXR+HL/VPFHxF0q4v royXAlVtzfKAkYLFQAMDIB4HGSfU1ybKFPy5rqfhoceP9NBHXzf/AEU9MnqfQEgcxOImVZCDtZl3 AHsSMjI/EVTSPVdj+Zd2e4j5Nts2Bz1P7znjPHHJ68cvms55Zi6aldQqf+WaLEVH/fSE/rUX9nXX /Qavuv8Acg/+N1JoXkDiNRIys+BuKjAJ74GTj86dTY1KRIjO0jKAC7Yy3ucADP0FJJH5mz53UKwY hTjdjsfbP8vTIIA+mupZGUOUJBAZcZHuM8VHHaxxTvKrTFmzkNM7Lyc8KTgfgKkdBJGyMWAYEHax U/gRyPqKEBD9jiDl98+S4f8A174yM9s4xz06e3FTIoRFQEkKMDcST+JPJqpHpVvG25ZLwnBHzXkz DkY6Fvf+tT3lst7ZT2rs6JNG0bMhwwBGMj35osgPPofHd9bS+IHmDXJQrJp0Ri2qITuw7HAO0goe TklgB1rd1vxLL4W8K2s9+PP1WZAgjO3mUrk5C4+UHjj255zW3c6RbTmV0RYppp4ZpZAuWcxMrKD7 fLj2ya8s8Za23ivXoLPSIlV9Mkk23LzqA5yASPbKcdcjninoS20cra3Nxqc8W0zNciGYu4J3SuN8 gJ7k7sfjX0Hp8Nvb6ZawWjh7aOFEicMG3IAADkdeMc14teW0ySx3Fpamw1eLh4hgLMxH3oz0Puvo a2rLxzP4cM0FzAiLE2XsWbnkkboW9MnJUjscYoegos9YorH0HxRpXiOLdYXGZANzQuNrqM46fl0z 1HrWxSLCiiigAooooAKKKKAMLWp31G21HRYrW+S4ki8uKcIyxMWXqJF4AXvnGeQA2cHU06z/ALP0 u0svMMn2eFIt5GN21QM4/CrNFMQUUUUhhTZI45onilRZI3UqyMMhgeoI7inUUAfPnjXwrN4Z1jyo y0lnON8EuOoHG1v9oe3XIPGcChplwfDviCC8MhaS1njcGJvlkj/iAP8AtKfyzX0LqmlWes2D2d7E JIm5B6FG7Mp7EV474h8GT6HKyTosttcOBHcov3Tnj6HH8PQ9jxgVujNppntsciSxrJG6vG4DKynI YHoQadXimieO5vDdrFaRh5o4SVkt5B8p56o33lJHY5GSeK9A0PW/DOv4uEtLWC6mypW4iRXkLZDB T/HnkHH41JaaZ1EsSTxGORdyN1XPX2PqPUd+lQTabYXEjST2VtK7dWeJWJ/EimR6PpkMiSR6dZo6 HKssCgqfY44qee5jtl3OspGM/u4mc9QP4QfUcfX0NDSYK5WOiaSeul2R/wC3dP8ACgappNsqQC/s ogqrsjEyLhSPlwM9MYx7U86nbgKfLu/mGRi0l9SOfl46fyPcVPBcJcoXRZAAcfvImQ/kwBp2C6G2 17aXm77LdQz7cbvKkDYz0zip6yNY8TaRoUbm+vEEi/8ALBDukJIyBtHIz6nA5HNcfrHi6XUpFthI lnaygrskbHmDPViOemBtXqSQWIoC9ix4y8c20Fvcabpd6VuTCT9phAYA5xtVs4z1ywzjoOTlfPND W+MTQ6VYebLKN8ztAZWIB4woBwoJ64/wHS6V4Vl1a6kEEeYRJiWeZAMccrt7Lx9wc8jcQK9Q0zSr TSbYQ2sQXgb5CBvkI7se/wDIdBgcU9ibOR41Je6no+nva6raXcCySlog1uPKPA/vDsccAjGahXSI fERge13JeSg+UpzIj7ckjP3hx2YduDXulxbwXUDwXEMc0L8NHIoZW+oNY/h3wtYeGo50tFDmSQss jovmKpA+QsByMgn8fxpKy2BxvuS+HtFsNE08xWNi9oJHLukjBn6nAJBIIA6cnj3zWvRRQUFFFFIY UUUUAFFFFABRRRQAUUUUAFFFFABTZI0mieKVFeNwVZWGQwPUEdxTqKBHC6z8N7ScmbSmWGTGBFN8 y9McMQSB1OCG9sVxOpaJrGmYSaB4IoshRJhoQTk8bsoDz2OfYc17hRVX7i5ex5FZ6rfWcMDWmorb kIR5JkdIwfYOCnr0FXbTxfrFuqjU9ViD5Uq0dusscmf4TswQe39a7u58NaPd3DTy2SCVjlniZoyx znJ2kZPPWs2fwHo80hdWuohkEKsgYD/voE/rS06C1RyUnj/WZF8uae2s5snymSAiOUcfxOTg9e1V 9U1/Ur2BXgu724IG2SPeNrDByNsWB69a7OPwBo0bA7rlhnJXcqg+3yqD+VakHhrRoFZfsEcob/n4 Jmx9N5OPwo2BJs8rttP1fWJLWWCzigETbM2kJb5vQkHap9yQea7DSfh5bwyJdX0zmV1zIgOXznoX 7DHXaAf9o9+5oouPlRHBBDbQrDbxJFEv3UjUKo+gFSUUUigooooAKKKKACiiigAooooAKKKKACii igAooooAKKKKACiiigAoorm7rUWj8R6lcrIslvpOmZeLJH7xyXOeP7sa89s+5oA6SiuXsJJND0i2 t5FKGx0pri83M0hSQ4I43YbJWboeNuAQDyX15qF7oGp206QLcPHDZFUyPLnmVQ2TzlQZVII56jtk gjqKKz9Gmkms33+RsimeCPyYzGNqHYflJOPmVsYPTHToOf0K+nu9VN3fsAEjnlkzIw+x/OqiN+Qu NoPBA5j3dcmmB2FFctfGxufEyWr6jP5q3MUpgLbtrooIWNQMqCCCzHjGQOrFeppAFFFFAwooooAK KKKACiiigAooooAKKKKACiiigAooooAKKKKACiiigAqI2tuWmYwREzjbKdg/eDGMN68cc1LRTENC IJDIFUOwClsckDOBn8T+ZoVFUsVUAucsQOpxjJ/AAfhTqKQBRRRQMKKKKACiiigAooooAKKKKACi iigAooooA//ZUEsBAi0AFAAGAAgAAAAhAIoVP5gMAQAAFQIAABMAAAAAAAAAAAAAAAAAAAAAAFtD b250ZW50X1R5cGVzXS54bWxQSwECLQAUAAYACAAAACEAOP0h/9YAAACUAQAACwAAAAAAAAAAAAAA AAA9AQAAX3JlbHMvLnJlbHNQSwECLQAUAAYACAAAACEAc5MFO6MEAACrDgAADgAAAAAAAAAAAAAA AAA8AgAAZHJzL2Uyb0RvYy54bWxQSwECLQAUAAYACAAAACEAWGCzG7oAAAAiAQAAGQAAAAAAAAAA AAAAAAALBwAAZHJzL19yZWxzL2Uyb0RvYy54bWwucmVsc1BLAQItABQABgAIAAAAIQBCnuRS4AAA AAkBAAAPAAAAAAAAAAAAAAAAAPwHAABkcnMvZG93bnJldi54bWxQSwECLQAKAAAAAAAAACEAwV9+ acMbAADDGwAAFQAAAAAAAAAAAAAAAAAJCQAAZHJzL21lZGlhL2ltYWdlMS5qcGVnUEsFBgAAAAAG AAYAfQEAAP8kAAAAAA== ">
                <v:group id="Group 24" o:spid="_x0000_s1027" style="position:absolute;left:1197;top:2442;width:3477;height:2630" coordorigin="3021,2355" coordsize="3363,2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ht//MYAAADcAAAADwAAAGRycy9kb3ducmV2LnhtbESPT2vCQBDF7wW/wzKC t7pJS0VSNyJSiwcpVAultyE7+YPZ2ZBdk/jtO4dCbzO8N+/9ZrOdXKsG6kPj2UC6TEARF942XBn4 uhwe16BCRLbYeiYDdwqwzWcPG8ysH/mThnOslIRwyNBAHWOXaR2KmhyGpe+IRSt97zDK2lfa9jhK uGv1U5KstMOGpaHGjvY1FdfzzRl4H3HcPadvw+la7u8/l5eP71NKxizm0+4VVKQp/pv/ro9W8FeC L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WG3/8xgAAANwA AAAPAAAAAAAAAAAAAAAAAKoCAABkcnMvZG93bnJldi54bWxQSwUGAAAAAAQABAD6AAAAnQMAAAAA ">
                  <v:rect id="Rectangle 25" o:spid="_x0000_s1028" style="position:absolute;left:3021;top:2355;width:3363;height:2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KcpMEA AADcAAAADwAAAGRycy9kb3ducmV2LnhtbERP32vCMBB+H/g/hBN8m6kDZVRjqTLBJ2FuMH07mjMp bS6libb775fBYG/38f28TTG6VjyoD7VnBYt5BoK48rpmo+Dz4/D8CiJEZI2tZ1LwTQGK7eRpg7n2 A7/T4xyNSCEcclRgY+xyKUNlyWGY+444cTffO4wJ9kbqHocU7lr5kmUr6bDm1GCxo72lqjnfnYK3 7noqlybI8ivaS+N3w8GejFKz6ViuQUQa47/4z33Uaf5qAb/PpAvk9gcAAP//AwBQSwECLQAUAAYA CAAAACEA8PeKu/0AAADiAQAAEwAAAAAAAAAAAAAAAAAAAAAAW0NvbnRlbnRfVHlwZXNdLnhtbFBL AQItABQABgAIAAAAIQAx3V9h0gAAAI8BAAALAAAAAAAAAAAAAAAAAC4BAABfcmVscy8ucmVsc1BL AQItABQABgAIAAAAIQAzLwWeQQAAADkAAAAQAAAAAAAAAAAAAAAAACkCAABkcnMvc2hhcGV4bWwu eG1sUEsBAi0AFAAGAAgAAAAhALhinKTBAAAA3AAAAA8AAAAAAAAAAAAAAAAAmAIAAGRycy9kb3du cmV2LnhtbFBLBQYAAAAABAAEAPUAAACGAwAAAAA= " filled="f"/>
                  <v:shape id="Picture 26" o:spid="_x0000_s1029" type="#_x0000_t75" alt="http://img237.imageshack.us/img237/3196/ly9quangty9.jpg" style="position:absolute;left:3021;top:2369;width:3350;height:26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9rlTjAAAAA3AAAAA8AAABkcnMvZG93bnJldi54bWxET99rwjAQfh/sfwg32NuarGCRzigiKPo4 lbHHW3O2xebSJVHrf28Ewbf7+H7eZDbYTpzJh9axhs9MgSCunGm51rDfLT/GIEJENtg5Jg1XCjCb vr5MsDTuwt903sZapBAOJWpoYuxLKUPVkMWQuZ44cQfnLcYEfS2Nx0sKt53MlSqkxZZTQ4M9LRqq jtuT1fD3e81HP2qPauSL5SbWq38ecq3f34b5F4hIQ3yKH+61SfOLHO7PpAvk9AYAAP//AwBQSwEC LQAUAAYACAAAACEABKs5XgABAADmAQAAEwAAAAAAAAAAAAAAAAAAAAAAW0NvbnRlbnRfVHlwZXNd LnhtbFBLAQItABQABgAIAAAAIQAIwxik1AAAAJMBAAALAAAAAAAAAAAAAAAAADEBAABfcmVscy8u cmVsc1BLAQItABQABgAIAAAAIQAzLwWeQQAAADkAAAASAAAAAAAAAAAAAAAAAC4CAABkcnMvcGlj dHVyZXhtbC54bWxQSwECLQAUAAYACAAAACEAj2uVOMAAAADcAAAADwAAAAAAAAAAAAAAAACfAgAA ZHJzL2Rvd25yZXYueG1sUEsFBgAAAAAEAAQA9wAAAIwDAAAAAA== ">
                    <v:imagedata r:id="rId18" o:title="ly9quangty9"/>
                  </v:shape>
                </v:group>
                <v:shapetype id="_x0000_t202" coordsize="21600,21600" o:spt="202" path="m,l,21600r21600,l21600,xe">
                  <v:stroke joinstyle="miter"/>
                  <v:path gradientshapeok="t" o:connecttype="rect"/>
                </v:shapetype>
                <v:shape id="Text Box 27" o:spid="_x0000_s1030" type="#_x0000_t202" style="position:absolute;left:4959;top:2271;width:6414;height:2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1H8cMA AADcAAAADwAAAGRycy9kb3ducmV2LnhtbERPS2vCQBC+F/wPyxS8lLrxQarRVYrQYm+alvY6ZMck NDub7q4x/nu3IHibj+85q01vGtGR87VlBeNRAoK4sLrmUsHX59vzHIQPyBoby6TgQh4268HDCjNt z3ygLg+liCHsM1RQhdBmUvqiIoN+ZFviyB2tMxgidKXUDs8x3DRykiSpNFhzbKiwpW1FxW9+Mgrm s1334z+m++8iPTaL8PTSvf85pYaP/esSRKA+3MU3907H+ekU/p+JF8j1FQAA//8DAFBLAQItABQA BgAIAAAAIQDw94q7/QAAAOIBAAATAAAAAAAAAAAAAAAAAAAAAABbQ29udGVudF9UeXBlc10ueG1s UEsBAi0AFAAGAAgAAAAhADHdX2HSAAAAjwEAAAsAAAAAAAAAAAAAAAAALgEAAF9yZWxzLy5yZWxz UEsBAi0AFAAGAAgAAAAhADMvBZ5BAAAAOQAAABAAAAAAAAAAAAAAAAAAKQIAAGRycy9zaGFwZXht bC54bWxQSwECLQAUAAYACAAAACEAhN1H8cMAAADcAAAADwAAAAAAAAAAAAAAAACYAgAAZHJzL2Rv d25yZXYueG1sUEsFBgAAAAAEAAQA9QAAAIgDAAAAAA== ">
                  <v:textbox>
                    <w:txbxContent>
                      <w:p w:rsidR="00F67B18" w:rsidRDefault="00F67B18" w:rsidP="00F67B18">
                        <w:r>
                          <w:t>(1) Giác mạc: lớp màng cứng trong suốt.</w:t>
                        </w:r>
                      </w:p>
                      <w:p w:rsidR="00F67B18" w:rsidRDefault="00F67B18" w:rsidP="00F67B18">
                        <w:r>
                          <w:t xml:space="preserve">(2) Thủy dịch: chất lỏng trong suốt </w:t>
                        </w:r>
                      </w:p>
                      <w:p w:rsidR="00F67B18" w:rsidRDefault="00F67B18" w:rsidP="00F67B18">
                        <w:r>
                          <w:t>(3) Lòng đen: màn chắn, ở giữa có lỗ trống,</w:t>
                        </w:r>
                        <w:r w:rsidRPr="00ED3223">
                          <w:t xml:space="preserve"> </w:t>
                        </w:r>
                        <w:r>
                          <w:t>để điều chỉnh chùm sáng đi vào mắt.</w:t>
                        </w:r>
                      </w:p>
                      <w:p w:rsidR="00F67B18" w:rsidRDefault="00F67B18" w:rsidP="00F67B18">
                        <w:r>
                          <w:t>(4) Con ngươi: có đường kính thay đổi tùy theo cường độ sáng.</w:t>
                        </w:r>
                      </w:p>
                      <w:p w:rsidR="00F67B18" w:rsidRDefault="00F67B18" w:rsidP="00F67B18">
                        <w:r>
                          <w:t>(5) Thể thủy tinh: khối đặc trong suốt có dạng thấu kính hai mặt lồi</w:t>
                        </w:r>
                      </w:p>
                      <w:p w:rsidR="00F67B18" w:rsidRDefault="00F67B18" w:rsidP="00F67B18">
                        <w:r>
                          <w:t>(6) Dịch thủy tinh: chất keo loãng.</w:t>
                        </w:r>
                      </w:p>
                      <w:p w:rsidR="00F67B18" w:rsidRDefault="00F67B18" w:rsidP="00F67B18">
                        <w:r>
                          <w:t>(7) Màng lưới (võng mạc): lớp mỏng tại đó tập trung đầu các sợi thần kinh thị giác.</w:t>
                        </w:r>
                      </w:p>
                    </w:txbxContent>
                  </v:textbox>
                </v:shape>
                <w10:wrap type="square"/>
              </v:group>
            </w:pict>
          </mc:Fallback>
        </mc:AlternateContent>
      </w:r>
      <w:r w:rsidR="00F67B18" w:rsidRPr="00CF58B9">
        <w:tab/>
      </w:r>
      <w:r w:rsidR="00F67B18" w:rsidRPr="00CF58B9">
        <w:tab/>
      </w:r>
      <w:r w:rsidR="00F67B18" w:rsidRPr="00CF58B9">
        <w:tab/>
      </w:r>
    </w:p>
    <w:p w:rsidR="00F67B18" w:rsidRPr="00F67B18" w:rsidRDefault="00F67B18" w:rsidP="00F67B18">
      <w:pPr>
        <w:tabs>
          <w:tab w:val="left" w:pos="342"/>
          <w:tab w:val="left" w:pos="2907"/>
          <w:tab w:val="left" w:pos="5415"/>
          <w:tab w:val="left" w:pos="7923"/>
        </w:tabs>
        <w:rPr>
          <w:color w:val="000000"/>
        </w:rPr>
      </w:pPr>
      <w:r>
        <w:t xml:space="preserve">  </w:t>
      </w:r>
    </w:p>
    <w:p w:rsidR="007619E7" w:rsidRPr="00017AF4" w:rsidRDefault="007619E7" w:rsidP="007619E7">
      <w:pPr>
        <w:tabs>
          <w:tab w:val="left" w:pos="5245"/>
        </w:tabs>
        <w:rPr>
          <w:lang w:val="pt-BR"/>
        </w:rPr>
      </w:pPr>
      <w:r w:rsidRPr="00017AF4">
        <w:rPr>
          <w:lang w:val="pt-BR"/>
        </w:rPr>
        <w:t xml:space="preserve">  </w:t>
      </w:r>
    </w:p>
    <w:p w:rsidR="007619E7" w:rsidRPr="00017AF4" w:rsidRDefault="007619E7" w:rsidP="007619E7">
      <w:pPr>
        <w:tabs>
          <w:tab w:val="left" w:pos="5245"/>
        </w:tabs>
        <w:rPr>
          <w:lang w:val="pt-BR"/>
        </w:rPr>
      </w:pPr>
      <w:r w:rsidRPr="00017AF4">
        <w:rPr>
          <w:lang w:val="pt-BR"/>
        </w:rPr>
        <w:t xml:space="preserve">1. </w:t>
      </w:r>
      <w:r w:rsidRPr="00017AF4">
        <w:rPr>
          <w:u w:val="single"/>
          <w:lang w:val="pt-BR"/>
        </w:rPr>
        <w:t>Trạng thái nghỉ</w:t>
      </w:r>
      <w:r w:rsidRPr="00017AF4">
        <w:rPr>
          <w:lang w:val="pt-BR"/>
        </w:rPr>
        <w:t xml:space="preserve"> : </w:t>
      </w:r>
    </w:p>
    <w:p w:rsidR="007619E7" w:rsidRPr="00017AF4" w:rsidRDefault="007619E7" w:rsidP="007619E7">
      <w:pPr>
        <w:tabs>
          <w:tab w:val="left" w:pos="5245"/>
        </w:tabs>
        <w:rPr>
          <w:lang w:val="pt-BR"/>
        </w:rPr>
      </w:pPr>
      <w:r w:rsidRPr="00017AF4">
        <w:rPr>
          <w:lang w:val="pt-BR"/>
        </w:rPr>
        <w:t xml:space="preserve"> *    Là trạng thái cong tự nhiên bình thường của thuỷ tinh thể nên trạng thái nghỉ của mắt còn gọi là trạng thái chưa điều tiết .</w:t>
      </w:r>
    </w:p>
    <w:p w:rsidR="007619E7" w:rsidRPr="00017AF4" w:rsidRDefault="007619E7" w:rsidP="007619E7">
      <w:pPr>
        <w:rPr>
          <w:lang w:val="pt-BR"/>
        </w:rPr>
      </w:pPr>
      <w:r w:rsidRPr="00017AF4">
        <w:rPr>
          <w:lang w:val="pt-BR"/>
        </w:rPr>
        <w:t xml:space="preserve">  + Thuỷ tinh thể của mắt bình thường ở trạng thái nghỉ có tiêu cự là f  </w:t>
      </w:r>
      <w:r>
        <w:sym w:font="Symbol" w:char="F040"/>
      </w:r>
      <w:r w:rsidRPr="00017AF4">
        <w:rPr>
          <w:lang w:val="pt-BR"/>
        </w:rPr>
        <w:t xml:space="preserve"> 15mm có thể thấy được vật ở vô cực . Vì vật này cho ảnh thật trên võng mạc .</w:t>
      </w:r>
    </w:p>
    <w:p w:rsidR="007619E7" w:rsidRPr="00017AF4" w:rsidRDefault="007619E7" w:rsidP="007619E7">
      <w:pPr>
        <w:rPr>
          <w:lang w:val="pt-BR"/>
        </w:rPr>
      </w:pPr>
    </w:p>
    <w:p w:rsidR="007619E7" w:rsidRPr="00017AF4" w:rsidRDefault="007619E7" w:rsidP="007619E7">
      <w:pPr>
        <w:rPr>
          <w:lang w:val="pt-BR"/>
        </w:rPr>
      </w:pPr>
      <w:r w:rsidRPr="00017AF4">
        <w:rPr>
          <w:lang w:val="pt-BR"/>
        </w:rPr>
        <w:t>2</w:t>
      </w:r>
      <w:r w:rsidRPr="00017AF4">
        <w:rPr>
          <w:u w:val="single"/>
          <w:lang w:val="pt-BR"/>
        </w:rPr>
        <w:t>. Trạng thái điều tiết của mắt</w:t>
      </w:r>
      <w:r w:rsidRPr="00017AF4">
        <w:rPr>
          <w:lang w:val="pt-BR"/>
        </w:rPr>
        <w:t xml:space="preserve"> :</w:t>
      </w:r>
    </w:p>
    <w:p w:rsidR="007619E7" w:rsidRPr="00017AF4" w:rsidRDefault="007619E7" w:rsidP="007619E7">
      <w:pPr>
        <w:rPr>
          <w:lang w:val="pt-BR"/>
        </w:rPr>
      </w:pPr>
      <w:r w:rsidRPr="00017AF4">
        <w:rPr>
          <w:lang w:val="pt-BR"/>
        </w:rPr>
        <w:t xml:space="preserve">  + Do khoảng cách từ thuỷ tinh thể đến võng mạc không đổi , để mắt trông rõ được các vật ở những vị trí khác nhau  , phải thay đổi tiêu cự của thuỷ tinh thể .</w:t>
      </w:r>
    </w:p>
    <w:p w:rsidR="007619E7" w:rsidRPr="00017AF4" w:rsidRDefault="007619E7" w:rsidP="007619E7">
      <w:pPr>
        <w:rPr>
          <w:lang w:val="pt-BR"/>
        </w:rPr>
      </w:pPr>
      <w:r w:rsidRPr="00017AF4">
        <w:rPr>
          <w:lang w:val="pt-BR"/>
        </w:rPr>
        <w:t>Nghĩa là : Đưa vật lại gần , độ cong thuỷ tinh thể phải tăng lên ,</w:t>
      </w:r>
    </w:p>
    <w:p w:rsidR="007619E7" w:rsidRPr="00017AF4" w:rsidRDefault="007619E7" w:rsidP="007619E7">
      <w:pPr>
        <w:rPr>
          <w:lang w:val="pt-BR"/>
        </w:rPr>
      </w:pPr>
      <w:r w:rsidRPr="00017AF4">
        <w:rPr>
          <w:lang w:val="pt-BR"/>
        </w:rPr>
        <w:t xml:space="preserve">                 Đưa vật ra xa độ cong thuỷ tinh thể phải giảm xuống .</w:t>
      </w:r>
    </w:p>
    <w:p w:rsidR="00F67B18" w:rsidRDefault="007619E7" w:rsidP="00F67B18">
      <w:pPr>
        <w:tabs>
          <w:tab w:val="left" w:pos="342"/>
          <w:tab w:val="left" w:pos="2907"/>
          <w:tab w:val="left" w:pos="5415"/>
          <w:tab w:val="left" w:pos="7923"/>
        </w:tabs>
      </w:pPr>
      <w:r w:rsidRPr="00017AF4">
        <w:rPr>
          <w:lang w:val="pt-BR"/>
        </w:rPr>
        <w:t>Như vậy : Sự thay đổi độ cong của thuỷ tinh thể để làm cho ảnh của vật cần quan sát hiện rõ trên võng mạc gọi là sự điều tiết</w:t>
      </w:r>
      <w:r w:rsidR="00F67B18">
        <w:rPr>
          <w:b/>
          <w:u w:val="single"/>
        </w:rPr>
        <w:t>(</w:t>
      </w:r>
      <w:r w:rsidR="00F67B18" w:rsidRPr="00CF58B9">
        <w:rPr>
          <w:b/>
        </w:rPr>
        <w:t xml:space="preserve"> </w:t>
      </w:r>
      <w:r w:rsidR="00F67B18" w:rsidRPr="00CF58B9">
        <w:t xml:space="preserve">là hoạt động của mắt làm </w:t>
      </w:r>
      <w:r w:rsidR="00F67B18" w:rsidRPr="00CF58B9">
        <w:rPr>
          <w:b/>
          <w:u w:val="single"/>
        </w:rPr>
        <w:t>thay đổi tiêu cự</w:t>
      </w:r>
      <w:r w:rsidR="00F67B18" w:rsidRPr="00CF58B9">
        <w:t xml:space="preserve"> của mắt bằng cách thay đổi độ cong của thủy tinh thể để ảnh của vật luôn hiện ra trên màn lưới.</w:t>
      </w:r>
      <w:r w:rsidR="00F67B18">
        <w:t>)</w:t>
      </w:r>
    </w:p>
    <w:p w:rsidR="00F67B18" w:rsidRPr="00CF58B9" w:rsidRDefault="00F67B18" w:rsidP="00F67B18">
      <w:pPr>
        <w:tabs>
          <w:tab w:val="left" w:pos="342"/>
          <w:tab w:val="left" w:pos="2907"/>
          <w:tab w:val="left" w:pos="5415"/>
          <w:tab w:val="left" w:pos="7923"/>
        </w:tabs>
      </w:pPr>
      <w:r w:rsidRPr="00CF58B9">
        <w:tab/>
        <w:t xml:space="preserve">            + Khi mắt </w:t>
      </w:r>
      <w:r w:rsidRPr="00CF58B9">
        <w:rPr>
          <w:b/>
          <w:u w:val="single"/>
        </w:rPr>
        <w:t>không điều tiết</w:t>
      </w:r>
      <w:r w:rsidRPr="00CF58B9">
        <w:t xml:space="preserve"> </w:t>
      </w:r>
      <w:r w:rsidRPr="00BB458A">
        <w:rPr>
          <w:b/>
        </w:rPr>
        <w:t>(f</w:t>
      </w:r>
      <w:r w:rsidRPr="00BB458A">
        <w:rPr>
          <w:b/>
          <w:vertAlign w:val="subscript"/>
        </w:rPr>
        <w:t xml:space="preserve">Max </w:t>
      </w:r>
      <w:r w:rsidRPr="00BB458A">
        <w:rPr>
          <w:b/>
        </w:rPr>
        <w:sym w:font="Symbol" w:char="F0DE"/>
      </w:r>
      <w:r w:rsidRPr="00BB458A">
        <w:rPr>
          <w:b/>
        </w:rPr>
        <w:t xml:space="preserve"> D</w:t>
      </w:r>
      <w:r w:rsidRPr="00BB458A">
        <w:rPr>
          <w:b/>
          <w:vertAlign w:val="subscript"/>
        </w:rPr>
        <w:t>Min</w:t>
      </w:r>
      <w:r w:rsidRPr="00CF58B9">
        <w:t>): tiêu cự của mắt lớn nhất, thủy tinh thể dẹt nhất.</w:t>
      </w:r>
    </w:p>
    <w:p w:rsidR="00F67B18" w:rsidRDefault="00F67B18" w:rsidP="00F67B18">
      <w:pPr>
        <w:tabs>
          <w:tab w:val="left" w:pos="342"/>
          <w:tab w:val="left" w:pos="2907"/>
          <w:tab w:val="left" w:pos="5415"/>
          <w:tab w:val="left" w:pos="7923"/>
        </w:tabs>
      </w:pPr>
      <w:r w:rsidRPr="00CF58B9">
        <w:tab/>
        <w:t xml:space="preserve">            + Khi mắt </w:t>
      </w:r>
      <w:r w:rsidRPr="00CF58B9">
        <w:rPr>
          <w:b/>
          <w:u w:val="single"/>
        </w:rPr>
        <w:t xml:space="preserve">điều tiết tối đa </w:t>
      </w:r>
      <w:r w:rsidRPr="00BB458A">
        <w:rPr>
          <w:b/>
        </w:rPr>
        <w:t>(f</w:t>
      </w:r>
      <w:r w:rsidRPr="00BB458A">
        <w:rPr>
          <w:b/>
          <w:vertAlign w:val="subscript"/>
        </w:rPr>
        <w:t>Min</w:t>
      </w:r>
      <w:r w:rsidRPr="00BB458A">
        <w:rPr>
          <w:b/>
        </w:rPr>
        <w:sym w:font="Symbol" w:char="F0DE"/>
      </w:r>
      <w:r w:rsidRPr="00BB458A">
        <w:rPr>
          <w:b/>
        </w:rPr>
        <w:t xml:space="preserve"> D</w:t>
      </w:r>
      <w:r w:rsidRPr="00BB458A">
        <w:rPr>
          <w:b/>
          <w:vertAlign w:val="subscript"/>
        </w:rPr>
        <w:t>Max</w:t>
      </w:r>
      <w:r w:rsidRPr="00CF58B9">
        <w:t>): tiêu cự của mắt nhỏ nhất, thủy tinh thể phồng tối đa</w:t>
      </w:r>
    </w:p>
    <w:p w:rsidR="00F67B18" w:rsidRPr="00CF58B9" w:rsidRDefault="00F67B18" w:rsidP="00F67B18">
      <w:pPr>
        <w:tabs>
          <w:tab w:val="left" w:pos="342"/>
          <w:tab w:val="left" w:pos="2907"/>
          <w:tab w:val="left" w:pos="5415"/>
          <w:tab w:val="left" w:pos="7923"/>
        </w:tabs>
      </w:pPr>
    </w:p>
    <w:p w:rsidR="00F67B18" w:rsidRPr="00CF58B9" w:rsidRDefault="00F67B18" w:rsidP="00F67B18">
      <w:pPr>
        <w:tabs>
          <w:tab w:val="left" w:pos="342"/>
          <w:tab w:val="left" w:pos="2907"/>
          <w:tab w:val="left" w:pos="5415"/>
          <w:tab w:val="left" w:pos="7923"/>
        </w:tabs>
        <w:rPr>
          <w:color w:val="000000"/>
        </w:rPr>
      </w:pPr>
      <w:r w:rsidRPr="00CF58B9">
        <w:t xml:space="preserve">* </w:t>
      </w:r>
      <w:r w:rsidRPr="00CF58B9">
        <w:rPr>
          <w:color w:val="000000"/>
        </w:rPr>
        <w:t xml:space="preserve">Khi mắt nhì thấy vật nào thì trên võng mạc hiện lên ảnh thật, ngược chiều và rất nhỏ của vật đó. </w:t>
      </w:r>
    </w:p>
    <w:p w:rsidR="007619E7" w:rsidRPr="00017AF4" w:rsidRDefault="007619E7" w:rsidP="007619E7">
      <w:pPr>
        <w:rPr>
          <w:lang w:val="pt-BR"/>
        </w:rPr>
      </w:pPr>
      <w:r w:rsidRPr="00017AF4">
        <w:rPr>
          <w:lang w:val="pt-BR"/>
        </w:rPr>
        <w:t xml:space="preserve">  </w:t>
      </w:r>
    </w:p>
    <w:p w:rsidR="007619E7" w:rsidRPr="00017AF4" w:rsidRDefault="007619E7" w:rsidP="007619E7">
      <w:pPr>
        <w:rPr>
          <w:lang w:val="pt-BR"/>
        </w:rPr>
      </w:pPr>
      <w:r w:rsidRPr="00017AF4">
        <w:rPr>
          <w:lang w:val="pt-BR"/>
        </w:rPr>
        <w:t>* Điểm cực cận C</w:t>
      </w:r>
      <w:r w:rsidRPr="00017AF4">
        <w:rPr>
          <w:vertAlign w:val="subscript"/>
          <w:lang w:val="pt-BR"/>
        </w:rPr>
        <w:t>c</w:t>
      </w:r>
      <w:r w:rsidRPr="00017AF4">
        <w:rPr>
          <w:lang w:val="pt-BR"/>
        </w:rPr>
        <w:t xml:space="preserve"> là vị trí của vật gần nhất trên trục chính của mắt mà mắt còn thấy được khi mắt đã điều tiết tối đa . Lúc đó tiêu cự thuỷ tinh thể nhỏ nhất  fmin = O</w:t>
      </w:r>
      <w:r w:rsidRPr="00017AF4">
        <w:rPr>
          <w:vertAlign w:val="subscript"/>
          <w:lang w:val="pt-BR"/>
        </w:rPr>
        <w:t>m</w:t>
      </w:r>
      <w:r w:rsidRPr="00017AF4">
        <w:rPr>
          <w:lang w:val="pt-BR"/>
        </w:rPr>
        <w:t xml:space="preserve"> V  (Chóng mỏi mắt ) </w:t>
      </w:r>
    </w:p>
    <w:p w:rsidR="007619E7" w:rsidRPr="00017AF4" w:rsidRDefault="007619E7" w:rsidP="007619E7">
      <w:pPr>
        <w:rPr>
          <w:lang w:val="pt-BR"/>
        </w:rPr>
      </w:pPr>
      <w:r w:rsidRPr="00017AF4">
        <w:rPr>
          <w:lang w:val="pt-BR"/>
        </w:rPr>
        <w:t xml:space="preserve">  - Khoảng cách từ quang tâm của mắt đến điểm cực cận  C</w:t>
      </w:r>
      <w:r w:rsidRPr="00017AF4">
        <w:rPr>
          <w:vertAlign w:val="subscript"/>
          <w:lang w:val="pt-BR"/>
        </w:rPr>
        <w:t>c</w:t>
      </w:r>
      <w:r w:rsidRPr="00017AF4">
        <w:rPr>
          <w:lang w:val="pt-BR"/>
        </w:rPr>
        <w:t xml:space="preserve">  Gọi là khoảng cách nhìn rõ ngắn nhất    Đ = O</w:t>
      </w:r>
      <w:r w:rsidRPr="00017AF4">
        <w:rPr>
          <w:vertAlign w:val="subscript"/>
          <w:lang w:val="pt-BR"/>
        </w:rPr>
        <w:t>m</w:t>
      </w:r>
      <w:r w:rsidRPr="00017AF4">
        <w:rPr>
          <w:lang w:val="pt-BR"/>
        </w:rPr>
        <w:t xml:space="preserve"> C</w:t>
      </w:r>
      <w:r w:rsidRPr="00017AF4">
        <w:rPr>
          <w:vertAlign w:val="subscript"/>
          <w:lang w:val="pt-BR"/>
        </w:rPr>
        <w:t>c</w:t>
      </w:r>
      <w:r w:rsidRPr="00017AF4">
        <w:rPr>
          <w:lang w:val="pt-BR"/>
        </w:rPr>
        <w:t xml:space="preserve"> </w:t>
      </w:r>
    </w:p>
    <w:p w:rsidR="007619E7" w:rsidRPr="00017AF4" w:rsidRDefault="007619E7" w:rsidP="007619E7">
      <w:pPr>
        <w:rPr>
          <w:lang w:val="pt-BR"/>
        </w:rPr>
      </w:pPr>
      <w:r w:rsidRPr="00017AF4">
        <w:rPr>
          <w:lang w:val="pt-BR"/>
        </w:rPr>
        <w:t xml:space="preserve">  + Đối với người mắt không có tật thì điểm C</w:t>
      </w:r>
      <w:r w:rsidRPr="00017AF4">
        <w:rPr>
          <w:vertAlign w:val="subscript"/>
          <w:lang w:val="pt-BR"/>
        </w:rPr>
        <w:t>c</w:t>
      </w:r>
      <w:r w:rsidRPr="00017AF4">
        <w:rPr>
          <w:lang w:val="pt-BR"/>
        </w:rPr>
        <w:t xml:space="preserve"> cách mắt  từ 10cm  </w:t>
      </w:r>
      <w:r>
        <w:sym w:font="Wingdings" w:char="F0E0"/>
      </w:r>
      <w:r w:rsidRPr="00017AF4">
        <w:rPr>
          <w:lang w:val="pt-BR"/>
        </w:rPr>
        <w:t xml:space="preserve">  20 cm </w:t>
      </w:r>
    </w:p>
    <w:p w:rsidR="007619E7" w:rsidRPr="00017AF4" w:rsidRDefault="007619E7" w:rsidP="007619E7">
      <w:pPr>
        <w:rPr>
          <w:lang w:val="pt-BR"/>
        </w:rPr>
      </w:pPr>
      <w:r w:rsidRPr="00017AF4">
        <w:rPr>
          <w:lang w:val="pt-BR"/>
        </w:rPr>
        <w:t xml:space="preserve">  + Tuổi càng lớn thì C</w:t>
      </w:r>
      <w:r w:rsidRPr="00017AF4">
        <w:rPr>
          <w:vertAlign w:val="subscript"/>
          <w:lang w:val="pt-BR"/>
        </w:rPr>
        <w:t>c</w:t>
      </w:r>
      <w:r w:rsidRPr="00017AF4">
        <w:rPr>
          <w:lang w:val="pt-BR"/>
        </w:rPr>
        <w:t xml:space="preserve"> càng lùi xa mắt </w:t>
      </w:r>
    </w:p>
    <w:p w:rsidR="007619E7" w:rsidRPr="00017AF4" w:rsidRDefault="007619E7" w:rsidP="007619E7">
      <w:pPr>
        <w:rPr>
          <w:lang w:val="pt-BR"/>
        </w:rPr>
      </w:pPr>
      <w:r w:rsidRPr="00017AF4">
        <w:rPr>
          <w:lang w:val="pt-BR"/>
        </w:rPr>
        <w:lastRenderedPageBreak/>
        <w:t xml:space="preserve">  + Để quan sát lâu và rõ người ta thường đặt vật cách mắt cỡ 25 cm </w:t>
      </w:r>
    </w:p>
    <w:p w:rsidR="007619E7" w:rsidRPr="00017AF4" w:rsidRDefault="007619E7" w:rsidP="007619E7">
      <w:pPr>
        <w:rPr>
          <w:lang w:val="pt-BR"/>
        </w:rPr>
      </w:pPr>
      <w:r w:rsidRPr="00017AF4">
        <w:rPr>
          <w:lang w:val="pt-BR"/>
        </w:rPr>
        <w:t xml:space="preserve">  </w:t>
      </w:r>
    </w:p>
    <w:p w:rsidR="007619E7" w:rsidRPr="00017AF4" w:rsidRDefault="007619E7" w:rsidP="007619E7">
      <w:pPr>
        <w:rPr>
          <w:lang w:val="pt-BR"/>
        </w:rPr>
      </w:pPr>
      <w:r w:rsidRPr="00017AF4">
        <w:rPr>
          <w:lang w:val="pt-BR"/>
        </w:rPr>
        <w:t>* Điểm cực viễn C</w:t>
      </w:r>
      <w:r w:rsidRPr="00017AF4">
        <w:rPr>
          <w:vertAlign w:val="subscript"/>
          <w:lang w:val="pt-BR"/>
        </w:rPr>
        <w:t>v</w:t>
      </w:r>
      <w:r w:rsidRPr="00017AF4">
        <w:rPr>
          <w:lang w:val="pt-BR"/>
        </w:rPr>
        <w:t xml:space="preserve"> là vị trí xa nhất của vật trên trục chính của mắt được mắt nhìn thấy ở trạng thái nghỉ , tức là trạng thái bình thường , chưa điều tiết . Nên quan sát vật ở điểm cực viễn (nhìn lâu không thấy mỏi) . Lúc đó tiêu cự thuỷ tinh thể lớn nhất  fmax = O</w:t>
      </w:r>
      <w:r w:rsidRPr="00017AF4">
        <w:rPr>
          <w:vertAlign w:val="subscript"/>
          <w:lang w:val="pt-BR"/>
        </w:rPr>
        <w:t>m</w:t>
      </w:r>
      <w:r w:rsidRPr="00017AF4">
        <w:rPr>
          <w:lang w:val="pt-BR"/>
        </w:rPr>
        <w:t xml:space="preserve"> V  </w:t>
      </w:r>
    </w:p>
    <w:p w:rsidR="007619E7" w:rsidRPr="00017AF4" w:rsidRDefault="007619E7" w:rsidP="007619E7">
      <w:pPr>
        <w:tabs>
          <w:tab w:val="left" w:pos="8931"/>
        </w:tabs>
        <w:rPr>
          <w:lang w:val="pt-BR"/>
        </w:rPr>
      </w:pPr>
      <w:r w:rsidRPr="00017AF4">
        <w:rPr>
          <w:lang w:val="pt-BR"/>
        </w:rPr>
        <w:t xml:space="preserve">  - Mắt bình thường , thấy được vật ở vô cực mà không cần điều tiết , nên điểm cự viễn C</w:t>
      </w:r>
      <w:r w:rsidRPr="00017AF4">
        <w:rPr>
          <w:vertAlign w:val="subscript"/>
          <w:lang w:val="pt-BR"/>
        </w:rPr>
        <w:t>v</w:t>
      </w:r>
      <w:r w:rsidRPr="00017AF4">
        <w:rPr>
          <w:lang w:val="pt-BR"/>
        </w:rPr>
        <w:t xml:space="preserve"> ở vô cực </w:t>
      </w:r>
    </w:p>
    <w:p w:rsidR="007619E7" w:rsidRPr="00017AF4" w:rsidRDefault="007619E7" w:rsidP="007619E7">
      <w:pPr>
        <w:tabs>
          <w:tab w:val="left" w:pos="8931"/>
        </w:tabs>
        <w:rPr>
          <w:lang w:val="pt-BR"/>
        </w:rPr>
      </w:pPr>
      <w:r w:rsidRPr="00017AF4">
        <w:rPr>
          <w:lang w:val="pt-BR"/>
        </w:rPr>
        <w:t xml:space="preserve">       O</w:t>
      </w:r>
      <w:r w:rsidRPr="00017AF4">
        <w:rPr>
          <w:vertAlign w:val="subscript"/>
          <w:lang w:val="pt-BR"/>
        </w:rPr>
        <w:t>m</w:t>
      </w:r>
      <w:r w:rsidRPr="00017AF4">
        <w:rPr>
          <w:lang w:val="pt-BR"/>
        </w:rPr>
        <w:t>C</w:t>
      </w:r>
      <w:r w:rsidRPr="00017AF4">
        <w:rPr>
          <w:vertAlign w:val="subscript"/>
          <w:lang w:val="pt-BR"/>
        </w:rPr>
        <w:t>v</w:t>
      </w:r>
      <w:r w:rsidRPr="00017AF4">
        <w:rPr>
          <w:lang w:val="pt-BR"/>
        </w:rPr>
        <w:t xml:space="preserve"> = </w:t>
      </w:r>
      <w:r>
        <w:sym w:font="Symbol" w:char="F0A5"/>
      </w:r>
      <w:r w:rsidRPr="00017AF4">
        <w:rPr>
          <w:lang w:val="pt-BR"/>
        </w:rPr>
        <w:t xml:space="preserve"> </w:t>
      </w:r>
    </w:p>
    <w:p w:rsidR="007619E7" w:rsidRPr="00017AF4" w:rsidRDefault="007619E7" w:rsidP="007619E7">
      <w:pPr>
        <w:rPr>
          <w:lang w:val="pt-BR"/>
        </w:rPr>
      </w:pPr>
      <w:r w:rsidRPr="00017AF4">
        <w:rPr>
          <w:lang w:val="pt-BR"/>
        </w:rPr>
        <w:t xml:space="preserve"> </w:t>
      </w:r>
    </w:p>
    <w:p w:rsidR="007619E7" w:rsidRPr="00017AF4" w:rsidRDefault="007619E7" w:rsidP="007619E7">
      <w:pPr>
        <w:rPr>
          <w:lang w:val="pt-BR"/>
        </w:rPr>
      </w:pPr>
      <w:r w:rsidRPr="00017AF4">
        <w:rPr>
          <w:lang w:val="pt-BR"/>
        </w:rPr>
        <w:t xml:space="preserve"> * Phạm vi thấy được của mắt là khoảng cách từ điểm cực cận đến điểm cực viễn  </w:t>
      </w:r>
    </w:p>
    <w:p w:rsidR="007619E7" w:rsidRPr="00017AF4" w:rsidRDefault="007619E7" w:rsidP="007619E7">
      <w:pPr>
        <w:rPr>
          <w:lang w:val="pt-BR"/>
        </w:rPr>
      </w:pPr>
      <w:r w:rsidRPr="00017AF4">
        <w:rPr>
          <w:lang w:val="pt-BR"/>
        </w:rPr>
        <w:t xml:space="preserve">             (còn gọi là giới hạn nhìn rõ của mắt ) .</w:t>
      </w:r>
    </w:p>
    <w:p w:rsidR="00E51B18" w:rsidRPr="00E51B18" w:rsidRDefault="007619E7" w:rsidP="00AF124A">
      <w:pPr>
        <w:rPr>
          <w:lang w:val="pt-BR"/>
        </w:rPr>
      </w:pPr>
      <w:r w:rsidRPr="00017AF4">
        <w:rPr>
          <w:lang w:val="pt-BR"/>
        </w:rPr>
        <w:t xml:space="preserve"> </w:t>
      </w:r>
    </w:p>
    <w:p w:rsidR="00E51B18" w:rsidRPr="00CF58B9" w:rsidRDefault="00E51B18" w:rsidP="00E51B18">
      <w:pPr>
        <w:tabs>
          <w:tab w:val="left" w:pos="342"/>
          <w:tab w:val="left" w:pos="2907"/>
          <w:tab w:val="left" w:pos="5415"/>
          <w:tab w:val="left" w:pos="7923"/>
        </w:tabs>
      </w:pPr>
      <w:r w:rsidRPr="00CF58B9">
        <w:rPr>
          <w:b/>
          <w:u w:val="single"/>
        </w:rPr>
        <w:t>. Khoảng nhìn rõ của mắt:</w:t>
      </w:r>
      <w:r w:rsidRPr="00CF58B9">
        <w:rPr>
          <w:b/>
        </w:rPr>
        <w:t xml:space="preserve"> </w:t>
      </w:r>
      <w:r w:rsidRPr="00CF58B9">
        <w:t>là</w:t>
      </w:r>
      <w:r w:rsidRPr="00CF58B9">
        <w:rPr>
          <w:b/>
        </w:rPr>
        <w:t xml:space="preserve"> </w:t>
      </w:r>
      <w:r w:rsidRPr="00CF58B9">
        <w:t>khoảng cách từ cực cận C</w:t>
      </w:r>
      <w:r w:rsidRPr="00CF58B9">
        <w:rPr>
          <w:vertAlign w:val="subscript"/>
        </w:rPr>
        <w:t>c</w:t>
      </w:r>
      <w:r w:rsidRPr="00CF58B9">
        <w:t xml:space="preserve"> đến cực viễn C</w:t>
      </w:r>
      <w:r w:rsidRPr="00CF58B9">
        <w:rPr>
          <w:vertAlign w:val="subscript"/>
        </w:rPr>
        <w:t>v</w:t>
      </w:r>
      <w:r w:rsidRPr="00CF58B9">
        <w:t xml:space="preserve">. </w:t>
      </w:r>
    </w:p>
    <w:p w:rsidR="00E51B18" w:rsidRPr="00CF58B9" w:rsidRDefault="00E51B18" w:rsidP="00E51B18">
      <w:pPr>
        <w:tabs>
          <w:tab w:val="left" w:pos="342"/>
          <w:tab w:val="left" w:pos="2907"/>
          <w:tab w:val="left" w:pos="5415"/>
          <w:tab w:val="left" w:pos="7923"/>
        </w:tabs>
      </w:pPr>
      <w:r w:rsidRPr="00CF58B9">
        <w:tab/>
      </w:r>
      <w:r w:rsidRPr="00CF58B9">
        <w:tab/>
        <w:t>+ Khoảng nhìn rõ ngắn nhất: Đ = O</w:t>
      </w:r>
      <w:r w:rsidRPr="00CF58B9">
        <w:rPr>
          <w:vertAlign w:val="subscript"/>
        </w:rPr>
        <w:t>M</w:t>
      </w:r>
      <w:r w:rsidRPr="00CF58B9">
        <w:t>C</w:t>
      </w:r>
      <w:r w:rsidRPr="00CF58B9">
        <w:rPr>
          <w:vertAlign w:val="subscript"/>
        </w:rPr>
        <w:t>c</w:t>
      </w:r>
    </w:p>
    <w:p w:rsidR="00E51B18" w:rsidRPr="00CF58B9" w:rsidRDefault="00E51B18" w:rsidP="00E51B18">
      <w:pPr>
        <w:tabs>
          <w:tab w:val="left" w:pos="342"/>
          <w:tab w:val="left" w:pos="2907"/>
          <w:tab w:val="left" w:pos="5415"/>
          <w:tab w:val="left" w:pos="7923"/>
        </w:tabs>
      </w:pPr>
    </w:p>
    <w:p w:rsidR="00E51B18" w:rsidRPr="00CF58B9" w:rsidRDefault="009674FC" w:rsidP="00E51B18">
      <w:pPr>
        <w:tabs>
          <w:tab w:val="left" w:pos="342"/>
          <w:tab w:val="left" w:pos="2907"/>
          <w:tab w:val="left" w:pos="5415"/>
          <w:tab w:val="left" w:pos="7923"/>
        </w:tabs>
      </w:pPr>
      <w:r>
        <w:rPr>
          <w:noProof/>
        </w:rPr>
        <mc:AlternateContent>
          <mc:Choice Requires="wpg">
            <w:drawing>
              <wp:anchor distT="0" distB="0" distL="114300" distR="114300" simplePos="0" relativeHeight="251669504" behindDoc="0" locked="0" layoutInCell="1" allowOverlap="1">
                <wp:simplePos x="0" y="0"/>
                <wp:positionH relativeFrom="column">
                  <wp:posOffset>1302385</wp:posOffset>
                </wp:positionH>
                <wp:positionV relativeFrom="paragraph">
                  <wp:posOffset>0</wp:posOffset>
                </wp:positionV>
                <wp:extent cx="2823845" cy="685800"/>
                <wp:effectExtent l="6985" t="6350" r="7620" b="12700"/>
                <wp:wrapNone/>
                <wp:docPr id="145"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3845" cy="685800"/>
                          <a:chOff x="2906" y="9207"/>
                          <a:chExt cx="4447" cy="1080"/>
                        </a:xfrm>
                      </wpg:grpSpPr>
                      <wps:wsp>
                        <wps:cNvPr id="146" name="Text Box 83"/>
                        <wps:cNvSpPr txBox="1">
                          <a:spLocks noChangeArrowheads="1"/>
                        </wps:cNvSpPr>
                        <wps:spPr bwMode="auto">
                          <a:xfrm>
                            <a:off x="3875" y="9551"/>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g:grpSp>
                        <wpg:cNvPr id="147" name="Group 84"/>
                        <wpg:cNvGrpSpPr>
                          <a:grpSpLocks/>
                        </wpg:cNvGrpSpPr>
                        <wpg:grpSpPr bwMode="auto">
                          <a:xfrm>
                            <a:off x="2906" y="9207"/>
                            <a:ext cx="4447" cy="1080"/>
                            <a:chOff x="2906" y="9207"/>
                            <a:chExt cx="4447" cy="1080"/>
                          </a:xfrm>
                        </wpg:grpSpPr>
                        <wps:wsp>
                          <wps:cNvPr id="148" name="Text Box 85"/>
                          <wps:cNvSpPr txBox="1">
                            <a:spLocks noChangeArrowheads="1"/>
                          </wps:cNvSpPr>
                          <wps:spPr bwMode="auto">
                            <a:xfrm>
                              <a:off x="5185" y="9551"/>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g:grpSp>
                          <wpg:cNvPr id="149" name="Group 86"/>
                          <wpg:cNvGrpSpPr>
                            <a:grpSpLocks/>
                          </wpg:cNvGrpSpPr>
                          <wpg:grpSpPr bwMode="auto">
                            <a:xfrm>
                              <a:off x="2906" y="9207"/>
                              <a:ext cx="4447" cy="1080"/>
                              <a:chOff x="2906" y="9821"/>
                              <a:chExt cx="4447" cy="1080"/>
                            </a:xfrm>
                          </wpg:grpSpPr>
                          <wps:wsp>
                            <wps:cNvPr id="150" name="Line 87"/>
                            <wps:cNvCnPr/>
                            <wps:spPr bwMode="auto">
                              <a:xfrm>
                                <a:off x="2906" y="10401"/>
                                <a:ext cx="44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88"/>
                            <wps:cNvCnPr/>
                            <wps:spPr bwMode="auto">
                              <a:xfrm>
                                <a:off x="6184" y="9912"/>
                                <a:ext cx="0" cy="899"/>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52" name="Oval 89"/>
                            <wps:cNvSpPr>
                              <a:spLocks noChangeArrowheads="1"/>
                            </wps:cNvSpPr>
                            <wps:spPr bwMode="auto">
                              <a:xfrm>
                                <a:off x="5994" y="9821"/>
                                <a:ext cx="1141"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Rectangle 90"/>
                            <wps:cNvSpPr>
                              <a:spLocks noChangeArrowheads="1"/>
                            </wps:cNvSpPr>
                            <wps:spPr bwMode="auto">
                              <a:xfrm>
                                <a:off x="5813" y="10101"/>
                                <a:ext cx="28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4" name="Line 91"/>
                            <wps:cNvCnPr/>
                            <wps:spPr bwMode="auto">
                              <a:xfrm>
                                <a:off x="5813" y="10401"/>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Text Box 92"/>
                            <wps:cNvSpPr txBox="1">
                              <a:spLocks noChangeArrowheads="1"/>
                            </wps:cNvSpPr>
                            <wps:spPr bwMode="auto">
                              <a:xfrm>
                                <a:off x="6067" y="10071"/>
                                <a:ext cx="71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wps:txbx>
                            <wps:bodyPr rot="0" vert="horz" wrap="square" lIns="91440" tIns="45720" rIns="91440" bIns="45720" anchor="t" anchorCtr="0" upright="1">
                              <a:noAutofit/>
                            </wps:bodyPr>
                          </wps:wsp>
                          <wps:wsp>
                            <wps:cNvPr id="156" name="Text Box 93"/>
                            <wps:cNvSpPr txBox="1">
                              <a:spLocks noChangeArrowheads="1"/>
                            </wps:cNvSpPr>
                            <wps:spPr bwMode="auto">
                              <a:xfrm>
                                <a:off x="3737" y="1000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v</w:t>
                                  </w:r>
                                </w:p>
                              </w:txbxContent>
                            </wps:txbx>
                            <wps:bodyPr rot="0" vert="horz" wrap="square" lIns="91440" tIns="45720" rIns="91440" bIns="45720" anchor="t" anchorCtr="0" upright="1">
                              <a:noAutofit/>
                            </wps:bodyPr>
                          </wps:wsp>
                          <wps:wsp>
                            <wps:cNvPr id="157" name="Text Box 94"/>
                            <wps:cNvSpPr txBox="1">
                              <a:spLocks noChangeArrowheads="1"/>
                            </wps:cNvSpPr>
                            <wps:spPr bwMode="auto">
                              <a:xfrm>
                                <a:off x="5072" y="997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c</w:t>
                                  </w:r>
                                </w:p>
                              </w:txbxContent>
                            </wps:txbx>
                            <wps:bodyPr rot="0" vert="horz" wrap="square" lIns="91440" tIns="45720" rIns="91440" bIns="45720" anchor="t" anchorCtr="0" upright="1">
                              <a:noAutofit/>
                            </wps:bodyPr>
                          </wps:wsp>
                          <wps:wsp>
                            <wps:cNvPr id="158" name="Line 95"/>
                            <wps:cNvCnPr/>
                            <wps:spPr bwMode="auto">
                              <a:xfrm>
                                <a:off x="4107" y="10407"/>
                                <a:ext cx="1244"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82" o:spid="_x0000_s1031" style="position:absolute;margin-left:102.55pt;margin-top:0;width:222.35pt;height:54pt;z-index:251669504" coordorigin="2906,9207" coordsize="4447,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KvTBzgUAANsqAAAOAAAAZHJzL2Uyb0RvYy54bWzsWltzozYUfu9M/4OGd8dAxHXi7CR2nOnM tpvpbn+ADLJhCogKEjvt9L/3SOJmvGnuNJ7iBw8gkHRun76jo7NPuzRBd5QXMctmmnGia4hmAQvj bDPTfvu2nLgaKkqShSRhGZ1p97TQPp3/+MPZNvepySKWhJQj6CQr/G0+06KyzP3ptAgimpLihOU0 g8Y14ykp4ZZvpiEnW+g9TaamrtvTLeNhzllAiwKeLlSjdi77X69pUH5ZrwtaomSmwdxK+c/l/0r8 T8/PiL/hJI/ioJoGecEsUhJnMGjT1YKUBN3y+KCrNA44K9i6PAlYOmXrdRxQKQNIY+g9aa45u82l LBt/u8kbNYFqe3p6cbfBL3c3HMUh2A5bGspICkaS4yLXFNrZ5hsfXrrm+df8hisR4fIzC34voHna bxf3G/UyWm1/ZiH0R25LJrWzW/NUdAFyo500wn1jBLorUQAPTdc8dcVcAmizXcvVKysFEZhSfGZ6 uq0haPVM3VEWDKKr6nOMsaO+NXRXfjklvhpXzrWamxAMPK5olVq8TqlfI5JTaatC6KtRKsxUKfWb EPCS7ZB7qvQq3xNKReUOnoMFpI4KpVuUsXlEsg294JxtI0pCmKAhvgQxmk+VGIXo5DFln7oOKFVo zbJkP8SvVY4tmKVQt4X3NUb8nBflNWUpEhczjUNAyVmSu89FKSbTviIMm7FlnCTwnPhJtvcAXlRP YFD4VLSJ4WWM/OXp3pV75eIJNu2rCdYXi8nFco4n9tJwrMXpYj5fGH+LcQ3sR3EY0kwMU8ergZ9m ugo5VKQ1EVuwJA5Fd2JKBd+s5glHdwTwYil/UuXQ0r423Z+GVALI0hPJMLF+aXqTpe06E7zE1sRz dHeiG96lZ+vYw4vlvkif44y+XiS0FRY2LeVL7aR7sunydygb8dO4BERO4nSmQejBT7xEfOGBV1ko r0sSJ+q6owox/VYVYO7a0NJfhYsqZy13q50EHOyJnoUzr1h4Dx7MGXgYgDQsJ3ARMf6nhrYAzTOt +OOWcKqh5KcMosAzMPgpKuUNthwTbni3ZdVtIVkAXc20UkPqcl4q/L/NebyJYCQVdxm7AJhax9Kr 21lV8QZIIeZaYZu67IY5YM4edmIl2/th53dAUMSTQNBDCCT+cYInkIc+eFq104D2hwNPy3BH8BS0 awRPQSQbXASY6ywMA4KnJWG5hamjBk+vDvOKeNofHzxds+JQH5Z5godU4CmJhSuZckUd59kNr9be J3HHZrExdKz3yWNLuIXZICJqlt/jjgkQhCdzx1fTGEidKrbyEHP5oHy0odAdbqXoqeJUNceSJLrH rRSRElYQhq44yxBpDmQUe87mdlbp5zqbbbhYJSqeIVPQNlEBlxZpiutJ6viGrmZ4OsSLzABeQJkP fA2V97nIe0XqBhx2pqU0BPZKYYtEXIGBiF+R6MdfBTE/ZuZ0nJ5q1p76BZI85DZJSMUnpQ+8Uwpu eV7l2c3yUXN2w8AQQsK5D7Yt2gy7SsJpksR5MWJpdwvt3XN7Bb4Pg+4xELBBVoLTOr5+hb0i2MBK KPIasjpEkLkGTEEGktHnKqbI4t5ko2uP9T9p16hG8Q5q/huuj9tH1T7hdynOGG1qz96C9UTtkEiS 70lu/kKSb7WBc0Dym8CRA7wh8XrVVuUB7+oSK5WLjMxJ1tGeVR96oJRhAXb2duO8qkTU1COGKWXY ug37rRLidaeXjjpGVf4ZaxljLWOwWoaqqB3XdtwgbPCw/On9R+VP57TBjD4tdGxICt+EFjbk7pls b6x/0kwyGHUSBAqsLy3pvnrjcDjMaBbP46l/DoIZEKd9nlGVUwfmGZbuADAAz/C8A5oxQsZ4ZKI+ NTIcZDRr5wgZ3VNWVnNQQKXB3UMCzy0/YAMOlankAtfHy5pdWhNDwi2YwiPnpJ5d67Ic4y0LEP/T RBj2ipoTOgfXcIJS1s6q057iiGb3XhbN2jOp5/8AAAD//wMAUEsDBBQABgAIAAAAIQBdGsnv3gAA AAgBAAAPAAAAZHJzL2Rvd25yZXYueG1sTI9Ba8JAEIXvhf6HZQq91d3YKhqzEZG2JylUC6W3MTsm wexuyK5J/PednupxeI8335etR9uInrpQe6chmSgQ5Apvaldq+Dq8PS1AhIjOYOMdabhSgHV+f5dh avzgPqnfx1LwiAspaqhibFMpQ1GRxTDxLTnOTr6zGPnsSmk6HHjcNnKq1FxarB1/qLClbUXFeX+x Gt4HHDbPyWu/O5+215/D7ON7l5DWjw/jZgUi0hj/y/CHz+iQM9PRX5wJotEwVbOEqxrYiOP5y5JN jtxTCwUyz+StQP4LAAD//wMAUEsBAi0AFAAGAAgAAAAhALaDOJL+AAAA4QEAABMAAAAAAAAAAAAA AAAAAAAAAFtDb250ZW50X1R5cGVzXS54bWxQSwECLQAUAAYACAAAACEAOP0h/9YAAACUAQAACwAA AAAAAAAAAAAAAAAvAQAAX3JlbHMvLnJlbHNQSwECLQAUAAYACAAAACEAZSr0wc4FAADbKgAADgAA AAAAAAAAAAAAAAAuAgAAZHJzL2Uyb0RvYy54bWxQSwECLQAUAAYACAAAACEAXRrJ794AAAAIAQAA DwAAAAAAAAAAAAAAAAAoCAAAZHJzL2Rvd25yZXYueG1sUEsFBgAAAAAEAAQA8wAAADMJAAAAAA== ">
                <v:shape id="Text Box 83" o:spid="_x0000_s1032" type="#_x0000_t202" style="position:absolute;left:3875;top:9551;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bz8IA AADcAAAADwAAAGRycy9kb3ducmV2LnhtbERPTWvCQBC9C/6HZQRvZlexoaZZpVQKnlq0rdDbkB2T YHY2ZLdJ+u+7BcHbPN7n5LvRNqKnzteONSwTBYK4cKbmUsPnx+viEYQPyAYbx6ThlzzsttNJjplx Ax+pP4VSxBD2GWqoQmgzKX1RkUWfuJY4chfXWQwRdqU0HQ4x3DZypVQqLdYcGyps6aWi4nr6sRq+ 3i7f57V6L/f2oR3cqCTbjdR6Phufn0AEGsNdfHMfTJy/TuH/mXiB3P4BAAD//wMAUEsBAi0AFAAG AAgAAAAhAPD3irv9AAAA4gEAABMAAAAAAAAAAAAAAAAAAAAAAFtDb250ZW50X1R5cGVzXS54bWxQ SwECLQAUAAYACAAAACEAMd1fYdIAAACPAQAACwAAAAAAAAAAAAAAAAAuAQAAX3JlbHMvLnJlbHNQ SwECLQAUAAYACAAAACEAMy8FnkEAAAA5AAAAEAAAAAAAAAAAAAAAAAApAgAAZHJzL3NoYXBleG1s LnhtbFBLAQItABQABgAIAAAAIQCan5vPwgAAANwAAAAPAAAAAAAAAAAAAAAAAJgCAABkcnMvZG93 bnJldi54bWxQSwUGAAAAAAQABAD1AAAAhwMAAAAA " filled="f" stroked="f">
                  <v:textbox>
                    <w:txbxContent>
                      <w:p w:rsidR="00E51B18" w:rsidRDefault="00E51B18" w:rsidP="00E51B18">
                        <w:r>
                          <w:sym w:font="Symbol" w:char="F0B7"/>
                        </w:r>
                      </w:p>
                    </w:txbxContent>
                  </v:textbox>
                </v:shape>
                <v:group id="Group 84" o:spid="_x0000_s1033" style="position:absolute;left:2906;top:9207;width:4447;height:1080" coordorigin="2906,9207" coordsize="4447,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e76MQAAADcAAAADwAAAGRycy9kb3ducmV2LnhtbERPS2vCQBC+F/wPywi9 1U1sqxKziogtPYjgA8TbkJ08MDsbstsk/vtuodDbfHzPSdeDqUVHrassK4gnEQjizOqKCwWX88fL AoTzyBpry6TgQQ7Wq9FTiom2PR+pO/lChBB2CSoovW8SKV1WkkE3sQ1x4HLbGvQBtoXULfYh3NRy GkUzabDi0FBiQ9uSsvvp2yj47LHfvMa7bn/Pt4/b+f1w3cek1PN42CxBeBr8v/jP/aXD/Lc5/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ke76MQAAADcAAAA DwAAAAAAAAAAAAAAAACqAgAAZHJzL2Rvd25yZXYueG1sUEsFBgAAAAAEAAQA+gAAAJsDAAAAAA== ">
                  <v:shape id="Text Box 85" o:spid="_x0000_s1034" type="#_x0000_t202" style="position:absolute;left:5185;top:9551;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yqJsQA AADcAAAADwAAAGRycy9kb3ducmV2LnhtbESPQWvCQBCF70L/wzIFb7rbotJGVykVoSeL2grehuyY BLOzIbua9N93DoK3Gd6b975ZrHpfqxu1sQps4WVsQBHnwVVcWPg5bEZvoGJCdlgHJgt/FGG1fBos MHOh4x3d9qlQEsIxQwtlSk2mdcxL8hjHoSEW7Rxaj0nWttCuxU7Cfa1fjZlpjxVLQ4kNfZaUX/ZX b+F3ez4dJ+a7WPtp04XeaPbv2trhc/8xB5WoTw/z/frLCf5EaOUZmUAv/wEAAP//AwBQSwECLQAU AAYACAAAACEA8PeKu/0AAADiAQAAEwAAAAAAAAAAAAAAAAAAAAAAW0NvbnRlbnRfVHlwZXNdLnht bFBLAQItABQABgAIAAAAIQAx3V9h0gAAAI8BAAALAAAAAAAAAAAAAAAAAC4BAABfcmVscy8ucmVs c1BLAQItABQABgAIAAAAIQAzLwWeQQAAADkAAAAQAAAAAAAAAAAAAAAAACkCAABkcnMvc2hhcGV4 bWwueG1sUEsBAi0AFAAGAAgAAAAhAIRMqibEAAAA3AAAAA8AAAAAAAAAAAAAAAAAmAIAAGRycy9k b3ducmV2LnhtbFBLBQYAAAAABAAEAPUAAACJAwAAAAA= " filled="f" stroked="f">
                    <v:textbox>
                      <w:txbxContent>
                        <w:p w:rsidR="00E51B18" w:rsidRDefault="00E51B18" w:rsidP="00E51B18">
                          <w:r>
                            <w:sym w:font="Symbol" w:char="F0B7"/>
                          </w:r>
                        </w:p>
                      </w:txbxContent>
                    </v:textbox>
                  </v:shape>
                  <v:group id="Group 86" o:spid="_x0000_s1035" style="position:absolute;left:2906;top:9207;width:4447;height:1080" coordorigin="2906,9821" coordsize="4447,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SKAcQAAADcAAAADwAAAGRycy9kb3ducmV2LnhtbERPS2vCQBC+F/wPywi9 1U1sKxqziogtPYjgA8TbkJ08MDsbstsk/vtuodDbfHzPSdeDqUVHrassK4gnEQjizOqKCwWX88fL HITzyBpry6TgQQ7Wq9FTiom2PR+pO/lChBB2CSoovW8SKV1WkkE3sQ1x4HLbGvQBtoXULfYh3NRy GkUzabDi0FBiQ9uSsvvp2yj47LHfvMa7bn/Pt4/b+f1w3cek1PN42CxBeBr8v/jP/aXD/LcF/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JSKAcQAAADcAAAA DwAAAAAAAAAAAAAAAACqAgAAZHJzL2Rvd25yZXYueG1sUEsFBgAAAAAEAAQA+gAAAJsDAAAAAA== ">
                    <v:line id="Line 87" o:spid="_x0000_s1036" style="position:absolute;visibility:visible;mso-wrap-style:square" from="2906,10401" to="7353,10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ovw8cAAADcAAAADwAAAGRycy9kb3ducmV2LnhtbESPQUvDQBCF70L/wzIFb3ZTxSB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Si/DxwAAANwAAAAPAAAAAAAA AAAAAAAAAKECAABkcnMvZG93bnJldi54bWxQSwUGAAAAAAQABAD5AAAAlQMAAAAA "/>
                    <v:line id="Line 88" o:spid="_x0000_s1037" style="position:absolute;visibility:visible;mso-wrap-style:square" from="6184,9912" to="6184,10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F758AAAADcAAAADwAAAGRycy9kb3ducmV2LnhtbERPTWsCMRC9F/wPYYReRJMULO1qlFIq uMdaoddhM+4ubiYhSXX77xtB6G0e73PW29EN4kIx9Z4N6IUCQdx423Nr4Pi1m7+ASBnZ4uCZDPxS gu1m8rDGyvorf9LlkFtRQjhVaKDLOVRSpqYjh2nhA3HhTj46zAXGVtqI1xLuBvmk1LN02HNp6DDQ e0fN+fDjDLh+912rY/jQ+nUWdW3rZqaCMY/T8W0FItOY/8V3996W+UsNt2fKBXLz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gBe+fAAAAA3AAAAA8AAAAAAAAAAAAAAAAA oQIAAGRycy9kb3ducmV2LnhtbFBLBQYAAAAABAAEAPkAAACOAwAAAAA= " strokeweight="1.5pt">
                      <v:stroke startarrow="open" endarrow="open"/>
                    </v:line>
                    <v:oval id="Oval 89" o:spid="_x0000_s1038" style="position:absolute;left:5994;top:9821;width:1141;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hb3sMA AADcAAAADwAAAGRycy9kb3ducmV2LnhtbERP3WrCMBS+H+wdwhl4M9Z0omN0jTKEwS4Ef+YDHJuz tLM5qUlm69sbQfDufHy/p5wPthUn8qFxrOA1y0EQV043bBTsfr5e3kGEiKyxdUwKzhRgPnt8KLHQ rucNnbbRiBTCoUAFdYxdIWWoarIYMtcRJ+7XeYsxQW+k9tincNvKcZ6/SYsNp4YaO1rUVB22/1bB fr9zgzz61frZHDxO/vrOLNdKjZ6Gzw8QkYZ4F9/c3zrNn47h+ky6QM4uAAAA//8DAFBLAQItABQA BgAIAAAAIQDw94q7/QAAAOIBAAATAAAAAAAAAAAAAAAAAAAAAABbQ29udGVudF9UeXBlc10ueG1s UEsBAi0AFAAGAAgAAAAhADHdX2HSAAAAjwEAAAsAAAAAAAAAAAAAAAAALgEAAF9yZWxzLy5yZWxz UEsBAi0AFAAGAAgAAAAhADMvBZ5BAAAAOQAAABAAAAAAAAAAAAAAAAAAKQIAAGRycy9zaGFwZXht bC54bWxQSwECLQAUAAYACAAAACEA2Fhb3sMAAADcAAAADwAAAAAAAAAAAAAAAACYAgAAZHJzL2Rv d25yZXYueG1sUEsFBgAAAAAEAAQA9QAAAIgDAAAAAA== " filled="f"/>
                    <v:rect id="Rectangle 90" o:spid="_x0000_s1039" style="position:absolute;left:5813;top:10101;width:28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kRWsMA AADcAAAADwAAAGRycy9kb3ducmV2LnhtbERPS2vCQBC+F/wPywje6m5NDTW6hiIEhLYHH9DrkB2T 0Oxsmt1o+u+7hYK3+fies8lH24or9b5xrOFprkAQl840XGk4n4rHFxA+IBtsHZOGH/KQbycPG8yM u/GBrsdQiRjCPkMNdQhdJqUva7Lo564jjtzF9RZDhH0lTY+3GG5buVAqlRYbjg01drSrqfw6DlYD ps/m++OSvJ/ehhRX1aiK5afSejYdX9cgAo3hLv53702cv0zg75l4gdz+AgAA//8DAFBLAQItABQA BgAIAAAAIQDw94q7/QAAAOIBAAATAAAAAAAAAAAAAAAAAAAAAABbQ29udGVudF9UeXBlc10ueG1s UEsBAi0AFAAGAAgAAAAhADHdX2HSAAAAjwEAAAsAAAAAAAAAAAAAAAAALgEAAF9yZWxzLy5yZWxz UEsBAi0AFAAGAAgAAAAhADMvBZ5BAAAAOQAAABAAAAAAAAAAAAAAAAAAKQIAAGRycy9zaGFwZXht bC54bWxQSwECLQAUAAYACAAAACEAkGkRWsMAAADcAAAADwAAAAAAAAAAAAAAAACYAgAAZHJzL2Rv d25yZXYueG1sUEsFBgAAAAAEAAQA9QAAAIgDAAAAAA== " stroked="f"/>
                    <v:line id="Line 91" o:spid="_x0000_s1040" style="position:absolute;visibility:visible;mso-wrap-style:square" from="5813,10401" to="6098,10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pwMUAAADcAAAADwAAAGRycy9kb3ducmV2LnhtbERPTWvCQBC9C/6HZYTedNNWQ0ldRVoK 2oOoLbTHMTtNotnZsLsm6b93hUJv83ifM1/2phYtOV9ZVnA/SUAQ51ZXXCj4/HgbP4HwAVljbZkU /JKH5WI4mGOmbcd7ag+hEDGEfYYKyhCaTEqfl2TQT2xDHLkf6wyGCF0htcMuhptaPiRJKg1WHBtK bOilpPx8uBgF28dd2q427+v+a5Me89f98fvUOaXuRv3qGUSgPvyL/9xrHefPpnB7Jl4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EpwMUAAADcAAAADwAAAAAAAAAA AAAAAAChAgAAZHJzL2Rvd25yZXYueG1sUEsFBgAAAAAEAAQA+QAAAJMDAAAAAA== "/>
                    <v:shape id="Text Box 92" o:spid="_x0000_s1041" type="#_x0000_t202" style="position:absolute;left:6067;top:10071;width:71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STZcEA AADcAAAADwAAAGRycy9kb3ducmV2LnhtbERPTYvCMBC9L/gfwgje1sTFLlqNIiuCJ2VdFbwNzdgW m0lpoq3/3iws7G0e73Pmy85W4kGNLx1rGA0VCOLMmZJzDcefzfsEhA/IBivHpOFJHpaL3tscU+Na /qbHIeQihrBPUUMRQp1K6bOCLPqhq4kjd3WNxRBhk0vTYBvDbSU/lPqUFkuODQXW9FVQdjvcrYbT 7no5j9U+X9ukbl2nJNup1HrQ71YzEIG68C/+c29NnJ8k8PtMvEAuXgAAAP//AwBQSwECLQAUAAYA CAAAACEA8PeKu/0AAADiAQAAEwAAAAAAAAAAAAAAAAAAAAAAW0NvbnRlbnRfVHlwZXNdLnhtbFBL AQItABQABgAIAAAAIQAx3V9h0gAAAI8BAAALAAAAAAAAAAAAAAAAAC4BAABfcmVscy8ucmVsc1BL AQItABQABgAIAAAAIQAzLwWeQQAAADkAAAAQAAAAAAAAAAAAAAAAACkCAABkcnMvc2hhcGV4bWwu eG1sUEsBAi0AFAAGAAgAAAAhAO+Uk2XBAAAA3AAAAA8AAAAAAAAAAAAAAAAAmAIAAGRycy9kb3du cmV2LnhtbFBLBQYAAAAABAAEAPUAAACGAwAAAAA= " filled="f" stroked="f">
                      <v:textbo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v:textbox>
                    </v:shape>
                    <v:shape id="Text Box 93" o:spid="_x0000_s1042" type="#_x0000_t202" style="position:absolute;left:3737;top:10001;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YNEsAA AADcAAAADwAAAGRycy9kb3ducmV2LnhtbERPS4vCMBC+C/6HMMLeNFFW0WoUUYQ9uawv8DY0Y1ts JqWJtvvvzcKCt/n4nrNYtbYUT6p94VjDcKBAEKfOFJxpOB13/SkIH5ANlo5Jwy95WC27nQUmxjX8 Q89DyEQMYZ+ghjyEKpHSpzlZ9ANXEUfu5mqLIcI6k6bGJobbUo6UmkiLBceGHCva5JTeDw+r4by/ XS+f6jvb2nHVuFZJtjOp9UevXc9BBGrDW/zv/jJx/ngCf8/EC+TyBQAA//8DAFBLAQItABQABgAI AAAAIQDw94q7/QAAAOIBAAATAAAAAAAAAAAAAAAAAAAAAABbQ29udGVudF9UeXBlc10ueG1sUEsB Ai0AFAAGAAgAAAAhADHdX2HSAAAAjwEAAAsAAAAAAAAAAAAAAAAALgEAAF9yZWxzLy5yZWxzUEsB Ai0AFAAGAAgAAAAhADMvBZ5BAAAAOQAAABAAAAAAAAAAAAAAAAAAKQIAAGRycy9zaGFwZXhtbC54 bWxQSwECLQAUAAYACAAAACEAH0YNEsAAAADcAAAADwAAAAAAAAAAAAAAAACYAgAAZHJzL2Rvd25y ZXYueG1sUEsFBgAAAAAEAAQA9QAAAIUDAAAAAA== " filled="f" stroked="f">
                      <v:textbox>
                        <w:txbxContent>
                          <w:p w:rsidR="00E51B18" w:rsidRPr="00667BCB" w:rsidRDefault="00E51B18" w:rsidP="00E51B18">
                            <w:pPr>
                              <w:rPr>
                                <w:vertAlign w:val="subscript"/>
                              </w:rPr>
                            </w:pPr>
                            <w:r>
                              <w:t>C</w:t>
                            </w:r>
                            <w:r>
                              <w:rPr>
                                <w:vertAlign w:val="subscript"/>
                              </w:rPr>
                              <w:t>v</w:t>
                            </w:r>
                          </w:p>
                        </w:txbxContent>
                      </v:textbox>
                    </v:shape>
                    <v:shape id="Text Box 94" o:spid="_x0000_s1043" type="#_x0000_t202" style="position:absolute;left:5072;top:9971;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qoicEA AADcAAAADwAAAGRycy9kb3ducmV2LnhtbERPTWvCQBC9C/0PyxS86W6L1ja6SqkInizGKvQ2ZMck mJ0N2dXEf+8Kgrd5vM+ZLTpbiQs1vnSs4W2oQBBnzpSca/jbrQafIHxANlg5Jg1X8rCYv/RmmBjX 8pYuachFDGGfoIYihDqR0mcFWfRDVxNH7ugaiyHCJpemwTaG20q+K/UhLZYcGwqs6aeg7JSerYb9 5vh/GKnffGnHdes6Jdl+Sa37r933FESgLjzFD/faxPnjC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HAKqInBAAAA3AAAAA8AAAAAAAAAAAAAAAAAmAIAAGRycy9kb3du cmV2LnhtbFBLBQYAAAAABAAEAPUAAACGAwAAAAA= " filled="f" stroked="f">
                      <v:textbox>
                        <w:txbxContent>
                          <w:p w:rsidR="00E51B18" w:rsidRPr="00667BCB" w:rsidRDefault="00E51B18" w:rsidP="00E51B18">
                            <w:pPr>
                              <w:rPr>
                                <w:vertAlign w:val="subscript"/>
                              </w:rPr>
                            </w:pPr>
                            <w:r>
                              <w:t>C</w:t>
                            </w:r>
                            <w:r>
                              <w:rPr>
                                <w:vertAlign w:val="subscript"/>
                              </w:rPr>
                              <w:t>c</w:t>
                            </w:r>
                          </w:p>
                        </w:txbxContent>
                      </v:textbox>
                    </v:shape>
                    <v:line id="Line 95" o:spid="_x0000_s1044" style="position:absolute;visibility:visible;mso-wrap-style:square" from="4107,10407" to="5351,10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Vi2sYAAADcAAAADwAAAGRycy9kb3ducmV2LnhtbESPQWvCQBCF7wX/wzKF3uqmilKiqxSl 0oYimJaeh+yYhGZn0+w2if/eOQi9zfDevPfNeju6RvXUhdqzgadpAoq48Lbm0sDX5+vjM6gQkS02 nsnAhQJsN5O7NabWD3yiPo+lkhAOKRqoYmxTrUNRkcMw9S2xaGffOYyydqW2HQ4S7ho9S5Kldliz NFTY0q6i4if/cwbK38wv5++z7KPJvrPTsN8djn1uzMP9+LICFWmM/+bb9ZsV/IXQyjMygd5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ZlYtrGAAAA3AAAAA8AAAAAAAAA AAAAAAAAoQIAAGRycy9kb3ducmV2LnhtbFBLBQYAAAAABAAEAPkAAACUAwAAAAA= " strokeweight="4.5pt"/>
                  </v:group>
                </v:group>
              </v:group>
            </w:pict>
          </mc:Fallback>
        </mc:AlternateContent>
      </w:r>
    </w:p>
    <w:p w:rsidR="00E51B18" w:rsidRPr="00CF58B9" w:rsidRDefault="00E51B18" w:rsidP="00E51B18">
      <w:pPr>
        <w:tabs>
          <w:tab w:val="left" w:pos="342"/>
          <w:tab w:val="left" w:pos="2907"/>
          <w:tab w:val="left" w:pos="5415"/>
          <w:tab w:val="left" w:pos="7923"/>
        </w:tabs>
      </w:pPr>
    </w:p>
    <w:p w:rsidR="00E51B18" w:rsidRPr="00CF58B9" w:rsidRDefault="00E51B18" w:rsidP="00E51B18">
      <w:pPr>
        <w:tabs>
          <w:tab w:val="left" w:pos="342"/>
          <w:tab w:val="left" w:pos="2907"/>
          <w:tab w:val="left" w:pos="5415"/>
          <w:tab w:val="left" w:pos="7923"/>
        </w:tabs>
      </w:pPr>
    </w:p>
    <w:p w:rsidR="00E51B18" w:rsidRPr="00CF58B9" w:rsidRDefault="00E51B18" w:rsidP="00E51B18">
      <w:pPr>
        <w:tabs>
          <w:tab w:val="left" w:pos="342"/>
          <w:tab w:val="left" w:pos="2907"/>
          <w:tab w:val="left" w:pos="5415"/>
          <w:tab w:val="left" w:pos="7923"/>
        </w:tabs>
      </w:pPr>
    </w:p>
    <w:p w:rsidR="00E51B18" w:rsidRPr="00CF58B9" w:rsidRDefault="00E51B18" w:rsidP="00E51B18">
      <w:pPr>
        <w:tabs>
          <w:tab w:val="left" w:pos="342"/>
          <w:tab w:val="left" w:pos="2907"/>
          <w:tab w:val="left" w:pos="5415"/>
          <w:tab w:val="left" w:pos="7923"/>
        </w:tabs>
        <w:rPr>
          <w:b/>
          <w:u w:val="single"/>
        </w:rPr>
      </w:pPr>
      <w:r w:rsidRPr="00CF58B9">
        <w:rPr>
          <w:b/>
          <w:u w:val="single"/>
        </w:rPr>
        <w:t>. Góc trông vật và năng suất phân li của mắt:</w:t>
      </w:r>
    </w:p>
    <w:p w:rsidR="00E51B18" w:rsidRPr="00CF58B9" w:rsidRDefault="00E51B18" w:rsidP="00E51B18">
      <w:pPr>
        <w:tabs>
          <w:tab w:val="left" w:pos="342"/>
          <w:tab w:val="left" w:pos="1140"/>
          <w:tab w:val="left" w:pos="2907"/>
          <w:tab w:val="left" w:pos="5415"/>
          <w:tab w:val="left" w:pos="7923"/>
        </w:tabs>
        <w:rPr>
          <w:b/>
        </w:rPr>
      </w:pPr>
      <w:r w:rsidRPr="00CF58B9">
        <w:rPr>
          <w:b/>
        </w:rPr>
        <w:tab/>
        <w:t xml:space="preserve">             + Góc trông vật: </w:t>
      </w:r>
      <w:r w:rsidRPr="00CF58B9">
        <w:rPr>
          <w:b/>
          <w:position w:val="-24"/>
        </w:rPr>
        <w:object w:dxaOrig="1180" w:dyaOrig="620">
          <v:shape id="_x0000_i1029" type="#_x0000_t75" style="width:59.25pt;height:30.75pt" o:ole="">
            <v:imagedata r:id="rId19" o:title=""/>
          </v:shape>
          <o:OLEObject Type="Embed" ProgID="Equation.DSMT4" ShapeID="_x0000_i1029" DrawAspect="Content" ObjectID="_1583910574" r:id="rId20"/>
        </w:object>
      </w:r>
    </w:p>
    <w:p w:rsidR="00E51B18" w:rsidRDefault="00E51B18" w:rsidP="00E51B18">
      <w:pPr>
        <w:tabs>
          <w:tab w:val="left" w:pos="342"/>
          <w:tab w:val="left" w:pos="1083"/>
          <w:tab w:val="left" w:pos="2907"/>
          <w:tab w:val="left" w:pos="5415"/>
          <w:tab w:val="left" w:pos="7923"/>
        </w:tabs>
        <w:rPr>
          <w:b/>
        </w:rPr>
      </w:pPr>
      <w:r w:rsidRPr="00CF58B9">
        <w:rPr>
          <w:b/>
        </w:rPr>
        <w:tab/>
      </w:r>
      <w:r w:rsidRPr="00CF58B9">
        <w:rPr>
          <w:b/>
        </w:rPr>
        <w:tab/>
        <w:t xml:space="preserve">+ Năng suất phân li của mắt: </w:t>
      </w:r>
      <w:r w:rsidRPr="00CF58B9">
        <w:t xml:space="preserve">là góc trông vật nhỏ nhất của mắt mà mắt vẫn còn phân biệt được 2 điểm trên vật </w:t>
      </w:r>
      <w:r w:rsidRPr="00CF58B9">
        <w:rPr>
          <w:b/>
        </w:rPr>
        <w:t>.</w:t>
      </w:r>
    </w:p>
    <w:p w:rsidR="00E51B18" w:rsidRPr="00CF58B9" w:rsidRDefault="00E51B18" w:rsidP="00E51B18">
      <w:pPr>
        <w:tabs>
          <w:tab w:val="left" w:pos="342"/>
          <w:tab w:val="left" w:pos="2907"/>
          <w:tab w:val="left" w:pos="5415"/>
          <w:tab w:val="left" w:pos="7923"/>
        </w:tabs>
      </w:pPr>
      <w:r w:rsidRPr="00CF58B9">
        <w:rPr>
          <w:b/>
        </w:rPr>
        <w:tab/>
      </w:r>
      <w:r w:rsidRPr="00CF58B9">
        <w:rPr>
          <w:b/>
        </w:rPr>
        <w:tab/>
      </w:r>
      <w:r w:rsidRPr="00CF58B9">
        <w:rPr>
          <w:b/>
          <w:position w:val="-12"/>
        </w:rPr>
        <w:object w:dxaOrig="2340" w:dyaOrig="380">
          <v:shape id="_x0000_i1030" type="#_x0000_t75" style="width:117pt;height:18.75pt" o:ole="">
            <v:imagedata r:id="rId21" o:title=""/>
          </v:shape>
          <o:OLEObject Type="Embed" ProgID="Equation.DSMT4" ShapeID="_x0000_i1030" DrawAspect="Content" ObjectID="_1583910575" r:id="rId22"/>
        </w:object>
      </w:r>
      <w:r w:rsidRPr="00CF58B9">
        <w:t xml:space="preserve">                          </w:t>
      </w:r>
    </w:p>
    <w:p w:rsidR="00E51B18" w:rsidRPr="00CF58B9" w:rsidRDefault="00E51B18" w:rsidP="00E51B18">
      <w:pPr>
        <w:tabs>
          <w:tab w:val="left" w:pos="342"/>
          <w:tab w:val="left" w:pos="2907"/>
          <w:tab w:val="left" w:pos="5415"/>
          <w:tab w:val="left" w:pos="7923"/>
        </w:tabs>
      </w:pPr>
      <w:r w:rsidRPr="00CF58B9">
        <w:tab/>
        <w:t xml:space="preserve">     </w:t>
      </w:r>
    </w:p>
    <w:p w:rsidR="00E51B18" w:rsidRPr="00CF58B9" w:rsidRDefault="009674FC" w:rsidP="00E51B18">
      <w:pPr>
        <w:tabs>
          <w:tab w:val="left" w:pos="342"/>
          <w:tab w:val="left" w:pos="2907"/>
          <w:tab w:val="left" w:pos="5415"/>
          <w:tab w:val="left" w:pos="7923"/>
        </w:tabs>
      </w:pPr>
      <w:r>
        <w:rPr>
          <w:noProof/>
        </w:rPr>
        <mc:AlternateContent>
          <mc:Choice Requires="wpg">
            <w:drawing>
              <wp:anchor distT="0" distB="0" distL="114300" distR="114300" simplePos="0" relativeHeight="251673600" behindDoc="0" locked="0" layoutInCell="1" allowOverlap="1">
                <wp:simplePos x="0" y="0"/>
                <wp:positionH relativeFrom="column">
                  <wp:posOffset>904875</wp:posOffset>
                </wp:positionH>
                <wp:positionV relativeFrom="paragraph">
                  <wp:posOffset>142875</wp:posOffset>
                </wp:positionV>
                <wp:extent cx="3916680" cy="1449705"/>
                <wp:effectExtent l="0" t="0" r="0" b="0"/>
                <wp:wrapSquare wrapText="bothSides"/>
                <wp:docPr id="141"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6680" cy="1449705"/>
                          <a:chOff x="4847" y="10419"/>
                          <a:chExt cx="7060" cy="2680"/>
                        </a:xfrm>
                      </wpg:grpSpPr>
                      <pic:pic xmlns:pic="http://schemas.openxmlformats.org/drawingml/2006/picture">
                        <pic:nvPicPr>
                          <pic:cNvPr id="142" name="Picture 162" descr="http://vatly77.files.wordpress.com/2012/03/mat-thu-go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4847" y="10419"/>
                            <a:ext cx="7060" cy="2680"/>
                          </a:xfrm>
                          <a:prstGeom prst="rect">
                            <a:avLst/>
                          </a:prstGeom>
                          <a:noFill/>
                          <a:extLst>
                            <a:ext uri="{909E8E84-426E-40DD-AFC4-6F175D3DCCD1}">
                              <a14:hiddenFill xmlns:a14="http://schemas.microsoft.com/office/drawing/2010/main">
                                <a:solidFill>
                                  <a:srgbClr val="FFFFFF"/>
                                </a:solidFill>
                              </a14:hiddenFill>
                            </a:ext>
                          </a:extLst>
                        </pic:spPr>
                      </pic:pic>
                      <wps:wsp>
                        <wps:cNvPr id="143" name="Arc 163"/>
                        <wps:cNvSpPr>
                          <a:spLocks/>
                        </wps:cNvSpPr>
                        <wps:spPr bwMode="auto">
                          <a:xfrm rot="16774001" flipH="1">
                            <a:off x="7885" y="11455"/>
                            <a:ext cx="247" cy="17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Text Box 164"/>
                        <wps:cNvSpPr txBox="1">
                          <a:spLocks noChangeArrowheads="1"/>
                        </wps:cNvSpPr>
                        <wps:spPr bwMode="auto">
                          <a:xfrm>
                            <a:off x="7524" y="11307"/>
                            <a:ext cx="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pPr>
                                <w:tabs>
                                  <w:tab w:val="left" w:pos="285"/>
                                  <w:tab w:val="left" w:pos="2793"/>
                                  <w:tab w:val="left" w:pos="5358"/>
                                  <w:tab w:val="left" w:pos="7980"/>
                                </w:tabs>
                                <w:rPr>
                                  <w:noProof/>
                                </w:rPr>
                              </w:pPr>
                              <w:r>
                                <w:sym w:font="Symbol" w:char="F061"/>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1" o:spid="_x0000_s1045" style="position:absolute;margin-left:71.25pt;margin-top:11.25pt;width:308.4pt;height:114.15pt;z-index:251673600" coordorigin="4847,10419" coordsize="7060,268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Jaa1LGQYAAAQTAAAOAAAAZHJzL2Uyb0RvYy54bWzkWG1v2zYQ/j5g/0HQ xw2KJUW2LCPOkNhxV6BbizX7AbREW0IkUaPo2Omw/77nSFFW0jjtWmBAUQexSd3peC/PvUgXvxyq 0rnnsi1EPXeDM991eJ2KrKi3c/fP25U3dZ1WsTpjpaj53H3grfvL5Y8/XOybGQ9FLsqMSwdC6na2 b+ZurlQzG43aNOcVa89Ew2sQN0JWTGErt6NMsj2kV+Uo9P3JaC9k1kiR8rbF1aUhupda/mbDU/V2 s2m5csq5C92U/pb6e03fo8sLNttK1uRF2qnBvkCLihU1Du1FLZlizk4WH4mqilSKVmzUWSqqkdhs ipRrG2BN4D+x5pUUu0bbsp3tt03vJrj2iZ++WGz6+/076RQZYhcFrlOzCkHS5zrBJCD37JvtDFyv ZPO+eSeNjVi+EeldC/LoKZ32W8PsrPe/iQwC2U4J7Z7DRlYkAoY7Bx2Fhz4K/KCcFBfPk2AymSJY KWhBFCWxPzZxSnMEk+6LplHsOkT2oyCxxJtOQOxPurtDkkNKspk5WWvbaXd50RTpDP+dX7H6yK+f xh/uUjvJ3U5I9VkyKibvdo0HCDRMFeuiLNSDhjOcRErV9++KlJxNm2GIQhsi0OlYBAmXMt6mwHSH iXumyoc4PtsUJW/PTH4gOzTgALJw5J+PkE2eynfeVtRnTb0lH9mjzMGMHKNj7NRikbN6y6/aBukE n0MHe0lKsc85y1q6TI5+LEVvHxmzLotmVZQlgYDWnduO2r+Q+SZbliLdVbxWJv0lL+FBUbd50bSu I2e8WnOgWb7OAo04oOpNq+g4wpdOyb/D6ZXvJ+G1txj7Cy/y4xvvKoliL/Zv4siPpsEiWPxDdwfR bNdyuIGVy6bodMXV3tdW22fzr6tUJrN1hXDuma5DBpJQSEPTqgiUkktI11amf8DZ4MNaSa7SnJYI adldB3NP0G4+epZi0CJXP5l+z6UReYmy8IUkAjZkq15xUTm0gLOhqnY2u4evjXGWhdSuBYVcG2Nt HYYj8ZOb6c008qJwcoNwLJfe1WoReZNVEI+X58vFYhnYcORFlvGaxH19NLRzRVlkFpCt3K4XpTRR WulPVz3aI9uIUHFUw0bQ/mqw6YBQCLqMQESokKLFtRbx2H0eiiiBn2sO73PWcHidxA5LxLktEVcy RXk4Jws6HlvA22H11ncbCrGdBo4jBWX/JEaO+CgCG2D1V8p78mNX0OPpdGwKcxCNu6ptERVSzdY1 PTa1whZlNkt3Bk8kyWIIvTTrMneb2caEur6pSnTonz3Hpz+yjjgtA+llGcJg4j/LhJL5Sabb/qif Rjho72hpT4677Y/TTPnzTP1xYDI6nZCG0Bm9esYTEqMB40ndEIjT0lA+evey3GQt4nCoO5dj5aDo U3MmBzeipb5LTkHXhdkmycFF1BPMsJuYNQJx3svMMImYNWYss/ntNKIi83SKk66DKW5tooJWSoZo dbF09nPXxMzJ+xUV0LlbYxTFnHpQckdz69s7a2Yl7vmt0BIU2eshvtDKzhBHcrpbF+k1/zBkDoIk TI78cJqW0ekAMckk7vD6lNJjiyweiMaWrHrRJHQBcYcZC6H5Bixis7IeOs0Aami/paelaLmBmfFB 5wwdYu2nY80YNJiypsAn43CsgTso3NRVB/Xd158OyI/YMHXXma4rNNrcdGvFitKscXipcf+dNDPb FkwfWYvsAbOFbgaIHp790BVyIT+4zh7PUXO3/WvHaCAuX9docQkmeLApvYnGcYiNHFLWQwqrU4ia u8pF9aHlQmGHW3aNLLY59R8d1lpc4ZFiU+hhg/QzWqHd0gZd9n9rt6hb5qHplvrctTig50aEKlIE fZk6q6MOIFjdu+77whA9uNXIOd2UqTTY3jsOTRENgnM/NjWRdKJpTseAeu8YwTBJZR/F7KD232c5 kwR97n0PafFobA3CyL8OE281mcZetIrGHh5Vp54fJNfJxI+SaLl6PLa+KWr+9WPrV9e3qlB451IW 1dyd9kWQzU4Vu37cJfXtmGt/TTUmwBJGDVrVYX3QrxTGfSJ8K0VDvx/AqxZtXvdaiN7lDPdYD19e Xf4LAAD//wMAUEsDBBQABgAIAAAAIQCqJg6+vAAAACEBAAAZAAAAZHJzL19yZWxzL2Uyb0RvYy54 bWwucmVsc4SPQWrDMBBF94XcQcw+lp1FKMWyN6HgbUgOMEhjWcQaCUkt9e0jyCaBQJfzP/89ph// /Cp+KWUXWEHXtCCIdTCOrYLr5Xv/CSIXZINrYFKwUYZx2H30Z1qx1FFeXMyiUjgrWEqJX1JmvZDH 3IRIXJs5JI+lnsnKiPqGluShbY8yPTNgeGGKyShIk+lAXLZYzf+zwzw7TaegfzxxeaOQzld3BWKy VBR4Mg4fYddEtiCHXr48NtwBAAD//wMAUEsDBBQABgAIAAAAIQDPxsqt4AAAAAoBAAAPAAAAZHJz L2Rvd25yZXYueG1sTI9BS8NAEIXvgv9hGcGb3SQ1WmM2pRT1VAq2gnibZqdJaHY3ZLdJ+u+dnvQ0 vJnHm+/ly8m0YqDeN84qiGcRCLKl042tFHzt3x8WIHxAq7F1lhRcyMOyuL3JMdNutJ807EIlOMT6 DBXUIXSZlL6syaCfuY4s346uNxhY9pXUPY4cblqZRNGTNNhY/lBjR+uaytPubBR8jDiu5vHbsDkd 15effbr93sSk1P3dtHoFEWgKf2a44jM6FMx0cGervWhZPyYpWxUk18mG5/RlDuLAizRagCxy+b9C 8QsAAP//AwBQSwMECgAAAAAAAAAhAFyZmC7vNgAA7zYAABQAAABkcnMvbWVkaWEvaW1hZ2UxLnBu Z4lQTkcNChoKAAAADUlIRFIAAAKFAAAA2AgCAAAAEsQOgwAANrZJREFUeNrt3XlAzPn/B/AuJcnV CrUIIce6WRQhK+Rax5KkQ0quqORaxKp0qJRKWbrcZelg17FLX7lZpGiJWG2k+z6m2t9rzf5GWzPT Nc2nZp6PP/j0eX8+n3nP9Xl+Xp/5HJJ///23BAAAAAjR38nJkr16VR0jiTwGAAA+srKybt68Wetk Ghoaffv2ZbqzLQbyGAAA/iMxMbG8vJzPBP/73/8OHDhQ63L09PRMTU35T9OnTx95eXmmn3GzgDwG ABBreXl5FRUVnD/fvHmzcuXKnJwcPrPo6Ohs27at1iX/9NNPPj4+/KdxcHCYNm1a1TEdO3Zk+iVh BvIYAEB85efnL1++PCkpiTOmS5cu1tbWCgoKfOZSVVVVV1evdeEZGRkJCQn8pwkMDHz48CHnTxkZ maNHjw4fPpzpF4YByGMAALETERHh6elJA3Jycrq6uu3bt+c0KSkpzZ07V2g9uXXrVmJiIudPCqAr V66kpaXR8NSpU7dv3870SyU8yGMAAHGxefPmDx8+0ACVv+3ataOBtm3b0shWrVox3bXPqGL+448/ aKCkpCQ7O5s90sHB4csvv2S6a00LeQwAILIuXrx4//599nB5efmbN2/KyspoePHixfPnz2e6d7V4 9uzZ7t272cM9e/bk7ELv1q2bubk5070TPOQxAIBIKS4ujoyMrKyspOErV66wa02irKwcFBRUddd0 C2Jra3v79m32cKdOnWhjonXr1jQ8fvx4imqmeycYyGMAABGRlpZGFTAFsKurK/uQaWdn59mzZzPd LwFLSkoyNDTMzc2V+FToT58+vWPHjv369WO6X42FPAYAaPEyMzPLysr8/f2PHTs2ZMgQb29vGRkZ iU8HZ7EHREx6ejp7B8DBgwdPnjw5YsQIT09PKSmprl27Mt21hkMeAwC0YFQHFxYWGhkZJSYmfvfd d1QNt2/fXnyuipWWlvbu3buEhAQnJydpaWnK5kGDBtEA0/1qCOQxAEBL9eTJk1WrVtFKe9myZV26 dBk9erSamhrTnWJAUVHRhQsXSkpKwsLCqHRet27d0qVLme5UvSGPAQBaHioEz549q6ioqK6uTuXg hg0b2Mc3ibng4OCUlJT3799/+PBh8ODB9vb2TPeoHuqex0kHNPtuuMVvWeM9X960qv2KLQAA0GDu 7u6pqalUEVI5OGLEiLVr1zLdo2bn0qVLp0+flpGRUVBQoH+3bdvWIq7BWe/6+P9j2fzi3/4zPo/+ 2UJyZsCnoWoNAADQeNnZ2WFhYcXFxdevX8/Pz7exsZkxA6taft68eWNmZlZRUTF16tTOnTtraWkN HDiQ6U7xU//91f8mL5fY/f9MRp0MACBIKSkpZ86cCQ4OlpeXp8pPZM64FQ4TE5Pff/9dW1vb3Nx8 8ODBTHeHJ0Hm8edERo0MACAIaWlphYWFAQEBr169+vHHHyUlJdnXuYS6KyoqYrFYrq6uiYmJLi4u 0tLSzXODRrB5/P87s1EhAwA0TnFxcWVlpYWFxb1792bNmmVtbS3yF3BuUllZWWFhYfv371dUVDx+ /HiPHj3k5eVp+4bpfn2G+hgAoNlJSkrS19cvLy9fsWJFnz59BgwYIJ4nMglWXl7ezZs38/Pz/f39 s7Oz7e3t58yZw3SnPhNoHiOOAQAaLSYmxtvbe9SoUW3atDEyMmqhV5xuzkJDQymPb9++PXHiREtL S6a78y+B5fHn06GQxgAADRUdHR0cHDx27FgbGxum+yLiTpw4cfbs2cmTJzeTc8YanMdcIYoBABqI suHt27dPnjzp37//tm3bmO6OWAgPDz99+vS4ceNkZWWpUGb2QpsCq4+rxDSO5gIAqJ/Lly97eXml paVRKpiamjLdHTFy7969NWvWSEpKmpubL1iwgMErhzTN8VyIZACAumGxWL/99puDg8POnTsnTJhA hVqzOuhXHJSWlqanp5uZmenq6hobGzMVyYLNY/yKDABQD+Xl5RcuXHBzc3Nycho3blwLvTGRaHj/ /j2VyKNHj960aZO8vLzwOyDgPP4cyMhjAIDahIaGBgcH29vba2lpMd0XkHj27NkPP/ygqqpKW0jC f3RB5zFnjzXyGACAr4MHD16+fNnS0hJXom4+7t+/7+vr265duwMHDgj5oZvm+lz4/RgAgLc9e/a8 fPlSRkZGT09v4cKFTHcH/uPBgwdBQUFZWVlycnKenp5CO/9bUPd3+s/9GFEbAwBwVVpaSmUxFWG0 pjUzM/vmm2+Y7hFw8eeff9rZ2dGb1bdvX3Nzc3V1YdSXgrz/8T8QxQAAPGRnZwcGBl67ds3Nza1/ //5MdwdqZ2Ji0q5dO0tLSw0NjaZ+rPrvrwYAgPrLzc09derUlStXvL29u3XrxnR3oK5MTU1btWq1 ZcuWXv8NS4FDHgMANLmSkhJnZ+dLly4FBwf37duX6e5APeTl5W3fvj0rK8vLy0tJSanpHgh5DADQ 5JycnPbt21dUVDRz5szAwMBOnTox3SOohw8fPlAYJyYmhoaGKigoNNGjII8BAJrW7t27fX19P378 yP5TV1f3xx9/xM2MW5aUlBR61+Lj4wMCAppocwp5DADQhPbu3bt///6cnJyqI2fNmkUj+/Xrx3Tv oB4yMjKoSk5KSqL3tHfv3gJfPvIYAKBJ0Or78OHDVByXlpbWbF24cOGOHTuGDBnCdDehHuitpHet oqJCX19/1KhRgl048hgAoEm8fv26T58+fCaYMGECpfXkyZOZ7inUj4qKis0ngl0s8hgAQPDy8vKi o6N9fX3LysrYY1JTU3NzczU0NNi3b6I1LZVZenp6P/zwA9OdhXooKSkxMzNTVVW1tLRUU1MT4JKR xwAAApafnx8SEhIREXHkyJHOnTuzRzo5Of3yyy9Xr15t1aoVewzlsbS0dOvWrZnuL9RPaWnpqlWr 6I3bvXu3srKyoBaLPAYAECQWi+Xm5hYbG0vFcc+ePTnj9+3bFxUVdfPmTaY7CALw4cOHH374IS8v 7/Dhw4LaokIeAwAI0rZt25KSkrZs2TJixIiq42n1ffHixf/973+c+hhatOTkZD8/v3fv3gUHB8vK yjZ+gchjAACB2bx58/v37y0sLDQ1Nas1IY9Fz9u3b319fVNTUw8cOND4k5KRxwAAApCTkxMYGBgf H29mZjZu3LiaEyCPRVJ6evq+fftkZGSMjY0HDBjQmEUhjwEABCArK+vLL78MDQ1dsGAB1wmQx6Iq IyOjR48ep06dmjNnTmOWU+88rjkDAIB4omr41atX7GGqj8+fP79hwwZtbW2uEyOPRVVaWtrGjRsH DhxoYmKiqqra4OUgjwEA6i0xMbGsrMzHx+f69evsMUpKSsePH1dTU2OfXlwT8liElZaWLl26tH// /lZWVl26dGnYQpDHAAB1VVFRQXUw1UMrVqxIT0/fsmWLrq4uu0laWlpFRYXPvMhj0UafB6qSv/ji C0dHxzZt2jRgCchjAIC6unDhwubNmxUVFelfKoiHDBnSvn37Os6LPBZ5SUlJ+/fvZ7FYP/74YwNm b5I8dnBwuHfvnsSnC8Kpqal5eXkx/SoBADSWj4/PtWvXZs+eraCgsHDhwvrOjjwWB1ZWVvQhiYuL a8C8As7jwsJCb29vFxeX7Oxszsj58+dzivfWrVvTpmXnzp23bt3K9OsGAFAne/bsefnypbS09IwZ MxYvXtywhSCPxcGNGzciIyMp41avXt22bdt6zSvgPC4vL+/Zs2dqaioNjx07VkdHJysrKzc3t7Ky kj3Bw4cP6WNNA+vWrevYsWPVeaWkpDp16mRqakrbnky/pAAAEpmZmV5eXmVlZe/fvy8tLTUxMZk2 bVqDl4Y8FhOBgYEbNmxIS0ur73U0BZzH4eHhGzduTElJoeFFixY5Ozv3+u/EMTExVD1TPFMlXe2B aMyjR49sbW2HDRv2uTeSklRPf/PNN7jkOgAIzfPnz3///XdalUVFRVFZfOzYse7duzdymchjMXHl yhV/f/+5c+cuWbKkXu+1wPKY6uCIiAiqbquOHD58eHBw8KBBg6j2rbUrHz58MDQ0ZNfWHCwWi+pp V1fXmhefI/369VNSUhLGCwwAYuOPP/7w9va+du3a119/feTIEV7nL9UX8lh8PHnyxMbGZvXq1VOm TOnQoUMd5xJYHl+6dMnCwiI3N5e2JfPy8ugDRxUtxfDIkSNPnTpVxw4VFBSUlpZW7UBmZiZtYtC/ XK/WbWlpyfW3HOqDgoJCu3btmvxVBwDRkp6ebmZmNmzYsHXr1snJySkqKgpqychjsfLs2bNFixbt 2bOH1/XaahJYHufk5Lx580ZeXr6ystLAwGD8+PH0aa6oqJD4VMXKyMg0+Fm9ffuWFs5eVDXHjx+/ cOECl07+/Td9nYKCgmp+7mlTl7YSBLXBCwCihMLYxMRk4sSJ9C/nvsWCgjwWK1lZWaNGjdq1a5eR kVEdZ2mS8520tbWnT58uhCOoX7x48fTp05rjKaQDAwNHjx5dcz85JTFtNHh7ew8aNKipuwcALQhV FFRFTJo0ydjYuCl+CEMei5XS0tKHDx96eXlRGtInqi6zCD6PqZClrcupU6fu3r2bqRfi/fv3586d y8vLq/lcqNR2cXGh6rlXjWfRrl07WVlZXV3duu9eAADR8Pjx471791JBQ5HcRKd4II/FUL9+/ebO nevq6lqXiUUzj/nz9PSkwrqsrKza+CNHjtC/ysrKBgYGvOalLxLV/XX/fR4Amrlffvnl8uXLtPne vXv3Xbt2Nd0DIY/FDYVpQEBAfHy8jo7OvHnzap9eDPOYF3d39zt37pSWlhYVFfGaRkpKip4dr31Z Y8eOrXqyFgA0cxSQZ86c+euvv7S0tJo0jCWQx+Jq9uzZLBaLNvtqnRJ5XG8mJiaPHj3i2jRp0iQ9 PT2uTYqKipTWTPcdAD67efPmnj17Fi1aZGZmJoSHQx6Lp507d759+9bOzm7gwIH8DyVGHtdbSUlJ eXk516bg4GBPT0+uTV9++aWLiwufHd1dunTBCVoAwlFZWXn37t0tW7asW7fu22+/lZaWFsKDIo/F ExXH9vb2MTExsbGx/KdEHgtSfn5+teuZcKSkpNCXPycnh9e8qz7h2kQrC1yeDEBQaBVHobhjxw4q WaZNm8b12gZNAXksthwdHc+fP0+RTGtyPiUy8lh46M2g2ppX69VPuDZpaGiEhITgOwwgENHR0R4e HtbW1jNmzKjLpQMFBXkstqgeCw8Pv3Xrlo+PD5/z2pHHzUV8fPz169e5NuXl5dEbyWsnubOz89Ch Q5nuPkDLcOzYMQrFb7/9dtGiRUJ+aOSxOAsLCzM1NX379m2nTp14TYM8bgGKiorom1xcXMy1tbS0 lOvFyyQ+XZiFz7lbAGLIwsKCtm65XkeoqSGPxdmzZ89OnTolJSVlbGyspqbGdRrkcYvn7u4eExPD talz5879+/fnM++KFSv4bKwBiJhffvnl9OnTAwcO3LRpk/AfHXks5p4/fz506NDY2NgxY8ZwnQB5 LMquXbu2efNmPhMsWbKkF493k4KcVltN17dHjx4pKSn16NGD2ZcIxAetB11dXbW0tBgJYwnksdhL Skravn37N998M3PmTBUVlZoTII9FHIvF4tPK3nfHtYneQV4nZcrJyQ0YMKCRHZs+fXrXrl3379+P O2aCEMTFxVlbWy9atMjc3Jyp28kgjyEjI2Py5MlWVlZc167IY7GWmZnJ62JkUVFR7u7uXJu6dOkS EBBAacprsQoKCrWeoDV37tyff/55xYoV9Cjy8vJMvxIgsmiFRmFMa0BK4vnz5zN46iDyGPLz80eP Hr1x40aqhWq2Io+Bu5ycnISEBK5N2dnZLi4uWVlZvOZdvny5nZ0d/+UvWbLk9OnTbdq0Wbx4sQBv +Q5QzZ07d7Zu3WppaTlnzhxmz+NHHgOVQBMmTLCxsaFSpGYr8hga4qeffqINPV6t8fHx9+7d49rU o0eP0NBQGjAwMDhx4oTEp1t0GBoa+vj44JonIHDR0dHBwcFUFtP2H+PbfMhjyMjIGDly5J49e7je FBl5DIL35MmT8PBwrk0sFistLa2srCw2NvbPP//kjJ81a1a7du2oqsa51CBAHh4ejo6O6enpTHfk H8hjKCkpoXXjzZs3p0+fPnfu3GqtyGMQqtLS0o0bN2ZnZ9Mn8t27d5zxc+bMadOmTdeuXXldxHvI kCG4LzXUy/Xr16OiopSVlTds2CAnJ8d0d5DH8K9BgwZpa2v7+vpWG488BmZU3V+9bNmygIAAGRkZ FxeX6OhortP37Nlz2rRpfBY4c+ZMHKoNVZmYmCQmJt6+fZvpjvwLeQxs27ZtKygoMDQ0HD16dNXx yGNgRn2P56JaZ+3atXwmMDc3HzlyJNembt269e7dm+lnDEL1+vVrV1dXKSkpHx8fpvvyL+QxcJia mqanp0dFRVUdiTwGZrDPd6IPpYeHR13Od6qsrORzRLfEp03O3377jWuTjo7Ojh07uDZJS0tTWjP9 YoDgzZs3r2vXru7u7rTNx3Rf/oU8FgG0IiosLCwtLaVhWnEpKCjwmZjCNC8vj8ViUb1BE1f9KNKq 7+PHj9V2ByKPgRkCvx7Iu3fvMjMzuTbdvHnT29uba1P79u2Dg4P79OnDa7EU2MK8BRAIBK3EpkyZ MnjwYF7vOyOQxyIgPz//0KFDJ0+eLCgo0NfX37p1K58TQ1JTU21tbR88eKCqqmpubk7Tc5qMjY2z s7MjIiKqTo88Bmb8/vvvlMQ9e/YUwmNRTvO6d1ZxcTF9tXgFOZk/f36t51JDs1JUVLRhwwYVFRVa /fG/fruQIY9FAFXGtAVPKUvBrKen5+Xlxeu3MEpSqgRMTEySkpIGDRrk7u5e9QiYpUuX0hKwvxrg P4KCgtLS0ni1fvz48dWrV1ybOnfu7OPjI7S72UMd0RpMWVl5x44d69evZ7ov/1HHPKZtxNevXz95 8iQmJoZ967Zhw4aNGzeuV69euPtLc/Ds2bMFCxYkJiYOHDiQYm7hwoVcJ2OxWJ6enm5ubrQOoc36 o0ePtm/fntN648aN8+fPd+zYcfPmzZzPA/IYgJ/Hjx8fPHiQa5OUlFSbNm147c02MjLCudTCV1ZW 5uTklJ6ebmBgQBnGdHf+o9Y8ptrr3Llzt27d+vPPP2ml//LlS/Z42rwYMWJE9+7dv/rqK0NDww4d OjD9VMRaYWGhhYUFvVOVlZVU/lLhy3WXdUpKirGx8fXr1ymGra2tt2/fXm0CmtHX1/fp06ecA2iQ xwANVF5evnLlytTUVK6tQ4YM4XXvLDU1tZkzZzLdfRFEa8DIyMhr165RJKurqzPdner453FRUVFo aKiDg0PV8/KrkZOTs7Ozs7Kywql9zDpx4oS9vT1tMFHYBQYG1txlTTEaExOzdOnS9+/fT5o0id56 LS2tatPQEsLDw+Pj4z/PhTwGaAqurq7sE6xr6tOnj5mZGZ9TvEaPHo09kw0QFRVlamr64MED4RyX UF988pgq45CQkJ07d3748IE9pmPHjvQsqHKizT7azqDx7DWztLT0tm3bEMnMev78OZXIN27cGDhw oKOjY80rbVENfeTIkV27duXk5NBW+969e5WVlatNQ5tfP/3005YtW4YOHcqusJHHAE2CxWKxT4qo 6f79+6tWraqsrOQ174YNG3hd/ERRUZHPnbXEWV5eHq3dDh8+fObMGVVVVaa7wwWfPI6Li5szZ87b t2/Zf37xxRfGxsaWlpb0RAoKCmjDztvbm7P7miL5+PHj3333HeNX5BZb9NWmLb/Tp0/TBhMNuLi4 VLsAHL2Va9eupbeb3ix637neh56y8vz585TZERER7FM8kMcAwkbfkdevX/OZwMPD48qVK1yb6Mt1 4MABrk20duZ/NqRo8/HxOXfuHBUllGEyMjJMd4cLXnlMK/fw8HBKX849WjQ1NenpcI4/SEtLo5r4 6NGjnFl27NixceNGqqGZfk7iKygoiCpj2kgaNWoUffC+/PLLqq30LlPRTMUxvZUODg7a2tpcF3Lh woXVq1dfvXq1b9++EshjgGboxYsXycnJXJsSExNpRcC1iTbVqalfv35Md58Z9vb2tFp88uQJ0x3h iVceZ2Rk0DaWp6cnlcLsMbNnz6aauG3btpxpdu7cSbNz/tTX16cxGhoaTD8n8RUfH79169bo6Gg1 NTXaVKLE5RzaWVJScuzYMQsLi8rKSisrqy1btvDap0WV8aZNm+hTwT7cAXkM0JJkZmaePn2aaxN9 9WJjY2mTnNe8Ojo6InwutZOTE+XxjRs3msOtI7jilcePHj2ifE1KSmKf3UQWLVp06tSpqofuu7i4 VN3nSet3Nzc3AwMDpp+T+CouLra2tj506JCSkhIlLpW5nMtv/fXXX1Q6+/n5UZj6+vquXLmS1w4b 5DGAyPL29uZ1trTEp+8mr5+0FRUVHRwcWvQtqF1dXQMCAp4+fdpsnwWvPI6JiZk0aVLVMUuWLDl5 8mTVMe7u7jY2NtWer62tLdPPSawdPnzY3t7+48ePY8eODQkJ4ZxPcfXq1VWrVtE3UUNDw9/fnwKR 1xKQxwBiKi4ubufOnVybaPt98ODBvC4kPmPGjCFDhjDdfX4o5M6fP9+pUyeqVJrnj8cSyGORQxt/ 9IWiDx59cehfSj0pKSkWi+Xj47Nx40YatrKysrOz43MAZlhY2Lp16+iLyT76GnkMAP+cS21kZMSr tp4wYQJVAFybOnfuzGfzX2j09fWLioqqXQ24ueGVxw8ePFi4cOG7d+84h9wvWrTo9OnTVQ+fdnNz o0KK8ydteezfv9/Y2Jjp5yTWcnNzXVxcHB0d5eTk6N+VK1cqKiqmpKQ4ODgcOnRIWlr66NGjixcv 5vMDyq1bt2hLiza/Jk+erKSkhDwGgH/QN5fXKVgHDhz48ccfuTb16dOHSgQ+a5xevXpVvUxgE1m+ fHlGRgalnbBerYbglccfP36kuPX19S0sLGSPmTNnzokTJ6oeLU/zVt23Qfm9a9euwYMHM/2cxF1w cLClpWVxcfHs2bNpC6lv375XrlzZvn07bWNRWUxF85gxY/gvIT4+fv78+d7e3rq6ushjAKgF5UR2 djbXpsTExA0bNpSUlPCad+PGjVQicG2SlZVt166dQLq3bt26srKyY8eOMf1S8cMrj+nVo2p4/fr1 eXl57DHa2tp+fn4DBgxg/5mZmUmreH9/f84s27Zts7GxwUVjGBcXF7d161Z6W+k9jYiImDFjhpOT 044dO+izbWRktGfPns6dO/NfwosXL6ZNm0ZvN82LPAaAhqPv+/379zkHBtdEScPrvtSjR48+cuRI 429naWZmRrlOeaampsb068EPrzymVe7vv/+up6fHua8JlVarVq2iwktZWbm0tPTkyZNUQCckJHBm obJs2bJluBMo43Jycqi0Ze+6CAgIWLBgAQWfl5dXly5d3N3dFy5cWOv9ZuhtnTdv3sGDB1EfA0DT evr06ePHj7k2paamUj5xXeFQ0tDarY7nUo8aNYpWOPv27WP6udaCz/W5iouLadPE3t6efetPSUlJ imQNDQ0FBQUWi5WUlPT27dvy8nL2xFZWVps3b+7WrRvTTwgkKisrz507x77F08aNG7W1tUNCQn76 6SfaNKRy+auvvqr1GmrIYwBgXnZ2tqenJ9cfrWkt9P79ez67wSmDafXHHp42bdq4ceOa/wqH//0k KJL9/f2dnZ05l7DmysLC4vvvv692NShgEAWqqanpw4cPe/XqpaSk9O7dOyqa586d6+fnV5cjJ5DH ANDcubi48LnYlry8PBWIVHx06NCBplRWVuZc019WVpaiuurFrZqJWu+3WFZWFhgYGBMTQ9sir169 4tzoiVbrgwYNoop54MCBlMcI42YlNzeX0pQ+hJyf/3v37r1nzx59ff26/KCAPAaAli0+Pn7NmjUU YHfu3Bk8eLCqqirVl+wmGRmZGTNm8DqOZvTo0ZRqjPS51jxmo+rq5cuXDx48uHLlCvuHeeqztrZ2 nz59VFRUGOk58FFeXn758mUjI6OMjAz2mFGjRgUFBdEmVF1mRx4Dk+gTkpSURCvQZljBQMuSmZk5 YcKEzZs309qQM7K0tNTExCQuLo7rLNOnT//222+5NtEHknMLh6ZQxzwWPUVFRVTr9+vXT1RvSEUr tAULFtA2YmVlJW0O0geM8phz+Uz+kMfAJNr8p/Jl8eLFlpaWzfZSw9Ai5Obmamlp2dnZGRoaVh2f l5fHYrG4zhIcHOzr68u1qWfPngcOHODzm1+nTp0acwctsc3jR48eLV++3MXFhSJHJI8JLywsdHJy og9PQUEBfYp27txpampax3mRx8Ck/Pz8r7/+Oi0tjVZPq1evZro70IJlZGRMmjTJxsaGCuI6zpKd nc25zXA1KSkp9vb2nJss1bRmzZpVq1ZxbaKYkZaW5v/QYpvHcXFxY8aMUVJSoqrxm2++Ybo7gkdl 8aVLlzZs2PDy5UuKVWdn57pfX5aq6jlz5vj7+9Mr01R5TIumTzbTrxI0R7QtSevQBw8eqKioWFtb V7sqL0DdZWZmamtr29raCurKkT///DOvW26QGzduxMbGcm0aPHjwkSNH+C987969Fy5coIU02yts N5HExMRx48bl5ORoaGg4Ojry+r2gRaPNuOfPn9PKrXPnzn379q31tGMOyuPp06cfO3aM1opNkscT JkygwN+yZQvTLxE0U/TlvHPnjsSn6x7QyhSRDA1Ddcnw4cO///77RYsWCeHhqLC+evUq1yZaHSck JPC64Cj1UE1Nbf/+/efPn6c8ZvAVY0RqauqwYcPS09MlPm240KvB65Jt4unixYtRUVHz58+fqq4u 4DymT+SoUaNYLJaOjg7TTxOaI/psnD17lnMpojZt2piamta6rw+gppKSkvDw8BEjRgjnkGkFBQVe B+m8evUqMDCQ14xTpkz56quv7t27l5ycTJsO1X5DbdWqVYcOHXjNm5ubW1ZWJoRn13SysrLCwsI4 Z5P37Nlz3rx5THequZCRkWndurWHh4ezs/MaPT0B57HEpxMHb9++zTn9AKAq9hUWaS3D/pPWTbTp JpJHeUCTohUZ+6LB6urqvXv3ZrwzioqKvI4fzs/Pp81QyuyMjIwxY8ZUm+z9+/e8jgaX+LQzqReP VS4lHOcWFM1ZQUEBbYtwjrDr2LFjrXdZECu0Srx7966Xl5eRtrbg8xiAD/paamlp0fdT4tMZJoaG hryOdwXggz5ItGFHVcXq1at1dXWZ7k7tnJycoqOjb968WW38s2fPLCwsuB4QTsm9YsUK9s3qa6Lx LeLaIElJSbRVwT49t2vXrtbW1lXvHQllZWVjx441MjJaP2cO8hiEijbqJ06cSGtSBQUFMzMzNzc3 cTu8BQSCakoDAwNvb+9JkyYx3Zc6cXBwuHDhAuVxzTKa1x7pysrKVatWsTdea9LT0+N1vLesrGz3 7t2Zfsb/evHiBeVxVlZWp06d9uzZY2lpif1hVRUXF2tqahobG6+bPbt+eQzQSAUFBfThi4+P3/yJ EG6OCyKJUmrBggVhYWFUWzDdlzpp2PlO79+/53UKVlRUlJ+fH9embt26HT16lIpRXott3bq10LaD ExISxowZw2Kx/P399fX16aGF87gtRX5+PpUoJiYmyGMQtpycHFqBzpo1a+vWrUpKSkx3B1qqBw8e LFmyJDAwcMKECUz3pU4Efv5xeno6r3tnZWdn+/r60neN17ympqbr168XzhOnd4q+77t37zYyMkIY 14Q8BsaUlZX99ttvQ4cOxQ3joDGQx/wdO3aMc4eDmpKSkqreULmqnj17BgQECLAnmZmZd+/enTp1 at3PyhUryGMAaNmQx41x7969U6dOcW2qrKwsLCzkFQQ2NjYDBgxozENfu3bt5cuX5ubmTL8GzQXy GABaNuRxE6EwXrt2LeeMxGr69OnTqVMnXvOqqqouX76c//IdHR1dXV0PHjxoYGDA9HNtLvr167di xQq7775DHgNAy4M8ZsTu3bt//vlnXq3Kysr6+vq89ktPnTq1ffv2x48fX7ZsmYKCQlBQ0IIFC0T1 pk91RFs/d+7cOXTo0NKlS+cNG4Y8BoCWB3nMCAoI9l2ZuUpMTDQ2NuZ1QLiNjc3IkSPPnTu3d+9e iU/HeB8+fJh9bTUK8hZxLrXANer+TgAAzQHyuHlKTU3lcx3v2NjYvLw89rWsJT6dl8W+BOmMGTN2 7drFdS4pKSk+e8hbuvj4eD09vaNHj+ro6CCPAaBFun///uLFi0NDQzU1NZnuS52ISR7z8erVq48f P0ZGRu7bt0/i04W7/fz82PXx7du3ed0gi8KY3mU1NTWmu98kUB8DQIt39+7duXPnRkdHjxo1ium+ 1AnymO3EiRMGBgbsndVLly5lX6srLS3t8uXLXKcvLi6OioridXwZWbhwodDOpRY45DEAtHhUaZ09 e5ZWZ8uWLWsRl+hCHrM5Ojo6Ozt7eHiYmprWcRZfX1/OHeFqoqjm1aqsrEwP1Jwvz4k8BgBRUF5e rq6uvnnzZktLS6b7UjvkMduVK1cSExPXrVsnqAXeu3fP29uba5O0tHSXLl14XRmUtuQaeS514yGP AUAUZGRkTJo0ycbGxsTEhOm+1A55LHzFxcX02Xj//j3X1vHjx2toaPCat0OHDnPnzm3qHiKPAUAU II+hMegdOX36NK9WZWVl+mi1a9eOa+vQoUN5NdUL8hgARAHyGBqDqueioiJere/evTM3N8/KyuLa unXr1mnTpnFtUlBQqPsJWoLO46QDmkYSwTet1Os3GwBAoyCPoUk9f/6cxWJxbfL29qa3kmvTlClT Dhw4wLVJUlKy2rufmJg4c+ZMX1/f6dOnCyCPf7aQnBkw3vMlAhkAhAp5DEyJi4t79eoV16YXL16c PXuWaxOVziEhId27d+eMoYVoa2sHBARQKjc+jz/FMf1vfvFv/xlMv0QAIEaQx9AMpaWlUehybaqo qKAgLywsZP8pKyvbsWPHr7/+mopjVVXVxuZx0gHNvhtufRpEiQwAQvXx48dhw4bt379fX1+f6b7U DnkMxNnZOTk5mT1MlfTTp0+TkpLat29PfzYyj/8pjiUuXpSY+U+JjEAGAGHKz8+nkGvduvX8+fMp mJnuTi2Qx1DNr7/+amlpSZ8KdfV/orNRefxPcXzmOwrhl9hnDQAMmThx4siRIz08PJjuSC2Qx1BN ZGSkra2tQPKYE8fqnN3WKJEBQMjGjh2rpaXl5ubGdEdqgTyGaiIiIjZt2iSIPGbvq/63IEYgAwAz dHV1hwwZ4uDgICsry3Rf+EEeQzVRUVFWVlaXLl3q27evRCPyuEpxzIbjrAGACc+fP/fw8OjYsaOz szPTfeEHeQzVXLhwYfXq1VevXm1cHv+nOP486p9ARokMAMJlZGSUmpp65coVpjvCD/IYqoqIiPjp p58WLFgwZcqUtm3bSjQ4j/8/e7lCIAOAUC1cuLCsrCwyMpLpjvCDPIaqdu3aFR4enpCQwBnToDyu sa/6/2GfNQAwICgo6Pbt2zNmzJg9e7a0tDTT3eEOeQxV7d+//9ChQ3FxcfLy8uwxDcnjf1I3nnsN jH3WAMAIFxeXkJCQhw8fysnJMd0X7pDHwEFl8fHjx/Py8tzd3TnHIdY/jz8dST2YVwHMuV4XSmQA EKJ9+/aFhYXdunULeQzNn6mpaVZW1vnz56uOrHce8ymOP0+AEhkAhGvv3r3nzp27f/++lJQU033h DnkMHIaGhpmZmfR5qDqynnnMDlu+te/nQ72QyAAgLA4ODpTHd+7ckZGRYbov3CGPgYPq44yMjGpH INY9j6vcOYKtZipzO+oaoQwAQvDq1SvK48TERCqUu3btynR3uEAeA9vWrVuLioqWL18+cuTIquMF cP9jAIDmgKqN77777s8//1RWVma6L1wgj4GNYnjKlCmurq7VxiOPAUBEPH369MiRIwoKCtbW1kpK Skx3pzrkMbBpamoOGTLEz8+v2njkMQCIjszMzDVr1lD9sWDBgt69ezPdnf9AHkNZWVlsbGxQUBDV x8bGxtVakccAIFLy8vKGDRtma2u7evVqpvvyH8hjoO1FKo7t7OxMTU1rtiKPAUCkFBcXz5gxQ09P b9WqVYqKikx35zPkMVAejx8/fvPmzchjABB9lZWVf/3117p164YPH75r1y6mu/MZ8hhycnIojzdu 3Lhy5cqarchjABBBmpqaGhoaR44cYbojnyGPoaioaOjQoTY2NqtWrarZijwGABF0+fLliIgIdXV1 qkWY7su/kMdi7u3btx4eHioqKvPmzevXr1/NCZDHACCaDA0NExMT79+/z3RH/oU8FnP0aRw0aNDt 27fHjBnDdQLkMQCIpqCgoNjY2Pnz53/zzTfNIQKRx+KMiuPIyMiEhISNGzf279+f6zTIYwAQWe7u 7gcPHkxKSmoON5lAHouz8PDw1atXx8XF8bmYK/IYAERWcHDw4cOH/fz8vvrqK6b7gjwWXzk5OWfO nDl+/HhYWBifi7kijwFAZBUUFFy6dMnb29vT03PYsGHMdgZ5LLY8PDyioqJCQ0OpOJaWluY1GfIY AERZSUlJZGTkoUOHKA41NTUZ7AnyWGxt3749Ojr6yZMn/Cerdx7XnAEAoJk7duzYyZMn16xZM3Pm TKb6gDwWT15eXk+fPtXX1588ebKkpCSfKZHHACAW/Pz8rl69umTJkkWLFjHSAeSxeNLT02OxWJcv X651SuQxAIgLqlTu37+/ePHiWbNmCf/RkcfihsI0MjLyl19+GTFiBNcLZFafHnkMAOLD0tLywYMH jFwkBHkshgYPHjxz5kwXF5e6TIw8BgAx4uzsTIm4f/9+DQ0NIT808lislJeXv3nzxsrKSldXd/36 9XWZBXkMAGKksLDw+PHjZ86cCQgI6N27tzAfGnksVjIzM6dPn25ubm5gYNCmTZu6zII8BgDxkp+f T3l84sQJb2/vgQMHCu1xkcdiJSUlZdy4cW5ubosXL67jLMhjABA7xcXFVCWfPXt2165dY8eOFc6D Io/FR3JysrW1NdXHs2bNUlVVreNcyGMAEFO+vr5Xr141Nzen9aYQHg55LCbu3LkTGBjYq1cvKysr eXn5us+IPAYA8eXi4vL8+fMuXboMHTpUX1+/SR8LeSwmKIwpiT9+/Ni6det6zYg8BgCx5u/vf+rU qS+++GLZsmVz585tugdCHouDhISE8PDwzMxMervbt29fr3mRxwAAEj///DPVyra2trq6ujIyMk3x EMhjcUAfoZiYmIad4I48BgCQqKysvHXr1rZt2zZt2kSRLCsrK/CHQB6LvOzs7B07dqSkpJw/f74B syOPAQD+Qau+u3fvbt261dLScuHChVJSUoJdPvJYtJWXl69du5Y27Ozt7VVUVBqwBOQxAMBnlJdO Tk7z5s2zsLAQ7JKRx6JtxYoVcnJy69atGzBgQMOWgDwGAPiPiIiI8+fPZ2RkjBw5kmodQS0WeSyq 6KPi7OxcUVGxcuXKBoexBPIYAKCmS5cuUSrTgKSkpIyMDEVpu3btGrlM5LGoyszMVFFRCQsLmzNn TmOWgzwGAODu9evXa9eupbpHU1OzQ4cOOjo6gwYNavDSkMciKT8///Dhw3FxcfRRGTVqVGMWhTwG AKjF8uXLExIStLS0TExMhg0b1rCFuLi4REZGxsbGMv1sQGAyMjKCg4OvXbt26NChL7/8spFLQx4D ANSitLSUqmQqcF+9erV7924qcNXV1XlN/OHDB6qZap4x5eXlRSvuM2fOcOpjFovVpk2bhh2LC4zL ysoKCAi4ceNGUFBQ586dG79A5DEAQJ3k5OScOnXKzc1NSUmJqqJu3bopKirWPC1q165dgYGBFOHV ritCIU0jaV5JSUmJT6fHUGbr6+vX8Wb10KyUlJTQltkff/xx8OBBQW1RIY8BAOoqNzf3wYMH2dnZ Bw4cyMvLc3R01NPTqzbNy5cvnZycKJJrXdrixYt37twpzHs+gqBYWVlRfbxly5bGHFJQDfIYAKDe Tp48SfXuvXv33rx5wx7TqVOnI0eOUMUs8WlPJkUyVdJ8lrBu3TobG5uePXsy/VSgfqgy3rFjR3Fx samp6YgRIwS4ZOQxAEADRURE3Lx5kz1cWVmZk5NTUVFBw/r6+tOmTaNIdnBwKCwsrDnj6tWrv//+ +27dujH9DKAhlJWV7ezsbG1tBbtY5DEAgGBs2LAhJSVF4tP6ulevXnl5eXv37q05mZmZGZXO9b35 DzQHtL3l4+Pz+PFjAwMDHR0dwS4ceQwAIGDnzp1zdXWVlpaWkZG5fv06Z7ycnNyyZcv8/PxwCnJL lJ+fHxoaGh0dvW/fviFDhgh8+chjAADBo0JKUlKyoKDA0NDwxYsXycnJlM3GxsYHDx5kumvQEDk5 OSdOnDh//ry/v3+vpglB5DEAQBPKy8srLy+3sbHJzs728fFRVVVlukdQb4WFhb6+vr/++uvhw4e7 d+/eRI+CPAYAaHIfPnygFXpKSkpAQEC185Kh+duxY0dCQoKDg0NjbhdRK+QxAIAwJCcnUxi/ffuW /m3bti3T3YG6srW1pc2p9evXjxkzpkkfCHkMACAkqampnp6eaWlpjo6O2HHdImzevJneLwsLi3Hj xjX1YyGPAQCEJz8/f+fOnaWlpe3atVuwYMHo0aOZ7hFwkZGRsX///uLi4pycHCsrq+HDhwvhQZHH AADCtmbNmufPn/fr12/p0qUTJ05kujvwHy9fvjx27FhMTIysrGxISEjXrl2F87jIYwAAZuzZs+f3 33/fvXv30KFDme4L/Cs5OdnT0zMzMzM0NJR95w+hQR4DADCjtLTU398/Ojra19eXzw0cQWg+fvy4 ZcsWGRkZDw8PBQUFIT868hgAgDH5+fmnT58+ceKEn59f//79me6OWGOxWIaGhioqKps2bWLk0uLI YwAAJhUWFoaFhR0/fnzfvn0jR45kujtiit4FExOTvn37WlhY9OjRg5E+II8BABhGa93AwMCLFy8W FxevWLFi/vz5TPdIjDx//tzW1raiokJTU5NefKqPmeoJ8hgAoFnw8vJKTEykQk1bW9vU1JTp7oiF a9euhYaGtm7dWl5e3tHRUU5OjsHOII8BAJqRkJCQ8PDwpUuXLlmyhOm+iLirV68eOXJEXV39hx9+ YLov/0AeAwA0LxEREX5+fiYmJm3btp0yZQqVbkz3SNTExMQUFBRQZTxo0KAdO3Yw3Z1/IY8BAJoX Wgk/fPhw2bJllZWVu3fvHjJkSLdu3Tp16sR0v1q80tLSpKSknJycLVu2pKWlff/99wYGBtLS0kz3 61/IYwCA5ig5ObmiooKS4/Hjx5TNdnZ2bdq0YbpTLVhZWVlkZCS9nm3btvX29lZVVVVRUWndujXT /foMeQwA0Hw9ffo0IyPj7NmzRUVFR48eZbo7LZibm1tsbKyVlZWsrKympibT3eECeQwA0NwlJCSc OHHi9u3b8vLyISEhSkpKTPeoJbG2tn78+HGfPn2WLFmio6PDdHd4Qh4DALQA7Hs1slisvLy8ysrK lStXjh8/nulONWvp6el2dnbl5eVffPFFq1at5s6d2zzLYg7kMQBAS2Jra/vnn39269aNYkZDQ2PR okVM96jZuXv37uXLlwsLC1++fCktLX3gwAFGrn9ZX8hjAICWx9fX99ixYz169Pj2228pcubNmycj I8N0p5j366+/ZmRk3L59+969e8OHD/fx8WG6R/WAPAYAaJEqKytv3rxpbm4uJSVlb2+vpqbWu3dv 8fxpuays7MmTJ8XFxU5OTm/evLGysmK/LEz3q36QxwAALRVFclpaWlFR0Zo1a5KSkiwsLJYvXy4n J9ehQwemuyYk9Nzz8/MfPHiwfv16CuCAgAANDY2OHTs2qxOZ6gh5DADQ4j1//rygoCAsLCwqKmrk yJFHjx5l775ucTViHf39CQ24uroGBQUNHDjQzs5OWlp6xIgRLfcpI48BAETEixcvHj16lJKScu7c OSqdacy+ffsmTpzIdL8ELC0tzdjYODc3l4YnTJhAGayqqqqlpcV0vxoLeQwAIFIoqHx8fCoqKmj4 3bt3OTk57PFKSkpeXl6tWrViuoMN4ezs/PDhQ/awnJxcnz592Ne5nDdv3ldffcV07wQDeQwAILKC g4OvX7/OHpaSkurQoQM7xmbMmDF58mSme1eLt2/fcg6Qpq0KFovFHu7Ro8fu3buZ7p3gIY8BAMQC 5dmKFStSUlJoeODAgcOGDaMBeXn5pUuXSkpKMt27zy5dukRlvcSn4v7GjRvskb6+vhoaGkx3rWkh jwEAxE5ISIibmxsNKCgorF+/vmvXrlVbZWRktLS0hBDSjx494uxOZ6uoqKCa+NWrVzSsq6vr6urK 9EslPMhjAACxQ7VyYWGhxKcfm1euXPn69euqrW3atHF3d1dXV+ezBCqsu3TpwmcCWnJ2djafCUpK SmxsbP7444+qI2lTgErhESNGSHz6nVis7v2MPAYAEGsUxsXFxVXH0J/bt29PTk7mM9fQoUN//PFH ikxeEzg6Op46dYrPEmjevXv3Vkt9Ksr79+/ffO5JLEzIYwAAqO7WrVv8q9t3794FBgaWl5fzmmDW rFljxozhswQqhXV0dHCZTw7kMQAA1Bv7fsz885j/Hm+opv55XFAgkZ7OdLcBAABES+fOkm3bVh1R Sx4DAACAECCPAQAAmIc8BgAAYN7/AWNcQjGkODTRAAAAAElFTkSuQmCCUEsBAi0AFAAGAAgAAAAh ALGCZ7YKAQAAEwIAABMAAAAAAAAAAAAAAAAAAAAAAFtDb250ZW50X1R5cGVzXS54bWxQSwECLQAU AAYACAAAACEAOP0h/9YAAACUAQAACwAAAAAAAAAAAAAAAAA7AQAAX3JlbHMvLnJlbHNQSwECLQAU AAYACAAAACEASWmtSxkGAAAEEwAADgAAAAAAAAAAAAAAAAA6AgAAZHJzL2Uyb0RvYy54bWxQSwEC LQAUAAYACAAAACEAqiYOvrwAAAAhAQAAGQAAAAAAAAAAAAAAAAB/CAAAZHJzL19yZWxzL2Uyb0Rv Yy54bWwucmVsc1BLAQItABQABgAIAAAAIQDPxsqt4AAAAAoBAAAPAAAAAAAAAAAAAAAAAHIJAABk cnMvZG93bnJldi54bWxQSwECLQAKAAAAAAAAACEAXJmYLu82AADvNgAAFAAAAAAAAAAAAAAAAAB/ CgAAZHJzL21lZGlhL2ltYWdlMS5wbmdQSwUGAAAAAAYABgB8AQAAoEEAAAAA ">
                <v:shape id="Picture 162" o:spid="_x0000_s1046" type="#_x0000_t75" alt="http://vatly77.files.wordpress.com/2012/03/mat-thu-gon.png" style="position:absolute;left:4847;top:10419;width:7060;height:26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gqx4PBAAAA3AAAAA8AAABkcnMvZG93bnJldi54bWxET01rwkAQvRf8D8sIvdWJIlaiq4hQKG0v Rul5mh03wexsyK4x/fddQehtHu9z1tvBNarnLtReNEwnGSiW0ptarIbT8e1lCSpEEkONF9bwywG2 m9HTmnLjb3LgvohWpRAJOWmoYmxzxFBW7ChMfMuSuLPvHMUEO4umo1sKdw3OsmyBjmpJDRW1vK+4 vBRXpwHtz8f+ip/m4r6L3rrX5XGOX1o/j4fdClTkIf6LH+53k+bPZ3B/Jl2Amz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Egqx4PBAAAA3AAAAA8AAAAAAAAAAAAAAAAAnwIA AGRycy9kb3ducmV2LnhtbFBLBQYAAAAABAAEAPcAAACNAwAAAAA= ">
                  <v:imagedata r:id="rId24" o:title="mat-thu-gon"/>
                </v:shape>
                <v:shape id="Arc 163" o:spid="_x0000_s1047" style="position:absolute;left:7885;top:11455;width:247;height:171;rotation:5271278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3OP8MA AADcAAAADwAAAGRycy9kb3ducmV2LnhtbERPTWvCQBC9F/oflin0Vjc2EmzMKrUg9FLE2EtuQ3ZM 0mZn0+w2if/eFQRv83ifk20m04qBetdYVjCfRSCIS6sbrhR8H3cvSxDOI2tsLZOCMznYrB8fMky1 HflAQ+4rEULYpaig9r5LpXRlTQbdzHbEgTvZ3qAPsK+k7nEM4aaVr1GUSIMNh4YaO/qoqfzN/42C fXHk0Q7FT3x+22L8td39Dclcqeen6X0FwtPk7+Kb+1OH+YsYrs+EC+T6AgAA//8DAFBLAQItABQA BgAIAAAAIQDw94q7/QAAAOIBAAATAAAAAAAAAAAAAAAAAAAAAABbQ29udGVudF9UeXBlc10ueG1s UEsBAi0AFAAGAAgAAAAhADHdX2HSAAAAjwEAAAsAAAAAAAAAAAAAAAAALgEAAF9yZWxzLy5yZWxz UEsBAi0AFAAGAAgAAAAhADMvBZ5BAAAAOQAAABAAAAAAAAAAAAAAAAAAKQIAAGRycy9zaGFwZXht bC54bWxQSwECLQAUAAYACAAAACEArL3OP8MAAADcAAAADwAAAAAAAAAAAAAAAACYAgAAZHJzL2Rv d25yZXYueG1sUEsFBgAAAAAEAAQA9QAAAIgDAAAAAA== " path="m-1,nfc11929,,21600,9670,21600,21600em-1,nsc11929,,21600,9670,21600,21600l,21600,-1,xe" filled="f">
                  <v:path arrowok="t" o:extrusionok="f" o:connecttype="custom" o:connectlocs="0,0;247,171;0,171" o:connectangles="0,0,0"/>
                </v:shape>
                <v:shape id="Text Box 164" o:spid="_x0000_s1048" type="#_x0000_t202" style="position:absolute;left:7524;top:11307;width:4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GgI8EA AADcAAAADwAAAGRycy9kb3ducmV2LnhtbERPTYvCMBC9L/gfwgje1sSlu2g1iqwInlbWVcHb0Ixt sZmUJtr6740g7G0e73Nmi85W4kaNLx1rGA0VCOLMmZJzDfu/9fsYhA/IBivHpOFOHhbz3tsMU+Na /qXbLuQihrBPUUMRQp1K6bOCLPqhq4kjd3aNxRBhk0vTYBvDbSU/lPqSFkuODQXW9F1QdtldrYbD z/l0TNQ2X9nPunWdkmwnUutBv1tOQQTqwr/45d6YOD9J4PlMvE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AUBoCPBAAAA3AAAAA8AAAAAAAAAAAAAAAAAmAIAAGRycy9kb3du cmV2LnhtbFBLBQYAAAAABAAEAPUAAACGAwAAAAA= " filled="f" stroked="f">
                  <v:textbox>
                    <w:txbxContent>
                      <w:p w:rsidR="00E51B18" w:rsidRDefault="00E51B18" w:rsidP="00E51B18">
                        <w:pPr>
                          <w:tabs>
                            <w:tab w:val="left" w:pos="285"/>
                            <w:tab w:val="left" w:pos="2793"/>
                            <w:tab w:val="left" w:pos="5358"/>
                            <w:tab w:val="left" w:pos="7980"/>
                          </w:tabs>
                          <w:rPr>
                            <w:noProof/>
                          </w:rPr>
                        </w:pPr>
                        <w:r>
                          <w:sym w:font="Symbol" w:char="F061"/>
                        </w:r>
                        <w:r>
                          <w:t xml:space="preserve"> </w:t>
                        </w:r>
                      </w:p>
                    </w:txbxContent>
                  </v:textbox>
                </v:shape>
                <w10:wrap type="square"/>
              </v:group>
            </w:pict>
          </mc:Fallback>
        </mc:AlternateContent>
      </w:r>
    </w:p>
    <w:p w:rsidR="00E51B18" w:rsidRPr="00CF58B9" w:rsidRDefault="00E51B18" w:rsidP="00E51B18">
      <w:pPr>
        <w:tabs>
          <w:tab w:val="left" w:pos="342"/>
          <w:tab w:val="left" w:pos="2907"/>
          <w:tab w:val="left" w:pos="5415"/>
          <w:tab w:val="left" w:pos="7923"/>
        </w:tabs>
      </w:pPr>
    </w:p>
    <w:p w:rsidR="00E51B18" w:rsidRPr="00CF58B9" w:rsidRDefault="00E51B18" w:rsidP="00E51B18">
      <w:pPr>
        <w:tabs>
          <w:tab w:val="left" w:pos="342"/>
          <w:tab w:val="left" w:pos="2907"/>
          <w:tab w:val="left" w:pos="5415"/>
          <w:tab w:val="left" w:pos="7923"/>
        </w:tabs>
      </w:pPr>
    </w:p>
    <w:p w:rsidR="00E51B18" w:rsidRPr="00CF58B9" w:rsidRDefault="00E51B18" w:rsidP="00E51B18">
      <w:pPr>
        <w:tabs>
          <w:tab w:val="left" w:pos="342"/>
          <w:tab w:val="left" w:pos="2907"/>
          <w:tab w:val="left" w:pos="5415"/>
          <w:tab w:val="left" w:pos="7923"/>
        </w:tabs>
      </w:pPr>
    </w:p>
    <w:p w:rsidR="00E51B18" w:rsidRDefault="00E51B18" w:rsidP="00E51B18">
      <w:pPr>
        <w:tabs>
          <w:tab w:val="left" w:pos="342"/>
          <w:tab w:val="left" w:pos="2907"/>
          <w:tab w:val="left" w:pos="5415"/>
          <w:tab w:val="left" w:pos="7923"/>
        </w:tabs>
      </w:pPr>
      <w:r w:rsidRPr="00CF58B9">
        <w:t xml:space="preserve"> </w:t>
      </w:r>
    </w:p>
    <w:p w:rsidR="00E51B18" w:rsidRDefault="00E51B18" w:rsidP="00E51B18">
      <w:pPr>
        <w:tabs>
          <w:tab w:val="left" w:pos="342"/>
          <w:tab w:val="left" w:pos="2907"/>
          <w:tab w:val="left" w:pos="5415"/>
          <w:tab w:val="left" w:pos="7923"/>
        </w:tabs>
      </w:pPr>
    </w:p>
    <w:p w:rsidR="00E51B18" w:rsidRDefault="00E51B18" w:rsidP="00E51B18">
      <w:pPr>
        <w:tabs>
          <w:tab w:val="left" w:pos="342"/>
          <w:tab w:val="left" w:pos="2907"/>
          <w:tab w:val="left" w:pos="5415"/>
          <w:tab w:val="left" w:pos="7923"/>
        </w:tabs>
      </w:pPr>
    </w:p>
    <w:p w:rsidR="00E51B18" w:rsidRDefault="00E51B18" w:rsidP="00E51B18">
      <w:pPr>
        <w:tabs>
          <w:tab w:val="left" w:pos="342"/>
          <w:tab w:val="left" w:pos="2907"/>
          <w:tab w:val="left" w:pos="5415"/>
          <w:tab w:val="left" w:pos="7923"/>
        </w:tabs>
      </w:pPr>
    </w:p>
    <w:p w:rsidR="00E51B18" w:rsidRDefault="00E51B18" w:rsidP="00E51B18">
      <w:pPr>
        <w:tabs>
          <w:tab w:val="left" w:pos="342"/>
          <w:tab w:val="left" w:pos="2907"/>
          <w:tab w:val="left" w:pos="5415"/>
          <w:tab w:val="left" w:pos="7923"/>
        </w:tabs>
      </w:pPr>
    </w:p>
    <w:p w:rsidR="00E51B18" w:rsidRDefault="00E51B18" w:rsidP="00E51B18">
      <w:pPr>
        <w:tabs>
          <w:tab w:val="left" w:pos="342"/>
          <w:tab w:val="left" w:pos="2907"/>
          <w:tab w:val="left" w:pos="5415"/>
          <w:tab w:val="left" w:pos="7923"/>
        </w:tabs>
      </w:pPr>
      <w:r>
        <w:tab/>
      </w:r>
    </w:p>
    <w:p w:rsidR="00E51B18" w:rsidRPr="00CF58B9" w:rsidRDefault="00E51B18" w:rsidP="00E51B18">
      <w:pPr>
        <w:tabs>
          <w:tab w:val="left" w:pos="342"/>
          <w:tab w:val="left" w:pos="2907"/>
          <w:tab w:val="left" w:pos="5415"/>
          <w:tab w:val="left" w:pos="7923"/>
        </w:tabs>
      </w:pPr>
      <w:r w:rsidRPr="00CF58B9">
        <w:rPr>
          <w:b/>
          <w:u w:val="single"/>
        </w:rPr>
        <w:t xml:space="preserve">. Hiện tượng lưu ảnh của mắt: </w:t>
      </w:r>
      <w:r w:rsidRPr="00CF58B9">
        <w:t>là hiện tượng mà trong thời gian 0,1s ta vẫn còn thấy vật mặc dù ảnh của vật không còn tạo ra trên màn lưới.</w:t>
      </w:r>
    </w:p>
    <w:p w:rsidR="00E51B18" w:rsidRPr="00A32432" w:rsidRDefault="00E51B18" w:rsidP="00E51B18">
      <w:pPr>
        <w:tabs>
          <w:tab w:val="left" w:pos="342"/>
          <w:tab w:val="left" w:pos="2907"/>
          <w:tab w:val="left" w:pos="5415"/>
          <w:tab w:val="left" w:pos="7923"/>
        </w:tabs>
        <w:rPr>
          <w:b/>
          <w:color w:val="FF0000"/>
          <w:u w:val="single"/>
        </w:rPr>
      </w:pPr>
      <w:r w:rsidRPr="00A32432">
        <w:rPr>
          <w:b/>
          <w:color w:val="FF0000"/>
          <w:u w:val="single"/>
        </w:rPr>
        <w:t>2. Các tật của mắt và cách khắc phục:</w:t>
      </w:r>
    </w:p>
    <w:p w:rsidR="00E51B18" w:rsidRPr="00CF58B9" w:rsidRDefault="009674FC" w:rsidP="00E51B18">
      <w:pPr>
        <w:tabs>
          <w:tab w:val="left" w:pos="342"/>
          <w:tab w:val="left" w:pos="2907"/>
          <w:tab w:val="left" w:pos="5415"/>
          <w:tab w:val="left" w:pos="7923"/>
        </w:tabs>
        <w:rPr>
          <w:b/>
          <w:u w:val="single"/>
        </w:rPr>
      </w:pPr>
      <w:r>
        <w:rPr>
          <w:noProof/>
        </w:rPr>
        <mc:AlternateContent>
          <mc:Choice Requires="wpg">
            <w:drawing>
              <wp:anchor distT="0" distB="0" distL="114300" distR="114300" simplePos="0" relativeHeight="251671552" behindDoc="0" locked="0" layoutInCell="1" allowOverlap="1">
                <wp:simplePos x="0" y="0"/>
                <wp:positionH relativeFrom="column">
                  <wp:posOffset>3076575</wp:posOffset>
                </wp:positionH>
                <wp:positionV relativeFrom="paragraph">
                  <wp:posOffset>45720</wp:posOffset>
                </wp:positionV>
                <wp:extent cx="2569210" cy="1028700"/>
                <wp:effectExtent l="9525" t="7620" r="2540" b="1905"/>
                <wp:wrapNone/>
                <wp:docPr id="117"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210" cy="1028700"/>
                          <a:chOff x="3249" y="2907"/>
                          <a:chExt cx="4046" cy="1620"/>
                        </a:xfrm>
                      </wpg:grpSpPr>
                      <wpg:grpSp>
                        <wpg:cNvPr id="118" name="Group 119"/>
                        <wpg:cNvGrpSpPr>
                          <a:grpSpLocks/>
                        </wpg:cNvGrpSpPr>
                        <wpg:grpSpPr bwMode="auto">
                          <a:xfrm>
                            <a:off x="3249" y="2907"/>
                            <a:ext cx="4046" cy="1171"/>
                            <a:chOff x="3421" y="9703"/>
                            <a:chExt cx="4046" cy="1171"/>
                          </a:xfrm>
                        </wpg:grpSpPr>
                        <wps:wsp>
                          <wps:cNvPr id="119" name="Text Box 120"/>
                          <wps:cNvSpPr txBox="1">
                            <a:spLocks noChangeArrowheads="1"/>
                          </wps:cNvSpPr>
                          <wps:spPr bwMode="auto">
                            <a:xfrm>
                              <a:off x="3874" y="10047"/>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s:wsp>
                          <wps:cNvPr id="120" name="Text Box 121"/>
                          <wps:cNvSpPr txBox="1">
                            <a:spLocks noChangeArrowheads="1"/>
                          </wps:cNvSpPr>
                          <wps:spPr bwMode="auto">
                            <a:xfrm>
                              <a:off x="5185" y="10047"/>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s:wsp>
                          <wps:cNvPr id="121" name="Line 122"/>
                          <wps:cNvCnPr/>
                          <wps:spPr bwMode="auto">
                            <a:xfrm>
                              <a:off x="3421" y="10283"/>
                              <a:ext cx="381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23"/>
                          <wps:cNvCnPr/>
                          <wps:spPr bwMode="auto">
                            <a:xfrm>
                              <a:off x="6184" y="9793"/>
                              <a:ext cx="0" cy="900"/>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5" name="Oval 124"/>
                          <wps:cNvSpPr>
                            <a:spLocks noChangeArrowheads="1"/>
                          </wps:cNvSpPr>
                          <wps:spPr bwMode="auto">
                            <a:xfrm>
                              <a:off x="5994" y="9703"/>
                              <a:ext cx="1141"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Rectangle 125"/>
                          <wps:cNvSpPr>
                            <a:spLocks noChangeArrowheads="1"/>
                          </wps:cNvSpPr>
                          <wps:spPr bwMode="auto">
                            <a:xfrm>
                              <a:off x="5814" y="9983"/>
                              <a:ext cx="284"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7" name="Line 126"/>
                          <wps:cNvCnPr/>
                          <wps:spPr bwMode="auto">
                            <a:xfrm>
                              <a:off x="5814" y="10283"/>
                              <a:ext cx="284"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Text Box 127"/>
                          <wps:cNvSpPr txBox="1">
                            <a:spLocks noChangeArrowheads="1"/>
                          </wps:cNvSpPr>
                          <wps:spPr bwMode="auto">
                            <a:xfrm>
                              <a:off x="5657" y="9914"/>
                              <a:ext cx="741"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wps:txbx>
                          <wps:bodyPr rot="0" vert="horz" wrap="square" lIns="91440" tIns="45720" rIns="91440" bIns="45720" anchor="t" anchorCtr="0" upright="1">
                            <a:noAutofit/>
                          </wps:bodyPr>
                        </wps:wsp>
                        <wps:wsp>
                          <wps:cNvPr id="129" name="Text Box 128"/>
                          <wps:cNvSpPr txBox="1">
                            <a:spLocks noChangeArrowheads="1"/>
                          </wps:cNvSpPr>
                          <wps:spPr bwMode="auto">
                            <a:xfrm>
                              <a:off x="3762" y="9864"/>
                              <a:ext cx="627"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v</w:t>
                                </w:r>
                              </w:p>
                            </w:txbxContent>
                          </wps:txbx>
                          <wps:bodyPr rot="0" vert="horz" wrap="square" lIns="91440" tIns="45720" rIns="91440" bIns="45720" anchor="t" anchorCtr="0" upright="1">
                            <a:noAutofit/>
                          </wps:bodyPr>
                        </wps:wsp>
                        <wps:wsp>
                          <wps:cNvPr id="130" name="Text Box 129"/>
                          <wps:cNvSpPr txBox="1">
                            <a:spLocks noChangeArrowheads="1"/>
                          </wps:cNvSpPr>
                          <wps:spPr bwMode="auto">
                            <a:xfrm>
                              <a:off x="5071" y="9853"/>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c</w:t>
                                </w:r>
                              </w:p>
                            </w:txbxContent>
                          </wps:txbx>
                          <wps:bodyPr rot="0" vert="horz" wrap="square" lIns="91440" tIns="45720" rIns="91440" bIns="45720" anchor="t" anchorCtr="0" upright="1">
                            <a:noAutofit/>
                          </wps:bodyPr>
                        </wps:wsp>
                        <wps:wsp>
                          <wps:cNvPr id="131" name="Line 130"/>
                          <wps:cNvCnPr/>
                          <wps:spPr bwMode="auto">
                            <a:xfrm>
                              <a:off x="4107" y="10289"/>
                              <a:ext cx="1244"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32" name="Line 131"/>
                          <wps:cNvCnPr/>
                          <wps:spPr bwMode="auto">
                            <a:xfrm>
                              <a:off x="4188" y="10465"/>
                              <a:ext cx="19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132"/>
                          <wps:cNvCnPr/>
                          <wps:spPr bwMode="auto">
                            <a:xfrm>
                              <a:off x="5548" y="10464"/>
                              <a:ext cx="28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Text Box 133"/>
                          <wps:cNvSpPr txBox="1">
                            <a:spLocks noChangeArrowheads="1"/>
                          </wps:cNvSpPr>
                          <wps:spPr bwMode="auto">
                            <a:xfrm>
                              <a:off x="7011" y="10334"/>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V</w:t>
                                </w:r>
                              </w:p>
                            </w:txbxContent>
                          </wps:txbx>
                          <wps:bodyPr rot="0" vert="horz" wrap="square" lIns="91440" tIns="45720" rIns="91440" bIns="45720" anchor="t" anchorCtr="0" upright="1">
                            <a:noAutofit/>
                          </wps:bodyPr>
                        </wps:wsp>
                        <wps:wsp>
                          <wps:cNvPr id="135" name="Line 134"/>
                          <wps:cNvCnPr/>
                          <wps:spPr bwMode="auto">
                            <a:xfrm flipV="1">
                              <a:off x="6179" y="10206"/>
                              <a:ext cx="889" cy="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35"/>
                          <wps:cNvCnPr/>
                          <wps:spPr bwMode="auto">
                            <a:xfrm flipV="1">
                              <a:off x="6489" y="10344"/>
                              <a:ext cx="77" cy="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Text Box 136"/>
                          <wps:cNvSpPr txBox="1">
                            <a:spLocks noChangeArrowheads="1"/>
                          </wps:cNvSpPr>
                          <wps:spPr bwMode="auto">
                            <a:xfrm>
                              <a:off x="6612" y="10234"/>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F’</w:t>
                                </w:r>
                              </w:p>
                            </w:txbxContent>
                          </wps:txbx>
                          <wps:bodyPr rot="0" vert="horz" wrap="square" lIns="91440" tIns="45720" rIns="91440" bIns="45720" anchor="t" anchorCtr="0" upright="1">
                            <a:noAutofit/>
                          </wps:bodyPr>
                        </wps:wsp>
                        <wps:wsp>
                          <wps:cNvPr id="139" name="Text Box 137"/>
                          <wps:cNvSpPr txBox="1">
                            <a:spLocks noChangeArrowheads="1"/>
                          </wps:cNvSpPr>
                          <wps:spPr bwMode="auto">
                            <a:xfrm>
                              <a:off x="6612" y="10034"/>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g:grpSp>
                      <wps:wsp>
                        <wps:cNvPr id="140" name="Text Box 138"/>
                        <wps:cNvSpPr txBox="1">
                          <a:spLocks noChangeArrowheads="1"/>
                        </wps:cNvSpPr>
                        <wps:spPr bwMode="auto">
                          <a:xfrm>
                            <a:off x="4275" y="3987"/>
                            <a:ext cx="15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Mắt cận thị</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 o:spid="_x0000_s1049" style="position:absolute;margin-left:242.25pt;margin-top:3.6pt;width:202.3pt;height:81pt;z-index:251671552" coordorigin="3249,2907" coordsize="4046,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coBzVAcAALVEAAAOAAAAZHJzL2Uyb0RvYy54bWzsXFtzm0YYfe9M/wPDuyIWlpsmciaRrExn 0ibTpH3HgCSmCOiCLbmd/vd+exVgqbItG8fT9YMM4raXs+c73wW9fbfb5MZNSuqsLKYmemOZRlrE ZZIVq6n527fFKDCNuomKJMrLIp2at2ltvrv48Ye322qS2uW6zJOUGHCTop5sq6m5bppqMh7X8Trd RPWbskoLOLgsySZqYJesxgmJtnD3TT62Lcsbb0uSVKSM07qGb+f8oHnB7r9cpnHzebms08bIpya0 rWGfhH1e0c/xxdtosiJRtc5i0YzoEa3YRFkBD1W3mkdNZFyT7M6tNllMyrpcNm/icjMul8ssTlkf oDfI6vXmIymvK9aX1WS7qtQwwdD2xunRt41/uflCjCyBuUO+aRTRBiaJPddAKKDDs61WEzjrI6m+ Vl8I7yNsfirjP2o4PO4fp/srfrJxtf25TOCG0XVTsuHZLcmG3gI6buzYLNyqWUh3jRHDl7brhTaC yYrhGLLswLfEPMVrmEx6nWPj0DTgsB1aPp/DeH0prscW9sTFns2uHEcT/mDWWNE43jO2ozqphgJQ 2x2K8LmH4kCX5IC0OoR8JLsrhwLbiA1F6FuOPHZgKMSVR4cCll+9R1h9HsK+rqMqZcCtKXbUsMKk 8WH9Rvv2odwZiM/QtmInUoQZzQ4OwMwzwNQcaEZRztZRsUrfE1Ju12mUQAvZUMCUqkvpPNaTmt7k FPKcwMds2JBlYQEhNd6uwI+L+SMkfKJJRermY1puDLoxNQnwC2tmdPOpbuhq2J9CYV6UiyzPGcfk RecLOJF/Aw+FS+kx+nhGGX+HVngZXAZ4hG3vcoSt+Xz0fjHDI2+BfHfuzGezOfqHPhfhyTpLkrSg j5H0hfD9Jk8QKSceRWB1mWcJvR1tUk1WV7OcGDcR0OeC/VGIQeNbp427zWCHoS+9LiEbWx/scLTw An+EF9gdAWCDkYXCD6Fn4RDPF90ufcqK9PwuGdupGbq2y8F0tG8W+7vbt2iyyRowUHm2mZqBOima UAheFgmb2ibKcr7dGgra/P1QwIjJiWaApRjlaG12VzvGv65LH08BfFUmtwBhUgLCgAbBusLGuiR/ mcYWLNXUrP+8jkhqGvlPBSyDEGFMTRvbwa4PK8og7SNX7SNREcOtpmZjGnxz1nBzeF2RbLWGJ/GF V5TvgbSXGUP1vlXQJboDXMHb+vykQbtzhzTYuqQNAXYZjjRcFLiaNKj60qRB9aTigy4hDkkaniaN Q0qDaiJOGsyMINuW4wSEMSu+EEG199MKUmJRMSo0FjXWVKw6AQJRQ5UqewIAQUrcnlTIwR7cWyqc bbXAcRDG6Zih+k7lh1JMLVPK1Qg3odKkMs3UM6XcblJ9MrSJAinZQRsDiTBPD0WbhwKuTEM/7IEN LCFFWsj9oSfEGgot13q0RLoDNqO5rajXR7U6aJapuUkTUCspRAjoVls0nT4Vuvl9KuXXCVUQMByq n0HUg/uFW8RIlRST/c/kdLlhKKEtfVXJowiBryU8/qDrtO9dKuF1pXmeVbVm03YI6dmdOU6/x2lX uys8imZD7IAvsF8hOAAhizyFVaZ8O+GvPOsqC5BYZWFfrdjUtFATcnZko+X/3zNMIGm8RZv/Rew6 XiACQwdFjl5tYrWpmLXQ+cofeoTOd+XCOaDz1crRMp/laiDmd06UsUUCnRimlPfy/3F78xIyX2UF WuFrFjsePhLluYB86gtA9I8LaqmkfCmkXIclLY67CTp6DUHuo35mJyCvrdFha7SPXqt1oKPX7ZSX fSjlJfKqA0evHd+zOWcEXo8zPBvYhOlCzRk64zVYxkutA80Zbc5wDmW8RAHCwJzhWlBwwHRG4PaC kb7nSF/yRLxG6wytM6LJE2XJ1TrQnNHhjF7CCzhEpLge4QhjBFVVdNVTR5gNOBfDNOEFSljEkE6s +gcnvFwfPWUSop1loM6ijD/JOoyOvn/BgptX6Qo7oCTbGS+nXZDx0IwXRgF41gxu2GOR0hbcwlAW 81FAH3dmHwy3s6qC7qS8NNpYAe/z1A06oDQ6aDsnm++6eI+2nh9k0/oe6gedqPv7jsAmEqgNyViu 4XC6VZOfLCh/UKH0kTJWBwwgh+M+DggQBQoYPA7oW4jrc2Q50CzGQjIQiPdlrCdMtRboWqA/lUD3 lPDUAr0j0FXhBc9U8dX6kBohYwllD7/L+lzxBoWHfP4mBEh1iyW/9topAO3OrJntsUiLFk//x6yV owoSBPDatQj3kuqHgYcpuphod8Aj7FgeX0STuRP6KmCnZdTgVZPOgXQqgPUlZJTnIZ4aARbtyyjX hXbymhkto/TbQAO9DeSpgIqWUR0ZdSCf6qjcs6iuG+YVwhZpWH3SaPleJ0IJ2vfSvteT+V4qLvZa SAOKG8Xb4kO9TkhflbwTvFGJ6EEJBNs+f53QCYPeK8jIlWFvFxoMkui4iNYEognkyQhERTFfFYHA b2OwFSJ+x4P++EZ7H7bbvzZy8S8AAAD//wMAUEsDBBQABgAIAAAAIQAylPPj4AAAAAkBAAAPAAAA ZHJzL2Rvd25yZXYueG1sTI9BS8NAEIXvgv9hGcGb3SS2NY3ZlFLUUxFsBfE2zU6T0OxsyG6T9N+7 nvQ4vI/3vsnXk2nFQL1rLCuIZxEI4tLqhisFn4fXhxSE88gaW8uk4EoO1sXtTY6ZtiN/0LD3lQgl 7DJUUHvfZVK6siaDbmY74pCdbG/Qh7OvpO5xDOWmlUkULaXBhsNCjR1tayrP+4tR8DbiuHmMX4bd +bS9fh8W71+7mJS6v5s2zyA8Tf4Phl/9oA5FcDraC2snWgXzdL4IqIKnBETI03QVgzgGcLlKQBa5 /P9B8QMAAP//AwBQSwECLQAUAAYACAAAACEAtoM4kv4AAADhAQAAEwAAAAAAAAAAAAAAAAAAAAAA W0NvbnRlbnRfVHlwZXNdLnhtbFBLAQItABQABgAIAAAAIQA4/SH/1gAAAJQBAAALAAAAAAAAAAAA AAAAAC8BAABfcmVscy8ucmVsc1BLAQItABQABgAIAAAAIQA6coBzVAcAALVEAAAOAAAAAAAAAAAA AAAAAC4CAABkcnMvZTJvRG9jLnhtbFBLAQItABQABgAIAAAAIQAylPPj4AAAAAkBAAAPAAAAAAAA AAAAAAAAAK4JAABkcnMvZG93bnJldi54bWxQSwUGAAAAAAQABADzAAAAuwoAAAAA ">
                <v:group id="Group 119" o:spid="_x0000_s1050" style="position:absolute;left:3249;top:2907;width:4046;height:1171" coordorigin="3421,9703" coordsize="4046,11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GsAh8YAAADcAAAADwAAAGRycy9kb3ducmV2LnhtbESPT2vCQBDF70K/wzKF 3nQTS0tJ3YhIlR6kUC2ItyE7+YPZ2ZBdk/jtO4dCbzO8N+/9ZrWeXKsG6kPj2UC6SEARF942XBn4 Oe3mb6BCRLbYeiYDdwqwzh9mK8ysH/mbhmOslIRwyNBAHWOXaR2KmhyGhe+IRSt97zDK2lfa9jhK uGv1MkletcOGpaHGjrY1FdfjzRnYjzhuntOP4XAtt/fL6eXrfEjJmKfHafMOKtIU/81/159W8F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wawCHxgAAANwA AAAPAAAAAAAAAAAAAAAAAKoCAABkcnMvZG93bnJldi54bWxQSwUGAAAAAAQABAD6AAAAnQMAAAAA ">
                  <v:shape id="Text Box 120" o:spid="_x0000_s1051" type="#_x0000_t202" style="position:absolute;left:3874;top:10047;width:456;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goMAA AADcAAAADwAAAGRycy9kb3ducmV2LnhtbERPS4vCMBC+L/gfwgh7WxNlV7QaRRRhTys+wdvQjG2x mZQm2u6/N4LgbT6+50znrS3FnWpfONbQ7ykQxKkzBWcaDvv11wiED8gGS8ek4Z88zGedjykmxjW8 pfsuZCKGsE9QQx5ClUjp05ws+p6riCN3cbXFEGGdSVNjE8NtKQdKDaXFgmNDjhUtc0qvu5vVcPy7 nE/fapOt7E/VuFZJtmOp9We3XUxABGrDW/xy/5o4vz+G5zPxAjl7AAAA//8DAFBLAQItABQABgAI AAAAIQDw94q7/QAAAOIBAAATAAAAAAAAAAAAAAAAAAAAAABbQ29udGVudF9UeXBlc10ueG1sUEsB Ai0AFAAGAAgAAAAhADHdX2HSAAAAjwEAAAsAAAAAAAAAAAAAAAAALgEAAF9yZWxzLy5yZWxzUEsB Ai0AFAAGAAgAAAAhADMvBZ5BAAAAOQAAABAAAAAAAAAAAAAAAAAAKQIAAGRycy9zaGFwZXhtbC54 bWxQSwECLQAUAAYACAAAACEA+LMgoMAAAADcAAAADwAAAAAAAAAAAAAAAACYAgAAZHJzL2Rvd25y ZXYueG1sUEsFBgAAAAAEAAQA9QAAAIUDAAAAAA== " filled="f" stroked="f">
                    <v:textbox>
                      <w:txbxContent>
                        <w:p w:rsidR="00E51B18" w:rsidRDefault="00E51B18" w:rsidP="00E51B18">
                          <w:r>
                            <w:sym w:font="Symbol" w:char="F0B7"/>
                          </w:r>
                        </w:p>
                      </w:txbxContent>
                    </v:textbox>
                  </v:shape>
                  <v:shape id="Text Box 121" o:spid="_x0000_s1052" type="#_x0000_t202" style="position:absolute;left:5185;top:10047;width:456;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gMQA AADcAAAADwAAAGRycy9kb3ducmV2LnhtbESPQWvCQBCF70L/wzKF3nS3UqWNrlJaBE8WtRW8Ddkx CWZnQ3Y18d93DoK3Gd6b976ZL3tfqyu1sQps4XVkQBHnwVVcWPjdr4bvoGJCdlgHJgs3irBcPA3m mLnQ8Zauu1QoCeGYoYUypSbTOuYleYyj0BCLdgqtxyRrW2jXYifhvtZjY6baY8XSUGJDXyXl593F W/jbnI6HN/NTfPtJ04XeaPYf2tqX5/5zBipRnx7m+/XaCf5Y8OUZmUAv/gEAAP//AwBQSwECLQAU AAYACAAAACEA8PeKu/0AAADiAQAAEwAAAAAAAAAAAAAAAAAAAAAAW0NvbnRlbnRfVHlwZXNdLnht bFBLAQItABQABgAIAAAAIQAx3V9h0gAAAI8BAAALAAAAAAAAAAAAAAAAAC4BAABfcmVscy8ucmVs c1BLAQItABQABgAIAAAAIQAzLwWeQQAAADkAAAAQAAAAAAAAAAAAAAAAACkCAABkcnMvc2hhcGV4 bWwueG1sUEsBAi0AFAAGAAgAAAAhAKflQ4DEAAAA3AAAAA8AAAAAAAAAAAAAAAAAmAIAAGRycy9k b3ducmV2LnhtbFBLBQYAAAAABAAEAPUAAACJAwAAAAA= " filled="f" stroked="f">
                    <v:textbox>
                      <w:txbxContent>
                        <w:p w:rsidR="00E51B18" w:rsidRDefault="00E51B18" w:rsidP="00E51B18">
                          <w:r>
                            <w:sym w:font="Symbol" w:char="F0B7"/>
                          </w:r>
                        </w:p>
                      </w:txbxContent>
                    </v:textbox>
                  </v:shape>
                  <v:line id="Line 122" o:spid="_x0000_s1053" style="position:absolute;visibility:visible;mso-wrap-style:square" from="3421,10283" to="7240,102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D5JcQAAADcAAAADwAAAGRycy9kb3ducmV2LnhtbERPS2vCQBC+F/wPyxR6qxstBEldRSoF 7aHUB9TjmB2TaHY27G6T+O/dguBtPr7nTOe9qUVLzleWFYyGCQji3OqKCwX73efrBIQPyBpry6Tg Sh7ms8HTFDNtO95Quw2FiCHsM1RQhtBkUvq8JIN+aBviyJ2sMxgidIXUDrsYbmo5TpJUGqw4NpTY 0EdJ+WX7ZxR8v/2k7WL9tep/1+kxX26Oh3PnlHp57hfvIAL14SG+u1c6zh+P4P+ZeIG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APklxAAAANwAAAAPAAAAAAAAAAAA AAAAAKECAABkcnMvZG93bnJldi54bWxQSwUGAAAAAAQABAD5AAAAkgMAAAAA "/>
                  <v:line id="Line 123" o:spid="_x0000_s1054" style="position:absolute;visibility:visible;mso-wrap-style:square" from="6184,9793" to="6184,106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CrAsEAAADcAAAADwAAAGRycy9kb3ducmV2LnhtbERPyWrDMBC9F/oPYgq5hEZyKCV1I5tS EqiPWSDXwZraptZISGri/H1UKOQ2j7fOup7sKM4U4uBYQ7FQIIhbZwbuNBwP2+cViJiQDY6OScOV ItTV48MaS+MuvKPzPnUih3AsUUOfki+ljG1PFuPCeeLMfbtgMWUYOmkCXnK4HeVSqVdpceDc0KOn z57an/2v1WCH7alRR78pird5KBrTtHPltZ49TR/vIBJN6S7+d3+ZPH/5An/P5Atkd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cKsCwQAAANwAAAAPAAAAAAAAAAAAAAAA AKECAABkcnMvZG93bnJldi54bWxQSwUGAAAAAAQABAD5AAAAjwMAAAAA " strokeweight="1.5pt">
                    <v:stroke startarrow="open" endarrow="open"/>
                  </v:line>
                  <v:oval id="Oval 124" o:spid="_x0000_s1055" style="position:absolute;left:5994;top:9703;width:1141;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7ew18MA AADcAAAADwAAAGRycy9kb3ducmV2LnhtbERP3WrCMBS+H+wdwhl4M9Z0omN0jTKEwS4Ef+YDHJuz tLM5qUlm69sbQfDufHy/p5wPthUn8qFxrOA1y0EQV043bBTsfr5e3kGEiKyxdUwKzhRgPnt8KLHQ rucNnbbRiBTCoUAFdYxdIWWoarIYMtcRJ+7XeYsxQW+k9tincNvKcZ6/SYsNp4YaO1rUVB22/1bB fr9zgzz61frZHDxO/vrOLNdKjZ6Gzw8QkYZ4F9/c3zrNH0/h+ky6QM4uAAAA//8DAFBLAQItABQA BgAIAAAAIQDw94q7/QAAAOIBAAATAAAAAAAAAAAAAAAAAAAAAABbQ29udGVudF9UeXBlc10ueG1s UEsBAi0AFAAGAAgAAAAhADHdX2HSAAAAjwEAAAsAAAAAAAAAAAAAAAAALgEAAF9yZWxzLy5yZWxz UEsBAi0AFAAGAAgAAAAhADMvBZ5BAAAAOQAAABAAAAAAAAAAAAAAAAAAKQIAAGRycy9zaGFwZXht bC54bWxQSwECLQAUAAYACAAAACEAD7ew18MAAADcAAAADwAAAAAAAAAAAAAAAACYAgAAZHJzL2Rv d25yZXYueG1sUEsFBgAAAAAEAAQA9QAAAIgDAAAAAA== " filled="f"/>
                  <v:rect id="Rectangle 125" o:spid="_x0000_s1056" style="position:absolute;left:5814;top:9983;width:284;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jBv8EA AADcAAAADwAAAGRycy9kb3ducmV2LnhtbERPS4vCMBC+C/6HMII3TXxscbtGWRYEQffgA/Y6NGNb tpnUJmr990YQvM3H95z5srWVuFLjS8caRkMFgjhzpuRcw/GwGsxA+IBssHJMGu7kYbnoduaYGnfj HV33IRcxhH2KGooQ6lRKnxVk0Q9dTRy5k2sshgibXJoGbzHcVnKsVCItlhwbCqzpp6Dsf3+xGjCZ mvPvabI9bC4JfuatWn38Ka37vfb7C0SgNrzFL/faxPnjBJ7PxAvk4gEAAP//AwBQSwECLQAUAAYA CAAAACEA8PeKu/0AAADiAQAAEwAAAAAAAAAAAAAAAAAAAAAAW0NvbnRlbnRfVHlwZXNdLnhtbFBL AQItABQABgAIAAAAIQAx3V9h0gAAAI8BAAALAAAAAAAAAAAAAAAAAC4BAABfcmVscy8ucmVsc1BL AQItABQABgAIAAAAIQAzLwWeQQAAADkAAAAQAAAAAAAAAAAAAAAAACkCAABkcnMvc2hhcGV4bWwu eG1sUEsBAi0AFAAGAAgAAAAhANgYwb/BAAAA3AAAAA8AAAAAAAAAAAAAAAAAmAIAAGRycy9kb3du cmV2LnhtbFBLBQYAAAAABAAEAPUAAACGAwAAAAA= " stroked="f"/>
                  <v:line id="Line 126" o:spid="_x0000_s1057" style="position:absolute;visibility:visible;mso-wrap-style:square" from="5814,10283" to="6098,102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XEysQAAADcAAAADwAAAGRycy9kb3ducmV2LnhtbERPTWvCQBC9F/wPywi91U0txJ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pcTKxAAAANwAAAAPAAAAAAAAAAAA AAAAAKECAABkcnMvZG93bnJldi54bWxQSwUGAAAAAAQABAD5AAAAkgMAAAAA "/>
                  <v:shape id="Text Box 127" o:spid="_x0000_s1058" type="#_x0000_t202" style="position:absolute;left:5657;top:9914;width:741;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NPhsQA AADcAAAADwAAAGRycy9kb3ducmV2LnhtbESPQWvCQBCF70L/wzKF3nS3UqWNrlJaBE8WtRW8Ddkx CWZnQ3Y18d93DoK3Gd6b976ZL3tfqyu1sQps4XVkQBHnwVVcWPjdr4bvoGJCdlgHJgs3irBcPA3m mLnQ8Zauu1QoCeGYoYUypSbTOuYleYyj0BCLdgqtxyRrW2jXYifhvtZjY6baY8XSUGJDXyXl593F W/jbnI6HN/NTfPtJ04XeaPYf2tqX5/5zBipRnx7m+/XaCf5YaOUZmUAv/gEAAP//AwBQSwECLQAU AAYACAAAACEA8PeKu/0AAADiAQAAEwAAAAAAAAAAAAAAAAAAAAAAW0NvbnRlbnRfVHlwZXNdLnht bFBLAQItABQABgAIAAAAIQAx3V9h0gAAAI8BAAALAAAAAAAAAAAAAAAAAC4BAABfcmVscy8ucmVs c1BLAQItABQABgAIAAAAIQAzLwWeQQAAADkAAAAQAAAAAAAAAAAAAAAAACkCAABkcnMvc2hhcGV4 bWwueG1sUEsBAi0AFAAGAAgAAAAhAFmTT4bEAAAA3AAAAA8AAAAAAAAAAAAAAAAAmAIAAGRycy9k b3ducmV2LnhtbFBLBQYAAAAABAAEAPUAAACJAwAAAAA= " filled="f" stroked="f">
                    <v:textbo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v:textbox>
                  </v:shape>
                  <v:shape id="Text Box 128" o:spid="_x0000_s1059" type="#_x0000_t202" style="position:absolute;left:3762;top:9864;width:627;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qHcIA AADcAAAADwAAAGRycy9kb3ducmV2LnhtbERPyWrDMBC9F/IPYgK91VJCW2InsgktgZ5amg1yG6yJ bWKNjKXE7t9XhUJu83jrrIrRtuJGvW8ca5glCgRx6UzDlYb9bvO0AOEDssHWMWn4IQ9FPnlYYWbc wN9024ZKxBD2GWqoQ+gyKX1Zk0WfuI44cmfXWwwR9pU0PQ4x3LZyrtSrtNhwbKixo7eaysv2ajUc Ps+n47P6qt7tSze4UUm2qdT6cTqulyACjeEu/nd/mDh/nsL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23+odwgAAANwAAAAPAAAAAAAAAAAAAAAAAJgCAABkcnMvZG93 bnJldi54bWxQSwUGAAAAAAQABAD1AAAAhwMAAAAA " filled="f" stroked="f">
                    <v:textbox>
                      <w:txbxContent>
                        <w:p w:rsidR="00E51B18" w:rsidRPr="00667BCB" w:rsidRDefault="00E51B18" w:rsidP="00E51B18">
                          <w:pPr>
                            <w:rPr>
                              <w:vertAlign w:val="subscript"/>
                            </w:rPr>
                          </w:pPr>
                          <w:r>
                            <w:t>C</w:t>
                          </w:r>
                          <w:r>
                            <w:rPr>
                              <w:vertAlign w:val="subscript"/>
                            </w:rPr>
                            <w:t>v</w:t>
                          </w:r>
                        </w:p>
                      </w:txbxContent>
                    </v:textbox>
                  </v:shape>
                  <v:shape id="Text Box 129" o:spid="_x0000_s1060" type="#_x0000_t202" style="position:absolute;left:5071;top:9853;width:76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zVXcUA AADcAAAADwAAAGRycy9kb3ducmV2LnhtbESPT2vCQBDF70K/wzKCN921amlTVykVwZNF+wd6G7Jj EpqdDdnVxG/vHAreZnhv3vvNct37Wl2ojVVgC9OJAUWcB1dxYeHrczt+BhUTssM6MFm4UoT16mGw xMyFjg90OaZCSQjHDC2UKTWZ1jEvyWOchIZYtFNoPSZZ20K7FjsJ97V+NOZJe6xYGkps6L2k/O94 9ha+96ffn7n5KDZ+0XShN5r9i7Z2NOzfXkEl6tPd/H+9c4I/E3x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iPNVdxQAAANwAAAAPAAAAAAAAAAAAAAAAAJgCAABkcnMv ZG93bnJldi54bWxQSwUGAAAAAAQABAD1AAAAigMAAAAA " filled="f" stroked="f">
                    <v:textbox>
                      <w:txbxContent>
                        <w:p w:rsidR="00E51B18" w:rsidRPr="00667BCB" w:rsidRDefault="00E51B18" w:rsidP="00E51B18">
                          <w:pPr>
                            <w:rPr>
                              <w:vertAlign w:val="subscript"/>
                            </w:rPr>
                          </w:pPr>
                          <w:r>
                            <w:t>C</w:t>
                          </w:r>
                          <w:r>
                            <w:rPr>
                              <w:vertAlign w:val="subscript"/>
                            </w:rPr>
                            <w:t>c</w:t>
                          </w:r>
                        </w:p>
                      </w:txbxContent>
                    </v:textbox>
                  </v:shape>
                  <v:line id="Line 130" o:spid="_x0000_s1061" style="position:absolute;visibility:visible;mso-wrap-style:square" from="4107,10289" to="5351,10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Au58IAAADcAAAADwAAAGRycy9kb3ducmV2LnhtbERPTWvCQBC9C/0PyxR6040KItFVisXS BhGSFs9DdkyC2dmY3Sbpv3cFwds83uest4OpRUetqywrmE4iEMS51RUXCn5/9uMlCOeRNdaWScE/ OdhuXkZrjLXtOaUu84UIIexiVFB638RSurwkg25iG+LAnW1r0AfYFlK32IdwU8tZFC2kwYpDQ4kN 7UrKL9mfUVBcE7uYf8+SQ52ckrT/2H0eu0ypt9fhfQXC0+Cf4of7S4f58yncnwkXyM0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oAu58IAAADcAAAADwAAAAAAAAAAAAAA AAChAgAAZHJzL2Rvd25yZXYueG1sUEsFBgAAAAAEAAQA+QAAAJADAAAAAA== " strokeweight="4.5pt"/>
                  <v:line id="Line 131" o:spid="_x0000_s1062" style="position:absolute;visibility:visible;mso-wrap-style:square" from="4188,10465" to="6184,10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vxj8QAAADcAAAADwAAAGRycy9kb3ducmV2LnhtbERPTWvCQBC9C/0PyxS86UaFUFJXEUXQ HoraQnscs9MkbXY27K5J/PeuUPA2j/c582VvatGS85VlBZNxAoI4t7riQsHnx3b0AsIHZI21ZVJw JQ/LxdNgjpm2HR+pPYVCxBD2GSooQ2gyKX1ekkE/tg1x5H6sMxgidIXUDrsYbmo5TZJUGqw4NpTY 0Lqk/O90MQreZ4e0Xe3fdv3XPj3nm+P5+7dzSg2f+9UriEB9eIj/3Tsd58+mcH8mXi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C/GPxAAAANwAAAAPAAAAAAAAAAAA AAAAAKECAABkcnMvZG93bnJldi54bWxQSwUGAAAAAAQABAD5AAAAkgMAAAAA "/>
                  <v:line id="Line 132" o:spid="_x0000_s1063" style="position:absolute;visibility:visible;mso-wrap-style:square" from="5548,10464" to="5833,104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EgMMAAADcAAAADwAAAGRycy9kb3ducmV2LnhtbERPS2sCMRC+F/wPYQRvNWsFH1ujSJeC h1rwQc/TzXSzuJksm3RN/70RCt7m43vOahNtI3rqfO1YwWScgSAuna65UnA+vT8vQPiArLFxTAr+ yMNmPXhaYa7dlQ/UH0MlUgj7HBWYENpcSl8asujHriVO3I/rLIYEu0rqDq8p3DbyJctm0mLNqcFg S2+Gysvx1yqYm+Ig57L4OH0WfT1Zxn38+l4qNRrG7SuIQDE8xP/unU7zp1O4P5MukOs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R/hIDDAAAA3AAAAA8AAAAAAAAAAAAA AAAAoQIAAGRycy9kb3ducmV2LnhtbFBLBQYAAAAABAAEAPkAAACRAwAAAAA= ">
                    <v:stroke endarrow="block"/>
                  </v:line>
                  <v:shape id="Text Box 133" o:spid="_x0000_s1064" type="#_x0000_t202" style="position:absolute;left:7011;top:10334;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fTXsEA AADcAAAADwAAAGRycy9kb3ducmV2LnhtbERPTWvCQBC9C/0PyxS86W6rlTa6SqkInizGKvQ2ZMck mJ0N2dXEf+8Kgrd5vM+ZLTpbiQs1vnSs4W2oQBBnzpSca/jbrQafIHxANlg5Jg1X8rCYv/RmmBjX 8pYuachFDGGfoIYihDqR0mcFWfRDVxNH7ugaiyHCJpemwTaG20q+KzWRFkuODQXW9FNQdkrPVsN+ c/w/jNVvvrQfdes6Jdl+Sa37r933FESgLjzFD/faxPmj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F0H017BAAAA3AAAAA8AAAAAAAAAAAAAAAAAmAIAAGRycy9kb3du cmV2LnhtbFBLBQYAAAAABAAEAPUAAACGAwAAAAA= " filled="f" stroked="f">
                    <v:textbox>
                      <w:txbxContent>
                        <w:p w:rsidR="00E51B18" w:rsidRDefault="00E51B18" w:rsidP="00E51B18">
                          <w:r>
                            <w:t>V</w:t>
                          </w:r>
                        </w:p>
                      </w:txbxContent>
                    </v:textbox>
                  </v:shape>
                  <v:line id="Line 134" o:spid="_x0000_s1065" style="position:absolute;flip:y;visibility:visible;mso-wrap-style:square" from="6179,10206" to="7068,10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bohMUAAADcAAAADwAAAGRycy9kb3ducmV2LnhtbERPTUvDQBC9F/oflil4EbupValpNqUI Qg+9WCXF25gdsyHZ2bi7tvHfu4LQ2zze5xSb0fbiRD60jhUs5hkI4trplhsFb6/PNysQISJr7B2T gh8KsCmnkwJz7c78QqdDbEQK4ZCjAhPjkEsZakMWw9wNxIn7dN5iTNA3Uns8p3Dby9sse5AWW04N Bgd6MlR3h2+rQK72119++3HXVd3x+Giquhre90pdzcbtGkSkMV7E/+6dTvOX9/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cbohMUAAADcAAAADwAAAAAAAAAA AAAAAAChAgAAZHJzL2Rvd25yZXYueG1sUEsFBgAAAAAEAAQA+QAAAJMDAAAAAA== "/>
                  <v:line id="Line 135" o:spid="_x0000_s1066" style="position:absolute;flip:y;visibility:visible;mso-wrap-style:square" from="6489,10344" to="6566,10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3dgi8UAAADcAAAADwAAAGRycy9kb3ducmV2LnhtbESPT2vCQBDF74LfYRmhl6CbNiAaXcX+ EYTSQ9WDxyE7JsHsbMhONf32XaHgbYb3fm/eLNe9a9SVulB7NvA8SUERF97WXBo4HrbjGaggyBYb z2TglwKsV8PBEnPrb/xN172UKoZwyNFAJdLmWoeiIodh4lviqJ1951Di2pXadniL4a7RL2k61Q5r jhcqbOmtouKy/3GxxvaL37MseXU6Seb0cZLPVIsxT6N+swAl1MvD/E/vbOSyKdyfiRPo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3dgi8UAAADcAAAADwAAAAAAAAAA AAAAAAChAgAAZHJzL2Rvd25yZXYueG1sUEsFBgAAAAAEAAQA+QAAAJMDAAAAAA== ">
                    <v:stroke endarrow="block"/>
                  </v:line>
                  <v:shape id="Text Box 136" o:spid="_x0000_s1067" type="#_x0000_t202" style="position:absolute;left:6612;top:10234;width:55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rZW8UA AADcAAAADwAAAGRycy9kb3ducmV2LnhtbESPT2vCQBDF70K/wzKCN921amlTVykVwZNF+wd6G7Jj EpqdDdnVxG/vHAreZnhv3vvNct37Wl2ojVVgC9OJAUWcB1dxYeHrczt+BhUTssM6MFm4UoT16mGw xMyFjg90OaZCSQjHDC2UKTWZ1jEvyWOchIZYtFNoPSZZ20K7FjsJ97V+NOZJe6xYGkps6L2k/O94 9ha+96ffn7n5KDZ+0XShN5r9i7Z2NOzfXkEl6tPd/H+9c4I/E1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cStlbxQAAANwAAAAPAAAAAAAAAAAAAAAAAJgCAABkcnMv ZG93bnJldi54bWxQSwUGAAAAAAQABAD1AAAAigMAAAAA " filled="f" stroked="f">
                    <v:textbox>
                      <w:txbxContent>
                        <w:p w:rsidR="00E51B18" w:rsidRDefault="00E51B18" w:rsidP="00E51B18">
                          <w:r>
                            <w:t>F’</w:t>
                          </w:r>
                        </w:p>
                      </w:txbxContent>
                    </v:textbox>
                  </v:shape>
                  <v:shape id="Text Box 137" o:spid="_x0000_s1068" type="#_x0000_t202" style="position:absolute;left:6612;top:10034;width:456;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Z8wMEA AADcAAAADwAAAGRycy9kb3ducmV2LnhtbERPTYvCMBC9C/6HMIK3NXHVZe0aZVEET4ruKuxtaMa2 2ExKE23990ZY8DaP9zmzRWtLcaPaF441DAcKBHHqTMGZht+f9dsnCB+QDZaOScOdPCzm3c4ME+Ma 3tPtEDIRQ9gnqCEPoUqk9GlOFv3AVcSRO7vaYoiwzqSpsYnhtpTvSn1IiwXHhhwrWuaUXg5Xq+G4 Pf+dxmqXreykalyrJNup1Lrfa7+/QARqw0v8796YOH80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LMGfMDBAAAA3AAAAA8AAAAAAAAAAAAAAAAAmAIAAGRycy9kb3du cmV2LnhtbFBLBQYAAAAABAAEAPUAAACGAwAAAAA= " filled="f" stroked="f">
                    <v:textbox>
                      <w:txbxContent>
                        <w:p w:rsidR="00E51B18" w:rsidRDefault="00E51B18" w:rsidP="00E51B18">
                          <w:r>
                            <w:sym w:font="Symbol" w:char="F0B7"/>
                          </w:r>
                        </w:p>
                      </w:txbxContent>
                    </v:textbox>
                  </v:shape>
                </v:group>
                <v:shape id="Text Box 138" o:spid="_x0000_s1069" type="#_x0000_t202" style="position:absolute;left:4275;top:3987;width:159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qmIMQA AADcAAAADwAAAGRycy9kb3ducmV2LnhtbESPQWvCQBCF70L/wzIFb7rbotJGVykVoSeL2grehuyY BLOzIbua9N93DoK3Gd6b975ZrHpfqxu1sQps4WVsQBHnwVVcWPg5bEZvoGJCdlgHJgt/FGG1fBos MHOh4x3d9qlQEsIxQwtlSk2mdcxL8hjHoSEW7Rxaj0nWttCuxU7Cfa1fjZlpjxVLQ4kNfZaUX/ZX b+F3ez4dJ+a7WPtp04XeaPbv2trhc/8xB5WoTw/z/frLCf5E8OUZmUAv/wEAAP//AwBQSwECLQAU AAYACAAAACEA8PeKu/0AAADiAQAAEwAAAAAAAAAAAAAAAAAAAAAAW0NvbnRlbnRfVHlwZXNdLnht bFBLAQItABQABgAIAAAAIQAx3V9h0gAAAI8BAAALAAAAAAAAAAAAAAAAAC4BAABfcmVscy8ucmVs c1BLAQItABQABgAIAAAAIQAzLwWeQQAAADkAAAAQAAAAAAAAAAAAAAAAACkCAABkcnMvc2hhcGV4 bWwueG1sUEsBAi0AFAAGAAgAAAAhAHo6piDEAAAA3AAAAA8AAAAAAAAAAAAAAAAAmAIAAGRycy9k b3ducmV2LnhtbFBLBQYAAAAABAAEAPUAAACJAwAAAAA= " filled="f" stroked="f">
                  <v:textbox>
                    <w:txbxContent>
                      <w:p w:rsidR="00E51B18" w:rsidRDefault="00E51B18" w:rsidP="00E51B18">
                        <w:r>
                          <w:t>Mắt cận thị</w:t>
                        </w:r>
                      </w:p>
                    </w:txbxContent>
                  </v:textbox>
                </v:shape>
              </v:group>
            </w:pict>
          </mc:Fallback>
        </mc:AlternateContent>
      </w:r>
      <w:r>
        <w:rPr>
          <w:noProof/>
        </w:rPr>
        <mc:AlternateContent>
          <mc:Choice Requires="wpg">
            <w:drawing>
              <wp:anchor distT="0" distB="0" distL="114300" distR="114300" simplePos="0" relativeHeight="251670528" behindDoc="0" locked="0" layoutInCell="1" allowOverlap="1">
                <wp:simplePos x="0" y="0"/>
                <wp:positionH relativeFrom="column">
                  <wp:posOffset>398145</wp:posOffset>
                </wp:positionH>
                <wp:positionV relativeFrom="paragraph">
                  <wp:posOffset>45720</wp:posOffset>
                </wp:positionV>
                <wp:extent cx="2569210" cy="1028700"/>
                <wp:effectExtent l="7620" t="7620" r="4445" b="1905"/>
                <wp:wrapNone/>
                <wp:docPr id="89"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210" cy="1028700"/>
                          <a:chOff x="3306" y="1467"/>
                          <a:chExt cx="4046" cy="1620"/>
                        </a:xfrm>
                      </wpg:grpSpPr>
                      <wpg:grpSp>
                        <wpg:cNvPr id="90" name="Group 97"/>
                        <wpg:cNvGrpSpPr>
                          <a:grpSpLocks/>
                        </wpg:cNvGrpSpPr>
                        <wpg:grpSpPr bwMode="auto">
                          <a:xfrm>
                            <a:off x="3306" y="1467"/>
                            <a:ext cx="4046" cy="1171"/>
                            <a:chOff x="3661" y="7994"/>
                            <a:chExt cx="4046" cy="1171"/>
                          </a:xfrm>
                        </wpg:grpSpPr>
                        <wps:wsp>
                          <wps:cNvPr id="96" name="Text Box 98"/>
                          <wps:cNvSpPr txBox="1">
                            <a:spLocks noChangeArrowheads="1"/>
                          </wps:cNvSpPr>
                          <wps:spPr bwMode="auto">
                            <a:xfrm>
                              <a:off x="4114" y="8338"/>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s:wsp>
                          <wps:cNvPr id="97" name="Text Box 99"/>
                          <wps:cNvSpPr txBox="1">
                            <a:spLocks noChangeArrowheads="1"/>
                          </wps:cNvSpPr>
                          <wps:spPr bwMode="auto">
                            <a:xfrm>
                              <a:off x="5425" y="8338"/>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s:wsp>
                          <wps:cNvPr id="99" name="Line 100"/>
                          <wps:cNvCnPr/>
                          <wps:spPr bwMode="auto">
                            <a:xfrm>
                              <a:off x="3661" y="8574"/>
                              <a:ext cx="381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01"/>
                          <wps:cNvCnPr/>
                          <wps:spPr bwMode="auto">
                            <a:xfrm>
                              <a:off x="6424" y="8084"/>
                              <a:ext cx="1" cy="900"/>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1" name="Oval 102"/>
                          <wps:cNvSpPr>
                            <a:spLocks noChangeArrowheads="1"/>
                          </wps:cNvSpPr>
                          <wps:spPr bwMode="auto">
                            <a:xfrm>
                              <a:off x="6234" y="7994"/>
                              <a:ext cx="1141"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Rectangle 103"/>
                          <wps:cNvSpPr>
                            <a:spLocks noChangeArrowheads="1"/>
                          </wps:cNvSpPr>
                          <wps:spPr bwMode="auto">
                            <a:xfrm>
                              <a:off x="6054" y="8274"/>
                              <a:ext cx="284"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3" name="Line 104"/>
                          <wps:cNvCnPr/>
                          <wps:spPr bwMode="auto">
                            <a:xfrm>
                              <a:off x="6054" y="8574"/>
                              <a:ext cx="284"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Text Box 105"/>
                          <wps:cNvSpPr txBox="1">
                            <a:spLocks noChangeArrowheads="1"/>
                          </wps:cNvSpPr>
                          <wps:spPr bwMode="auto">
                            <a:xfrm>
                              <a:off x="5897" y="8205"/>
                              <a:ext cx="741"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wps:txbx>
                          <wps:bodyPr rot="0" vert="horz" wrap="square" lIns="91440" tIns="45720" rIns="91440" bIns="45720" anchor="t" anchorCtr="0" upright="1">
                            <a:noAutofit/>
                          </wps:bodyPr>
                        </wps:wsp>
                        <wps:wsp>
                          <wps:cNvPr id="105" name="Text Box 106"/>
                          <wps:cNvSpPr txBox="1">
                            <a:spLocks noChangeArrowheads="1"/>
                          </wps:cNvSpPr>
                          <wps:spPr bwMode="auto">
                            <a:xfrm>
                              <a:off x="3977" y="8175"/>
                              <a:ext cx="761"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v</w:t>
                                </w:r>
                              </w:p>
                            </w:txbxContent>
                          </wps:txbx>
                          <wps:bodyPr rot="0" vert="horz" wrap="square" lIns="91440" tIns="45720" rIns="91440" bIns="45720" anchor="t" anchorCtr="0" upright="1">
                            <a:noAutofit/>
                          </wps:bodyPr>
                        </wps:wsp>
                        <wps:wsp>
                          <wps:cNvPr id="106" name="Text Box 107"/>
                          <wps:cNvSpPr txBox="1">
                            <a:spLocks noChangeArrowheads="1"/>
                          </wps:cNvSpPr>
                          <wps:spPr bwMode="auto">
                            <a:xfrm>
                              <a:off x="5311" y="8144"/>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c</w:t>
                                </w:r>
                              </w:p>
                            </w:txbxContent>
                          </wps:txbx>
                          <wps:bodyPr rot="0" vert="horz" wrap="square" lIns="91440" tIns="45720" rIns="91440" bIns="45720" anchor="t" anchorCtr="0" upright="1">
                            <a:noAutofit/>
                          </wps:bodyPr>
                        </wps:wsp>
                        <wps:wsp>
                          <wps:cNvPr id="107" name="Line 108"/>
                          <wps:cNvCnPr/>
                          <wps:spPr bwMode="auto">
                            <a:xfrm>
                              <a:off x="4347" y="8580"/>
                              <a:ext cx="1244"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08" name="Line 109"/>
                          <wps:cNvCnPr/>
                          <wps:spPr bwMode="auto">
                            <a:xfrm>
                              <a:off x="4428" y="8756"/>
                              <a:ext cx="19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0"/>
                          <wps:cNvCnPr/>
                          <wps:spPr bwMode="auto">
                            <a:xfrm>
                              <a:off x="5788" y="8755"/>
                              <a:ext cx="28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Text Box 111"/>
                          <wps:cNvSpPr txBox="1">
                            <a:spLocks noChangeArrowheads="1"/>
                          </wps:cNvSpPr>
                          <wps:spPr bwMode="auto">
                            <a:xfrm>
                              <a:off x="7251" y="8625"/>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V</w:t>
                                </w:r>
                              </w:p>
                            </w:txbxContent>
                          </wps:txbx>
                          <wps:bodyPr rot="0" vert="horz" wrap="square" lIns="91440" tIns="45720" rIns="91440" bIns="45720" anchor="t" anchorCtr="0" upright="1">
                            <a:noAutofit/>
                          </wps:bodyPr>
                        </wps:wsp>
                        <wpg:grpSp>
                          <wpg:cNvPr id="111" name="Group 112"/>
                          <wpg:cNvGrpSpPr>
                            <a:grpSpLocks/>
                          </wpg:cNvGrpSpPr>
                          <wpg:grpSpPr bwMode="auto">
                            <a:xfrm>
                              <a:off x="6416" y="8574"/>
                              <a:ext cx="994" cy="180"/>
                              <a:chOff x="6419" y="8497"/>
                              <a:chExt cx="889" cy="268"/>
                            </a:xfrm>
                          </wpg:grpSpPr>
                          <wps:wsp>
                            <wps:cNvPr id="112" name="Line 113"/>
                            <wps:cNvCnPr/>
                            <wps:spPr bwMode="auto">
                              <a:xfrm flipV="1">
                                <a:off x="6419" y="8497"/>
                                <a:ext cx="889" cy="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14"/>
                            <wps:cNvCnPr/>
                            <wps:spPr bwMode="auto">
                              <a:xfrm flipV="1">
                                <a:off x="6729" y="8635"/>
                                <a:ext cx="77" cy="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4" name="Text Box 115"/>
                          <wps:cNvSpPr txBox="1">
                            <a:spLocks noChangeArrowheads="1"/>
                          </wps:cNvSpPr>
                          <wps:spPr bwMode="auto">
                            <a:xfrm>
                              <a:off x="6938" y="8224"/>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F’</w:t>
                                </w:r>
                              </w:p>
                            </w:txbxContent>
                          </wps:txbx>
                          <wps:bodyPr rot="0" vert="horz" wrap="square" lIns="91440" tIns="45720" rIns="91440" bIns="45720" anchor="t" anchorCtr="0" upright="1">
                            <a:noAutofit/>
                          </wps:bodyPr>
                        </wps:wsp>
                        <wps:wsp>
                          <wps:cNvPr id="115" name="Text Box 116"/>
                          <wps:cNvSpPr txBox="1">
                            <a:spLocks noChangeArrowheads="1"/>
                          </wps:cNvSpPr>
                          <wps:spPr bwMode="auto">
                            <a:xfrm>
                              <a:off x="7178" y="8324"/>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g:grpSp>
                      <wps:wsp>
                        <wps:cNvPr id="116" name="Text Box 117"/>
                        <wps:cNvSpPr txBox="1">
                          <a:spLocks noChangeArrowheads="1"/>
                        </wps:cNvSpPr>
                        <wps:spPr bwMode="auto">
                          <a:xfrm>
                            <a:off x="3805" y="2547"/>
                            <a:ext cx="29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Mắt bình thường (mắt tố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 o:spid="_x0000_s1070" style="position:absolute;margin-left:31.35pt;margin-top:3.6pt;width:202.3pt;height:81pt;z-index:251670528" coordorigin="3306,1467" coordsize="4046,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Wbr5jgcAALNFAAAOAAAAZHJzL2Uyb0RvYy54bWzsXFtzozYUfu9M/wPDu9cIxHXW6ezG8U5n tt2d7rbvBLDNFAMVJHba6X/vOZLAGNtN4iQknlEeHLC4SEdH3/nORX7/02aVabcJq9Iin+jknaFr SR4VcZovJvrv32cjT9eqOszjMCvyZKLfJZX+08WPP7xfl0FiFssiixOmwUPyKliXE31Z12UwHlfR MlmF1buiTHJonBdsFdZwyhbjmIVrePoqG5uG4YzXBYtLVkRJVcG3U9GoX/Dnz+dJVH+Zz6uk1rKJ Dn2r+Sfjn9f4Ob54HwYLFpbLNJLdCE/oxSpMc3hp+6hpWIfaDUv3HrVKI1ZUxbx+FxWrcTGfp1HC xwCjIUZvNJ9YcVPysSyC9aJsxQSi7cnp5MdGv95+ZVoaT3TP17U8XMEc8ddqvoPCWZeLAK75xMpv 5VcmRgiHn4vozwqax/12PF+Ii7Xr9S9FDM8Lb+qCC2czZyt8BAxb2/A5uGvnINnUWgRfmrbjmwSm KoI2Ypiea8hZipYwlXifZRmOrmEzdVwxg9HySt5PDQqN/GbH5HeOw0C8mHdWdk6MjJ+0g5SC8OHl O4Lg7+gPFKf6uQRxYECNODrDIS5pBtsIwnEIF4Tr+7RpOyAIeedRQcDSq7baVT1Nu74twzLhSluh 5jRChUkRQv2OQ/tYbDTfEwrGL0Pt0uoNfA/TypWlEkqm5cXlMswXyQfGivUyCWPoHxcETGd7K85h FVT4kPu0jhJCudA8y+I9CINW2LZUHZuKNzSaEwYlq+pPSbHS8GCiMwAW3svw9nNV40LYXoIanhez NMs4uGT5zhdwofgGXgq3Yhu+nmPFP77hX3lXHh1R07kaUWM6HX2YXdKRMyOuPbWml5dT8i++l9Bg mcZxkuNrGtwi9GEzJxFUIE6LXFWRpTE+DrtUscX1Zca02xBwc8b/cLKg853Lxrvd4M0wlt6QiEmN j6Y/mjmeO6Izao981/BGBvE/+o5BfTqd7Q7pc5onTx+Stp7ovm3aQpeOjs3gf/tjC4NVWoNlytIV QGN7URigBl7lMZ/aOkwzcdwRBXZ/KwqQWDPRXF9RRYWy1pvrDQdehy9d1N/rIr4DDWYFaBiAEJhV OFgW7G9dW4OJmujVXzchS3Qt+zmHVeATStGm8RNquwB3Guu2XHdbwjyCR030WtfE4WUt7OBNydLF Et4k1l1efAC8nqdcq7e9giHhCQCF6P7LI4a7jxj+qyCGTUGN0N4oxECOohAD4OB1EcNu1oFCjC7H aBksNyFEzBKiFvCQy/wrA9DGswfRBKvhVp7tSm6FdhopquUReBNSTFOqQUNseywhA1PwYJbwZIMF zoK0S8ds1BtlHi1Z6lhRQUSE9WysKadLPSsqFgBSk2GtEyqXJLRS2ThjPFHZHGpKTmp4PWUDgo+a 5reQ81y6RnzDNk5mR3vKptV3Jfp6yNKBrkz0VRIDUUkgKoBHXb50/6VvliSfp6qCDgnf6wvweQ2c 6sZ8AC6i48UZ/wu5W45pCdXe+qgNjoIjJrWbGF5jUY+od5JlaVkpNO2GjV7cjzvuvCje0eEduKDk AvsN4gIQrMgSWGXWkKvMsKUBMftsxQSLwk3Ik4MaHdf/gRGCJtbRgc3/4yAqVCBjQgdJjooL8HAJ Lqxd5tXGT06g+U67cPZofrtwFMvn6RmI9j0lvtjBgJ3oZcPum/9vi+UDdvbC1sRovW9Jn4aJW9ue DxExjEKZogfbuLXb8Cjb4hEysNtHaJSKW0N4+6ibuROKV8bosDHaxq1lglDFrUWESWa6EB/2MaOV 1aCYYfmuxAzIHwkfvHG+XEwdYmRBYYbKdQ2X65K5dIUZPczYT48To5XVoJhhWwSQAXkGpBf7mAHU m2MG5B0x5qp4hsqPv3x+vK0TUVGnnahTmyCXGYhWTif4wdSikinYIhS79S6ACMsI0j1FMY9Od9ku ec4URDfHINDpbVbanKcnDIWcwhOW2tatxXhscpVSEx6HNsaFkis+bw0vJT4UHnIj89za9qRqoL18 l1I2XrH7IsWCxOhl8qEeFOR9YnLVdr1W2XpOkOmBr4aE5nx0TSZPa5byPMPhVKvKnzYF5I8qjD5c ukqwGrkfBASOvNVIzKEOEwR0TVuScwdq0naAk26LVxU5V8WrQxWvtjTgfMi53KGABoVvbmgCd+j3 inUudkAQIgslXm4LhEMJsB0kQnvpJyzpF7apIeTtBgi4Cwwk3kUhJ8BRYLsBwsONHGjTTIc7BK2T DknFdm/GQDW8KMEd1ki6SfEHsUZtDoUffzTFyXLnyAEBNPzx6PC3Bfqyhv/R7ooikN1dB02+rvn/ pvJ2oGe7evfoHPFhvXNNufAcq2d+MdCOq866x/i+Ia1TVLJTNbpFx8Gw8UBumXCtko7OcLTS8WEr FDcoJhSi7tBK24YWFfNVe6KwSHSwPJHbOvznQysH2EVJAB/2XdHXyS27xJWYYfUxo+OK3hNYUfUo qh4lDJ5nH6XYHo2281ww4xU4x4E8M3mdPLPlYaEM+qk2pJ52OIfpQ+5bkQ61EZvvRR+OdLT7Ys4K QOCXQbgPLn/FBH96pHsOx93fWrn4DwAA//8DAFBLAwQUAAYACAAAACEAGXiZpt8AAAAIAQAADwAA AGRycy9kb3ducmV2LnhtbEyPQUvDQBCF74L/YRnBm90k1URjNqUU9VQEW0G8bbPTJDQ7G7LbJP33 jic9Du/jvW+K1Ww7MeLgW0cK4kUEAqlypqVawef+9e4RhA+ajO4coYILeliV11eFzo2b6APHXagF l5DPtYImhD6X0lcNWu0Xrkfi7OgGqwOfQy3NoCcut51MoiiVVrfEC43ucdNgddqdrYK3SU/rZfwy bk/HzeV7//D+tY1Rqdubef0MIuAc/mD41Wd1KNnp4M5kvOgUpEnGpIIsAcHxfZotQRyYS58SkGUh /z9Q/gAAAP//AwBQSwECLQAUAAYACAAAACEAtoM4kv4AAADhAQAAEwAAAAAAAAAAAAAAAAAAAAAA W0NvbnRlbnRfVHlwZXNdLnhtbFBLAQItABQABgAIAAAAIQA4/SH/1gAAAJQBAAALAAAAAAAAAAAA AAAAAC8BAABfcmVscy8ucmVsc1BLAQItABQABgAIAAAAIQBFWbr5jgcAALNFAAAOAAAAAAAAAAAA AAAAAC4CAABkcnMvZTJvRG9jLnhtbFBLAQItABQABgAIAAAAIQAZeJmm3wAAAAgBAAAPAAAAAAAA AAAAAAAAAOgJAABkcnMvZG93bnJldi54bWxQSwUGAAAAAAQABADzAAAA9AoAAAAA ">
                <v:group id="Group 97" o:spid="_x0000_s1071" style="position:absolute;left:3306;top:1467;width:4046;height:1171" coordorigin="3661,7994" coordsize="4046,11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O7BQMMAAADbAAAADwAAAGRycy9kb3ducmV2LnhtbERPy2rCQBTdC/2H4Ra6 M5O0KG10FAlt6UIEk0Jxd8lck2DmTshM8/h7Z1Ho8nDe2/1kWjFQ7xrLCpIoBkFcWt1wpeC7+Fi+ gnAeWWNrmRTM5GC/e1hsMdV25DMNua9ECGGXooLa+y6V0pU1GXSR7YgDd7W9QR9gX0nd4xjCTSuf 43gtDTYcGmrsKKupvOW/RsHniOPhJXkfjrdrNl+K1ennmJBST4/TYQPC0+T/xX/uL63gL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A7sFAwwAAANsAAAAP AAAAAAAAAAAAAAAAAKoCAABkcnMvZG93bnJldi54bWxQSwUGAAAAAAQABAD6AAAAmgMAAAAA ">
                  <v:shape id="Text Box 98" o:spid="_x0000_s1072" type="#_x0000_t202" style="position:absolute;left:4114;top:8338;width:456;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brTMIA AADbAAAADwAAAGRycy9kb3ducmV2LnhtbESPQYvCMBSE74L/ITzBmybKKmvXKKIseFJ0dwVvj+bZ lm1eShNt/fdGEDwOM/MNM1+2thQ3qn3hWMNoqEAQp84UnGn4/fkefILwAdlg6Zg03MnDctHtzDEx ruED3Y4hExHCPkENeQhVIqVPc7Loh64ijt7F1RZDlHUmTY1NhNtSjpWaSosFx4UcK1rnlP4fr1bD 3+5yPn2ofbaxk6pxrZJsZ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9utMwgAAANsAAAAPAAAAAAAAAAAAAAAAAJgCAABkcnMvZG93 bnJldi54bWxQSwUGAAAAAAQABAD1AAAAhwMAAAAA " filled="f" stroked="f">
                    <v:textbox>
                      <w:txbxContent>
                        <w:p w:rsidR="00E51B18" w:rsidRDefault="00E51B18" w:rsidP="00E51B18">
                          <w:r>
                            <w:sym w:font="Symbol" w:char="F0B7"/>
                          </w:r>
                        </w:p>
                      </w:txbxContent>
                    </v:textbox>
                  </v:shape>
                  <v:shape id="Text Box 99" o:spid="_x0000_s1073" type="#_x0000_t202" style="position:absolute;left:5425;top:8338;width:456;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pO18MA AADbAAAADwAAAGRycy9kb3ducmV2LnhtbESPW4vCMBSE3wX/QziCb2uiuF6qUURZ2KcVr+DboTm2 xeakNFnb/febhQUfh5n5hlmuW1uKJ9W+cKxhOFAgiFNnCs40nE8fbzMQPiAbLB2Thh/ysF51O0tM jGv4QM9jyESEsE9QQx5ClUjp05ws+oGriKN3d7XFEGWdSVNjE+G2lCOlJtJiwXEhx4q2OaWP47fV cPm6365jtc929r1qXKsk27nUut9rNwsQgdrwCv+3P42G+RT+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vrpO18MAAADbAAAADwAAAAAAAAAAAAAAAACYAgAAZHJzL2Rv d25yZXYueG1sUEsFBgAAAAAEAAQA9QAAAIgDAAAAAA== " filled="f" stroked="f">
                    <v:textbox>
                      <w:txbxContent>
                        <w:p w:rsidR="00E51B18" w:rsidRDefault="00E51B18" w:rsidP="00E51B18">
                          <w:r>
                            <w:sym w:font="Symbol" w:char="F0B7"/>
                          </w:r>
                        </w:p>
                      </w:txbxContent>
                    </v:textbox>
                  </v:shape>
                  <v:line id="Line 100" o:spid="_x0000_s1074" style="position:absolute;visibility:visible;mso-wrap-style:square" from="3661,8574" to="7480,8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ihT8YAAADbAAAADwAAAGRycy9kb3ducmV2LnhtbESPQWvCQBSE74L/YXmCN91YIdTUVaSl oD2UqoX2+Mw+k2j2bdjdJum/7xYEj8PMfMMs172pRUvOV5YVzKYJCOLc6ooLBZ/H18kjCB+QNdaW ScEveVivhoMlZtp2vKf2EAoRIewzVFCG0GRS+rwkg35qG+Lona0zGKJ0hdQOuwg3tXxIklQarDgu lNjQc0n59fBjFLzPP9J2s3vb9l+79JS/7E/fl84pNR71mycQgfpwD9/aW61gsYD/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IoU/GAAAA2wAAAA8AAAAAAAAA AAAAAAAAoQIAAGRycy9kb3ducmV2LnhtbFBLBQYAAAAABAAEAPkAAACUAwAAAAA= "/>
                  <v:line id="Line 101" o:spid="_x0000_s1075" style="position:absolute;visibility:visible;mso-wrap-style:square" from="6424,8084" to="6425,8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7xYcMAAADcAAAADwAAAGRycy9kb3ducmV2LnhtbESPT2vDMAzF74V9B6PBLmW1s0Ppsrpl jBWWY//AriLWkrBYNrbXZt++OhR6k3hP7/203k5+VGdKeQhsoVoYUMRtcAN3Fk7H3fMKVC7IDsfA ZOGfMmw3D7M11i5ceE/nQ+mUhHCu0UJfSqy1zm1PHvMiRGLRfkLyWGRNnXYJLxLuR/1izFJ7HFga eoz00VP7e/jzFvyw+27MKX5W1es8VY1r2rmJ1j49Tu9voApN5W6+XX85wTeCL8/IBHpz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T+8WHDAAAA3AAAAA8AAAAAAAAAAAAA AAAAoQIAAGRycy9kb3ducmV2LnhtbFBLBQYAAAAABAAEAPkAAACRAwAAAAA= " strokeweight="1.5pt">
                    <v:stroke startarrow="open" endarrow="open"/>
                  </v:line>
                  <v:oval id="Oval 102" o:spid="_x0000_s1076" style="position:absolute;left:6234;top:7994;width:1141;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nqtMEA AADcAAAADwAAAGRycy9kb3ducmV2LnhtbERPzWoCMRC+C75DGKEX0axSpKxGEUHoQahaH2DcjNnV zWRNUnf79k1B8DYf3+8sVp2txYN8qBwrmIwzEMSF0xUbBafv7egDRIjIGmvHpOCXAqyW/d4Cc+1a PtDjGI1IIRxyVFDG2ORShqIki2HsGuLEXZy3GBP0RmqPbQq3tZxm2UxarDg1lNjQpqTidvyxCs7n k+vk3X/th+bm8f3aNma3V+pt0K3nICJ18SV+uj91mp9N4P+ZdIFc/gEAAP//AwBQSwECLQAUAAYA CAAAACEA8PeKu/0AAADiAQAAEwAAAAAAAAAAAAAAAAAAAAAAW0NvbnRlbnRfVHlwZXNdLnhtbFBL AQItABQABgAIAAAAIQAx3V9h0gAAAI8BAAALAAAAAAAAAAAAAAAAAC4BAABfcmVscy8ucmVsc1BL AQItABQABgAIAAAAIQAzLwWeQQAAADkAAAAQAAAAAAAAAAAAAAAAACkCAABkcnMvc2hhcGV4bWwu eG1sUEsBAi0AFAAGAAgAAAAhADs56rTBAAAA3AAAAA8AAAAAAAAAAAAAAAAAmAIAAGRycy9kb3du cmV2LnhtbFBLBQYAAAAABAAEAPUAAACGAwAAAAA= " filled="f"/>
                  <v:rect id="Rectangle 103" o:spid="_x0000_s1077" style="position:absolute;left:6054;top:8274;width:284;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ab3MEA AADcAAAADwAAAGRycy9kb3ducmV2LnhtbERPTYvCMBC9C/6HMMLeNNHVslajiCAsuB7UBa9DM7bF ZlKbqN1/vxEEb/N4nzNftrYSd2p86VjDcKBAEGfOlJxr+D1u+l8gfEA2WDkmDX/kYbnoduaYGvfg Pd0PIRcxhH2KGooQ6lRKnxVk0Q9cTRy5s2sshgibXJoGHzHcVnKkVCItlhwbCqxpXVB2OdysBkzG 5ro7f/4ct7cEp3mrNpOT0vqj165mIAK14S1+ub9NnK9G8HwmXiAX/wAAAP//AwBQSwECLQAUAAYA CAAAACEA8PeKu/0AAADiAQAAEwAAAAAAAAAAAAAAAAAAAAAAW0NvbnRlbnRfVHlwZXNdLnhtbFBL AQItABQABgAIAAAAIQAx3V9h0gAAAI8BAAALAAAAAAAAAAAAAAAAAC4BAABfcmVscy8ucmVsc1BL AQItABQABgAIAAAAIQAzLwWeQQAAADkAAAAQAAAAAAAAAAAAAAAAACkCAABkcnMvc2hhcGV4bWwu eG1sUEsBAi0AFAAGAAgAAAAhAOyWm9zBAAAA3AAAAA8AAAAAAAAAAAAAAAAAmAIAAGRycy9kb3du cmV2LnhtbFBLBQYAAAAABAAEAPUAAACGAwAAAAA= " stroked="f"/>
                  <v:line id="Line 104" o:spid="_x0000_s1078" style="position:absolute;visibility:visible;mso-wrap-style:square" from="6054,8574" to="6338,8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ueqcQAAADcAAAADwAAAGRycy9kb3ducmV2LnhtbERPTWvCQBC9C/6HZYTedGOFUKKriFLQ Hkq1gh7H7JhEs7Nhd5uk/75bKPQ2j/c5i1VvatGS85VlBdNJAoI4t7riQsHp83X8AsIHZI21ZVLw TR5Wy+FggZm2HR+oPYZCxBD2GSooQ2gyKX1ekkE/sQ1x5G7WGQwRukJqh10MN7V8TpJUGqw4NpTY 0Kak/HH8MgreZx9pu96/7frzPr3m28P1cu+cUk+jfj0HEagP/+I/907H+c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K56pxAAAANwAAAAPAAAAAAAAAAAA AAAAAKECAABkcnMvZG93bnJldi54bWxQSwUGAAAAAAQABAD5AAAAkgMAAAAA "/>
                  <v:shape id="Text Box 105" o:spid="_x0000_s1079" type="#_x0000_t202" style="position:absolute;left:5897;top:8205;width:741;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sZ48IA AADcAAAADwAAAGRycy9kb3ducmV2LnhtbERPS2vCQBC+F/oflin0VncradHoJhRLwVOlVgVvQ3by wOxsyG5N/PeuIPQ2H99zlvloW3Gm3jeONbxOFAjiwpmGKw2736+XGQgfkA22jknDhTzk2ePDElPj Bv6h8zZUIoawT1FDHUKXSumLmiz6ieuII1e63mKIsK+k6XGI4baVU6XepcWGY0ONHa1qKk7bP6th /10eD4naVJ/2rRvcqCTbudT6+Wn8WIAINIZ/8d29NnG+SuD2TLxAZlcAAAD//wMAUEsBAi0AFAAG AAgAAAAhAPD3irv9AAAA4gEAABMAAAAAAAAAAAAAAAAAAAAAAFtDb250ZW50X1R5cGVzXS54bWxQ SwECLQAUAAYACAAAACEAMd1fYdIAAACPAQAACwAAAAAAAAAAAAAAAAAuAQAAX3JlbHMvLnJlbHNQ SwECLQAUAAYACAAAACEAMy8FnkEAAAA5AAAAEAAAAAAAAAAAAAAAAAApAgAAZHJzL3NoYXBleG1s LnhtbFBLAQItABQABgAIAAAAIQCTaxnjwgAAANwAAAAPAAAAAAAAAAAAAAAAAJgCAABkcnMvZG93 bnJldi54bWxQSwUGAAAAAAQABAD1AAAAhwMAAAAA " filled="f" stroked="f">
                    <v:textbo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v:textbox>
                  </v:shape>
                  <v:shape id="Text Box 106" o:spid="_x0000_s1080" type="#_x0000_t202" style="position:absolute;left:3977;top:8175;width:761;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8eMIA AADcAAAADwAAAGRycy9kb3ducmV2LnhtbERPS2vCQBC+F/oflil4q7uVWmx0E4ql4Emp2kJvQ3by wOxsyG6T+O9dQfA2H99zVtloG9FT52vHGl6mCgRx7kzNpYbj4et5AcIHZIONY9JwJg9Z+viwwsS4 gb+p34dSxBD2CWqoQmgTKX1ekUU/dS1x5ArXWQwRdqU0HQ4x3DZyptSbtFhzbKiwpXVF+Wn/bzX8 bIu/31e1Kz/tvB3cqCTbd6n15Gn8WIIINIa7+ObemDhfzeH6TLxAphcAAAD//wMAUEsBAi0AFAAG AAgAAAAhAPD3irv9AAAA4gEAABMAAAAAAAAAAAAAAAAAAAAAAFtDb250ZW50X1R5cGVzXS54bWxQ SwECLQAUAAYACAAAACEAMd1fYdIAAACPAQAACwAAAAAAAAAAAAAAAAAuAQAAX3JlbHMvLnJlbHNQ SwECLQAUAAYACAAAACEAMy8FnkEAAAA5AAAAEAAAAAAAAAAAAAAAAAApAgAAZHJzL3NoYXBleG1s LnhtbFBLAQItABQABgAIAAAAIQD8J7x4wgAAANwAAAAPAAAAAAAAAAAAAAAAAJgCAABkcnMvZG93 bnJldi54bWxQSwUGAAAAAAQABAD1AAAAhwMAAAAA " filled="f" stroked="f">
                    <v:textbox>
                      <w:txbxContent>
                        <w:p w:rsidR="00E51B18" w:rsidRPr="00667BCB" w:rsidRDefault="00E51B18" w:rsidP="00E51B18">
                          <w:pPr>
                            <w:rPr>
                              <w:vertAlign w:val="subscript"/>
                            </w:rPr>
                          </w:pPr>
                          <w:r>
                            <w:t>C</w:t>
                          </w:r>
                          <w:r>
                            <w:rPr>
                              <w:vertAlign w:val="subscript"/>
                            </w:rPr>
                            <w:t>v</w:t>
                          </w:r>
                        </w:p>
                      </w:txbxContent>
                    </v:textbox>
                  </v:shape>
                  <v:shape id="Text Box 107" o:spid="_x0000_s1081" type="#_x0000_t202" style="position:absolute;left:5311;top:8144;width:76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UiD8AA AADcAAAADwAAAGRycy9kb3ducmV2LnhtbERPS4vCMBC+C/6HMMLeNFFU3GoUUYQ9rfjYhb0NzdgW m0lpou3+eyMI3ubje85i1dpS3Kn2hWMNw4ECQZw6U3Cm4Xza9WcgfEA2WDomDf/kYbXsdhaYGNfw ge7HkIkYwj5BDXkIVSKlT3Oy6AeuIo7cxdUWQ4R1Jk2NTQy3pRwpNZUWC44NOVa0ySm9Hm9Ww8/3 5e93rPbZ1k6qxrVKsv2UWn/02vUcRKA2vMUv95eJ89UUns/EC+TyAQAA//8DAFBLAQItABQABgAI AAAAIQDw94q7/QAAAOIBAAATAAAAAAAAAAAAAAAAAAAAAABbQ29udGVudF9UeXBlc10ueG1sUEsB Ai0AFAAGAAgAAAAhADHdX2HSAAAAjwEAAAsAAAAAAAAAAAAAAAAALgEAAF9yZWxzLy5yZWxzUEsB Ai0AFAAGAAgAAAAhADMvBZ5BAAAAOQAAABAAAAAAAAAAAAAAAAAAKQIAAGRycy9zaGFwZXhtbC54 bWxQSwECLQAUAAYACAAAACEADPUiD8AAAADcAAAADwAAAAAAAAAAAAAAAACYAgAAZHJzL2Rvd25y ZXYueG1sUEsFBgAAAAAEAAQA9QAAAIUDAAAAAA== " filled="f" stroked="f">
                    <v:textbox>
                      <w:txbxContent>
                        <w:p w:rsidR="00E51B18" w:rsidRPr="00667BCB" w:rsidRDefault="00E51B18" w:rsidP="00E51B18">
                          <w:pPr>
                            <w:rPr>
                              <w:vertAlign w:val="subscript"/>
                            </w:rPr>
                          </w:pPr>
                          <w:r>
                            <w:t>C</w:t>
                          </w:r>
                          <w:r>
                            <w:rPr>
                              <w:vertAlign w:val="subscript"/>
                            </w:rPr>
                            <w:t>c</w:t>
                          </w:r>
                        </w:p>
                      </w:txbxContent>
                    </v:textbox>
                  </v:shape>
                  <v:line id="Line 108" o:spid="_x0000_s1082" style="position:absolute;visibility:visible;mso-wrap-style:square" from="4347,8580" to="5591,85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nZtcMAAADcAAAADwAAAGRycy9kb3ducmV2LnhtbERPTWvCQBC9C/0PyxR6000tqETXUFJa NIhgWjwP2WkSmp1Ns2sS/323IHibx/ucTTKaRvTUudqygudZBIK4sLrmUsHX5/t0BcJ5ZI2NZVJw JQfJ9mGywVjbgU/U574UIYRdjAoq79tYSldUZNDNbEscuG/bGfQBdqXUHQ4h3DRyHkULabDm0FBh S2lFxU9+MQrK38wuXvbz7NBk5+w0vKUfxz5X6ulxfF2D8DT6u/jm3ukwP1rC/zPhArn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RJ2bXDAAAA3AAAAA8AAAAAAAAAAAAA AAAAoQIAAGRycy9kb3ducmV2LnhtbFBLBQYAAAAABAAEAPkAAACRAwAAAAA= " strokeweight="4.5pt"/>
                  <v:line id="Line 109" o:spid="_x0000_s1083" style="position:absolute;visibility:visible;mso-wrap-style:square" from="4428,8756" to="6424,8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8M2McAAADcAAAADwAAAGRycy9kb3ducmV2LnhtbESPQUvDQBCF74L/YRmhN7vRQiix21IU oe2h2CrocZodk2h2Nuxuk/TfO4eCtxnem/e+WaxG16qeQmw8G3iYZqCIS28brgx8vL/ez0HFhGyx 9UwGLhRhtby9WWBh/cAH6o+pUhLCsUADdUpdoXUsa3IYp74jFu3bB4dJ1lBpG3CQcNfqxyzLtcOG paHGjp5rKn+PZ2dgP3vL+/V2txk/t/mpfDmcvn6GYMzkblw/gUo0pn/z9XpjBT8TWn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jwzYxwAAANwAAAAPAAAAAAAA AAAAAAAAAKECAABkcnMvZG93bnJldi54bWxQSwUGAAAAAAQABAD5AAAAlQMAAAAA "/>
                  <v:line id="Line 110" o:spid="_x0000_s1084" style="position:absolute;visibility:visible;mso-wrap-style:square" from="5788,8755" to="6073,87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518IAAADcAAAADwAAAGRycy9kb3ducmV2LnhtbERPTWvCQBC9F/wPywje6kYPtUldpRgK PVjBKD1Ps9NsaHY2ZLdx/fduQehtHu9z1ttoOzHS4FvHChbzDARx7XTLjYLz6e3xGYQPyBo7x6Tg Sh62m8nDGgvtLnyksQqNSCHsC1RgQugLKX1tyKKfu544cd9usBgSHBqpB7ykcNvJZZY9SYstpwaD Pe0M1T/Vr1WwMuVRrmS5Px3KsV3k8SN+fuVKzabx9QVEoBj+xXf3u07zsxz+nkkXyM0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t518IAAADcAAAADwAAAAAAAAAAAAAA AAChAgAAZHJzL2Rvd25yZXYueG1sUEsFBgAAAAAEAAQA+QAAAJADAAAAAA== ">
                    <v:stroke endarrow="block"/>
                  </v:line>
                  <v:shape id="Text Box 111" o:spid="_x0000_s1085" type="#_x0000_t202" style="position:absolute;left:7251;top:8625;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mJPcQA AADcAAAADwAAAGRycy9kb3ducmV2LnhtbESPQWvCQBCF70L/wzIFb7qrqLTRVUql0JPF2ArehuyY BLOzIbs16b/vHAq9zfDevPfNZjf4Rt2pi3VgC7OpAUVcBFdzaeHz9DZ5AhUTssMmMFn4oQi77cNo g5kLPR/pnqdSSQjHDC1UKbWZ1rGoyGOchpZYtGvoPCZZu1K7DnsJ942eG7PSHmuWhgpbeq2ouOXf 3sLX4Xo5L8xHuffLtg+D0eyftbXjx+FlDSrRkP7Nf9fvTvBngi/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GmJiT3EAAAA3AAAAA8AAAAAAAAAAAAAAAAAmAIAAGRycy9k b3ducmV2LnhtbFBLBQYAAAAABAAEAPUAAACJAwAAAAA= " filled="f" stroked="f">
                    <v:textbox>
                      <w:txbxContent>
                        <w:p w:rsidR="00E51B18" w:rsidRDefault="00E51B18" w:rsidP="00E51B18">
                          <w:r>
                            <w:t>V</w:t>
                          </w:r>
                        </w:p>
                      </w:txbxContent>
                    </v:textbox>
                  </v:shape>
                  <v:group id="Group 112" o:spid="_x0000_s1086" style="position:absolute;left:6416;top:8574;width:994;height:180" coordorigin="6419,8497" coordsize="889,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VGpGsIAAADcAAAADwAAAGRycy9kb3ducmV2LnhtbERPTYvCMBC9L/gfwgh7 W9MoLlKNIuLKHkRYFcTb0IxtsZmUJtvWf2+Ehb3N433OYtXbSrTU+NKxBjVKQBBnzpScazifvj5m IHxANlg5Jg0P8rBaDt4WmBrX8Q+1x5CLGMI+RQ1FCHUqpc8KsuhHriaO3M01FkOETS5Ng10Mt5Uc J8mntFhybCiwpk1B2f34azXsOuzWE7Vt9/fb5nE9TQ+XvSKt34f9eg4iUB/+xX/ubxPnKwWvZ+IF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FRqRrCAAAA3AAAAA8A AAAAAAAAAAAAAAAAqgIAAGRycy9kb3ducmV2LnhtbFBLBQYAAAAABAAEAPoAAACZAwAAAAA= ">
                    <v:line id="Line 113" o:spid="_x0000_s1087" style="position:absolute;flip:y;visibility:visible;mso-wrap-style:square" from="6419,8497" to="7308,8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oskMQAAADcAAAADwAAAGRycy9kb3ducmV2LnhtbERPTWsCMRC9F/wPYQQvpWaVUnRrFBEE D15qZcXbdDPdLLuZrEnU7b9vCgVv83ifs1j1thU38qF2rGAyzkAQl07XXCk4fm5fZiBCRNbYOiYF PxRgtRw8LTDX7s4fdDvESqQQDjkqMDF2uZShNGQxjF1HnLhv5y3GBH0ltcd7CretnGbZm7RYc2ow 2NHGUNkcrlaBnO2fL3799doUzek0N0VZdOe9UqNhv34HEamPD/G/e6fT/MkU/p5JF8jl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miyQxAAAANwAAAAPAAAAAAAAAAAA AAAAAKECAABkcnMvZG93bnJldi54bWxQSwUGAAAAAAQABAD5AAAAkgMAAAAA "/>
                    <v:line id="Line 114" o:spid="_x0000_s1088" style="position:absolute;flip:y;visibility:visible;mso-wrap-style:square" from="6729,8635" to="6806,8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Wfc8UAAADcAAAADwAAAGRycy9kb3ducmV2LnhtbESPT2vCQBDF70K/wzKFXoJubEBq6ir9 o1AQD6YePA7ZaRKanQ3ZqcZv3xUEbzO893vzZrEaXKtO1IfGs4HpJAVFXHrbcGXg8L0Zv4AKgmyx 9UwGLhRgtXwYLTC3/sx7OhVSqRjCIUcDtUiXax3KmhyGie+Io/bje4cS177StsdzDHetfk7TmXbY cLxQY0cfNZW/xZ+LNTY7/syy5N3pJJnT+ijbVIsxT4/D2ysooUHu5hv9ZSM3zeD6TJxAL/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LWfc8UAAADcAAAADwAAAAAAAAAA AAAAAAChAgAAZHJzL2Rvd25yZXYueG1sUEsFBgAAAAAEAAQA+QAAAJMDAAAAAA== ">
                      <v:stroke endarrow="block"/>
                    </v:line>
                  </v:group>
                  <v:shape id="Text Box 115" o:spid="_x0000_s1089" type="#_x0000_t202" style="position:absolute;left:6938;top:8224;width:55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KPPsAA AADcAAAADwAAAGRycy9kb3ducmV2LnhtbERPTYvCMBC9C/sfwgh700RR0a5RFmXBk6LuCnsbmrEt NpPSRFv/vREEb/N4nzNftrYUN6p94VjDoK9AEKfOFJxp+D3+9KYgfEA2WDomDXfysFx8dOaYGNfw nm6HkIkYwj5BDXkIVSKlT3Oy6PuuIo7c2dUWQ4R1Jk2NTQy3pRwqNZEWC44NOVa0yim9HK5Ww9/2 /H8aqV22tuOqca2SbGdS689u+/0FIlAb3uKXe2Pi/MEI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rKPPsAAAADcAAAADwAAAAAAAAAAAAAAAACYAgAAZHJzL2Rvd25y ZXYueG1sUEsFBgAAAAAEAAQA9QAAAIUDAAAAAA== " filled="f" stroked="f">
                    <v:textbox>
                      <w:txbxContent>
                        <w:p w:rsidR="00E51B18" w:rsidRDefault="00E51B18" w:rsidP="00E51B18">
                          <w:r>
                            <w:t>F’</w:t>
                          </w:r>
                        </w:p>
                      </w:txbxContent>
                    </v:textbox>
                  </v:shape>
                  <v:shape id="Text Box 116" o:spid="_x0000_s1090" type="#_x0000_t202" style="position:absolute;left:7178;top:8324;width:456;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4qpcIA AADcAAAADwAAAGRycy9kb3ducmV2LnhtbERPyWrDMBC9F/IPYgK91ZJLUhLHigktgZ5amg1yG6yJ bWKNjKXG7t9XhUJu83jr5MVoW3Gj3jeONaSJAkFcOtNwpeGw3z4tQPiAbLB1TBp+yEOxnjzkmBk3 8BfddqESMYR9hhrqELpMSl/WZNEnriOO3MX1FkOEfSVNj0MMt618VupFWmw4NtTY0WtN5XX3bTUc Py7n00x9Vm923g1uVJLtUmr9OB03KxCBxnAX/7vfTZyfzuHvmXiB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B5/iqlwgAAANwAAAAPAAAAAAAAAAAAAAAAAJgCAABkcnMvZG93 bnJldi54bWxQSwUGAAAAAAQABAD1AAAAhwMAAAAA " filled="f" stroked="f">
                    <v:textbox>
                      <w:txbxContent>
                        <w:p w:rsidR="00E51B18" w:rsidRDefault="00E51B18" w:rsidP="00E51B18">
                          <w:r>
                            <w:sym w:font="Symbol" w:char="F0B7"/>
                          </w:r>
                        </w:p>
                      </w:txbxContent>
                    </v:textbox>
                  </v:shape>
                </v:group>
                <v:shape id="Text Box 117" o:spid="_x0000_s1091" type="#_x0000_t202" style="position:absolute;left:3805;top:2547;width:290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y00sIA AADcAAAADwAAAGRycy9kb3ducmV2LnhtbERPTWvCQBC9C/0Pywi9md1IK5pmDcVS6KmitkJvQ3ZM gtnZkN2a9N93BcHbPN7n5MVoW3Gh3jeONaSJAkFcOtNwpeHr8D5bgvAB2WDrmDT8kYdi/TDJMTNu 4B1d9qESMYR9hhrqELpMSl/WZNEnriOO3Mn1FkOEfSVNj0MMt62cK7WQFhuODTV2tKmpPO9/rYbv z9PP8Ultqzf73A1uVJLtSmr9OB1fX0AEGsNdfHN/mDg/XcD1mXiBXP8DAAD//wMAUEsBAi0AFAAG AAgAAAAhAPD3irv9AAAA4gEAABMAAAAAAAAAAAAAAAAAAAAAAFtDb250ZW50X1R5cGVzXS54bWxQ SwECLQAUAAYACAAAACEAMd1fYdIAAACPAQAACwAAAAAAAAAAAAAAAAAuAQAAX3JlbHMvLnJlbHNQ SwECLQAUAAYACAAAACEAMy8FnkEAAAA5AAAAEAAAAAAAAAAAAAAAAAApAgAAZHJzL3NoYXBleG1s LnhtbFBLAQItABQABgAIAAAAIQCJLLTSwgAAANwAAAAPAAAAAAAAAAAAAAAAAJgCAABkcnMvZG93 bnJldi54bWxQSwUGAAAAAAQABAD1AAAAhwMAAAAA " filled="f" stroked="f">
                  <v:textbox>
                    <w:txbxContent>
                      <w:p w:rsidR="00E51B18" w:rsidRDefault="00E51B18" w:rsidP="00E51B18">
                        <w:r>
                          <w:t>Mắt bình thường (mắt tốt)</w:t>
                        </w:r>
                      </w:p>
                    </w:txbxContent>
                  </v:textbox>
                </v:shape>
              </v:group>
            </w:pict>
          </mc:Fallback>
        </mc:AlternateContent>
      </w:r>
    </w:p>
    <w:p w:rsidR="00E51B18" w:rsidRPr="00CF58B9" w:rsidRDefault="00E51B18" w:rsidP="00E51B18">
      <w:pPr>
        <w:tabs>
          <w:tab w:val="left" w:pos="342"/>
          <w:tab w:val="left" w:pos="2907"/>
          <w:tab w:val="left" w:pos="5415"/>
          <w:tab w:val="left" w:pos="7923"/>
        </w:tabs>
        <w:rPr>
          <w:b/>
          <w:u w:val="single"/>
        </w:rPr>
      </w:pPr>
    </w:p>
    <w:p w:rsidR="00E51B18" w:rsidRPr="00CF58B9" w:rsidRDefault="00E51B18" w:rsidP="00E51B18">
      <w:pPr>
        <w:tabs>
          <w:tab w:val="left" w:pos="342"/>
          <w:tab w:val="left" w:pos="2907"/>
          <w:tab w:val="left" w:pos="5415"/>
          <w:tab w:val="left" w:pos="7923"/>
        </w:tabs>
        <w:rPr>
          <w:b/>
          <w:u w:val="single"/>
        </w:rPr>
      </w:pPr>
    </w:p>
    <w:p w:rsidR="00E51B18" w:rsidRPr="00CF58B9" w:rsidRDefault="00E51B18" w:rsidP="00E51B18">
      <w:pPr>
        <w:tabs>
          <w:tab w:val="left" w:pos="342"/>
          <w:tab w:val="left" w:pos="2907"/>
          <w:tab w:val="left" w:pos="5415"/>
          <w:tab w:val="left" w:pos="7923"/>
        </w:tabs>
        <w:rPr>
          <w:b/>
          <w:u w:val="single"/>
        </w:rPr>
      </w:pPr>
    </w:p>
    <w:p w:rsidR="00E51B18" w:rsidRPr="00CF58B9" w:rsidRDefault="00E51B18" w:rsidP="00E51B18">
      <w:pPr>
        <w:tabs>
          <w:tab w:val="left" w:pos="342"/>
          <w:tab w:val="left" w:pos="2907"/>
          <w:tab w:val="left" w:pos="5415"/>
          <w:tab w:val="left" w:pos="7923"/>
        </w:tabs>
        <w:rPr>
          <w:b/>
          <w:u w:val="single"/>
        </w:rPr>
      </w:pPr>
    </w:p>
    <w:p w:rsidR="00E51B18" w:rsidRDefault="00E51B18" w:rsidP="00E51B18">
      <w:pPr>
        <w:tabs>
          <w:tab w:val="left" w:pos="342"/>
          <w:tab w:val="left" w:pos="2907"/>
          <w:tab w:val="left" w:pos="5415"/>
          <w:tab w:val="left" w:pos="7923"/>
        </w:tabs>
        <w:rPr>
          <w:b/>
          <w:u w:val="single"/>
        </w:rPr>
      </w:pPr>
    </w:p>
    <w:p w:rsidR="00AF124A" w:rsidRDefault="00AF124A" w:rsidP="00E51B18">
      <w:pPr>
        <w:tabs>
          <w:tab w:val="left" w:pos="342"/>
          <w:tab w:val="left" w:pos="2907"/>
          <w:tab w:val="left" w:pos="5415"/>
          <w:tab w:val="left" w:pos="7923"/>
        </w:tabs>
        <w:rPr>
          <w:b/>
          <w:u w:val="single"/>
        </w:rPr>
      </w:pPr>
    </w:p>
    <w:p w:rsidR="00AF124A" w:rsidRPr="00CF58B9" w:rsidRDefault="00AF124A" w:rsidP="00E51B18">
      <w:pPr>
        <w:tabs>
          <w:tab w:val="left" w:pos="342"/>
          <w:tab w:val="left" w:pos="2907"/>
          <w:tab w:val="left" w:pos="5415"/>
          <w:tab w:val="left" w:pos="7923"/>
        </w:tabs>
        <w:rPr>
          <w:b/>
          <w:u w:val="single"/>
        </w:rPr>
      </w:pPr>
    </w:p>
    <w:p w:rsidR="00E51B18" w:rsidRPr="00E33298" w:rsidRDefault="009674FC" w:rsidP="00E51B18">
      <w:pPr>
        <w:tabs>
          <w:tab w:val="left" w:pos="342"/>
          <w:tab w:val="left" w:pos="2907"/>
          <w:tab w:val="left" w:pos="5415"/>
          <w:tab w:val="left" w:pos="7923"/>
        </w:tabs>
      </w:pPr>
      <w:r>
        <w:rPr>
          <w:noProof/>
        </w:rPr>
        <mc:AlternateContent>
          <mc:Choice Requires="wpg">
            <w:drawing>
              <wp:anchor distT="0" distB="0" distL="114300" distR="114300" simplePos="0" relativeHeight="251672576" behindDoc="0" locked="0" layoutInCell="1" allowOverlap="1">
                <wp:simplePos x="0" y="0"/>
                <wp:positionH relativeFrom="column">
                  <wp:posOffset>289560</wp:posOffset>
                </wp:positionH>
                <wp:positionV relativeFrom="paragraph">
                  <wp:posOffset>67310</wp:posOffset>
                </wp:positionV>
                <wp:extent cx="3068320" cy="1130300"/>
                <wp:effectExtent l="13335" t="12065" r="13970" b="635"/>
                <wp:wrapNone/>
                <wp:docPr id="67"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8320" cy="1130300"/>
                          <a:chOff x="6156" y="2187"/>
                          <a:chExt cx="4832" cy="1780"/>
                        </a:xfrm>
                      </wpg:grpSpPr>
                      <wpg:grpSp>
                        <wpg:cNvPr id="68" name="Group 140"/>
                        <wpg:cNvGrpSpPr>
                          <a:grpSpLocks/>
                        </wpg:cNvGrpSpPr>
                        <wpg:grpSpPr bwMode="auto">
                          <a:xfrm>
                            <a:off x="6156" y="2187"/>
                            <a:ext cx="4832" cy="1080"/>
                            <a:chOff x="3661" y="11594"/>
                            <a:chExt cx="4832" cy="1080"/>
                          </a:xfrm>
                        </wpg:grpSpPr>
                        <wps:wsp>
                          <wps:cNvPr id="69" name="Text Box 141"/>
                          <wps:cNvSpPr txBox="1">
                            <a:spLocks noChangeArrowheads="1"/>
                          </wps:cNvSpPr>
                          <wps:spPr bwMode="auto">
                            <a:xfrm>
                              <a:off x="4114" y="11938"/>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s:wsp>
                          <wps:cNvPr id="70" name="Text Box 142"/>
                          <wps:cNvSpPr txBox="1">
                            <a:spLocks noChangeArrowheads="1"/>
                          </wps:cNvSpPr>
                          <wps:spPr bwMode="auto">
                            <a:xfrm>
                              <a:off x="5425" y="11938"/>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s:wsp>
                          <wps:cNvPr id="71" name="Line 143"/>
                          <wps:cNvCnPr/>
                          <wps:spPr bwMode="auto">
                            <a:xfrm>
                              <a:off x="3661" y="12174"/>
                              <a:ext cx="483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44"/>
                          <wps:cNvCnPr/>
                          <wps:spPr bwMode="auto">
                            <a:xfrm>
                              <a:off x="6424" y="11684"/>
                              <a:ext cx="1" cy="900"/>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3" name="Oval 145"/>
                          <wps:cNvSpPr>
                            <a:spLocks noChangeArrowheads="1"/>
                          </wps:cNvSpPr>
                          <wps:spPr bwMode="auto">
                            <a:xfrm>
                              <a:off x="6234" y="11594"/>
                              <a:ext cx="1141"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Rectangle 146"/>
                          <wps:cNvSpPr>
                            <a:spLocks noChangeArrowheads="1"/>
                          </wps:cNvSpPr>
                          <wps:spPr bwMode="auto">
                            <a:xfrm>
                              <a:off x="6054" y="11874"/>
                              <a:ext cx="284"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Line 147"/>
                          <wps:cNvCnPr/>
                          <wps:spPr bwMode="auto">
                            <a:xfrm>
                              <a:off x="6054" y="12174"/>
                              <a:ext cx="284"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Text Box 148"/>
                          <wps:cNvSpPr txBox="1">
                            <a:spLocks noChangeArrowheads="1"/>
                          </wps:cNvSpPr>
                          <wps:spPr bwMode="auto">
                            <a:xfrm>
                              <a:off x="5897" y="11805"/>
                              <a:ext cx="741"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wps:txbx>
                          <wps:bodyPr rot="0" vert="horz" wrap="square" lIns="91440" tIns="45720" rIns="91440" bIns="45720" anchor="t" anchorCtr="0" upright="1">
                            <a:noAutofit/>
                          </wps:bodyPr>
                        </wps:wsp>
                        <wps:wsp>
                          <wps:cNvPr id="77" name="Text Box 149"/>
                          <wps:cNvSpPr txBox="1">
                            <a:spLocks noChangeArrowheads="1"/>
                          </wps:cNvSpPr>
                          <wps:spPr bwMode="auto">
                            <a:xfrm>
                              <a:off x="3977" y="11775"/>
                              <a:ext cx="761"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v</w:t>
                                </w:r>
                              </w:p>
                            </w:txbxContent>
                          </wps:txbx>
                          <wps:bodyPr rot="0" vert="horz" wrap="square" lIns="91440" tIns="45720" rIns="91440" bIns="45720" anchor="t" anchorCtr="0" upright="1">
                            <a:noAutofit/>
                          </wps:bodyPr>
                        </wps:wsp>
                        <wps:wsp>
                          <wps:cNvPr id="78" name="Text Box 150"/>
                          <wps:cNvSpPr txBox="1">
                            <a:spLocks noChangeArrowheads="1"/>
                          </wps:cNvSpPr>
                          <wps:spPr bwMode="auto">
                            <a:xfrm>
                              <a:off x="5311" y="11744"/>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Pr="00667BCB" w:rsidRDefault="00E51B18" w:rsidP="00E51B18">
                                <w:pPr>
                                  <w:rPr>
                                    <w:vertAlign w:val="subscript"/>
                                  </w:rPr>
                                </w:pPr>
                                <w:r>
                                  <w:t>C</w:t>
                                </w:r>
                                <w:r>
                                  <w:rPr>
                                    <w:vertAlign w:val="subscript"/>
                                  </w:rPr>
                                  <w:t>c</w:t>
                                </w:r>
                              </w:p>
                            </w:txbxContent>
                          </wps:txbx>
                          <wps:bodyPr rot="0" vert="horz" wrap="square" lIns="91440" tIns="45720" rIns="91440" bIns="45720" anchor="t" anchorCtr="0" upright="1">
                            <a:noAutofit/>
                          </wps:bodyPr>
                        </wps:wsp>
                        <wps:wsp>
                          <wps:cNvPr id="79" name="Line 151"/>
                          <wps:cNvCnPr/>
                          <wps:spPr bwMode="auto">
                            <a:xfrm>
                              <a:off x="4347" y="12180"/>
                              <a:ext cx="1244"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80" name="Line 152"/>
                          <wps:cNvCnPr/>
                          <wps:spPr bwMode="auto">
                            <a:xfrm>
                              <a:off x="4428" y="12356"/>
                              <a:ext cx="19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53"/>
                          <wps:cNvCnPr/>
                          <wps:spPr bwMode="auto">
                            <a:xfrm>
                              <a:off x="5788" y="12355"/>
                              <a:ext cx="28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Text Box 154"/>
                          <wps:cNvSpPr txBox="1">
                            <a:spLocks noChangeArrowheads="1"/>
                          </wps:cNvSpPr>
                          <wps:spPr bwMode="auto">
                            <a:xfrm>
                              <a:off x="7182" y="11774"/>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V</w:t>
                                </w:r>
                              </w:p>
                            </w:txbxContent>
                          </wps:txbx>
                          <wps:bodyPr rot="0" vert="horz" wrap="square" lIns="91440" tIns="45720" rIns="91440" bIns="45720" anchor="t" anchorCtr="0" upright="1">
                            <a:noAutofit/>
                          </wps:bodyPr>
                        </wps:wsp>
                        <wpg:grpSp>
                          <wpg:cNvPr id="83" name="Group 155"/>
                          <wpg:cNvGrpSpPr>
                            <a:grpSpLocks/>
                          </wpg:cNvGrpSpPr>
                          <wpg:grpSpPr bwMode="auto">
                            <a:xfrm>
                              <a:off x="6410" y="12129"/>
                              <a:ext cx="1684" cy="223"/>
                              <a:chOff x="6419" y="12097"/>
                              <a:chExt cx="889" cy="268"/>
                            </a:xfrm>
                          </wpg:grpSpPr>
                          <wps:wsp>
                            <wps:cNvPr id="84" name="Line 156"/>
                            <wps:cNvCnPr/>
                            <wps:spPr bwMode="auto">
                              <a:xfrm flipV="1">
                                <a:off x="6419" y="12097"/>
                                <a:ext cx="889" cy="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57"/>
                            <wps:cNvCnPr/>
                            <wps:spPr bwMode="auto">
                              <a:xfrm flipV="1">
                                <a:off x="6729" y="12235"/>
                                <a:ext cx="77" cy="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6" name="Text Box 158"/>
                          <wps:cNvSpPr txBox="1">
                            <a:spLocks noChangeArrowheads="1"/>
                          </wps:cNvSpPr>
                          <wps:spPr bwMode="auto">
                            <a:xfrm>
                              <a:off x="7638" y="11774"/>
                              <a:ext cx="55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F’</w:t>
                                </w:r>
                              </w:p>
                            </w:txbxContent>
                          </wps:txbx>
                          <wps:bodyPr rot="0" vert="horz" wrap="square" lIns="91440" tIns="45720" rIns="91440" bIns="45720" anchor="t" anchorCtr="0" upright="1">
                            <a:noAutofit/>
                          </wps:bodyPr>
                        </wps:wsp>
                        <wps:wsp>
                          <wps:cNvPr id="87" name="Text Box 159"/>
                          <wps:cNvSpPr txBox="1">
                            <a:spLocks noChangeArrowheads="1"/>
                          </wps:cNvSpPr>
                          <wps:spPr bwMode="auto">
                            <a:xfrm>
                              <a:off x="7524" y="11934"/>
                              <a:ext cx="45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sym w:font="Symbol" w:char="F0B7"/>
                                </w:r>
                              </w:p>
                            </w:txbxContent>
                          </wps:txbx>
                          <wps:bodyPr rot="0" vert="horz" wrap="square" lIns="91440" tIns="45720" rIns="91440" bIns="45720" anchor="t" anchorCtr="0" upright="1">
                            <a:noAutofit/>
                          </wps:bodyPr>
                        </wps:wsp>
                      </wpg:grpSp>
                      <wps:wsp>
                        <wps:cNvPr id="88" name="Text Box 160"/>
                        <wps:cNvSpPr txBox="1">
                          <a:spLocks noChangeArrowheads="1"/>
                        </wps:cNvSpPr>
                        <wps:spPr bwMode="auto">
                          <a:xfrm>
                            <a:off x="7530" y="3427"/>
                            <a:ext cx="15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B18" w:rsidRDefault="00E51B18" w:rsidP="00E51B18">
                              <w:r>
                                <w:t>Mắt viễn thị</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1092" style="position:absolute;margin-left:22.8pt;margin-top:5.3pt;width:241.6pt;height:89pt;z-index:251672576" coordorigin="6156,2187" coordsize="4832,1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SDdjlAcAALxFAAAOAAAAZHJzL2Uyb0RvYy54bWzsXFtv2zYUfh+w/yDo3bUoUVfUKVo7LgZ0 a7B2e1dk2RYmSxqlxM6G/fcdXkTTst2ksaPGAPPgSJZEkYeH3/nOhX77brPKjfuU1FlZjEz0xjKN tEjKWVYsRuYfX6eDwDTqJi5mcV4W6ch8SGvz3dXPP71dV1Fql8syn6XEgEaKOlpXI3PZNFU0HNbJ Ml3F9ZuySgu4OC/JKm7glCyGMxKvofVVPrQtyxuuSzKrSJmkdQ3fTvhF84q1P5+nSfN5Pq/TxshH JvStYZ+Efd7Sz+HV2zhakLhaZonoRvyMXqzirICXyqYmcRMbdyTba2qVJaSsy3nzJilXw3I+z5KU jQFGg6zOaD6S8q5iY1lE60UlxQSi7cjp2c0mv93fECObjUzPN40iXsEcsdcayAmpdNbVIoKbPpLq S3VD+BDh8FOZ/FXD5WH3Oj1f8JuN2/Wv5QwajO+akklnMycr2gSM29iwSXiQk5BuGiOBLx3LCxwb 5iqBawg5lmOJaUqWMJf0OQ+5nmnAZRsFPp/CZHktnsfwtHjYD9iTwzjiL2adFZ3jI2MncpCtJEBn dySBWTPdkdLJPpckDoyolYcyHouPJ46kJBzPQ0wSCLkh/oYoxKNHRQGrr94qWH2agn1ZxlXK9Lam utOKNWzF+pWO7UO5MRBGXMfYfVTBjGYDF2Dimb7UXM+Mohwv42KRviekXC/TeAYdZE/CjMpH6TTW UU0beUzxMEJYiC10Ai42KW+qW1T3XN45KbI4qkjdfEzLlUEPRiYBdGHdjO8/1Q1dDNtbqJYX5TTL c4YwebHzBdzIv4GXwqP0Gn09A4x/Qyu8Dq4DPMC2dz3A1mQyeD8d44E3Rb47cSbj8QT9R9+LcLTM ZrO0oK9pwQvhp82dgFEOOxK+6jLPZrQ52qWaLG7HOTHuYwDPKfujooLOK7cNd7vBLsNYOkNCNrY+ 2OFg6gX+AE+xOwh9KxhYKPwQehYO8WS6O6RPWZGePiRjPTJD13a5Mh0dm8X+9scWR6usAfOUZ6uR Gcib4oiq4HUxY1PbxFnOjxVR0O5vRQESayeaKSzVUa6tzeZ2w9DXd9qFcFvOHkCFSQkaBigIthUO liX5xzTWYKdGZv33XUxS08h/KWAZhAgDPBkNO8GuT5GTqFdu1StxkUBTI7MxDX44brgxvKtItljC m/jCK8r3gNnzjGk1XVa8VzAkegJQwbv/4pjhw2g4FCuYYbeiAmzpDzNcDHpEjQ5CGjOAqmjMAED4 sZjBDP52dWrM4FAKjIhjBjMiCEtoBbwYFzcEYPvJTGFLsGzkC4JFTTVlqltmxt4AKN/y2w5RyMEa PJkonGyzwGkQpumYmXql5EPyJcWQci7CDWhrUBlj6hhSbp8oO+nZQIGvsaNsck0+Q9k8bLe01As6 ygZKTUlpKDHnXLqGQsu1nk2Q9pTNaB4q6vJRpg6MZWSu0hlwlRSiA/RIpUyP3wrz/jp58kWqqtOq 6mdg9OB7uR0exTj/C3lcnu20qi0d1RZHwRkT2o26burWoRI+V5rnWVVrNFXDRy/uyh33X7SzogQ4 gB8IW/A7RAYgXpGnsMq8PleZ5barLOiyFRssynniGor3/8QgQQvjCmx+C9h1tECEhQ6SHE3zOc0H b3yHebFIMGV/z2FecuHs03y5cFjcQbN8CPidEmJUMGAngNmy+/b/q2L5EBLeC0OxuLHQtx7DUEEI iRoWhgosxuB47Jg6pH7Lo1yeuzmuqzp0DRHuo27mTjReG6PDxmgbupZ+hGaDKhuU+VQldC1SqjJn 1U+6ywn9FjN8v4sZNIHI0l0aM3S6q7d0l/SKNGaomCErD7aYAcE5EbDuN93lIAAGxjN83IlF+h6E kniKvM2AHIlGap6heUYcnSlFLh08jRkqZsiyGp7uctWSmu9Nd2EHC6YApVVsbW+9CyDCIoLES2/O l+5yfXTOFISaY6AZoTb61NZg7ND7H1hsc4meMCjFTtTFVYsxvlvbsA0Gj9oY24GqKzZvMikQhqIO 69zadlJB0F6+Sysbq9x9kYrBABiIGuJzT8nku36wVbaOE2QHEEykhOZydE0kTxuSsUTD4VSrhr62 kPy7CqQP168GMtWvkHM13d9fENBHtDOcnHfzPHhbv6rJua5f7at+VUbDL4eci40KtBqM7XEQdeqB rJMQGyFcEeB8uY0QHkbAqxgRQjaLESq0m5YCMeNk28z+KeX/8Bywf/acBWkBxkW2OyGCAC5Sq2Z7 bHZkOgDSinKTRk+FvHQMO6ZcBoCemq0z5lD58WdboCx2kBwSQMsgjw5/r6hE1+d1NiQdrii5SH+l kyV2ZRDhNL3zYZnyhQeuy67nQmPtdNU5j5jfV6R1mkwqdaNbdOwLGw9kl11pT3uN+kJkVzhJyO8S Sxf6xBTb5fvhpDnZw1Md9dVR37NFfWXK9HKIZQ+bKWHf615FiitF1S9muLJqPYQi350onuKMPhJa 0ZihMeNcmMEzF7Q061Iwo3/OAba8W9HmMcLae0Wb7wJTplzawbbwYVsXDja1y83Yj7BpjR8aP86G H8xWXRx+wE+EsGyn+DkT+hsk6jkcqz+6cvU/AAAA//8DAFBLAwQUAAYACAAAACEAlFyT5t4AAAAJ AQAADwAAAGRycy9kb3ducmV2LnhtbExPTUvDQBC9C/6HZQre7CbVhJBmU0pRT0WwFcTbNDtNQrO7 IbtN0n/veNLT8D54816xmU0nRhp866yCeBmBIFs53dpawefx9TED4QNajZ2zpOBGHjbl/V2BuXaT /aDxEGrBIdbnqKAJoc+l9FVDBv3S9WRZO7vBYGA41FIPOHG46eQqilJpsLX8ocGedg1Vl8PVKHib cNo+xS/j/nLe3b6PyfvXPialHhbzdg0i0Bz+zPBbn6tDyZ1O7mq1F52C5yRlJ/MRX9aTVcZTTkxk WQqyLOT/BeUPAAAA//8DAFBLAQItABQABgAIAAAAIQC2gziS/gAAAOEBAAATAAAAAAAAAAAAAAAA AAAAAABbQ29udGVudF9UeXBlc10ueG1sUEsBAi0AFAAGAAgAAAAhADj9If/WAAAAlAEAAAsAAAAA AAAAAAAAAAAALwEAAF9yZWxzLy5yZWxzUEsBAi0AFAAGAAgAAAAhALJIN2OUBwAAvEUAAA4AAAAA AAAAAAAAAAAALgIAAGRycy9lMm9Eb2MueG1sUEsBAi0AFAAGAAgAAAAhAJRck+beAAAACQEAAA8A AAAAAAAAAAAAAAAA7gkAAGRycy9kb3ducmV2LnhtbFBLBQYAAAAABAAEAPMAAAD5CgAAAAA= ">
                <v:group id="Group 140" o:spid="_x0000_s1093" style="position:absolute;left:6156;top:2187;width:4832;height:1080" coordorigin="3661,11594" coordsize="4832,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29YcEAAADbAAAADwAAAGRycy9kb3ducmV2LnhtbERPy4rCMBTdD/gP4Qru xrTKiFRTEVFxIQOjgri7NLcPbG5KE9v695PFwCwP573eDKYWHbWusqwgnkYgiDOrKy4U3K6HzyUI 55E11pZJwZscbNLRxxoTbXv+oe7iCxFC2CWooPS+SaR0WUkG3dQ2xIHLbWvQB9gWUrfYh3BTy1kU LaTBikNDiQ3tSsqel5dRcOyx387jfXd+5rv34/r1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029YcEAAADbAAAADwAA AAAAAAAAAAAAAACqAgAAZHJzL2Rvd25yZXYueG1sUEsFBgAAAAAEAAQA+gAAAJgDAAAAAA== ">
                  <v:shape id="Text Box 141" o:spid="_x0000_s1094" type="#_x0000_t202" style="position:absolute;left:4114;top:11938;width:456;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wPGcIA AADbAAAADwAAAGRycy9kb3ducmV2LnhtbESPQYvCMBSE74L/ITzBmybKKmvXKKIseFJ0dwVvj+bZ lm1eShNt/fdGEDwOM/MNM1+2thQ3qn3hWMNoqEAQp84UnGn4/fkefILwAdlg6Zg03MnDctHtzDEx ruED3Y4hExHCPkENeQhVIqVPc7Loh64ijt7F1RZDlHUmTY1NhNtSjpWaSosFx4UcK1rnlP4fr1bD 3+5yPn2ofbaxk6pxrZJsZ1Lrfq9dfYEI1IZ3+NXeGg3TG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vA8ZwgAAANsAAAAPAAAAAAAAAAAAAAAAAJgCAABkcnMvZG93 bnJldi54bWxQSwUGAAAAAAQABAD1AAAAhwMAAAAA " filled="f" stroked="f">
                    <v:textbox>
                      <w:txbxContent>
                        <w:p w:rsidR="00E51B18" w:rsidRDefault="00E51B18" w:rsidP="00E51B18">
                          <w:r>
                            <w:sym w:font="Symbol" w:char="F0B7"/>
                          </w:r>
                        </w:p>
                      </w:txbxContent>
                    </v:textbox>
                  </v:shape>
                  <v:shape id="Text Box 142" o:spid="_x0000_s1095" type="#_x0000_t202" style="position:absolute;left:5425;top:11938;width:456;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8wWcEA AADbAAAADwAAAGRycy9kb3ducmV2LnhtbERPz2vCMBS+D/Y/hCfstiaKbrMzylAGOyl2U/D2aJ5t WfMSmszW/94chB0/vt+L1WBbcaEuNI41jDMFgrh0puFKw8/35/MbiBCRDbaOScOVAqyWjw8LzI3r eU+XIlYihXDIUUMdo8+lDGVNFkPmPHHizq6zGBPsKmk67FO4beVEqRdpseHUUKOndU3lb/FnNRy2 59NxqnbVxs587wYl2c6l1k+j4eMdRKQh/ovv7i+j4TWtT1/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IFfMFnBAAAA2wAAAA8AAAAAAAAAAAAAAAAAmAIAAGRycy9kb3du cmV2LnhtbFBLBQYAAAAABAAEAPUAAACGAwAAAAA= " filled="f" stroked="f">
                    <v:textbox>
                      <w:txbxContent>
                        <w:p w:rsidR="00E51B18" w:rsidRDefault="00E51B18" w:rsidP="00E51B18">
                          <w:r>
                            <w:sym w:font="Symbol" w:char="F0B7"/>
                          </w:r>
                        </w:p>
                      </w:txbxContent>
                    </v:textbox>
                  </v:shape>
                  <v:line id="Line 143" o:spid="_x0000_s1096" style="position:absolute;visibility:visible;mso-wrap-style:square" from="3661,12174" to="8493,121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JLs8YAAADbAAAADwAAAGRycy9kb3ducmV2LnhtbESPQWvCQBSE7wX/w/IKvdWNFlJJXUVa BPUg1Rba4zP7mqRm34bdNYn/3hUEj8PMfMNM572pRUvOV5YVjIYJCOLc6ooLBd9fy+cJCB+QNdaW ScGZPMxng4cpZtp2vKN2HwoRIewzVFCG0GRS+rwkg35oG+Lo/VlnMETpCqkddhFuajlOklQarDgu lNjQe0n5cX8yCrYvn2m7WG9W/c86PeQfu8Pvf+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myS7PGAAAA2wAAAA8AAAAAAAAA AAAAAAAAoQIAAGRycy9kb3ducmV2LnhtbFBLBQYAAAAABAAEAPkAAACUAwAAAAA= "/>
                  <v:line id="Line 144" o:spid="_x0000_s1097" style="position:absolute;visibility:visible;mso-wrap-style:square" from="6424,11684" to="6425,12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Sz5cMAAADbAAAADwAAAGRycy9kb3ducmV2LnhtbESPzWrDMBCE74W+g9hCLqGRnEObupFN KQnUx/xArou1tU2tlZDUxHn7qFDIcZiZb5h1PdlRnCnEwbGGYqFAELfODNxpOB62zysQMSEbHB2T hitFqKvHhzWWxl14R+d96kSGcCxRQ5+SL6WMbU8W48J54ux9u2AxZRk6aQJeMtyOcqnUi7Q4cF7o 0dNnT+3P/tdqsMP21Kij3xTF2zwUjWnaufJaz56mj3cQiaZ0D/+3v4yG1yX8fck/QFY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rks+XDAAAA2wAAAA8AAAAAAAAAAAAA AAAAoQIAAGRycy9kb3ducmV2LnhtbFBLBQYAAAAABAAEAPkAAACRAwAAAAA= " strokeweight="1.5pt">
                    <v:stroke startarrow="open" endarrow="open"/>
                  </v:line>
                  <v:oval id="Oval 145" o:spid="_x0000_s1098" style="position:absolute;left:6234;top:11594;width:1141;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6wexMQA AADbAAAADwAAAGRycy9kb3ducmV2LnhtbESP3WoCMRSE74W+QziF3pSa1YqV1SgiCL0o1L8HOG6O 2dXNyZqk7vbtG6Hg5TAz3zCzRWdrcSMfKscKBv0MBHHhdMVGwWG/fpuACBFZY+2YFPxSgMX8qTfD XLuWt3TbRSMShEOOCsoYm1zKUJRkMfRdQ5y8k/MWY5LeSO2xTXBby2GWjaXFitNCiQ2tSiouux+r 4Hg8uE5e/ffm1Vw8js5tY742Sr08d8spiEhdfIT/259awcc73L+kHy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EesHsTEAAAA2wAAAA8AAAAAAAAAAAAAAAAAmAIAAGRycy9k b3ducmV2LnhtbFBLBQYAAAAABAAEAPUAAACJAwAAAAA= " filled="f"/>
                  <v:rect id="Rectangle 146" o:spid="_x0000_s1099" style="position:absolute;left:6054;top:11874;width:284;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x4hcQA AADbAAAADwAAAGRycy9kb3ducmV2LnhtbESPQWvCQBSE74L/YXlCb3VXa6Om2YgUhELrwVjo9ZF9 JqHZtzG7avrvu4WCx2FmvmGyzWBbcaXeN441zKYKBHHpTMOVhs/j7nEFwgdkg61j0vBDHjb5eJRh atyND3QtQiUihH2KGuoQulRKX9Zk0U9dRxy9k+sthij7SpoebxFuWzlXKpEWG44LNXb0WlP5XVys BkwW5rw/PX0c3y8JrqtB7Z6/lNYPk2H7AiLQEO7h//ab0bBcwN+X+ANk/gsAAP//AwBQSwECLQAU AAYACAAAACEA8PeKu/0AAADiAQAAEwAAAAAAAAAAAAAAAAAAAAAAW0NvbnRlbnRfVHlwZXNdLnht bFBLAQItABQABgAIAAAAIQAx3V9h0gAAAI8BAAALAAAAAAAAAAAAAAAAAC4BAABfcmVscy8ucmVs c1BLAQItABQABgAIAAAAIQAzLwWeQQAAADkAAAAQAAAAAAAAAAAAAAAAACkCAABkcnMvc2hhcGV4 bWwueG1sUEsBAi0AFAAGAAgAAAAhABsMeIXEAAAA2wAAAA8AAAAAAAAAAAAAAAAAmAIAAGRycy9k b3ducmV2LnhtbFBLBQYAAAAABAAEAPUAAACJAwAAAAA= " stroked="f"/>
                  <v:line id="Line 147" o:spid="_x0000_s1100" style="position:absolute;visibility:visible;mso-wrap-style:square" from="6054,12174" to="6338,121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lNsMYAAADbAAAADwAAAGRycy9kb3ducmV2LnhtbESPQWvCQBSE74L/YXlCb7ppi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JTbDGAAAA2wAAAA8AAAAAAAAA AAAAAAAAoQIAAGRycy9kb3ducmV2LnhtbFBLBQYAAAAABAAEAPkAAACUAwAAAAA= "/>
                  <v:shape id="Text Box 148" o:spid="_x0000_s1101" type="#_x0000_t202" style="position:absolute;left:5897;top:11805;width:741;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oNtsMA AADbAAAADwAAAGRycy9kb3ducmV2LnhtbESPQWvCQBSE74L/YXlCb7prsVZTV5FKoSfFVAVvj+wz Cc2+DdmtSf+9Kwgeh5n5hlmsOluJKzW+dKxhPFIgiDNnSs41HH6+hjMQPiAbrByThn/ysFr2ewtM jGt5T9c05CJC2CeooQihTqT0WUEW/cjVxNG7uMZiiLLJpWmwjXBbyVelptJiyXGhwJo+C8p+0z+r 4bi9nE8Ttcs39q1uXack27nU+mXQrT9ABOrCM/xofxsN71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YfoNtsMAAADbAAAADwAAAAAAAAAAAAAAAACYAgAAZHJzL2Rv d25yZXYueG1sUEsFBgAAAAAEAAQA9QAAAIgDAAAAAA== " filled="f" stroked="f">
                    <v:textbox>
                      <w:txbxContent>
                        <w:p w:rsidR="00E51B18" w:rsidRPr="00667BCB" w:rsidRDefault="00E51B18" w:rsidP="00E51B18">
                          <w:pPr>
                            <w:rPr>
                              <w:vertAlign w:val="subscript"/>
                            </w:rPr>
                          </w:pPr>
                          <w:smartTag w:uri="urn:schemas-microsoft-com:office:smarttags" w:element="place">
                            <w:r>
                              <w:t>O</w:t>
                            </w:r>
                            <w:r>
                              <w:rPr>
                                <w:vertAlign w:val="subscript"/>
                              </w:rPr>
                              <w:t>M</w:t>
                            </w:r>
                          </w:smartTag>
                        </w:p>
                      </w:txbxContent>
                    </v:textbox>
                  </v:shape>
                  <v:shape id="Text Box 149" o:spid="_x0000_s1102" type="#_x0000_t202" style="position:absolute;left:3977;top:11775;width:761;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aoLcMA AADbAAAADwAAAGRycy9kb3ducmV2LnhtbESPT2vCQBTE74LfYXlCb7prsf5JXUUqhZ6Upip4e2Sf SWj2bchuTfrtXUHwOMzMb5jlurOVuFLjS8caxiMFgjhzpuRcw+HnczgH4QOywcoxafgnD+tVv7fE xLiWv+mahlxECPsENRQh1ImUPivIoh+5mjh6F9dYDFE2uTQNthFuK/mq1FRaLDkuFFjTR0HZb/pn NRx3l/Npovb51r7VreuUZLuQWr8Mus07iEBdeIYf7S+jYTaD+5f4A+TqBgAA//8DAFBLAQItABQA BgAIAAAAIQDw94q7/QAAAOIBAAATAAAAAAAAAAAAAAAAAAAAAABbQ29udGVudF9UeXBlc10ueG1s UEsBAi0AFAAGAAgAAAAhADHdX2HSAAAAjwEAAAsAAAAAAAAAAAAAAAAALgEAAF9yZWxzLy5yZWxz UEsBAi0AFAAGAAgAAAAhADMvBZ5BAAAAOQAAABAAAAAAAAAAAAAAAAAAKQIAAGRycy9zaGFwZXht bC54bWxQSwECLQAUAAYACAAAACEADraoLcMAAADbAAAADwAAAAAAAAAAAAAAAACYAgAAZHJzL2Rv d25yZXYueG1sUEsFBgAAAAAEAAQA9QAAAIgDAAAAAA== " filled="f" stroked="f">
                    <v:textbox>
                      <w:txbxContent>
                        <w:p w:rsidR="00E51B18" w:rsidRPr="00667BCB" w:rsidRDefault="00E51B18" w:rsidP="00E51B18">
                          <w:pPr>
                            <w:rPr>
                              <w:vertAlign w:val="subscript"/>
                            </w:rPr>
                          </w:pPr>
                          <w:r>
                            <w:t>C</w:t>
                          </w:r>
                          <w:r>
                            <w:rPr>
                              <w:vertAlign w:val="subscript"/>
                            </w:rPr>
                            <w:t>v</w:t>
                          </w:r>
                        </w:p>
                      </w:txbxContent>
                    </v:textbox>
                  </v:shape>
                  <v:shape id="Text Box 150" o:spid="_x0000_s1103" type="#_x0000_t202" style="position:absolute;left:5311;top:11744;width:76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k8X8EA AADbAAAADwAAAGRycy9kb3ducmV2LnhtbERPz2vCMBS+D/Y/hCfstiaKbrMzylAGOyl2U/D2aJ5t WfMSmszW/94chB0/vt+L1WBbcaEuNI41jDMFgrh0puFKw8/35/MbiBCRDbaOScOVAqyWjw8LzI3r eU+XIlYihXDIUUMdo8+lDGVNFkPmPHHizq6zGBPsKmk67FO4beVEqRdpseHUUKOndU3lb/FnNRy2 59NxqnbVxs587wYl2c6l1k+j4eMdRKQh/ovv7i+j4TWNTV/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H8pPF/BAAAA2wAAAA8AAAAAAAAAAAAAAAAAmAIAAGRycy9kb3du cmV2LnhtbFBLBQYAAAAABAAEAPUAAACGAwAAAAA= " filled="f" stroked="f">
                    <v:textbox>
                      <w:txbxContent>
                        <w:p w:rsidR="00E51B18" w:rsidRPr="00667BCB" w:rsidRDefault="00E51B18" w:rsidP="00E51B18">
                          <w:pPr>
                            <w:rPr>
                              <w:vertAlign w:val="subscript"/>
                            </w:rPr>
                          </w:pPr>
                          <w:r>
                            <w:t>C</w:t>
                          </w:r>
                          <w:r>
                            <w:rPr>
                              <w:vertAlign w:val="subscript"/>
                            </w:rPr>
                            <w:t>c</w:t>
                          </w:r>
                        </w:p>
                      </w:txbxContent>
                    </v:textbox>
                  </v:shape>
                  <v:line id="Line 151" o:spid="_x0000_s1104" style="position:absolute;visibility:visible;mso-wrap-style:square" from="4347,12180" to="5591,12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edLsQAAADbAAAADwAAAGRycy9kb3ducmV2LnhtbESPQWvCQBSE74L/YXlCb3WjBVujq4il 0gYpGMXzI/tMgtm3Mbsm6b/vFgoeh5n5hlmue1OJlhpXWlYwGUcgiDOrS84VnI4fz28gnEfWWFkm BT/kYL0aDpYYa9vxgdrU5yJA2MWooPC+jqV0WUEG3djWxMG72MagD7LJpW6wC3BTyWkUzaTBksNC gTVtC8qu6d0oyG+Jnb18TZN9lZyTQ/e+3X23qVJPo36zAOGp94/wf/tTK3idw9+X8APk6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V50uxAAAANsAAAAPAAAAAAAAAAAA AAAAAKECAABkcnMvZG93bnJldi54bWxQSwUGAAAAAAQABAD5AAAAkgMAAAAA " strokeweight="4.5pt"/>
                  <v:line id="Line 152" o:spid="_x0000_s1105" style="position:absolute;visibility:visible;mso-wrap-style:square" from="4428,12356" to="6424,123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ueD8IAAADbAAAADwAAAGRycy9kb3ducmV2LnhtbERPy2rCQBTdC/2H4Rbc6cQWgkRHEUtB uyj1Abq8Zq5JNHMnzIxJ+vedRcHl4bzny97UoiXnK8sKJuMEBHFudcWFguPhczQF4QOyxtoyKfgl D8vFy2COmbYd76jdh0LEEPYZKihDaDIpfV6SQT+2DXHkrtYZDBG6QmqHXQw3tXxLklQarDg2lNjQ uqT8vn8YBd/vP2m72n5t+tM2veQfu8v51jmlhq/9agYiUB+e4n/3RiuYxvX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yueD8IAAADbAAAADwAAAAAAAAAAAAAA AAChAgAAZHJzL2Rvd25yZXYueG1sUEsFBgAAAAAEAAQA+QAAAJADAAAAAA== "/>
                  <v:line id="Line 153" o:spid="_x0000_s1106" style="position:absolute;visibility:visible;mso-wrap-style:square" from="5788,12355" to="6073,12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84IMQAAADbAAAADwAAAGRycy9kb3ducmV2LnhtbESPT2sCMRTE7wW/Q3hCbzW7PVRdjSIu hR7agn/w/Nw8N4ubl2WTrum3bwqCx2FmfsMs19G2YqDeN44V5JMMBHHldMO1guPh/WUGwgdkja1j UvBLHtar0dMSC+1uvKNhH2qRIOwLVGBC6AopfWXIop+4jjh5F9dbDEn2tdQ93hLctvI1y96kxYbT gsGOtoaq6/7HKpiaciensvw8fJdDk8/jVzyd50o9j+NmASJQDI/wvf2hFcxy+P+SfoB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zggxAAAANsAAAAPAAAAAAAAAAAA AAAAAKECAABkcnMvZG93bnJldi54bWxQSwUGAAAAAAQABAD5AAAAkgMAAAAA ">
                    <v:stroke endarrow="block"/>
                  </v:line>
                  <v:shape id="Text Box 154" o:spid="_x0000_s1107" type="#_x0000_t202" style="position:absolute;left:7182;top:11774;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R7ksMA AADbAAAADwAAAGRycy9kb3ducmV2LnhtbESPzWrDMBCE74W8g9hAb7WU0BbHiWxCS6CnluYPclus jW1irYylxO7bV4VCjsPMfMOsitG24ka9bxxrmCUKBHHpTMOVhv1u85SC8AHZYOuYNPyQhyKfPKww M27gb7ptQyUihH2GGuoQukxKX9Zk0SeuI47e2fUWQ5R9JU2PQ4TbVs6VepUWG44LNXb0VlN52V6t hsPn+XR8Vl/Vu33pBjcqyXYh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KxR7ksMAAADbAAAADwAAAAAAAAAAAAAAAACYAgAAZHJzL2Rv d25yZXYueG1sUEsFBgAAAAAEAAQA9QAAAIgDAAAAAA== " filled="f" stroked="f">
                    <v:textbox>
                      <w:txbxContent>
                        <w:p w:rsidR="00E51B18" w:rsidRDefault="00E51B18" w:rsidP="00E51B18">
                          <w:r>
                            <w:t>V</w:t>
                          </w:r>
                        </w:p>
                      </w:txbxContent>
                    </v:textbox>
                  </v:shape>
                  <v:group id="Group 155" o:spid="_x0000_s1108" style="position:absolute;left:6410;top:12129;width:1684;height:223" coordorigin="6419,12097" coordsize="889,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eXJ6sQAAADbAAAADwAAAGRycy9kb3ducmV2LnhtbESPQYvCMBSE78L+h/AW vGlaZUW6RhFZxYMsWAXx9miebbF5KU1s67/fLAgeh5n5hlmselOJlhpXWlYQjyMQxJnVJecKzqft aA7CeWSNlWVS8CQHq+XHYIGJth0fqU19LgKEXYIKCu/rREqXFWTQjW1NHLybbQz6IJtc6ga7ADeV nETRTBosOSwUWNOmoOyePoyCXYfdehr/tIf7bfO8nr5+L4eYlBp+9utvEJ56/w6/2nutYD6F/y/h B8jl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eXJ6sQAAADbAAAA DwAAAAAAAAAAAAAAAACqAgAAZHJzL2Rvd25yZXYueG1sUEsFBgAAAAAEAAQA+gAAAJsDAAAAAA== ">
                    <v:line id="Line 156" o:spid="_x0000_s1109" style="position:absolute;flip:y;visibility:visible;mso-wrap-style:square" from="6419,12097" to="7308,12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Kx58UAAADbAAAADwAAAGRycy9kb3ducmV2LnhtbESPQWsCMRSE74X+h/AKvZSabZGyXY0i BaEHL1pZ8fbcvG6W3bxsk6jbf28EweMwM98w0/lgO3EiHxrHCt5GGQjiyumGawXbn+VrDiJEZI2d Y1LwTwHms8eHKRbanXlNp02sRYJwKFCBibEvpAyVIYth5Hri5P06bzEm6WupPZ4T3HbyPcs+pMWG 04LBnr4MVe3maBXIfPXy5xeHcVu2u92nKauy36+Uen4aFhMQkYZ4D9/a31pBPobrl/QD5O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HKx58UAAADbAAAADwAAAAAAAAAA AAAAAAChAgAAZHJzL2Rvd25yZXYueG1sUEsFBgAAAAAEAAQA+QAAAJMDAAAAAA== "/>
                    <v:line id="Line 157" o:spid="_x0000_s1110" style="position:absolute;flip:y;visibility:visible;mso-wrap-style:square" from="6729,12235" to="6806,1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K+bcQAAADbAAAADwAAAGRycy9kb3ducmV2LnhtbESPQWvCQBCF7wX/wzJCL6FuqlQ0uoq1 FQTxUNuDxyE7JsHsbMhONf57Vyj0+HjzvjdvvuxcrS7UhsqzgddBCoo497biwsDP9+ZlAioIssXa Mxm4UYDlovc0x8z6K3/R5SCFihAOGRooRZpM65CX5DAMfEMcvZNvHUqUbaFti9cId7UepulYO6w4 NpTY0Lqk/Hz4dfGNzZ4/RqPk3ekkmdLnUXapFmOe+91qBkqok//jv/TWGpi8wWNLBIBe3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Yr5txAAAANsAAAAPAAAAAAAAAAAA AAAAAKECAABkcnMvZG93bnJldi54bWxQSwUGAAAAAAQABAD5AAAAkgMAAAAA ">
                      <v:stroke endarrow="block"/>
                    </v:line>
                  </v:group>
                  <v:shape id="Text Box 158" o:spid="_x0000_s1111" type="#_x0000_t202" style="position:absolute;left:7638;top:11774;width:55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99kcIA AADbAAAADwAAAGRycy9kb3ducmV2LnhtbESPQYvCMBSE74L/ITzBmybKKm7XKKIseFJ0dwVvj+bZ lm1eShNt/fdGEDwOM/MNM1+2thQ3qn3hWMNoqEAQp84UnGn4/fkezED4gGywdEwa7uRhueh25pgY 1/CBbseQiQhhn6CGPIQqkdKnOVn0Q1cRR+/iaoshyjqTpsYmwm0px0pNpcWC40KOFa1zSv+PV6vh b3c5nz7UPtvYSdW4Vkm2n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L32RwgAAANsAAAAPAAAAAAAAAAAAAAAAAJgCAABkcnMvZG93 bnJldi54bWxQSwUGAAAAAAQABAD1AAAAhwMAAAAA " filled="f" stroked="f">
                    <v:textbox>
                      <w:txbxContent>
                        <w:p w:rsidR="00E51B18" w:rsidRDefault="00E51B18" w:rsidP="00E51B18">
                          <w:r>
                            <w:t>F’</w:t>
                          </w:r>
                        </w:p>
                      </w:txbxContent>
                    </v:textbox>
                  </v:shape>
                  <v:shape id="Text Box 159" o:spid="_x0000_s1112" type="#_x0000_t202" style="position:absolute;left:7524;top:11934;width:456;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PYCsMA AADbAAAADwAAAGRycy9kb3ducmV2LnhtbESPT4vCMBTE74LfITxhb2uysv6rRpFdBE+Kuit4ezTP tmzzUppo67c3woLHYWZ+w8yXrS3FjWpfONbw0VcgiFNnCs40/BzX7xMQPiAbLB2Thjt5WC66nTkm xjW8p9shZCJC2CeoIQ+hSqT0aU4Wfd9VxNG7uNpiiLLOpKmxiXBbyoFSI2mx4LiQY0VfOaV/h6vV 8Lu9nE+fapd922HVuFZJtlOp9VuvXc1ABGrDK/zf3hgNkzE8v8QfIBcPAAAA//8DAFBLAQItABQA BgAIAAAAIQDw94q7/QAAAOIBAAATAAAAAAAAAAAAAAAAAAAAAABbQ29udGVudF9UeXBlc10ueG1s UEsBAi0AFAAGAAgAAAAhADHdX2HSAAAAjwEAAAsAAAAAAAAAAAAAAAAALgEAAF9yZWxzLy5yZWxz UEsBAi0AFAAGAAgAAAAhADMvBZ5BAAAAOQAAABAAAAAAAAAAAAAAAAAAKQIAAGRycy9zaGFwZXht bC54bWxQSwECLQAUAAYACAAAACEAO2PYCsMAAADbAAAADwAAAAAAAAAAAAAAAACYAgAAZHJzL2Rv d25yZXYueG1sUEsFBgAAAAAEAAQA9QAAAIgDAAAAAA== " filled="f" stroked="f">
                    <v:textbox>
                      <w:txbxContent>
                        <w:p w:rsidR="00E51B18" w:rsidRDefault="00E51B18" w:rsidP="00E51B18">
                          <w:r>
                            <w:sym w:font="Symbol" w:char="F0B7"/>
                          </w:r>
                        </w:p>
                      </w:txbxContent>
                    </v:textbox>
                  </v:shape>
                </v:group>
                <v:shape id="Text Box 160" o:spid="_x0000_s1113" type="#_x0000_t202" style="position:absolute;left:7530;top:3427;width:159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xMeL8A AADbAAAADwAAAGRycy9kb3ducmV2LnhtbERPy4rCMBTdC/5DuMLsNHEYRatRxEFw5WB9gLtLc22L zU1poq1/P1kMzPJw3st1ZyvxosaXjjWMRwoEceZMybmG82k3nIHwAdlg5Zg0vMnDetXvLTExruUj vdKQixjCPkENRQh1IqXPCrLoR64mjtzdNRZDhE0uTYNtDLeV/FRqKi2WHBsKrGlbUPZIn1bD5XC/ Xb/UT/5tJ3XrOiXZzqXWH4NuswARqAv/4j/33miYxbH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BK/Ex4vwAAANsAAAAPAAAAAAAAAAAAAAAAAJgCAABkcnMvZG93bnJl di54bWxQSwUGAAAAAAQABAD1AAAAhAMAAAAA " filled="f" stroked="f">
                  <v:textbox>
                    <w:txbxContent>
                      <w:p w:rsidR="00E51B18" w:rsidRDefault="00E51B18" w:rsidP="00E51B18">
                        <w:r>
                          <w:t>Mắt viễn thị</w:t>
                        </w:r>
                      </w:p>
                    </w:txbxContent>
                  </v:textbox>
                </v:shape>
              </v:group>
            </w:pict>
          </mc:Fallback>
        </mc:AlternateContent>
      </w:r>
    </w:p>
    <w:p w:rsidR="00E51B18" w:rsidRPr="00AF124A" w:rsidRDefault="00E51B18" w:rsidP="00E51B18">
      <w:pPr>
        <w:tabs>
          <w:tab w:val="left" w:pos="342"/>
          <w:tab w:val="left" w:pos="2907"/>
          <w:tab w:val="left" w:pos="5415"/>
          <w:tab w:val="left" w:pos="7923"/>
        </w:tabs>
        <w:rPr>
          <w:b/>
          <w:u w:val="single"/>
        </w:rPr>
      </w:pPr>
      <w:r w:rsidRPr="00E33298">
        <w:lastRenderedPageBreak/>
        <w:tab/>
      </w:r>
      <w:r w:rsidRPr="00E33298">
        <w:tab/>
      </w:r>
      <w:r w:rsidRPr="00E33298">
        <w:tab/>
      </w:r>
      <w:r>
        <w:t xml:space="preserve"> </w:t>
      </w:r>
      <w:r w:rsidRPr="00E33298">
        <w:rPr>
          <w:b/>
          <w:u w:val="single"/>
        </w:rPr>
        <w:t>* So sánh độ tụ của các mắ</w:t>
      </w:r>
      <w:r w:rsidR="00AF124A">
        <w:rPr>
          <w:b/>
          <w:u w:val="single"/>
        </w:rPr>
        <w:t>t</w:t>
      </w:r>
      <w:r>
        <w:t xml:space="preserve">              </w:t>
      </w:r>
    </w:p>
    <w:p w:rsidR="00E51B18" w:rsidRPr="00E33298" w:rsidRDefault="00E51B18" w:rsidP="00E51B18">
      <w:pPr>
        <w:tabs>
          <w:tab w:val="left" w:pos="342"/>
          <w:tab w:val="left" w:pos="2907"/>
          <w:tab w:val="left" w:pos="5415"/>
          <w:tab w:val="left" w:pos="7923"/>
        </w:tabs>
        <w:rPr>
          <w:b/>
          <w:vertAlign w:val="subscript"/>
        </w:rPr>
      </w:pPr>
      <w:r>
        <w:tab/>
        <w:t xml:space="preserve">                                                                                                    </w:t>
      </w:r>
      <w:r w:rsidRPr="00E33298">
        <w:rPr>
          <w:b/>
        </w:rPr>
        <w:t>D</w:t>
      </w:r>
      <w:r w:rsidRPr="00E33298">
        <w:rPr>
          <w:b/>
          <w:vertAlign w:val="subscript"/>
        </w:rPr>
        <w:t>cận</w:t>
      </w:r>
      <w:r w:rsidRPr="00E33298">
        <w:rPr>
          <w:b/>
        </w:rPr>
        <w:t xml:space="preserve"> &gt; D</w:t>
      </w:r>
      <w:r w:rsidRPr="00E33298">
        <w:rPr>
          <w:b/>
          <w:vertAlign w:val="subscript"/>
        </w:rPr>
        <w:t>tốt</w:t>
      </w:r>
      <w:r w:rsidRPr="00E33298">
        <w:rPr>
          <w:b/>
        </w:rPr>
        <w:t xml:space="preserve"> &gt; D</w:t>
      </w:r>
      <w:r w:rsidRPr="00E33298">
        <w:rPr>
          <w:b/>
          <w:vertAlign w:val="subscript"/>
        </w:rPr>
        <w:t>viễn</w:t>
      </w:r>
    </w:p>
    <w:p w:rsidR="00E51B18" w:rsidRPr="00E33298" w:rsidRDefault="00E51B18" w:rsidP="00E51B18">
      <w:pPr>
        <w:tabs>
          <w:tab w:val="left" w:pos="342"/>
          <w:tab w:val="left" w:pos="2907"/>
          <w:tab w:val="left" w:pos="5415"/>
          <w:tab w:val="left" w:pos="7923"/>
        </w:tabs>
        <w:rPr>
          <w:b/>
          <w:u w:val="single"/>
        </w:rPr>
      </w:pPr>
    </w:p>
    <w:p w:rsidR="00E51B18" w:rsidRPr="00CF58B9" w:rsidRDefault="00E51B18" w:rsidP="00E51B18">
      <w:pPr>
        <w:tabs>
          <w:tab w:val="left" w:pos="342"/>
          <w:tab w:val="left" w:pos="2907"/>
          <w:tab w:val="left" w:pos="5415"/>
          <w:tab w:val="left" w:pos="7923"/>
        </w:tabs>
        <w:rPr>
          <w:b/>
          <w:u w:val="single"/>
        </w:rPr>
      </w:pPr>
    </w:p>
    <w:p w:rsidR="00E51B18" w:rsidRDefault="00E51B18" w:rsidP="00E51B18">
      <w:pPr>
        <w:tabs>
          <w:tab w:val="left" w:pos="342"/>
          <w:tab w:val="left" w:pos="2907"/>
          <w:tab w:val="left" w:pos="5415"/>
          <w:tab w:val="left" w:pos="7923"/>
        </w:tabs>
        <w:jc w:val="center"/>
        <w:rPr>
          <w:b/>
        </w:rPr>
      </w:pPr>
    </w:p>
    <w:p w:rsidR="00AF124A" w:rsidRPr="00CF58B9" w:rsidRDefault="00AF124A" w:rsidP="00E51B18">
      <w:pPr>
        <w:tabs>
          <w:tab w:val="left" w:pos="342"/>
          <w:tab w:val="left" w:pos="2907"/>
          <w:tab w:val="left" w:pos="5415"/>
          <w:tab w:val="left" w:pos="7923"/>
        </w:tabs>
        <w:jc w:val="center"/>
        <w:rPr>
          <w:b/>
        </w:rPr>
      </w:pPr>
    </w:p>
    <w:tbl>
      <w:tblPr>
        <w:tblW w:w="9360" w:type="dxa"/>
        <w:tblCellSpacing w:w="0" w:type="dxa"/>
        <w:tblInd w:w="533" w:type="dxa"/>
        <w:tblCellMar>
          <w:left w:w="0" w:type="dxa"/>
          <w:right w:w="0" w:type="dxa"/>
        </w:tblCellMar>
        <w:tblLook w:val="0000" w:firstRow="0" w:lastRow="0" w:firstColumn="0" w:lastColumn="0" w:noHBand="0" w:noVBand="0"/>
      </w:tblPr>
      <w:tblGrid>
        <w:gridCol w:w="1440"/>
        <w:gridCol w:w="1980"/>
        <w:gridCol w:w="1980"/>
        <w:gridCol w:w="1980"/>
        <w:gridCol w:w="1980"/>
      </w:tblGrid>
      <w:tr w:rsidR="00E51B18" w:rsidRPr="00CF58B9" w:rsidTr="00C90F64">
        <w:trPr>
          <w:trHeight w:val="840"/>
          <w:tblCellSpacing w:w="0" w:type="dxa"/>
        </w:trPr>
        <w:tc>
          <w:tcPr>
            <w:tcW w:w="1440" w:type="dxa"/>
            <w:tcBorders>
              <w:top w:val="single" w:sz="8" w:space="0" w:color="000000"/>
              <w:left w:val="single" w:sz="8" w:space="0" w:color="000000"/>
              <w:bottom w:val="single" w:sz="4" w:space="0" w:color="000000"/>
              <w:right w:val="single" w:sz="4" w:space="0" w:color="000000"/>
            </w:tcBorders>
            <w:vAlign w:val="center"/>
          </w:tcPr>
          <w:p w:rsidR="00E51B18" w:rsidRPr="00CF58B9" w:rsidRDefault="00E51B18" w:rsidP="00C90F64">
            <w:pPr>
              <w:pStyle w:val="NormalWeb"/>
              <w:tabs>
                <w:tab w:val="left" w:pos="342"/>
                <w:tab w:val="left" w:pos="2907"/>
                <w:tab w:val="left" w:pos="5415"/>
                <w:tab w:val="left" w:pos="7923"/>
              </w:tabs>
              <w:jc w:val="center"/>
            </w:pPr>
          </w:p>
        </w:tc>
        <w:tc>
          <w:tcPr>
            <w:tcW w:w="1980" w:type="dxa"/>
            <w:tcBorders>
              <w:top w:val="single" w:sz="8"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rPr>
                <w:b/>
                <w:bCs/>
              </w:rPr>
            </w:pPr>
            <w:r w:rsidRPr="00CF58B9">
              <w:rPr>
                <w:b/>
                <w:bCs/>
              </w:rPr>
              <w:t>Mắt</w:t>
            </w:r>
          </w:p>
          <w:p w:rsidR="00E51B18" w:rsidRPr="00CF58B9" w:rsidRDefault="00E51B18" w:rsidP="00C90F64">
            <w:pPr>
              <w:tabs>
                <w:tab w:val="left" w:pos="342"/>
                <w:tab w:val="left" w:pos="2907"/>
                <w:tab w:val="left" w:pos="5415"/>
                <w:tab w:val="left" w:pos="7923"/>
              </w:tabs>
              <w:jc w:val="center"/>
            </w:pPr>
            <w:r w:rsidRPr="00CF58B9">
              <w:rPr>
                <w:b/>
                <w:bCs/>
              </w:rPr>
              <w:t>bình thường</w:t>
            </w:r>
          </w:p>
        </w:tc>
        <w:tc>
          <w:tcPr>
            <w:tcW w:w="1980" w:type="dxa"/>
            <w:tcBorders>
              <w:top w:val="single" w:sz="8"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rPr>
                <w:b/>
                <w:bCs/>
              </w:rPr>
            </w:pPr>
            <w:r w:rsidRPr="00CF58B9">
              <w:rPr>
                <w:b/>
                <w:bCs/>
              </w:rPr>
              <w:t>Mắt</w:t>
            </w:r>
          </w:p>
          <w:p w:rsidR="00E51B18" w:rsidRPr="00CF58B9" w:rsidRDefault="00E51B18" w:rsidP="00C90F64">
            <w:pPr>
              <w:tabs>
                <w:tab w:val="left" w:pos="342"/>
                <w:tab w:val="left" w:pos="2907"/>
                <w:tab w:val="left" w:pos="5415"/>
                <w:tab w:val="left" w:pos="7923"/>
              </w:tabs>
              <w:jc w:val="center"/>
            </w:pPr>
            <w:r w:rsidRPr="00CF58B9">
              <w:rPr>
                <w:b/>
                <w:bCs/>
              </w:rPr>
              <w:t>cận thị</w:t>
            </w:r>
          </w:p>
        </w:tc>
        <w:tc>
          <w:tcPr>
            <w:tcW w:w="1980" w:type="dxa"/>
            <w:tcBorders>
              <w:top w:val="single" w:sz="8"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rPr>
                <w:b/>
                <w:bCs/>
              </w:rPr>
            </w:pPr>
            <w:r w:rsidRPr="00CF58B9">
              <w:rPr>
                <w:b/>
                <w:bCs/>
              </w:rPr>
              <w:t>Mắt</w:t>
            </w:r>
          </w:p>
          <w:p w:rsidR="00E51B18" w:rsidRPr="00CF58B9" w:rsidRDefault="00E51B18" w:rsidP="00C90F64">
            <w:pPr>
              <w:tabs>
                <w:tab w:val="left" w:pos="342"/>
                <w:tab w:val="left" w:pos="2907"/>
                <w:tab w:val="left" w:pos="5415"/>
                <w:tab w:val="left" w:pos="7923"/>
              </w:tabs>
              <w:jc w:val="center"/>
            </w:pPr>
            <w:r w:rsidRPr="00CF58B9">
              <w:rPr>
                <w:b/>
                <w:bCs/>
              </w:rPr>
              <w:t>viễn thị</w:t>
            </w:r>
          </w:p>
        </w:tc>
        <w:tc>
          <w:tcPr>
            <w:tcW w:w="1980" w:type="dxa"/>
            <w:tcBorders>
              <w:top w:val="single" w:sz="8" w:space="0" w:color="000000"/>
              <w:left w:val="single" w:sz="4" w:space="0" w:color="000000"/>
              <w:bottom w:val="single" w:sz="4" w:space="0" w:color="000000"/>
              <w:right w:val="single" w:sz="8" w:space="0" w:color="000000"/>
            </w:tcBorders>
            <w:vAlign w:val="center"/>
          </w:tcPr>
          <w:p w:rsidR="00E51B18" w:rsidRPr="00CF58B9" w:rsidRDefault="00E51B18" w:rsidP="00C90F64">
            <w:pPr>
              <w:tabs>
                <w:tab w:val="left" w:pos="342"/>
                <w:tab w:val="left" w:pos="2907"/>
                <w:tab w:val="left" w:pos="5415"/>
                <w:tab w:val="left" w:pos="7923"/>
              </w:tabs>
              <w:jc w:val="center"/>
              <w:rPr>
                <w:b/>
                <w:bCs/>
              </w:rPr>
            </w:pPr>
            <w:r w:rsidRPr="00CF58B9">
              <w:rPr>
                <w:b/>
                <w:bCs/>
              </w:rPr>
              <w:t>Mắt</w:t>
            </w:r>
          </w:p>
          <w:p w:rsidR="00E51B18" w:rsidRPr="00CF58B9" w:rsidRDefault="00E51B18" w:rsidP="00C90F64">
            <w:pPr>
              <w:tabs>
                <w:tab w:val="left" w:pos="342"/>
                <w:tab w:val="left" w:pos="2907"/>
                <w:tab w:val="left" w:pos="5415"/>
                <w:tab w:val="left" w:pos="7923"/>
              </w:tabs>
              <w:jc w:val="center"/>
            </w:pPr>
            <w:r w:rsidRPr="00CF58B9">
              <w:rPr>
                <w:b/>
                <w:bCs/>
              </w:rPr>
              <w:t>lão thị</w:t>
            </w:r>
          </w:p>
        </w:tc>
      </w:tr>
      <w:tr w:rsidR="00E51B18" w:rsidRPr="00CF58B9" w:rsidTr="00C90F64">
        <w:trPr>
          <w:trHeight w:val="735"/>
          <w:tblCellSpacing w:w="0" w:type="dxa"/>
        </w:trPr>
        <w:tc>
          <w:tcPr>
            <w:tcW w:w="1440" w:type="dxa"/>
            <w:tcBorders>
              <w:top w:val="single" w:sz="4" w:space="0" w:color="000000"/>
              <w:left w:val="single" w:sz="8"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bCs/>
              </w:rPr>
              <w:t>Khái niệm</w:t>
            </w:r>
          </w:p>
          <w:p w:rsidR="00E51B18" w:rsidRPr="00CF58B9" w:rsidRDefault="00E51B18" w:rsidP="00C90F64">
            <w:pPr>
              <w:tabs>
                <w:tab w:val="left" w:pos="342"/>
                <w:tab w:val="left" w:pos="2907"/>
                <w:tab w:val="left" w:pos="5415"/>
                <w:tab w:val="left" w:pos="7923"/>
              </w:tabs>
              <w:jc w:val="center"/>
            </w:pP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Nhìn rõ vật ở xa mà không điều tiết.</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u w:val="single"/>
              </w:rPr>
              <w:t>Nhìn xa kém</w:t>
            </w:r>
            <w:r w:rsidRPr="00CF58B9">
              <w:t xml:space="preserve"> hơn mắt bình thường.</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u w:val="single"/>
              </w:rPr>
              <w:t>Nhìn gần kém</w:t>
            </w:r>
            <w:r w:rsidRPr="00CF58B9">
              <w:t xml:space="preserve"> hơn mắt bình thường.</w:t>
            </w:r>
          </w:p>
        </w:tc>
        <w:tc>
          <w:tcPr>
            <w:tcW w:w="1980" w:type="dxa"/>
            <w:tcBorders>
              <w:top w:val="single" w:sz="4" w:space="0" w:color="000000"/>
              <w:left w:val="single" w:sz="4" w:space="0" w:color="000000"/>
              <w:bottom w:val="single" w:sz="4" w:space="0" w:color="000000"/>
              <w:right w:val="single" w:sz="8"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u w:val="single"/>
              </w:rPr>
              <w:t>Nhìn gần kém</w:t>
            </w:r>
            <w:r w:rsidRPr="00CF58B9">
              <w:t xml:space="preserve"> hơn mắt bình thường.</w:t>
            </w:r>
          </w:p>
        </w:tc>
      </w:tr>
      <w:tr w:rsidR="00E51B18" w:rsidRPr="00CF58B9" w:rsidTr="00C90F64">
        <w:trPr>
          <w:trHeight w:val="765"/>
          <w:tblCellSpacing w:w="0" w:type="dxa"/>
        </w:trPr>
        <w:tc>
          <w:tcPr>
            <w:tcW w:w="1440" w:type="dxa"/>
            <w:tcBorders>
              <w:top w:val="single" w:sz="4" w:space="0" w:color="000000"/>
              <w:left w:val="single" w:sz="8"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bCs/>
              </w:rPr>
              <w:t>Khi không điều tiết</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f</w:t>
            </w:r>
            <w:r w:rsidRPr="00CF58B9">
              <w:rPr>
                <w:position w:val="-11"/>
              </w:rPr>
              <w:t xml:space="preserve">max </w:t>
            </w:r>
            <w:r w:rsidRPr="00CF58B9">
              <w:t>= OV</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f</w:t>
            </w:r>
            <w:r w:rsidRPr="00CF58B9">
              <w:rPr>
                <w:position w:val="-11"/>
              </w:rPr>
              <w:t xml:space="preserve">max </w:t>
            </w:r>
            <w:r w:rsidRPr="00CF58B9">
              <w:t>&lt; OV</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f</w:t>
            </w:r>
            <w:r w:rsidRPr="00CF58B9">
              <w:rPr>
                <w:position w:val="-11"/>
              </w:rPr>
              <w:t xml:space="preserve">max </w:t>
            </w:r>
            <w:r w:rsidRPr="00CF58B9">
              <w:t>&gt; OV</w:t>
            </w:r>
          </w:p>
        </w:tc>
        <w:tc>
          <w:tcPr>
            <w:tcW w:w="1980" w:type="dxa"/>
            <w:tcBorders>
              <w:top w:val="single" w:sz="4" w:space="0" w:color="000000"/>
              <w:left w:val="single" w:sz="4" w:space="0" w:color="000000"/>
              <w:bottom w:val="single" w:sz="4" w:space="0" w:color="000000"/>
              <w:right w:val="single" w:sz="8"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f</w:t>
            </w:r>
            <w:r w:rsidRPr="00CF58B9">
              <w:rPr>
                <w:position w:val="-11"/>
              </w:rPr>
              <w:t xml:space="preserve">max </w:t>
            </w:r>
            <w:r w:rsidRPr="00CF58B9">
              <w:t>= OV</w:t>
            </w:r>
          </w:p>
        </w:tc>
      </w:tr>
      <w:tr w:rsidR="00E51B18" w:rsidRPr="00CF58B9" w:rsidTr="00C90F64">
        <w:trPr>
          <w:trHeight w:val="814"/>
          <w:tblCellSpacing w:w="0" w:type="dxa"/>
        </w:trPr>
        <w:tc>
          <w:tcPr>
            <w:tcW w:w="1440" w:type="dxa"/>
            <w:tcBorders>
              <w:top w:val="single" w:sz="4" w:space="0" w:color="000000"/>
              <w:left w:val="single" w:sz="8"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bCs/>
              </w:rPr>
              <w:t>Cực viễn C</w:t>
            </w:r>
            <w:r w:rsidRPr="00CF58B9">
              <w:rPr>
                <w:b/>
                <w:bCs/>
                <w:position w:val="-8"/>
              </w:rPr>
              <w:t>v</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Ở vô cực</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C</w:t>
            </w:r>
            <w:r w:rsidRPr="00CF58B9">
              <w:rPr>
                <w:position w:val="-8"/>
              </w:rPr>
              <w:t>v</w:t>
            </w:r>
            <w:r w:rsidRPr="00CF58B9">
              <w:t xml:space="preserve"> cách mắt </w:t>
            </w:r>
          </w:p>
          <w:p w:rsidR="00E51B18" w:rsidRPr="00CF58B9" w:rsidRDefault="00E51B18" w:rsidP="00C90F64">
            <w:pPr>
              <w:tabs>
                <w:tab w:val="left" w:pos="342"/>
                <w:tab w:val="left" w:pos="2907"/>
                <w:tab w:val="left" w:pos="5415"/>
                <w:tab w:val="left" w:pos="7923"/>
              </w:tabs>
              <w:jc w:val="center"/>
            </w:pPr>
            <w:r w:rsidRPr="00CF58B9">
              <w:t>không lớn (&lt;2m)</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C</w:t>
            </w:r>
            <w:r w:rsidRPr="00CF58B9">
              <w:rPr>
                <w:position w:val="-8"/>
              </w:rPr>
              <w:t>v</w:t>
            </w:r>
            <w:r w:rsidRPr="00CF58B9">
              <w:t xml:space="preserve"> ở sau mắt </w:t>
            </w:r>
          </w:p>
          <w:p w:rsidR="00E51B18" w:rsidRPr="00CF58B9" w:rsidRDefault="00E51B18" w:rsidP="00C90F64">
            <w:pPr>
              <w:tabs>
                <w:tab w:val="left" w:pos="342"/>
                <w:tab w:val="left" w:pos="2907"/>
                <w:tab w:val="left" w:pos="5415"/>
                <w:tab w:val="left" w:pos="7923"/>
              </w:tabs>
              <w:jc w:val="center"/>
            </w:pPr>
            <w:r w:rsidRPr="00CF58B9">
              <w:t>(điểm ảo)</w:t>
            </w:r>
          </w:p>
        </w:tc>
        <w:tc>
          <w:tcPr>
            <w:tcW w:w="1980" w:type="dxa"/>
            <w:tcBorders>
              <w:top w:val="single" w:sz="4" w:space="0" w:color="000000"/>
              <w:left w:val="single" w:sz="4" w:space="0" w:color="000000"/>
              <w:bottom w:val="single" w:sz="4" w:space="0" w:color="000000"/>
              <w:right w:val="single" w:sz="8"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C</w:t>
            </w:r>
            <w:r w:rsidRPr="00CF58B9">
              <w:rPr>
                <w:vertAlign w:val="subscript"/>
              </w:rPr>
              <w:t>V</w:t>
            </w:r>
            <w:r w:rsidRPr="00CF58B9">
              <w:t xml:space="preserve"> ở vô cực</w:t>
            </w:r>
          </w:p>
        </w:tc>
      </w:tr>
      <w:tr w:rsidR="00E51B18" w:rsidRPr="00CF58B9" w:rsidTr="00C90F64">
        <w:trPr>
          <w:trHeight w:val="1095"/>
          <w:tblCellSpacing w:w="0" w:type="dxa"/>
        </w:trPr>
        <w:tc>
          <w:tcPr>
            <w:tcW w:w="1440" w:type="dxa"/>
            <w:tcBorders>
              <w:top w:val="single" w:sz="4" w:space="0" w:color="000000"/>
              <w:left w:val="single" w:sz="8"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bCs/>
              </w:rPr>
              <w:t>Cực cận C</w:t>
            </w:r>
            <w:r w:rsidRPr="00CF58B9">
              <w:rPr>
                <w:b/>
                <w:bCs/>
                <w:position w:val="-8"/>
              </w:rPr>
              <w:t>c</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OC</w:t>
            </w:r>
            <w:r w:rsidRPr="00CF58B9">
              <w:rPr>
                <w:position w:val="-8"/>
              </w:rPr>
              <w:t>c</w:t>
            </w:r>
            <w:r w:rsidRPr="00CF58B9">
              <w:t>= 25cm</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C</w:t>
            </w:r>
            <w:r w:rsidRPr="00CF58B9">
              <w:rPr>
                <w:position w:val="-8"/>
              </w:rPr>
              <w:t>c</w:t>
            </w:r>
            <w:r w:rsidRPr="00CF58B9">
              <w:t xml:space="preserve"> gần mắt hơn bình thường</w:t>
            </w:r>
          </w:p>
        </w:tc>
        <w:tc>
          <w:tcPr>
            <w:tcW w:w="1980" w:type="dxa"/>
            <w:tcBorders>
              <w:top w:val="single" w:sz="4" w:space="0" w:color="000000"/>
              <w:left w:val="single" w:sz="4" w:space="0" w:color="000000"/>
              <w:bottom w:val="single" w:sz="4"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C</w:t>
            </w:r>
            <w:r w:rsidRPr="00CF58B9">
              <w:rPr>
                <w:position w:val="-8"/>
              </w:rPr>
              <w:t>c</w:t>
            </w:r>
            <w:r w:rsidRPr="00CF58B9">
              <w:t xml:space="preserve"> xa mắt hơn bình thường</w:t>
            </w:r>
          </w:p>
        </w:tc>
        <w:tc>
          <w:tcPr>
            <w:tcW w:w="1980" w:type="dxa"/>
            <w:tcBorders>
              <w:top w:val="single" w:sz="4" w:space="0" w:color="000000"/>
              <w:left w:val="single" w:sz="4" w:space="0" w:color="000000"/>
              <w:bottom w:val="single" w:sz="4" w:space="0" w:color="000000"/>
              <w:right w:val="single" w:sz="8"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C</w:t>
            </w:r>
            <w:r w:rsidRPr="00CF58B9">
              <w:rPr>
                <w:position w:val="-8"/>
              </w:rPr>
              <w:t>c</w:t>
            </w:r>
            <w:r w:rsidRPr="00CF58B9">
              <w:t xml:space="preserve"> xa mắt hơn bình thường</w:t>
            </w:r>
          </w:p>
        </w:tc>
      </w:tr>
      <w:tr w:rsidR="00E51B18" w:rsidRPr="00CF58B9" w:rsidTr="00C90F64">
        <w:trPr>
          <w:trHeight w:val="669"/>
          <w:tblCellSpacing w:w="0" w:type="dxa"/>
        </w:trPr>
        <w:tc>
          <w:tcPr>
            <w:tcW w:w="3420" w:type="dxa"/>
            <w:gridSpan w:val="2"/>
            <w:tcBorders>
              <w:top w:val="single" w:sz="4" w:space="0" w:color="000000"/>
              <w:left w:val="single" w:sz="8" w:space="0" w:color="000000"/>
              <w:bottom w:val="single" w:sz="8" w:space="0" w:color="000000"/>
            </w:tcBorders>
            <w:vAlign w:val="center"/>
          </w:tcPr>
          <w:p w:rsidR="00E51B18" w:rsidRPr="00CF58B9" w:rsidRDefault="00E51B18" w:rsidP="00C90F64">
            <w:pPr>
              <w:tabs>
                <w:tab w:val="left" w:pos="342"/>
                <w:tab w:val="left" w:pos="2907"/>
                <w:tab w:val="left" w:pos="5415"/>
                <w:tab w:val="left" w:pos="7923"/>
              </w:tabs>
              <w:jc w:val="center"/>
            </w:pPr>
            <w:r w:rsidRPr="00CF58B9">
              <w:rPr>
                <w:b/>
                <w:bCs/>
              </w:rPr>
              <w:t>Cách sửa tật</w:t>
            </w:r>
          </w:p>
        </w:tc>
        <w:tc>
          <w:tcPr>
            <w:tcW w:w="1980" w:type="dxa"/>
            <w:tcBorders>
              <w:top w:val="single" w:sz="4" w:space="0" w:color="000000"/>
              <w:left w:val="single" w:sz="4" w:space="0" w:color="000000"/>
              <w:bottom w:val="single" w:sz="8"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 xml:space="preserve">Đeo kính phân kỳ </w:t>
            </w:r>
          </w:p>
          <w:p w:rsidR="00E51B18" w:rsidRPr="00CF58B9" w:rsidRDefault="00E51B18" w:rsidP="00C90F64">
            <w:pPr>
              <w:tabs>
                <w:tab w:val="left" w:pos="342"/>
                <w:tab w:val="left" w:pos="2907"/>
                <w:tab w:val="left" w:pos="5415"/>
                <w:tab w:val="left" w:pos="7923"/>
              </w:tabs>
              <w:jc w:val="center"/>
            </w:pPr>
            <w:r w:rsidRPr="00CF58B9">
              <w:t>(sát mắt): f</w:t>
            </w:r>
            <w:r w:rsidRPr="00CF58B9">
              <w:rPr>
                <w:position w:val="-8"/>
              </w:rPr>
              <w:t xml:space="preserve">k </w:t>
            </w:r>
            <w:r w:rsidRPr="00CF58B9">
              <w:t>=-OC</w:t>
            </w:r>
            <w:r w:rsidRPr="00CF58B9">
              <w:rPr>
                <w:position w:val="-8"/>
              </w:rPr>
              <w:t xml:space="preserve">v </w:t>
            </w:r>
          </w:p>
        </w:tc>
        <w:tc>
          <w:tcPr>
            <w:tcW w:w="1980" w:type="dxa"/>
            <w:tcBorders>
              <w:top w:val="single" w:sz="4" w:space="0" w:color="000000"/>
              <w:left w:val="single" w:sz="4" w:space="0" w:color="000000"/>
              <w:bottom w:val="single" w:sz="8" w:space="0" w:color="000000"/>
              <w:right w:val="single" w:sz="4"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Đeo kính hội tụ thích hợp</w:t>
            </w:r>
          </w:p>
        </w:tc>
        <w:tc>
          <w:tcPr>
            <w:tcW w:w="1980" w:type="dxa"/>
            <w:tcBorders>
              <w:top w:val="single" w:sz="4" w:space="0" w:color="000000"/>
              <w:left w:val="single" w:sz="4" w:space="0" w:color="000000"/>
              <w:bottom w:val="single" w:sz="8" w:space="0" w:color="000000"/>
              <w:right w:val="single" w:sz="8" w:space="0" w:color="000000"/>
            </w:tcBorders>
            <w:vAlign w:val="center"/>
          </w:tcPr>
          <w:p w:rsidR="00E51B18" w:rsidRPr="00CF58B9" w:rsidRDefault="00E51B18" w:rsidP="00C90F64">
            <w:pPr>
              <w:tabs>
                <w:tab w:val="left" w:pos="342"/>
                <w:tab w:val="left" w:pos="2907"/>
                <w:tab w:val="left" w:pos="5415"/>
                <w:tab w:val="left" w:pos="7923"/>
              </w:tabs>
              <w:jc w:val="center"/>
            </w:pPr>
            <w:r w:rsidRPr="00CF58B9">
              <w:t>Đeo kính thích hợp</w:t>
            </w:r>
          </w:p>
          <w:p w:rsidR="00E51B18" w:rsidRPr="00CF58B9" w:rsidRDefault="00E51B18" w:rsidP="00C90F64">
            <w:pPr>
              <w:tabs>
                <w:tab w:val="left" w:pos="342"/>
                <w:tab w:val="left" w:pos="2907"/>
                <w:tab w:val="left" w:pos="5415"/>
                <w:tab w:val="left" w:pos="7923"/>
              </w:tabs>
              <w:jc w:val="center"/>
            </w:pPr>
          </w:p>
        </w:tc>
      </w:tr>
    </w:tbl>
    <w:p w:rsidR="00E51B18" w:rsidRPr="00CF58B9" w:rsidRDefault="00E51B18" w:rsidP="00E51B18">
      <w:pPr>
        <w:tabs>
          <w:tab w:val="left" w:pos="342"/>
          <w:tab w:val="left" w:pos="2907"/>
          <w:tab w:val="left" w:pos="5415"/>
          <w:tab w:val="left" w:pos="7923"/>
        </w:tabs>
      </w:pPr>
    </w:p>
    <w:p w:rsidR="00E51B18" w:rsidRPr="00CF58B9" w:rsidRDefault="00F44B16" w:rsidP="00E51B18">
      <w:pPr>
        <w:tabs>
          <w:tab w:val="left" w:pos="342"/>
          <w:tab w:val="left" w:pos="2907"/>
          <w:tab w:val="left" w:pos="5415"/>
          <w:tab w:val="left" w:pos="7923"/>
        </w:tabs>
      </w:pPr>
      <w:r>
        <w:rPr>
          <w:noProof/>
        </w:rPr>
        <w:pict>
          <v:group id="_x0000_s1055" style="position:absolute;margin-left:28.5pt;margin-top:5.2pt;width:472.65pt;height:99pt;z-index:251668480" coordorigin="1137,8903" coordsize="9453,1980">
            <v:group id="_x0000_s1056" style="position:absolute;left:1137;top:9266;width:4465;height:1370" coordorigin="2574,10238" coordsize="4465,1370">
              <v:group id="_x0000_s1057" style="position:absolute;left:2574;top:10238;width:4465;height:560" coordorigin="2574,10238" coordsize="4465,560">
                <v:shape id="_x0000_s1058" type="#_x0000_t75" style="position:absolute;left:3069;top:10248;width:840;height:420">
                  <v:imagedata r:id="rId25" o:title=""/>
                </v:shape>
                <v:shape id="_x0000_s1059" type="#_x0000_t75" style="position:absolute;left:4999;top:10266;width:880;height:420">
                  <v:imagedata r:id="rId26" o:title=""/>
                </v:shape>
                <v:shape id="_x0000_s1060" type="#_x0000_t202" style="position:absolute;left:2574;top:10258;width:720;height:540" filled="f" fillcolor="yellow" stroked="f" strokecolor="blue">
                  <v:textbox style="mso-next-textbox:#_x0000_s1060">
                    <w:txbxContent>
                      <w:p w:rsidR="00E51B18" w:rsidRDefault="00E51B18" w:rsidP="00E51B18">
                        <w:r>
                          <w:t>AB</w:t>
                        </w:r>
                      </w:p>
                    </w:txbxContent>
                  </v:textbox>
                </v:shape>
                <v:shape id="_x0000_s1061" type="#_x0000_t202" style="position:absolute;left:5714;top:10238;width:1325;height:540" filled="f" fillcolor="yellow" stroked="f" strokecolor="blue">
                  <v:textbox style="mso-next-textbox:#_x0000_s1061">
                    <w:txbxContent>
                      <w:p w:rsidR="00E51B18" w:rsidRDefault="00E51B18" w:rsidP="00E51B18">
                        <w:r>
                          <w:t>A</w:t>
                        </w:r>
                        <w:r>
                          <w:rPr>
                            <w:vertAlign w:val="subscript"/>
                          </w:rPr>
                          <w:t>2</w:t>
                        </w:r>
                        <w:r>
                          <w:t>B</w:t>
                        </w:r>
                        <w:r>
                          <w:rPr>
                            <w:vertAlign w:val="subscript"/>
                          </w:rPr>
                          <w:t>2</w:t>
                        </w:r>
                        <w:r>
                          <w:t xml:space="preserve"> ở V</w:t>
                        </w:r>
                      </w:p>
                    </w:txbxContent>
                  </v:textbox>
                </v:shape>
                <v:shape id="_x0000_s1062" type="#_x0000_t202" style="position:absolute;left:3744;top:10238;width:1310;height:540" filled="f" fillcolor="yellow" stroked="f" strokecolor="blue">
                  <v:textbox style="mso-next-textbox:#_x0000_s1062">
                    <w:txbxContent>
                      <w:p w:rsidR="00E51B18" w:rsidRPr="00375246" w:rsidRDefault="00E51B18" w:rsidP="00E51B18">
                        <w:r>
                          <w:t>A</w:t>
                        </w:r>
                        <w:r>
                          <w:rPr>
                            <w:vertAlign w:val="subscript"/>
                          </w:rPr>
                          <w:t>1</w:t>
                        </w:r>
                        <w:r>
                          <w:t>B</w:t>
                        </w:r>
                        <w:r>
                          <w:rPr>
                            <w:vertAlign w:val="subscript"/>
                          </w:rPr>
                          <w:t>1</w:t>
                        </w:r>
                        <w:r>
                          <w:t xml:space="preserve"> ở C</w:t>
                        </w:r>
                        <w:r>
                          <w:rPr>
                            <w:vertAlign w:val="subscript"/>
                          </w:rPr>
                          <w:t>V</w:t>
                        </w:r>
                      </w:p>
                    </w:txbxContent>
                  </v:textbox>
                </v:shape>
              </v:group>
              <v:group id="_x0000_s1063" style="position:absolute;left:2659;top:10698;width:3115;height:910" coordorigin="2659,10698" coordsize="3115,910">
                <v:group id="_x0000_s1064" style="position:absolute;left:2734;top:10708;width:715;height:180" coordorigin="2754,10598" coordsize="540,360">
                  <v:line id="_x0000_s1065" style="position:absolute" from="2754,10598" to="2754,10958"/>
                  <v:line id="_x0000_s1066" style="position:absolute" from="2754,10958" to="3294,10958"/>
                  <v:line id="_x0000_s1067" style="position:absolute" from="3294,10598" to="3294,10958"/>
                </v:group>
                <v:group id="_x0000_s1068" style="position:absolute;left:3569;top:10708;width:715;height:180" coordorigin="2754,10598" coordsize="540,360">
                  <v:line id="_x0000_s1069" style="position:absolute" from="2754,10598" to="2754,10958"/>
                  <v:line id="_x0000_s1070" style="position:absolute" from="2754,10958" to="3294,10958"/>
                  <v:line id="_x0000_s1071" style="position:absolute" from="3294,10598" to="3294,10958"/>
                </v:group>
                <v:group id="_x0000_s1072" style="position:absolute;left:4719;top:10698;width:715;height:180" coordorigin="2754,10598" coordsize="540,360">
                  <v:line id="_x0000_s1073" style="position:absolute" from="2754,10598" to="2754,10958"/>
                  <v:line id="_x0000_s1074" style="position:absolute" from="2754,10958" to="3294,10958"/>
                  <v:line id="_x0000_s1075" style="position:absolute" from="3294,10598" to="3294,10958"/>
                </v:group>
                <v:shape id="_x0000_s1076" type="#_x0000_t202" style="position:absolute;left:2659;top:10778;width:900;height:540" filled="f" stroked="f">
                  <v:textbox style="mso-next-textbox:#_x0000_s1076">
                    <w:txbxContent>
                      <w:p w:rsidR="00E51B18" w:rsidRPr="00913FF3" w:rsidRDefault="00E51B18" w:rsidP="00E51B18">
                        <w:r>
                          <w:t>d</w:t>
                        </w:r>
                        <w:r>
                          <w:rPr>
                            <w:vertAlign w:val="subscript"/>
                          </w:rPr>
                          <w:t>1</w:t>
                        </w:r>
                        <w:r>
                          <w:t>=</w:t>
                        </w:r>
                        <w:r>
                          <w:sym w:font="Symbol" w:char="F0A5"/>
                        </w:r>
                      </w:p>
                    </w:txbxContent>
                  </v:textbox>
                </v:shape>
                <v:shape id="_x0000_s1077" type="#_x0000_t202" style="position:absolute;left:4524;top:10828;width:1250;height:540" filled="f" stroked="f">
                  <v:textbox style="mso-next-textbox:#_x0000_s1077">
                    <w:txbxContent>
                      <w:p w:rsidR="00E51B18" w:rsidRPr="00913FF3" w:rsidRDefault="00E51B18" w:rsidP="00E51B18">
                        <w:r>
                          <w:t>d</w:t>
                        </w:r>
                        <w:r>
                          <w:rPr>
                            <w:vertAlign w:val="subscript"/>
                          </w:rPr>
                          <w:t>2</w:t>
                        </w:r>
                        <w:r>
                          <w:t>=O</w:t>
                        </w:r>
                        <w:r>
                          <w:rPr>
                            <w:vertAlign w:val="subscript"/>
                          </w:rPr>
                          <w:t>M</w:t>
                        </w:r>
                        <w:r>
                          <w:t>C</w:t>
                        </w:r>
                        <w:r>
                          <w:rPr>
                            <w:vertAlign w:val="subscript"/>
                          </w:rPr>
                          <w:t>V</w:t>
                        </w:r>
                      </w:p>
                    </w:txbxContent>
                  </v:textbox>
                </v:shape>
                <v:shape id="_x0000_s1078" type="#_x0000_t202" style="position:absolute;left:3479;top:10848;width:900;height:540" filled="f" stroked="f">
                  <v:textbox style="mso-next-textbox:#_x0000_s1078">
                    <w:txbxContent>
                      <w:p w:rsidR="00E51B18" w:rsidRPr="00137878" w:rsidRDefault="00E51B18" w:rsidP="00E51B18">
                        <w:pPr>
                          <w:rPr>
                            <w:vertAlign w:val="subscript"/>
                          </w:rPr>
                        </w:pPr>
                        <w:r>
                          <w:t>d’</w:t>
                        </w:r>
                        <w:r>
                          <w:rPr>
                            <w:vertAlign w:val="subscript"/>
                          </w:rPr>
                          <w:t>1</w:t>
                        </w:r>
                        <w:r>
                          <w:t>=f</w:t>
                        </w:r>
                        <w:r>
                          <w:rPr>
                            <w:vertAlign w:val="subscript"/>
                          </w:rPr>
                          <w:t>k</w:t>
                        </w:r>
                      </w:p>
                    </w:txbxContent>
                  </v:textbox>
                </v:shape>
                <v:shape id="_x0000_s1079" type="#_x0000_t75" style="position:absolute;left:3874;top:11008;width:1480;height:600">
                  <v:imagedata r:id="rId27" o:title=""/>
                </v:shape>
              </v:group>
            </v:group>
            <v:group id="_x0000_s1080" style="position:absolute;left:6096;top:9239;width:4494;height:1489" coordorigin="7014,10208" coordsize="4527,1401">
              <v:group id="_x0000_s1081" style="position:absolute;left:7014;top:10208;width:4430;height:560" coordorigin="7149,10218" coordsize="4430,560">
                <v:shape id="_x0000_s1082" type="#_x0000_t75" style="position:absolute;left:7644;top:10228;width:840;height:420">
                  <v:imagedata r:id="rId25" o:title=""/>
                </v:shape>
                <v:shape id="_x0000_s1083" type="#_x0000_t75" style="position:absolute;left:9574;top:10246;width:880;height:420">
                  <v:imagedata r:id="rId26" o:title=""/>
                </v:shape>
                <v:shape id="_x0000_s1084" type="#_x0000_t202" style="position:absolute;left:7149;top:10238;width:720;height:540" filled="f" fillcolor="yellow" stroked="f" strokecolor="blue">
                  <v:textbox style="mso-next-textbox:#_x0000_s1084">
                    <w:txbxContent>
                      <w:p w:rsidR="00E51B18" w:rsidRDefault="00E51B18" w:rsidP="00E51B18">
                        <w:r>
                          <w:t>AB</w:t>
                        </w:r>
                      </w:p>
                    </w:txbxContent>
                  </v:textbox>
                </v:shape>
                <v:shape id="_x0000_s1085" type="#_x0000_t202" style="position:absolute;left:10329;top:10228;width:1250;height:540" filled="f" fillcolor="yellow" stroked="f" strokecolor="blue">
                  <v:textbox style="mso-next-textbox:#_x0000_s1085">
                    <w:txbxContent>
                      <w:p w:rsidR="00E51B18" w:rsidRDefault="00E51B18" w:rsidP="00E51B18">
                        <w:r>
                          <w:t>A</w:t>
                        </w:r>
                        <w:r>
                          <w:rPr>
                            <w:vertAlign w:val="subscript"/>
                          </w:rPr>
                          <w:t>2</w:t>
                        </w:r>
                        <w:r>
                          <w:t>B</w:t>
                        </w:r>
                        <w:r>
                          <w:rPr>
                            <w:vertAlign w:val="subscript"/>
                          </w:rPr>
                          <w:t>2</w:t>
                        </w:r>
                        <w:r>
                          <w:t xml:space="preserve"> ở V</w:t>
                        </w:r>
                      </w:p>
                    </w:txbxContent>
                  </v:textbox>
                </v:shape>
                <v:shape id="_x0000_s1086" type="#_x0000_t202" style="position:absolute;left:8319;top:10218;width:1310;height:540" filled="f" fillcolor="yellow" stroked="f" strokecolor="blue">
                  <v:textbox style="mso-next-textbox:#_x0000_s1086">
                    <w:txbxContent>
                      <w:p w:rsidR="00E51B18" w:rsidRPr="00375246" w:rsidRDefault="00E51B18" w:rsidP="00E51B18">
                        <w:r>
                          <w:t>A</w:t>
                        </w:r>
                        <w:r>
                          <w:rPr>
                            <w:vertAlign w:val="subscript"/>
                          </w:rPr>
                          <w:t>1</w:t>
                        </w:r>
                        <w:r>
                          <w:t>B</w:t>
                        </w:r>
                        <w:r>
                          <w:rPr>
                            <w:vertAlign w:val="subscript"/>
                          </w:rPr>
                          <w:t>1</w:t>
                        </w:r>
                        <w:r>
                          <w:t xml:space="preserve"> ở C</w:t>
                        </w:r>
                        <w:r>
                          <w:rPr>
                            <w:vertAlign w:val="subscript"/>
                          </w:rPr>
                          <w:t>C</w:t>
                        </w:r>
                      </w:p>
                    </w:txbxContent>
                  </v:textbox>
                </v:shape>
              </v:group>
              <v:shape id="_x0000_s1087" type="#_x0000_t202" style="position:absolute;left:9934;top:10598;width:1607;height:813;mso-wrap-style:none" filled="f" stroked="f">
                <v:textbox style="mso-next-textbox:#_x0000_s1087;mso-fit-shape-to-text:t">
                  <w:txbxContent>
                    <w:p w:rsidR="00E51B18" w:rsidRPr="00C25DDD" w:rsidRDefault="00E51B18" w:rsidP="00E51B18">
                      <w:r w:rsidRPr="00C25DDD">
                        <w:rPr>
                          <w:position w:val="-30"/>
                        </w:rPr>
                        <w:object w:dxaOrig="1300" w:dyaOrig="720">
                          <v:shape id="_x0000_i1086" type="#_x0000_t75" style="width:65.25pt;height:36pt" o:ole="">
                            <v:imagedata r:id="rId28" o:title=""/>
                          </v:shape>
                          <o:OLEObject Type="Embed" ProgID="Equation.DSMT4" ShapeID="_x0000_i1086" DrawAspect="Content" ObjectID="_1583910631" r:id="rId29"/>
                        </w:object>
                      </w:r>
                    </w:p>
                  </w:txbxContent>
                </v:textbox>
              </v:shape>
              <v:group id="_x0000_s1088" style="position:absolute;left:7144;top:10638;width:3055;height:971" coordorigin="7144,10638" coordsize="3055,971">
                <v:group id="_x0000_s1089" style="position:absolute;left:7144;top:10648;width:715;height:180" coordorigin="2754,10598" coordsize="540,360">
                  <v:line id="_x0000_s1090" style="position:absolute" from="2754,10598" to="2754,10958"/>
                  <v:line id="_x0000_s1091" style="position:absolute" from="2754,10958" to="3294,10958"/>
                  <v:line id="_x0000_s1092" style="position:absolute" from="3294,10598" to="3294,10958"/>
                </v:group>
                <v:group id="_x0000_s1093" style="position:absolute;left:7979;top:10648;width:715;height:180" coordorigin="2754,10598" coordsize="540,360">
                  <v:line id="_x0000_s1094" style="position:absolute" from="2754,10598" to="2754,10958"/>
                  <v:line id="_x0000_s1095" style="position:absolute" from="2754,10958" to="3294,10958"/>
                  <v:line id="_x0000_s1096" style="position:absolute" from="3294,10598" to="3294,10958"/>
                </v:group>
                <v:group id="_x0000_s1097" style="position:absolute;left:9129;top:10638;width:715;height:180" coordorigin="2754,10598" coordsize="540,360">
                  <v:line id="_x0000_s1098" style="position:absolute" from="2754,10598" to="2754,10958"/>
                  <v:line id="_x0000_s1099" style="position:absolute" from="2754,10958" to="3294,10958"/>
                  <v:line id="_x0000_s1100" style="position:absolute" from="3294,10598" to="3294,10958"/>
                </v:group>
                <v:shape id="_x0000_s1101" type="#_x0000_t202" style="position:absolute;left:7244;top:10768;width:545;height:540" filled="f" stroked="f">
                  <v:textbox style="mso-next-textbox:#_x0000_s1101">
                    <w:txbxContent>
                      <w:p w:rsidR="00E51B18" w:rsidRPr="00913FF3" w:rsidRDefault="00E51B18" w:rsidP="00E51B18">
                        <w:r>
                          <w:t>d</w:t>
                        </w:r>
                        <w:r>
                          <w:rPr>
                            <w:vertAlign w:val="subscript"/>
                          </w:rPr>
                          <w:t>1</w:t>
                        </w:r>
                      </w:p>
                    </w:txbxContent>
                  </v:textbox>
                </v:shape>
                <v:shape id="_x0000_s1102" type="#_x0000_t202" style="position:absolute;left:8949;top:10848;width:1250;height:540" filled="f" stroked="f">
                  <v:textbox style="mso-next-textbox:#_x0000_s1102">
                    <w:txbxContent>
                      <w:p w:rsidR="00E51B18" w:rsidRPr="00913FF3" w:rsidRDefault="00E51B18" w:rsidP="00E51B18">
                        <w:r>
                          <w:t>d</w:t>
                        </w:r>
                        <w:r>
                          <w:rPr>
                            <w:vertAlign w:val="subscript"/>
                          </w:rPr>
                          <w:t>2</w:t>
                        </w:r>
                        <w:r>
                          <w:t>=O</w:t>
                        </w:r>
                        <w:r>
                          <w:rPr>
                            <w:vertAlign w:val="subscript"/>
                          </w:rPr>
                          <w:t>M</w:t>
                        </w:r>
                        <w:r>
                          <w:t>C</w:t>
                        </w:r>
                        <w:r>
                          <w:rPr>
                            <w:vertAlign w:val="subscript"/>
                          </w:rPr>
                          <w:t>C</w:t>
                        </w:r>
                      </w:p>
                    </w:txbxContent>
                  </v:textbox>
                </v:shape>
                <v:shape id="_x0000_s1103" type="#_x0000_t75" style="position:absolute;left:8189;top:11009;width:1480;height:600">
                  <v:imagedata r:id="rId30" o:title=""/>
                </v:shape>
                <v:shape id="_x0000_s1104" type="#_x0000_t202" style="position:absolute;left:8104;top:10828;width:720;height:540" filled="f" stroked="f">
                  <v:textbox style="mso-next-textbox:#_x0000_s1104">
                    <w:txbxContent>
                      <w:p w:rsidR="00E51B18" w:rsidRPr="00913FF3" w:rsidRDefault="00E51B18" w:rsidP="00E51B18">
                        <w:r>
                          <w:t>d’</w:t>
                        </w:r>
                        <w:r>
                          <w:rPr>
                            <w:vertAlign w:val="subscript"/>
                          </w:rPr>
                          <w:t>1</w:t>
                        </w:r>
                      </w:p>
                    </w:txbxContent>
                  </v:textbox>
                </v:shape>
              </v:group>
            </v:group>
            <v:line id="_x0000_s1105" style="position:absolute" from="5754,8903" to="5754,10883"/>
          </v:group>
          <o:OLEObject Type="Embed" ProgID="Equation.DSMT4" ShapeID="_x0000_s1058" DrawAspect="Content" ObjectID="_1583910626" r:id="rId31"/>
          <o:OLEObject Type="Embed" ProgID="Equation.DSMT4" ShapeID="_x0000_s1059" DrawAspect="Content" ObjectID="_1583910627" r:id="rId32"/>
          <o:OLEObject Type="Embed" ProgID="Equation.DSMT4" ShapeID="_x0000_s1079" DrawAspect="Content" ObjectID="_1583910628" r:id="rId33"/>
          <o:OLEObject Type="Embed" ProgID="Equation.DSMT4" ShapeID="_x0000_s1082" DrawAspect="Content" ObjectID="_1583910629" r:id="rId34"/>
          <o:OLEObject Type="Embed" ProgID="Equation.DSMT4" ShapeID="_x0000_s1083" DrawAspect="Content" ObjectID="_1583910630" r:id="rId35"/>
          <o:OLEObject Type="Embed" ProgID="Equation.DSMT4" ShapeID="_x0000_s1103" DrawAspect="Content" ObjectID="_1583910632" r:id="rId36"/>
        </w:pict>
      </w:r>
      <w:r w:rsidR="00E51B18" w:rsidRPr="00CF58B9">
        <w:t xml:space="preserve">             *</w:t>
      </w:r>
      <w:r w:rsidR="00E51B18" w:rsidRPr="00CF58B9">
        <w:rPr>
          <w:b/>
          <w:u w:val="single"/>
        </w:rPr>
        <w:t xml:space="preserve"> Sơ đồ tạo ảnh khi sửa tật cận thị</w:t>
      </w:r>
      <w:r w:rsidR="00E51B18" w:rsidRPr="00CF58B9">
        <w:t xml:space="preserve">:                           * </w:t>
      </w:r>
      <w:r w:rsidR="00E51B18" w:rsidRPr="00CF58B9">
        <w:rPr>
          <w:b/>
          <w:u w:val="single"/>
        </w:rPr>
        <w:t>Sơ đồ tạo ảnh khi sửa tật viễn thị :</w:t>
      </w:r>
    </w:p>
    <w:p w:rsidR="00E51B18" w:rsidRPr="00CF58B9" w:rsidRDefault="00E51B18" w:rsidP="00E51B18">
      <w:pPr>
        <w:tabs>
          <w:tab w:val="left" w:pos="342"/>
          <w:tab w:val="left" w:pos="2907"/>
          <w:tab w:val="left" w:pos="5415"/>
          <w:tab w:val="left" w:pos="7923"/>
        </w:tabs>
      </w:pPr>
    </w:p>
    <w:p w:rsidR="00E51B18" w:rsidRPr="00CF58B9" w:rsidRDefault="00E51B18" w:rsidP="00E51B18">
      <w:pPr>
        <w:tabs>
          <w:tab w:val="left" w:pos="342"/>
          <w:tab w:val="left" w:pos="2907"/>
          <w:tab w:val="left" w:pos="5415"/>
          <w:tab w:val="left" w:pos="7923"/>
        </w:tabs>
      </w:pPr>
    </w:p>
    <w:p w:rsidR="00E51B18" w:rsidRPr="00CF58B9" w:rsidRDefault="00E51B18" w:rsidP="00E51B18">
      <w:pPr>
        <w:tabs>
          <w:tab w:val="left" w:pos="342"/>
          <w:tab w:val="left" w:pos="2907"/>
          <w:tab w:val="left" w:pos="5415"/>
          <w:tab w:val="left" w:pos="7923"/>
        </w:tabs>
        <w:rPr>
          <w:b/>
        </w:rPr>
      </w:pPr>
    </w:p>
    <w:p w:rsidR="00E51B18" w:rsidRPr="00CF58B9" w:rsidRDefault="00E51B18" w:rsidP="00E51B18">
      <w:pPr>
        <w:tabs>
          <w:tab w:val="left" w:pos="342"/>
          <w:tab w:val="left" w:pos="2907"/>
          <w:tab w:val="left" w:pos="5415"/>
          <w:tab w:val="left" w:pos="7923"/>
        </w:tabs>
        <w:rPr>
          <w:b/>
        </w:rPr>
      </w:pPr>
    </w:p>
    <w:p w:rsidR="00E51B18" w:rsidRPr="00CF58B9" w:rsidRDefault="00E51B18" w:rsidP="00E51B18">
      <w:pPr>
        <w:tabs>
          <w:tab w:val="left" w:pos="342"/>
          <w:tab w:val="left" w:pos="2907"/>
          <w:tab w:val="left" w:pos="5415"/>
          <w:tab w:val="left" w:pos="7923"/>
        </w:tabs>
        <w:rPr>
          <w:b/>
        </w:rPr>
      </w:pPr>
    </w:p>
    <w:p w:rsidR="007619E7" w:rsidRPr="00017AF4" w:rsidRDefault="00E51B18" w:rsidP="00E51B18">
      <w:pPr>
        <w:rPr>
          <w:lang w:val="pt-BR"/>
        </w:rPr>
      </w:pPr>
      <w:r>
        <w:rPr>
          <w:b/>
        </w:rPr>
        <w:br w:type="page"/>
      </w:r>
    </w:p>
    <w:p w:rsidR="007619E7" w:rsidRPr="00017AF4" w:rsidRDefault="007619E7" w:rsidP="007619E7">
      <w:pPr>
        <w:tabs>
          <w:tab w:val="left" w:pos="3165"/>
        </w:tabs>
        <w:rPr>
          <w:lang w:val="pt-BR"/>
        </w:rPr>
      </w:pPr>
      <w:r w:rsidRPr="00017AF4">
        <w:rPr>
          <w:lang w:val="pt-BR"/>
        </w:rPr>
        <w:lastRenderedPageBreak/>
        <w:t xml:space="preserve"> a) </w:t>
      </w:r>
      <w:r w:rsidRPr="00017AF4">
        <w:rPr>
          <w:u w:val="single"/>
          <w:lang w:val="pt-BR"/>
        </w:rPr>
        <w:t>Mắt cận thị</w:t>
      </w:r>
      <w:r w:rsidRPr="00017AF4">
        <w:rPr>
          <w:lang w:val="pt-BR"/>
        </w:rPr>
        <w:t xml:space="preserve"> : </w:t>
      </w:r>
      <w:r>
        <w:rPr>
          <w:lang w:val="pt-BR"/>
        </w:rPr>
        <w:tab/>
      </w:r>
      <w:r>
        <w:rPr>
          <w:noProof/>
        </w:rPr>
        <w:drawing>
          <wp:inline distT="0" distB="0" distL="0" distR="0">
            <wp:extent cx="3019425" cy="809625"/>
            <wp:effectExtent l="19050" t="0" r="9525" b="0"/>
            <wp:docPr id="5" name="Picture 5" descr="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t"/>
                    <pic:cNvPicPr>
                      <a:picLocks noChangeAspect="1" noChangeArrowheads="1"/>
                    </pic:cNvPicPr>
                  </pic:nvPicPr>
                  <pic:blipFill>
                    <a:blip r:embed="rId37"/>
                    <a:srcRect/>
                    <a:stretch>
                      <a:fillRect/>
                    </a:stretch>
                  </pic:blipFill>
                  <pic:spPr bwMode="auto">
                    <a:xfrm>
                      <a:off x="0" y="0"/>
                      <a:ext cx="3019425" cy="809625"/>
                    </a:xfrm>
                    <a:prstGeom prst="rect">
                      <a:avLst/>
                    </a:prstGeom>
                    <a:noFill/>
                    <a:ln w="9525">
                      <a:noFill/>
                      <a:miter lim="800000"/>
                      <a:headEnd/>
                      <a:tailEnd/>
                    </a:ln>
                  </pic:spPr>
                </pic:pic>
              </a:graphicData>
            </a:graphic>
          </wp:inline>
        </w:drawing>
      </w:r>
    </w:p>
    <w:p w:rsidR="007619E7" w:rsidRPr="00017AF4" w:rsidRDefault="007619E7" w:rsidP="007619E7">
      <w:pPr>
        <w:rPr>
          <w:lang w:val="pt-BR"/>
        </w:rPr>
      </w:pPr>
      <w:r w:rsidRPr="00017AF4">
        <w:rPr>
          <w:lang w:val="pt-BR"/>
        </w:rPr>
        <w:t xml:space="preserve">   *   Ở trạng thái nghỉ có thuỷ tinh thể quá cong , độ tụ quá lớn , tiêu cự f &lt; 15mm . nên khi không điều tiết thì tiêu điểm F’ của thuỷ tinh thể nằm trước võng mạc .</w:t>
      </w:r>
    </w:p>
    <w:p w:rsidR="007619E7" w:rsidRPr="00017AF4" w:rsidRDefault="007619E7" w:rsidP="007619E7">
      <w:pPr>
        <w:rPr>
          <w:lang w:val="pt-BR"/>
        </w:rPr>
      </w:pPr>
      <w:r w:rsidRPr="00017AF4">
        <w:rPr>
          <w:lang w:val="pt-BR"/>
        </w:rPr>
        <w:t xml:space="preserve">  + Mắt cận thị không thể thấy được vật ở xa vô cực .</w:t>
      </w:r>
    </w:p>
    <w:p w:rsidR="007619E7" w:rsidRPr="00017AF4" w:rsidRDefault="007619E7" w:rsidP="007619E7">
      <w:pPr>
        <w:rPr>
          <w:lang w:val="pt-BR"/>
        </w:rPr>
      </w:pPr>
      <w:r w:rsidRPr="00017AF4">
        <w:rPr>
          <w:lang w:val="pt-BR"/>
        </w:rPr>
        <w:t xml:space="preserve">  + Điểm cực viễn cách mắt chừng 1m </w:t>
      </w:r>
      <w:r>
        <w:sym w:font="Wingdings" w:char="F0E0"/>
      </w:r>
      <w:r w:rsidRPr="00017AF4">
        <w:rPr>
          <w:lang w:val="pt-BR"/>
        </w:rPr>
        <w:t xml:space="preserve">  2m </w:t>
      </w:r>
    </w:p>
    <w:p w:rsidR="007619E7" w:rsidRPr="00017AF4" w:rsidRDefault="007619E7" w:rsidP="007619E7">
      <w:pPr>
        <w:rPr>
          <w:lang w:val="pt-BR"/>
        </w:rPr>
      </w:pPr>
      <w:r w:rsidRPr="00017AF4">
        <w:rPr>
          <w:lang w:val="pt-BR"/>
        </w:rPr>
        <w:t xml:space="preserve">  + Điểm cực cận rất gần mắt  ( cách mắt chừng 10cm ) </w:t>
      </w:r>
    </w:p>
    <w:p w:rsidR="007619E7" w:rsidRPr="00017AF4" w:rsidRDefault="007619E7" w:rsidP="007619E7">
      <w:pPr>
        <w:rPr>
          <w:lang w:val="pt-BR"/>
        </w:rPr>
      </w:pPr>
    </w:p>
    <w:p w:rsidR="007619E7" w:rsidRPr="00017AF4" w:rsidRDefault="007619E7" w:rsidP="007619E7">
      <w:pPr>
        <w:rPr>
          <w:lang w:val="pt-BR"/>
        </w:rPr>
      </w:pPr>
    </w:p>
    <w:p w:rsidR="007619E7" w:rsidRPr="00017AF4" w:rsidRDefault="007619E7" w:rsidP="007619E7">
      <w:pPr>
        <w:rPr>
          <w:lang w:val="pt-BR"/>
        </w:rPr>
      </w:pPr>
      <w:r w:rsidRPr="00017AF4">
        <w:rPr>
          <w:lang w:val="pt-BR"/>
        </w:rPr>
        <w:t>* Kính chữa : Mắt cận thị phải đeo thêm  TKPK có độ tụ thích hợp để giảm bớt độ tụ .</w:t>
      </w:r>
    </w:p>
    <w:p w:rsidR="007619E7" w:rsidRPr="00017AF4" w:rsidRDefault="007619E7" w:rsidP="007619E7">
      <w:pPr>
        <w:rPr>
          <w:lang w:val="pt-BR"/>
        </w:rPr>
      </w:pPr>
      <w:r w:rsidRPr="00017AF4">
        <w:rPr>
          <w:lang w:val="pt-BR"/>
        </w:rPr>
        <w:t xml:space="preserve">  - Muốn thấy rõ vật vô cực mà không điều tiết mắt cận thị phải đeo TKPK  có tiêu cự  xác định </w:t>
      </w:r>
    </w:p>
    <w:p w:rsidR="007619E7" w:rsidRPr="00017AF4" w:rsidRDefault="007619E7" w:rsidP="007619E7">
      <w:pPr>
        <w:rPr>
          <w:lang w:val="pt-BR"/>
        </w:rPr>
      </w:pPr>
      <w:r w:rsidRPr="00017AF4">
        <w:rPr>
          <w:lang w:val="pt-BR"/>
        </w:rPr>
        <w:t xml:space="preserve">            với : f</w:t>
      </w:r>
      <w:r w:rsidRPr="00017AF4">
        <w:rPr>
          <w:vertAlign w:val="subscript"/>
          <w:lang w:val="pt-BR"/>
        </w:rPr>
        <w:t>K</w:t>
      </w:r>
      <w:r w:rsidRPr="00017AF4">
        <w:rPr>
          <w:lang w:val="pt-BR"/>
        </w:rPr>
        <w:t xml:space="preserve"> =  -0 </w:t>
      </w:r>
      <w:r w:rsidRPr="00017AF4">
        <w:rPr>
          <w:vertAlign w:val="subscript"/>
          <w:lang w:val="pt-BR"/>
        </w:rPr>
        <w:t>m</w:t>
      </w:r>
      <w:r w:rsidRPr="00017AF4">
        <w:rPr>
          <w:lang w:val="pt-BR"/>
        </w:rPr>
        <w:t>C</w:t>
      </w:r>
      <w:r w:rsidRPr="00017AF4">
        <w:rPr>
          <w:vertAlign w:val="subscript"/>
          <w:lang w:val="pt-BR"/>
        </w:rPr>
        <w:t>v</w:t>
      </w:r>
      <w:r w:rsidRPr="00017AF4">
        <w:rPr>
          <w:lang w:val="pt-BR"/>
        </w:rPr>
        <w:t xml:space="preserve">  =  -(O</w:t>
      </w:r>
      <w:r w:rsidRPr="00017AF4">
        <w:rPr>
          <w:vertAlign w:val="subscript"/>
          <w:lang w:val="pt-BR"/>
        </w:rPr>
        <w:t>m</w:t>
      </w:r>
      <w:r w:rsidRPr="00017AF4">
        <w:rPr>
          <w:lang w:val="pt-BR"/>
        </w:rPr>
        <w:t>C</w:t>
      </w:r>
      <w:r w:rsidRPr="00017AF4">
        <w:rPr>
          <w:vertAlign w:val="subscript"/>
          <w:lang w:val="pt-BR"/>
        </w:rPr>
        <w:t>v</w:t>
      </w:r>
      <w:r w:rsidRPr="00017AF4">
        <w:rPr>
          <w:lang w:val="pt-BR"/>
        </w:rPr>
        <w:t xml:space="preserve"> – O</w:t>
      </w:r>
      <w:r w:rsidRPr="00017AF4">
        <w:rPr>
          <w:vertAlign w:val="subscript"/>
          <w:lang w:val="pt-BR"/>
        </w:rPr>
        <w:t>m</w:t>
      </w:r>
      <w:r w:rsidRPr="00017AF4">
        <w:rPr>
          <w:lang w:val="pt-BR"/>
        </w:rPr>
        <w:t>O</w:t>
      </w:r>
      <w:r w:rsidRPr="00017AF4">
        <w:rPr>
          <w:vertAlign w:val="subscript"/>
          <w:lang w:val="pt-BR"/>
        </w:rPr>
        <w:t>k</w:t>
      </w:r>
      <w:r w:rsidRPr="00017AF4">
        <w:rPr>
          <w:lang w:val="pt-BR"/>
        </w:rPr>
        <w:t xml:space="preserve"> ) </w:t>
      </w:r>
    </w:p>
    <w:p w:rsidR="007619E7" w:rsidRPr="00017AF4" w:rsidRDefault="007619E7" w:rsidP="007619E7">
      <w:pPr>
        <w:rPr>
          <w:lang w:val="pt-BR"/>
        </w:rPr>
      </w:pPr>
      <w:r w:rsidRPr="00017AF4">
        <w:rPr>
          <w:lang w:val="pt-BR"/>
        </w:rPr>
        <w:t xml:space="preserve">  - Vì vậy : Khi đeo kính thì điểm cực cận mới của mắt C’</w:t>
      </w:r>
      <w:r w:rsidRPr="00017AF4">
        <w:rPr>
          <w:vertAlign w:val="subscript"/>
          <w:lang w:val="pt-BR"/>
        </w:rPr>
        <w:t>c</w:t>
      </w:r>
      <w:r w:rsidRPr="00017AF4">
        <w:rPr>
          <w:lang w:val="pt-BR"/>
        </w:rPr>
        <w:t xml:space="preserve"> khi mang kính là : O</w:t>
      </w:r>
      <w:r w:rsidRPr="00017AF4">
        <w:rPr>
          <w:vertAlign w:val="subscript"/>
          <w:lang w:val="pt-BR"/>
        </w:rPr>
        <w:t>n</w:t>
      </w:r>
      <w:r w:rsidRPr="00017AF4">
        <w:rPr>
          <w:lang w:val="pt-BR"/>
        </w:rPr>
        <w:t>C’</w:t>
      </w:r>
      <w:r w:rsidRPr="00017AF4">
        <w:rPr>
          <w:vertAlign w:val="subscript"/>
          <w:lang w:val="pt-BR"/>
        </w:rPr>
        <w:t>c</w:t>
      </w:r>
      <w:r w:rsidRPr="00017AF4">
        <w:rPr>
          <w:lang w:val="pt-BR"/>
        </w:rPr>
        <w:t xml:space="preserve">  &gt;  O</w:t>
      </w:r>
      <w:r w:rsidRPr="00017AF4">
        <w:rPr>
          <w:vertAlign w:val="subscript"/>
          <w:lang w:val="pt-BR"/>
        </w:rPr>
        <w:t>n</w:t>
      </w:r>
      <w:r w:rsidRPr="00017AF4">
        <w:rPr>
          <w:lang w:val="pt-BR"/>
        </w:rPr>
        <w:t>C</w:t>
      </w:r>
      <w:r w:rsidRPr="00017AF4">
        <w:rPr>
          <w:vertAlign w:val="subscript"/>
          <w:lang w:val="pt-BR"/>
        </w:rPr>
        <w:t>c</w:t>
      </w:r>
      <w:r w:rsidRPr="00017AF4">
        <w:rPr>
          <w:lang w:val="pt-BR"/>
        </w:rPr>
        <w:t xml:space="preserve">  nghĩa là điểm cực cận đẩy lùi xa mắt </w:t>
      </w:r>
    </w:p>
    <w:p w:rsidR="007619E7" w:rsidRPr="00017AF4" w:rsidRDefault="007619E7" w:rsidP="007619E7">
      <w:pPr>
        <w:rPr>
          <w:lang w:val="pt-BR"/>
        </w:rPr>
      </w:pPr>
      <w:r w:rsidRPr="00017AF4">
        <w:rPr>
          <w:lang w:val="pt-BR"/>
        </w:rPr>
        <w:t xml:space="preserve">  - Sửa tật cận thị :</w:t>
      </w:r>
    </w:p>
    <w:p w:rsidR="007619E7" w:rsidRPr="00017AF4" w:rsidRDefault="007619E7" w:rsidP="007619E7">
      <w:pPr>
        <w:rPr>
          <w:lang w:val="pt-BR"/>
        </w:rPr>
      </w:pPr>
      <w:r w:rsidRPr="00017AF4">
        <w:rPr>
          <w:lang w:val="pt-BR"/>
        </w:rPr>
        <w:t xml:space="preserve">  + Dùng TKPK  có  tiêu cự sao cho Vật  AB (</w:t>
      </w:r>
      <w:r>
        <w:sym w:font="Symbol" w:char="F0A5"/>
      </w:r>
      <w:r w:rsidRPr="00017AF4">
        <w:rPr>
          <w:lang w:val="pt-BR"/>
        </w:rPr>
        <w:t xml:space="preserve">) </w:t>
      </w:r>
      <w:r w:rsidRPr="00B20961">
        <w:rPr>
          <w:position w:val="-30"/>
        </w:rPr>
        <w:object w:dxaOrig="2500" w:dyaOrig="700">
          <v:shape id="_x0000_i1031" type="#_x0000_t75" style="width:125.25pt;height:35.25pt" o:ole="" fillcolor="window">
            <v:imagedata r:id="rId38" o:title=""/>
          </v:shape>
          <o:OLEObject Type="Embed" ProgID="Equation.DSMT4" ShapeID="_x0000_i1031" DrawAspect="Content" ObjectID="_1583910576" r:id="rId39"/>
        </w:object>
      </w:r>
    </w:p>
    <w:p w:rsidR="007619E7" w:rsidRPr="00017AF4" w:rsidRDefault="007619E7" w:rsidP="007619E7">
      <w:pPr>
        <w:rPr>
          <w:lang w:val="pt-BR"/>
        </w:rPr>
      </w:pPr>
      <w:r w:rsidRPr="00017AF4">
        <w:rPr>
          <w:lang w:val="pt-BR"/>
        </w:rPr>
        <w:t xml:space="preserve">                                                                        d                    d’</w:t>
      </w:r>
    </w:p>
    <w:p w:rsidR="007619E7" w:rsidRPr="00017AF4" w:rsidRDefault="007619E7" w:rsidP="007619E7">
      <w:pPr>
        <w:rPr>
          <w:lang w:val="pt-BR"/>
        </w:rPr>
      </w:pPr>
      <w:r w:rsidRPr="00017AF4">
        <w:rPr>
          <w:lang w:val="pt-BR"/>
        </w:rPr>
        <w:t xml:space="preserve">                                                                       d’= f</w:t>
      </w:r>
      <w:r w:rsidRPr="00017AF4">
        <w:rPr>
          <w:vertAlign w:val="subscript"/>
          <w:lang w:val="pt-BR"/>
        </w:rPr>
        <w:t>k</w:t>
      </w:r>
      <w:r w:rsidRPr="00017AF4">
        <w:rPr>
          <w:lang w:val="pt-BR"/>
        </w:rPr>
        <w:t xml:space="preserve"> = -0 </w:t>
      </w:r>
      <w:r w:rsidRPr="00017AF4">
        <w:rPr>
          <w:vertAlign w:val="subscript"/>
          <w:lang w:val="pt-BR"/>
        </w:rPr>
        <w:t>m</w:t>
      </w:r>
      <w:r w:rsidRPr="00017AF4">
        <w:rPr>
          <w:lang w:val="pt-BR"/>
        </w:rPr>
        <w:t>C</w:t>
      </w:r>
      <w:r w:rsidRPr="00017AF4">
        <w:rPr>
          <w:vertAlign w:val="subscript"/>
          <w:lang w:val="pt-BR"/>
        </w:rPr>
        <w:t>v</w:t>
      </w:r>
      <w:r w:rsidRPr="00017AF4">
        <w:rPr>
          <w:lang w:val="pt-BR"/>
        </w:rPr>
        <w:t xml:space="preserve">    ( O</w:t>
      </w:r>
      <w:r w:rsidRPr="00017AF4">
        <w:rPr>
          <w:vertAlign w:val="subscript"/>
          <w:lang w:val="pt-BR"/>
        </w:rPr>
        <w:t>m</w:t>
      </w:r>
      <w:r w:rsidRPr="00017AF4">
        <w:rPr>
          <w:lang w:val="pt-BR"/>
        </w:rPr>
        <w:t xml:space="preserve">  </w:t>
      </w:r>
      <w:r>
        <w:sym w:font="Symbol" w:char="F0BA"/>
      </w:r>
      <w:r w:rsidRPr="00017AF4">
        <w:rPr>
          <w:lang w:val="pt-BR"/>
        </w:rPr>
        <w:t xml:space="preserve"> O</w:t>
      </w:r>
      <w:r w:rsidRPr="00017AF4">
        <w:rPr>
          <w:vertAlign w:val="subscript"/>
          <w:lang w:val="pt-BR"/>
        </w:rPr>
        <w:t>k</w:t>
      </w:r>
      <w:r w:rsidRPr="00017AF4">
        <w:rPr>
          <w:lang w:val="pt-BR"/>
        </w:rPr>
        <w:t xml:space="preserve"> ) </w:t>
      </w:r>
    </w:p>
    <w:p w:rsidR="007619E7" w:rsidRPr="00017AF4" w:rsidRDefault="007619E7" w:rsidP="007619E7">
      <w:pPr>
        <w:rPr>
          <w:lang w:val="pt-BR"/>
        </w:rPr>
      </w:pPr>
      <w:r w:rsidRPr="00017AF4">
        <w:rPr>
          <w:lang w:val="pt-BR"/>
        </w:rPr>
        <w:t xml:space="preserve">                                                                     ( hoặc : f</w:t>
      </w:r>
      <w:r w:rsidRPr="00017AF4">
        <w:rPr>
          <w:vertAlign w:val="subscript"/>
          <w:lang w:val="pt-BR"/>
        </w:rPr>
        <w:t>k</w:t>
      </w:r>
      <w:r w:rsidRPr="00017AF4">
        <w:rPr>
          <w:lang w:val="pt-BR"/>
        </w:rPr>
        <w:t xml:space="preserve"> =  -(O</w:t>
      </w:r>
      <w:r w:rsidRPr="00017AF4">
        <w:rPr>
          <w:vertAlign w:val="subscript"/>
          <w:lang w:val="pt-BR"/>
        </w:rPr>
        <w:t>m</w:t>
      </w:r>
      <w:r w:rsidRPr="00017AF4">
        <w:rPr>
          <w:lang w:val="pt-BR"/>
        </w:rPr>
        <w:t>C</w:t>
      </w:r>
      <w:r w:rsidRPr="00017AF4">
        <w:rPr>
          <w:vertAlign w:val="subscript"/>
          <w:lang w:val="pt-BR"/>
        </w:rPr>
        <w:t>v</w:t>
      </w:r>
      <w:r w:rsidRPr="00017AF4">
        <w:rPr>
          <w:lang w:val="pt-BR"/>
        </w:rPr>
        <w:t xml:space="preserve"> – O</w:t>
      </w:r>
      <w:r w:rsidRPr="00017AF4">
        <w:rPr>
          <w:vertAlign w:val="subscript"/>
          <w:lang w:val="pt-BR"/>
        </w:rPr>
        <w:t>m</w:t>
      </w:r>
      <w:r w:rsidRPr="00017AF4">
        <w:rPr>
          <w:lang w:val="pt-BR"/>
        </w:rPr>
        <w:t>O</w:t>
      </w:r>
      <w:r w:rsidRPr="00017AF4">
        <w:rPr>
          <w:vertAlign w:val="subscript"/>
          <w:lang w:val="pt-BR"/>
        </w:rPr>
        <w:t>k</w:t>
      </w:r>
      <w:r w:rsidRPr="00017AF4">
        <w:rPr>
          <w:lang w:val="pt-BR"/>
        </w:rPr>
        <w:t xml:space="preserve"> ) </w:t>
      </w:r>
    </w:p>
    <w:p w:rsidR="007619E7" w:rsidRPr="00017AF4" w:rsidRDefault="007619E7" w:rsidP="007619E7">
      <w:pPr>
        <w:rPr>
          <w:lang w:val="pt-BR"/>
        </w:rPr>
      </w:pPr>
      <w:r w:rsidRPr="00017AF4">
        <w:rPr>
          <w:lang w:val="pt-BR"/>
        </w:rPr>
        <w:t xml:space="preserve">  + Vị trí điểm cực cận mới khi đeo kính : </w:t>
      </w:r>
    </w:p>
    <w:p w:rsidR="007619E7" w:rsidRPr="00017AF4" w:rsidRDefault="007619E7" w:rsidP="007619E7">
      <w:pPr>
        <w:rPr>
          <w:lang w:val="pt-BR"/>
        </w:rPr>
      </w:pPr>
      <w:r w:rsidRPr="00017AF4">
        <w:rPr>
          <w:lang w:val="pt-BR"/>
        </w:rPr>
        <w:t xml:space="preserve">   Khi vật đặt tại điểm cực cận mới cách kính khoảng d</w:t>
      </w:r>
      <w:r w:rsidRPr="00017AF4">
        <w:rPr>
          <w:vertAlign w:val="subscript"/>
          <w:lang w:val="pt-BR"/>
        </w:rPr>
        <w:t>c</w:t>
      </w:r>
      <w:r w:rsidRPr="00017AF4">
        <w:rPr>
          <w:lang w:val="pt-BR"/>
        </w:rPr>
        <w:t xml:space="preserve"> thì ảnh ảo qua kính hiện tại điểm cực cận </w:t>
      </w:r>
    </w:p>
    <w:p w:rsidR="007619E7" w:rsidRPr="00017AF4" w:rsidRDefault="007619E7" w:rsidP="007619E7">
      <w:pPr>
        <w:rPr>
          <w:lang w:val="pt-BR"/>
        </w:rPr>
      </w:pPr>
      <w:r w:rsidRPr="00017AF4">
        <w:rPr>
          <w:lang w:val="pt-BR"/>
        </w:rPr>
        <w:t xml:space="preserve">    cũ , cách thấu kính khoảng : d’</w:t>
      </w:r>
      <w:r w:rsidRPr="00017AF4">
        <w:rPr>
          <w:vertAlign w:val="subscript"/>
          <w:lang w:val="pt-BR"/>
        </w:rPr>
        <w:t>c</w:t>
      </w:r>
      <w:r w:rsidRPr="00017AF4">
        <w:rPr>
          <w:lang w:val="pt-BR"/>
        </w:rPr>
        <w:t xml:space="preserve"> =  -O</w:t>
      </w:r>
      <w:r w:rsidRPr="00017AF4">
        <w:rPr>
          <w:vertAlign w:val="subscript"/>
          <w:lang w:val="pt-BR"/>
        </w:rPr>
        <w:t>k</w:t>
      </w:r>
      <w:r w:rsidRPr="00017AF4">
        <w:rPr>
          <w:lang w:val="pt-BR"/>
        </w:rPr>
        <w:t>O</w:t>
      </w:r>
      <w:r w:rsidRPr="00017AF4">
        <w:rPr>
          <w:vertAlign w:val="subscript"/>
          <w:lang w:val="pt-BR"/>
        </w:rPr>
        <w:t>c</w:t>
      </w:r>
      <w:r w:rsidRPr="00017AF4">
        <w:rPr>
          <w:lang w:val="pt-BR"/>
        </w:rPr>
        <w:t xml:space="preserve"> </w:t>
      </w:r>
    </w:p>
    <w:p w:rsidR="007619E7" w:rsidRPr="00017AF4" w:rsidRDefault="007619E7" w:rsidP="007619E7">
      <w:pPr>
        <w:rPr>
          <w:lang w:val="pt-BR"/>
        </w:rPr>
      </w:pPr>
      <w:r w:rsidRPr="00017AF4">
        <w:rPr>
          <w:lang w:val="pt-BR"/>
        </w:rPr>
        <w:t xml:space="preserve">                                                    d’</w:t>
      </w:r>
      <w:r w:rsidRPr="00017AF4">
        <w:rPr>
          <w:vertAlign w:val="subscript"/>
          <w:lang w:val="pt-BR"/>
        </w:rPr>
        <w:t>c</w:t>
      </w:r>
      <w:r w:rsidRPr="00017AF4">
        <w:rPr>
          <w:lang w:val="pt-BR"/>
        </w:rPr>
        <w:t xml:space="preserve"> =  -O</w:t>
      </w:r>
      <w:r w:rsidRPr="00017AF4">
        <w:rPr>
          <w:vertAlign w:val="subscript"/>
          <w:lang w:val="pt-BR"/>
        </w:rPr>
        <w:t>k</w:t>
      </w:r>
      <w:r w:rsidRPr="00017AF4">
        <w:rPr>
          <w:lang w:val="pt-BR"/>
        </w:rPr>
        <w:t>C</w:t>
      </w:r>
      <w:r w:rsidRPr="00017AF4">
        <w:rPr>
          <w:vertAlign w:val="subscript"/>
          <w:lang w:val="pt-BR"/>
        </w:rPr>
        <w:t>c</w:t>
      </w:r>
      <w:r w:rsidRPr="00017AF4">
        <w:rPr>
          <w:lang w:val="pt-BR"/>
        </w:rPr>
        <w:t xml:space="preserve"> = -(O</w:t>
      </w:r>
      <w:r w:rsidRPr="00017AF4">
        <w:rPr>
          <w:vertAlign w:val="subscript"/>
          <w:lang w:val="pt-BR"/>
        </w:rPr>
        <w:t>m</w:t>
      </w:r>
      <w:r w:rsidRPr="00017AF4">
        <w:rPr>
          <w:lang w:val="pt-BR"/>
        </w:rPr>
        <w:t>C</w:t>
      </w:r>
      <w:r w:rsidRPr="00017AF4">
        <w:rPr>
          <w:vertAlign w:val="subscript"/>
          <w:lang w:val="pt-BR"/>
        </w:rPr>
        <w:t>c</w:t>
      </w:r>
      <w:r w:rsidRPr="00017AF4">
        <w:rPr>
          <w:lang w:val="pt-BR"/>
        </w:rPr>
        <w:t xml:space="preserve"> – O</w:t>
      </w:r>
      <w:r w:rsidRPr="00017AF4">
        <w:rPr>
          <w:vertAlign w:val="subscript"/>
          <w:lang w:val="pt-BR"/>
        </w:rPr>
        <w:t>m</w:t>
      </w:r>
      <w:r w:rsidRPr="00017AF4">
        <w:rPr>
          <w:lang w:val="pt-BR"/>
        </w:rPr>
        <w:t>O</w:t>
      </w:r>
      <w:r w:rsidRPr="00017AF4">
        <w:rPr>
          <w:vertAlign w:val="subscript"/>
          <w:lang w:val="pt-BR"/>
        </w:rPr>
        <w:t>k</w:t>
      </w:r>
      <w:r w:rsidRPr="00017AF4">
        <w:rPr>
          <w:lang w:val="pt-BR"/>
        </w:rPr>
        <w:t xml:space="preserve"> )</w:t>
      </w:r>
    </w:p>
    <w:p w:rsidR="007619E7" w:rsidRPr="00017AF4" w:rsidRDefault="007619E7" w:rsidP="007619E7">
      <w:pPr>
        <w:rPr>
          <w:lang w:val="pt-BR"/>
        </w:rPr>
      </w:pPr>
      <w:r w:rsidRPr="00017AF4">
        <w:rPr>
          <w:lang w:val="pt-BR"/>
        </w:rPr>
        <w:t xml:space="preserve">           Sơ đồ tạo ảnh     :        AB </w:t>
      </w:r>
      <w:r>
        <w:sym w:font="Wingdings" w:char="F0E0"/>
      </w:r>
      <w:r w:rsidRPr="00017AF4">
        <w:rPr>
          <w:lang w:val="pt-BR"/>
        </w:rPr>
        <w:t xml:space="preserve">     A’</w:t>
      </w:r>
      <w:r w:rsidRPr="00017AF4">
        <w:rPr>
          <w:vertAlign w:val="subscript"/>
          <w:lang w:val="pt-BR"/>
        </w:rPr>
        <w:t>1</w:t>
      </w:r>
      <w:r w:rsidRPr="00017AF4">
        <w:rPr>
          <w:lang w:val="pt-BR"/>
        </w:rPr>
        <w:t>B’</w:t>
      </w:r>
      <w:r w:rsidRPr="00017AF4">
        <w:rPr>
          <w:vertAlign w:val="subscript"/>
          <w:lang w:val="pt-BR"/>
        </w:rPr>
        <w:t>1</w:t>
      </w:r>
      <w:r w:rsidRPr="00017AF4">
        <w:rPr>
          <w:lang w:val="pt-BR"/>
        </w:rPr>
        <w:t xml:space="preserve">  </w:t>
      </w:r>
      <w:r>
        <w:sym w:font="Symbol" w:char="F0BA"/>
      </w:r>
      <w:r w:rsidRPr="00017AF4">
        <w:rPr>
          <w:lang w:val="pt-BR"/>
        </w:rPr>
        <w:t xml:space="preserve">  C</w:t>
      </w:r>
      <w:r w:rsidRPr="00017AF4">
        <w:rPr>
          <w:vertAlign w:val="subscript"/>
          <w:lang w:val="pt-BR"/>
        </w:rPr>
        <w:t>c</w:t>
      </w:r>
      <w:r w:rsidRPr="00017AF4">
        <w:rPr>
          <w:lang w:val="pt-BR"/>
        </w:rPr>
        <w:t xml:space="preserve">    </w:t>
      </w:r>
      <w:r>
        <w:sym w:font="Wingdings" w:char="F0E0"/>
      </w:r>
      <w:r w:rsidRPr="00017AF4">
        <w:rPr>
          <w:lang w:val="pt-BR"/>
        </w:rPr>
        <w:t xml:space="preserve">  V    </w:t>
      </w:r>
      <w:r>
        <w:sym w:font="Wingdings" w:char="F0E0"/>
      </w:r>
      <w:r w:rsidRPr="00017AF4">
        <w:rPr>
          <w:lang w:val="pt-BR"/>
        </w:rPr>
        <w:t xml:space="preserve"> d</w:t>
      </w:r>
      <w:r w:rsidRPr="00017AF4">
        <w:rPr>
          <w:vertAlign w:val="subscript"/>
          <w:lang w:val="pt-BR"/>
        </w:rPr>
        <w:t>c</w:t>
      </w:r>
      <w:r w:rsidRPr="00017AF4">
        <w:rPr>
          <w:lang w:val="pt-BR"/>
        </w:rPr>
        <w:t xml:space="preserve"> =  </w:t>
      </w:r>
      <w:r w:rsidRPr="00B20961">
        <w:rPr>
          <w:position w:val="-30"/>
        </w:rPr>
        <w:object w:dxaOrig="740" w:dyaOrig="700">
          <v:shape id="_x0000_i1032" type="#_x0000_t75" style="width:36.75pt;height:35.25pt" o:ole="" fillcolor="window">
            <v:imagedata r:id="rId40" o:title=""/>
          </v:shape>
          <o:OLEObject Type="Embed" ProgID="Equation.DSMT4" ShapeID="_x0000_i1032" DrawAspect="Content" ObjectID="_1583910577" r:id="rId41"/>
        </w:object>
      </w:r>
      <w:r w:rsidRPr="00017AF4">
        <w:rPr>
          <w:lang w:val="pt-BR"/>
        </w:rPr>
        <w:t xml:space="preserve">       </w:t>
      </w:r>
    </w:p>
    <w:p w:rsidR="007619E7" w:rsidRPr="00017AF4" w:rsidRDefault="007619E7" w:rsidP="007619E7">
      <w:pPr>
        <w:rPr>
          <w:lang w:val="pt-BR"/>
        </w:rPr>
      </w:pPr>
      <w:r w:rsidRPr="00017AF4">
        <w:rPr>
          <w:lang w:val="pt-BR"/>
        </w:rPr>
        <w:t xml:space="preserve">                                                    d</w:t>
      </w:r>
      <w:r w:rsidRPr="00017AF4">
        <w:rPr>
          <w:vertAlign w:val="subscript"/>
          <w:lang w:val="pt-BR"/>
        </w:rPr>
        <w:t>c</w:t>
      </w:r>
      <w:r w:rsidRPr="00017AF4">
        <w:rPr>
          <w:lang w:val="pt-BR"/>
        </w:rPr>
        <w:t xml:space="preserve">           d’</w:t>
      </w:r>
      <w:r w:rsidRPr="00017AF4">
        <w:rPr>
          <w:vertAlign w:val="subscript"/>
          <w:lang w:val="pt-BR"/>
        </w:rPr>
        <w:t>c</w:t>
      </w:r>
      <w:r w:rsidRPr="00017AF4">
        <w:rPr>
          <w:lang w:val="pt-BR"/>
        </w:rPr>
        <w:t xml:space="preserve"> </w:t>
      </w:r>
    </w:p>
    <w:p w:rsidR="007619E7" w:rsidRPr="00017AF4" w:rsidRDefault="007619E7" w:rsidP="007619E7">
      <w:pPr>
        <w:rPr>
          <w:lang w:val="pt-BR"/>
        </w:rPr>
      </w:pPr>
      <w:r w:rsidRPr="00017AF4">
        <w:rPr>
          <w:lang w:val="pt-BR"/>
        </w:rPr>
        <w:t xml:space="preserve"> Vị trí điểm C</w:t>
      </w:r>
      <w:r w:rsidRPr="00017AF4">
        <w:rPr>
          <w:vertAlign w:val="subscript"/>
          <w:lang w:val="pt-BR"/>
        </w:rPr>
        <w:t>c</w:t>
      </w:r>
      <w:r w:rsidRPr="00017AF4">
        <w:rPr>
          <w:lang w:val="pt-BR"/>
        </w:rPr>
        <w:t xml:space="preserve"> mới cách mắt  : O</w:t>
      </w:r>
      <w:r w:rsidRPr="00017AF4">
        <w:rPr>
          <w:vertAlign w:val="subscript"/>
          <w:lang w:val="pt-BR"/>
        </w:rPr>
        <w:t>m</w:t>
      </w:r>
      <w:r w:rsidRPr="00017AF4">
        <w:rPr>
          <w:lang w:val="pt-BR"/>
        </w:rPr>
        <w:t>C’</w:t>
      </w:r>
      <w:r w:rsidRPr="00017AF4">
        <w:rPr>
          <w:vertAlign w:val="subscript"/>
          <w:lang w:val="pt-BR"/>
        </w:rPr>
        <w:t>c</w:t>
      </w:r>
      <w:r w:rsidRPr="00017AF4">
        <w:rPr>
          <w:lang w:val="pt-BR"/>
        </w:rPr>
        <w:t xml:space="preserve">  = d</w:t>
      </w:r>
      <w:r w:rsidRPr="00017AF4">
        <w:rPr>
          <w:vertAlign w:val="subscript"/>
          <w:lang w:val="pt-BR"/>
        </w:rPr>
        <w:t>c</w:t>
      </w:r>
      <w:r w:rsidRPr="00017AF4">
        <w:rPr>
          <w:lang w:val="pt-BR"/>
        </w:rPr>
        <w:t xml:space="preserve"> + O</w:t>
      </w:r>
      <w:r w:rsidRPr="00017AF4">
        <w:rPr>
          <w:vertAlign w:val="subscript"/>
          <w:lang w:val="pt-BR"/>
        </w:rPr>
        <w:t>m</w:t>
      </w:r>
      <w:r w:rsidRPr="00017AF4">
        <w:rPr>
          <w:lang w:val="pt-BR"/>
        </w:rPr>
        <w:t>O</w:t>
      </w:r>
      <w:r w:rsidRPr="00017AF4">
        <w:rPr>
          <w:vertAlign w:val="subscript"/>
          <w:lang w:val="pt-BR"/>
        </w:rPr>
        <w:t>k</w:t>
      </w:r>
      <w:r w:rsidRPr="00017AF4">
        <w:rPr>
          <w:lang w:val="pt-BR"/>
        </w:rPr>
        <w:t xml:space="preserve">  </w:t>
      </w:r>
    </w:p>
    <w:p w:rsidR="007619E7" w:rsidRPr="00017AF4" w:rsidRDefault="007619E7" w:rsidP="007619E7">
      <w:pPr>
        <w:rPr>
          <w:lang w:val="pt-BR"/>
        </w:rPr>
      </w:pPr>
      <w:r w:rsidRPr="00017AF4">
        <w:rPr>
          <w:lang w:val="pt-BR"/>
        </w:rPr>
        <w:t xml:space="preserve">  </w:t>
      </w:r>
    </w:p>
    <w:p w:rsidR="007619E7" w:rsidRPr="00017AF4" w:rsidRDefault="007619E7" w:rsidP="007619E7">
      <w:pPr>
        <w:rPr>
          <w:lang w:val="pt-BR"/>
        </w:rPr>
      </w:pPr>
      <w:r w:rsidRPr="00017AF4">
        <w:rPr>
          <w:lang w:val="pt-BR"/>
        </w:rPr>
        <w:t xml:space="preserve">b) </w:t>
      </w:r>
      <w:r w:rsidRPr="00017AF4">
        <w:rPr>
          <w:u w:val="single"/>
          <w:lang w:val="pt-BR"/>
        </w:rPr>
        <w:t>Mắt viễn thị</w:t>
      </w:r>
      <w:r w:rsidRPr="00017AF4">
        <w:rPr>
          <w:lang w:val="pt-BR"/>
        </w:rPr>
        <w:t xml:space="preserve"> :</w:t>
      </w:r>
      <w:r w:rsidRPr="00024232">
        <w:t xml:space="preserve"> </w:t>
      </w:r>
      <w:r>
        <w:rPr>
          <w:noProof/>
        </w:rPr>
        <w:drawing>
          <wp:inline distT="0" distB="0" distL="0" distR="0">
            <wp:extent cx="2533650" cy="809625"/>
            <wp:effectExtent l="19050" t="0" r="0" b="0"/>
            <wp:docPr id="8" name="Picture 8" descr="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t"/>
                    <pic:cNvPicPr>
                      <a:picLocks noChangeAspect="1" noChangeArrowheads="1"/>
                    </pic:cNvPicPr>
                  </pic:nvPicPr>
                  <pic:blipFill>
                    <a:blip r:embed="rId42"/>
                    <a:srcRect/>
                    <a:stretch>
                      <a:fillRect/>
                    </a:stretch>
                  </pic:blipFill>
                  <pic:spPr bwMode="auto">
                    <a:xfrm>
                      <a:off x="0" y="0"/>
                      <a:ext cx="2533650" cy="809625"/>
                    </a:xfrm>
                    <a:prstGeom prst="rect">
                      <a:avLst/>
                    </a:prstGeom>
                    <a:noFill/>
                    <a:ln w="9525">
                      <a:noFill/>
                      <a:miter lim="800000"/>
                      <a:headEnd/>
                      <a:tailEnd/>
                    </a:ln>
                  </pic:spPr>
                </pic:pic>
              </a:graphicData>
            </a:graphic>
          </wp:inline>
        </w:drawing>
      </w:r>
    </w:p>
    <w:p w:rsidR="007619E7" w:rsidRPr="00017AF4" w:rsidRDefault="007619E7" w:rsidP="007619E7">
      <w:pPr>
        <w:rPr>
          <w:lang w:val="pt-BR"/>
        </w:rPr>
      </w:pPr>
      <w:r w:rsidRPr="00017AF4">
        <w:rPr>
          <w:lang w:val="pt-BR"/>
        </w:rPr>
        <w:t>* Ở trạng thái nghỉ thuỷ tinh thể ít cong , độ tụ nhỏ tiêu cự   f &gt;  15mm . Do đó mắt viễn thị thấy đươc vật ở vô cực nhưng phải điều tiết .</w:t>
      </w:r>
    </w:p>
    <w:p w:rsidR="007619E7" w:rsidRPr="00017AF4" w:rsidRDefault="007619E7" w:rsidP="007619E7">
      <w:pPr>
        <w:rPr>
          <w:lang w:val="pt-BR"/>
        </w:rPr>
      </w:pPr>
      <w:r w:rsidRPr="00017AF4">
        <w:rPr>
          <w:lang w:val="pt-BR"/>
        </w:rPr>
        <w:t xml:space="preserve">  Vì vậy : Khi mắt không điều tiết thì tiêu điểm F mà thuỷ tinh thể nằm sau võng mạc .</w:t>
      </w:r>
    </w:p>
    <w:p w:rsidR="007619E7" w:rsidRPr="00017AF4" w:rsidRDefault="007619E7" w:rsidP="007619E7">
      <w:pPr>
        <w:rPr>
          <w:lang w:val="pt-BR"/>
        </w:rPr>
      </w:pPr>
      <w:r w:rsidRPr="00017AF4">
        <w:rPr>
          <w:lang w:val="pt-BR"/>
        </w:rPr>
        <w:t xml:space="preserve">  + Mắt viễn thị không có điểm cực viễn trước mắt .</w:t>
      </w:r>
    </w:p>
    <w:p w:rsidR="007619E7" w:rsidRPr="00017AF4" w:rsidRDefault="007619E7" w:rsidP="007619E7">
      <w:pPr>
        <w:rPr>
          <w:lang w:val="pt-BR"/>
        </w:rPr>
      </w:pPr>
      <w:r w:rsidRPr="00017AF4">
        <w:rPr>
          <w:lang w:val="pt-BR"/>
        </w:rPr>
        <w:t xml:space="preserve">  + Điểm cực cận của mắt viễn thị xa hơn điểm cực cận của mắt bình thường </w:t>
      </w:r>
    </w:p>
    <w:p w:rsidR="007619E7" w:rsidRPr="00017AF4" w:rsidRDefault="007619E7" w:rsidP="007619E7">
      <w:pPr>
        <w:rPr>
          <w:lang w:val="pt-BR"/>
        </w:rPr>
      </w:pPr>
      <w:r w:rsidRPr="00017AF4">
        <w:rPr>
          <w:lang w:val="pt-BR"/>
        </w:rPr>
        <w:t xml:space="preserve">                (thường cách mắt từ 0,5m trở lên ) .</w:t>
      </w:r>
    </w:p>
    <w:p w:rsidR="007619E7" w:rsidRPr="00017AF4" w:rsidRDefault="007619E7" w:rsidP="007619E7">
      <w:pPr>
        <w:rPr>
          <w:lang w:val="pt-BR"/>
        </w:rPr>
      </w:pPr>
      <w:r w:rsidRPr="00017AF4">
        <w:rPr>
          <w:lang w:val="pt-BR"/>
        </w:rPr>
        <w:t>* Kính chữa :</w:t>
      </w:r>
    </w:p>
    <w:p w:rsidR="007619E7" w:rsidRPr="00017AF4" w:rsidRDefault="007619E7" w:rsidP="007619E7">
      <w:pPr>
        <w:rPr>
          <w:lang w:val="pt-BR"/>
        </w:rPr>
      </w:pPr>
      <w:r w:rsidRPr="00017AF4">
        <w:rPr>
          <w:lang w:val="pt-BR"/>
        </w:rPr>
        <w:t xml:space="preserve">  + Để chữa mắt viễn thị thì cho mắt mang thêm TKHT có độ tụ thích hợp để mắt nhìn được vật ở gần (đọc sách) hoặc nhìn rõ vật ở  </w:t>
      </w:r>
      <w:r>
        <w:sym w:font="Symbol" w:char="F0A5"/>
      </w:r>
      <w:r w:rsidRPr="00017AF4">
        <w:rPr>
          <w:lang w:val="pt-BR"/>
        </w:rPr>
        <w:t xml:space="preserve">  mà không cần điều tiết</w:t>
      </w:r>
    </w:p>
    <w:p w:rsidR="007619E7" w:rsidRPr="00017AF4" w:rsidRDefault="007619E7" w:rsidP="007619E7">
      <w:pPr>
        <w:rPr>
          <w:lang w:val="pt-BR"/>
        </w:rPr>
      </w:pPr>
      <w:r w:rsidRPr="00017AF4">
        <w:rPr>
          <w:lang w:val="pt-BR"/>
        </w:rPr>
        <w:t xml:space="preserve"> </w:t>
      </w:r>
      <w:r>
        <w:sym w:font="Wingdings 2" w:char="F0ED"/>
      </w:r>
      <w:r w:rsidRPr="00017AF4">
        <w:rPr>
          <w:lang w:val="pt-BR"/>
        </w:rPr>
        <w:t>Khi nhìn xa khỏi cần mang kính  . (nếu mắt điều tiết  )</w:t>
      </w:r>
    </w:p>
    <w:p w:rsidR="00A00CDF" w:rsidRPr="00017AF4" w:rsidRDefault="007619E7" w:rsidP="007619E7">
      <w:pPr>
        <w:rPr>
          <w:lang w:val="pt-BR"/>
        </w:rPr>
      </w:pPr>
      <w:r w:rsidRPr="00017AF4">
        <w:rPr>
          <w:lang w:val="pt-BR"/>
        </w:rPr>
        <w:lastRenderedPageBreak/>
        <w:t xml:space="preserve">  + Dùng TKHT  có tiêu cự sao cho Vật   AB </w:t>
      </w:r>
      <w:r w:rsidRPr="00B20961">
        <w:rPr>
          <w:position w:val="-30"/>
        </w:rPr>
        <w:object w:dxaOrig="2500" w:dyaOrig="700">
          <v:shape id="_x0000_i1033" type="#_x0000_t75" style="width:125.25pt;height:35.25pt" o:ole="">
            <v:imagedata r:id="rId38" o:title=""/>
          </v:shape>
          <o:OLEObject Type="Embed" ProgID="Equation.DSMT4" ShapeID="_x0000_i1033" DrawAspect="Content" ObjectID="_1583910578" r:id="rId43"/>
        </w:object>
      </w:r>
      <w:r w:rsidRPr="00017AF4">
        <w:rPr>
          <w:lang w:val="pt-BR"/>
        </w:rPr>
        <w:t xml:space="preserve"> </w:t>
      </w:r>
    </w:p>
    <w:p w:rsidR="007619E7" w:rsidRPr="00017AF4" w:rsidRDefault="007619E7" w:rsidP="007619E7">
      <w:pPr>
        <w:rPr>
          <w:lang w:val="pt-BR"/>
        </w:rPr>
      </w:pPr>
      <w:r w:rsidRPr="00017AF4">
        <w:rPr>
          <w:lang w:val="pt-BR"/>
        </w:rPr>
        <w:t xml:space="preserve"> c</w:t>
      </w:r>
      <w:r w:rsidRPr="00017AF4">
        <w:rPr>
          <w:u w:val="single"/>
          <w:lang w:val="pt-BR"/>
        </w:rPr>
        <w:t>) Mắt về già</w:t>
      </w:r>
      <w:r w:rsidRPr="00017AF4">
        <w:rPr>
          <w:lang w:val="pt-BR"/>
        </w:rPr>
        <w:t xml:space="preserve"> : </w:t>
      </w:r>
    </w:p>
    <w:p w:rsidR="007619E7" w:rsidRPr="00017AF4" w:rsidRDefault="007619E7" w:rsidP="007619E7">
      <w:pPr>
        <w:rPr>
          <w:lang w:val="pt-BR"/>
        </w:rPr>
      </w:pPr>
      <w:r w:rsidRPr="00017AF4">
        <w:rPr>
          <w:lang w:val="pt-BR"/>
        </w:rPr>
        <w:t xml:space="preserve">Khi về già sự điều tiết sẽ kém .Nên điểm cực viễn không thay đổi , điểm cực cận rời xa mắt do đó : </w:t>
      </w:r>
    </w:p>
    <w:p w:rsidR="007619E7" w:rsidRPr="00017AF4" w:rsidRDefault="007619E7" w:rsidP="007619E7">
      <w:pPr>
        <w:rPr>
          <w:lang w:val="pt-BR"/>
        </w:rPr>
      </w:pPr>
      <w:r w:rsidRPr="00017AF4">
        <w:rPr>
          <w:lang w:val="pt-BR"/>
        </w:rPr>
        <w:t xml:space="preserve">  + Mắt thường , lúc già phải mang thêm kính hội tụ để đọc sách </w:t>
      </w:r>
    </w:p>
    <w:p w:rsidR="007619E7" w:rsidRPr="00017AF4" w:rsidRDefault="007619E7" w:rsidP="007619E7">
      <w:pPr>
        <w:rPr>
          <w:lang w:val="pt-BR"/>
        </w:rPr>
      </w:pPr>
      <w:r w:rsidRPr="00017AF4">
        <w:rPr>
          <w:lang w:val="pt-BR"/>
        </w:rPr>
        <w:t xml:space="preserve">  + Mắt cận thị lúc già phải mang TKPK để nhìn xa và mang TKHT để đọc sách </w:t>
      </w:r>
    </w:p>
    <w:p w:rsidR="007619E7" w:rsidRPr="00017AF4" w:rsidRDefault="007619E7" w:rsidP="007619E7">
      <w:pPr>
        <w:rPr>
          <w:lang w:val="pt-BR"/>
        </w:rPr>
      </w:pPr>
      <w:r w:rsidRPr="00017AF4">
        <w:rPr>
          <w:lang w:val="pt-BR"/>
        </w:rPr>
        <w:t xml:space="preserve">            ( có thể ghép thành kính hai tròng ) </w:t>
      </w:r>
    </w:p>
    <w:p w:rsidR="007619E7" w:rsidRPr="00017AF4" w:rsidRDefault="007619E7" w:rsidP="007619E7">
      <w:pPr>
        <w:rPr>
          <w:lang w:val="pt-BR"/>
        </w:rPr>
      </w:pPr>
      <w:r w:rsidRPr="00017AF4">
        <w:rPr>
          <w:lang w:val="pt-BR"/>
        </w:rPr>
        <w:t xml:space="preserve">  + Mắt viễn thị lúc già vẫn mang TKHT nhưng phải tăng độ tụ .</w:t>
      </w:r>
    </w:p>
    <w:p w:rsidR="007619E7" w:rsidRPr="00017AF4" w:rsidRDefault="007619E7" w:rsidP="007619E7">
      <w:pPr>
        <w:rPr>
          <w:lang w:val="pt-BR"/>
        </w:rPr>
      </w:pPr>
      <w:r w:rsidRPr="00017AF4">
        <w:rPr>
          <w:lang w:val="pt-BR"/>
        </w:rPr>
        <w:t xml:space="preserve">  + Vị trí điểm C</w:t>
      </w:r>
      <w:r w:rsidRPr="00017AF4">
        <w:rPr>
          <w:vertAlign w:val="subscript"/>
          <w:lang w:val="pt-BR"/>
        </w:rPr>
        <w:t>v</w:t>
      </w:r>
      <w:r w:rsidRPr="00017AF4">
        <w:rPr>
          <w:lang w:val="pt-BR"/>
        </w:rPr>
        <w:t xml:space="preserve"> mới cách TK khoảng d</w:t>
      </w:r>
      <w:r w:rsidRPr="00017AF4">
        <w:rPr>
          <w:vertAlign w:val="subscript"/>
          <w:lang w:val="pt-BR"/>
        </w:rPr>
        <w:t>v</w:t>
      </w:r>
      <w:r w:rsidRPr="00017AF4">
        <w:rPr>
          <w:lang w:val="pt-BR"/>
        </w:rPr>
        <w:t xml:space="preserve"> thì ảnh ảo qua kính hiện tại C</w:t>
      </w:r>
      <w:r w:rsidRPr="00017AF4">
        <w:rPr>
          <w:vertAlign w:val="subscript"/>
          <w:lang w:val="pt-BR"/>
        </w:rPr>
        <w:t>v</w:t>
      </w:r>
      <w:r w:rsidRPr="00017AF4">
        <w:rPr>
          <w:lang w:val="pt-BR"/>
        </w:rPr>
        <w:t xml:space="preserve"> cũ cách TK khoảng : </w:t>
      </w:r>
    </w:p>
    <w:p w:rsidR="007619E7" w:rsidRPr="00017AF4" w:rsidRDefault="007619E7" w:rsidP="007619E7">
      <w:pPr>
        <w:rPr>
          <w:lang w:val="pt-BR"/>
        </w:rPr>
      </w:pPr>
      <w:r w:rsidRPr="00017AF4">
        <w:rPr>
          <w:lang w:val="pt-BR"/>
        </w:rPr>
        <w:t xml:space="preserve">                                                      d’</w:t>
      </w:r>
      <w:r w:rsidRPr="00017AF4">
        <w:rPr>
          <w:vertAlign w:val="subscript"/>
          <w:lang w:val="pt-BR"/>
        </w:rPr>
        <w:t>v</w:t>
      </w:r>
      <w:r w:rsidRPr="00017AF4">
        <w:rPr>
          <w:lang w:val="pt-BR"/>
        </w:rPr>
        <w:t xml:space="preserve"> = - (O</w:t>
      </w:r>
      <w:r w:rsidRPr="00017AF4">
        <w:rPr>
          <w:vertAlign w:val="subscript"/>
          <w:lang w:val="pt-BR"/>
        </w:rPr>
        <w:t>m</w:t>
      </w:r>
      <w:r w:rsidRPr="00017AF4">
        <w:rPr>
          <w:lang w:val="pt-BR"/>
        </w:rPr>
        <w:t>C</w:t>
      </w:r>
      <w:r w:rsidRPr="00017AF4">
        <w:rPr>
          <w:vertAlign w:val="subscript"/>
          <w:lang w:val="pt-BR"/>
        </w:rPr>
        <w:t>v</w:t>
      </w:r>
      <w:r w:rsidRPr="00017AF4">
        <w:rPr>
          <w:lang w:val="pt-BR"/>
        </w:rPr>
        <w:t xml:space="preserve"> – O</w:t>
      </w:r>
      <w:r w:rsidRPr="00017AF4">
        <w:rPr>
          <w:vertAlign w:val="subscript"/>
          <w:lang w:val="pt-BR"/>
        </w:rPr>
        <w:t>m</w:t>
      </w:r>
      <w:r w:rsidRPr="00017AF4">
        <w:rPr>
          <w:lang w:val="pt-BR"/>
        </w:rPr>
        <w:t>O</w:t>
      </w:r>
      <w:r w:rsidRPr="00017AF4">
        <w:rPr>
          <w:vertAlign w:val="subscript"/>
          <w:lang w:val="pt-BR"/>
        </w:rPr>
        <w:t>k</w:t>
      </w:r>
      <w:r w:rsidRPr="00017AF4">
        <w:rPr>
          <w:lang w:val="pt-BR"/>
        </w:rPr>
        <w:t xml:space="preserve"> ) </w:t>
      </w:r>
    </w:p>
    <w:p w:rsidR="007619E7" w:rsidRPr="00017AF4" w:rsidRDefault="007619E7" w:rsidP="007619E7">
      <w:pPr>
        <w:rPr>
          <w:lang w:val="pt-BR"/>
        </w:rPr>
      </w:pPr>
      <w:r w:rsidRPr="00017AF4">
        <w:rPr>
          <w:lang w:val="pt-BR"/>
        </w:rPr>
        <w:t xml:space="preserve">                                                       Nên : d</w:t>
      </w:r>
      <w:r w:rsidRPr="00017AF4">
        <w:rPr>
          <w:vertAlign w:val="subscript"/>
          <w:lang w:val="pt-BR"/>
        </w:rPr>
        <w:t>v</w:t>
      </w:r>
      <w:r w:rsidRPr="00017AF4">
        <w:rPr>
          <w:lang w:val="pt-BR"/>
        </w:rPr>
        <w:t xml:space="preserve"> =  </w:t>
      </w:r>
      <w:r w:rsidRPr="00B20961">
        <w:rPr>
          <w:position w:val="-30"/>
        </w:rPr>
        <w:object w:dxaOrig="760" w:dyaOrig="700">
          <v:shape id="_x0000_i1034" type="#_x0000_t75" style="width:38.25pt;height:35.25pt" o:ole="" fillcolor="window">
            <v:imagedata r:id="rId44" o:title=""/>
          </v:shape>
          <o:OLEObject Type="Embed" ProgID="Equation.DSMT4" ShapeID="_x0000_i1034" DrawAspect="Content" ObjectID="_1583910579" r:id="rId45"/>
        </w:object>
      </w:r>
    </w:p>
    <w:p w:rsidR="007619E7" w:rsidRPr="00017AF4" w:rsidRDefault="007619E7" w:rsidP="007619E7">
      <w:pPr>
        <w:rPr>
          <w:lang w:val="pt-BR"/>
        </w:rPr>
      </w:pPr>
      <w:r w:rsidRPr="00017AF4">
        <w:rPr>
          <w:lang w:val="pt-BR"/>
        </w:rPr>
        <w:t xml:space="preserve">     Vị trí C’</w:t>
      </w:r>
      <w:r w:rsidRPr="00017AF4">
        <w:rPr>
          <w:vertAlign w:val="subscript"/>
          <w:lang w:val="pt-BR"/>
        </w:rPr>
        <w:t>v</w:t>
      </w:r>
      <w:r w:rsidRPr="00017AF4">
        <w:rPr>
          <w:lang w:val="pt-BR"/>
        </w:rPr>
        <w:t xml:space="preserve"> mới cách mắt : O</w:t>
      </w:r>
      <w:r w:rsidRPr="00017AF4">
        <w:rPr>
          <w:vertAlign w:val="subscript"/>
          <w:lang w:val="pt-BR"/>
        </w:rPr>
        <w:t>m</w:t>
      </w:r>
      <w:r w:rsidRPr="00017AF4">
        <w:rPr>
          <w:lang w:val="pt-BR"/>
        </w:rPr>
        <w:t>C’</w:t>
      </w:r>
      <w:r w:rsidRPr="00017AF4">
        <w:rPr>
          <w:vertAlign w:val="subscript"/>
          <w:lang w:val="pt-BR"/>
        </w:rPr>
        <w:t>v</w:t>
      </w:r>
      <w:r w:rsidRPr="00017AF4">
        <w:rPr>
          <w:lang w:val="pt-BR"/>
        </w:rPr>
        <w:t xml:space="preserve">  = d</w:t>
      </w:r>
      <w:r w:rsidRPr="00017AF4">
        <w:rPr>
          <w:vertAlign w:val="subscript"/>
          <w:lang w:val="pt-BR"/>
        </w:rPr>
        <w:t>v</w:t>
      </w:r>
      <w:r w:rsidRPr="00017AF4">
        <w:rPr>
          <w:lang w:val="pt-BR"/>
        </w:rPr>
        <w:t xml:space="preserve"> + O</w:t>
      </w:r>
      <w:r w:rsidRPr="00017AF4">
        <w:rPr>
          <w:vertAlign w:val="subscript"/>
          <w:lang w:val="pt-BR"/>
        </w:rPr>
        <w:t>m</w:t>
      </w:r>
      <w:r w:rsidRPr="00017AF4">
        <w:rPr>
          <w:lang w:val="pt-BR"/>
        </w:rPr>
        <w:t>O</w:t>
      </w:r>
      <w:r w:rsidRPr="00017AF4">
        <w:rPr>
          <w:vertAlign w:val="subscript"/>
          <w:lang w:val="pt-BR"/>
        </w:rPr>
        <w:t>k</w:t>
      </w:r>
      <w:r w:rsidRPr="00017AF4">
        <w:rPr>
          <w:lang w:val="pt-BR"/>
        </w:rPr>
        <w:t xml:space="preserve"> </w:t>
      </w:r>
    </w:p>
    <w:p w:rsidR="007619E7" w:rsidRPr="00017AF4" w:rsidRDefault="007619E7" w:rsidP="007619E7">
      <w:pPr>
        <w:numPr>
          <w:ilvl w:val="0"/>
          <w:numId w:val="2"/>
        </w:numPr>
        <w:rPr>
          <w:lang w:val="pt-BR"/>
        </w:rPr>
      </w:pPr>
      <w:r w:rsidRPr="00017AF4">
        <w:rPr>
          <w:lang w:val="pt-BR"/>
        </w:rPr>
        <w:t>Giới hạn  nhìn rõ của mắt  : C</w:t>
      </w:r>
      <w:r w:rsidRPr="00017AF4">
        <w:rPr>
          <w:vertAlign w:val="subscript"/>
          <w:lang w:val="pt-BR"/>
        </w:rPr>
        <w:t>c</w:t>
      </w:r>
      <w:r w:rsidRPr="00017AF4">
        <w:rPr>
          <w:lang w:val="pt-BR"/>
        </w:rPr>
        <w:t xml:space="preserve">  - C</w:t>
      </w:r>
      <w:r w:rsidRPr="00017AF4">
        <w:rPr>
          <w:vertAlign w:val="subscript"/>
          <w:lang w:val="pt-BR"/>
        </w:rPr>
        <w:t>v</w:t>
      </w:r>
      <w:r w:rsidRPr="00017AF4">
        <w:rPr>
          <w:lang w:val="pt-BR"/>
        </w:rPr>
        <w:t xml:space="preserve"> </w:t>
      </w:r>
    </w:p>
    <w:p w:rsidR="007619E7" w:rsidRPr="00017AF4" w:rsidRDefault="007619E7" w:rsidP="007619E7">
      <w:pPr>
        <w:numPr>
          <w:ilvl w:val="0"/>
          <w:numId w:val="2"/>
        </w:numPr>
        <w:rPr>
          <w:lang w:val="pt-BR"/>
        </w:rPr>
      </w:pPr>
      <w:r w:rsidRPr="00017AF4">
        <w:rPr>
          <w:lang w:val="pt-BR"/>
        </w:rPr>
        <w:t>Vị trí C</w:t>
      </w:r>
      <w:r w:rsidRPr="00017AF4">
        <w:rPr>
          <w:vertAlign w:val="subscript"/>
          <w:lang w:val="pt-BR"/>
        </w:rPr>
        <w:t>c</w:t>
      </w:r>
      <w:r w:rsidRPr="00017AF4">
        <w:rPr>
          <w:lang w:val="pt-BR"/>
        </w:rPr>
        <w:t xml:space="preserve"> dịch ra xa và C</w:t>
      </w:r>
      <w:r w:rsidRPr="00017AF4">
        <w:rPr>
          <w:vertAlign w:val="subscript"/>
          <w:lang w:val="pt-BR"/>
        </w:rPr>
        <w:t>v</w:t>
      </w:r>
      <w:r w:rsidRPr="00017AF4">
        <w:rPr>
          <w:lang w:val="pt-BR"/>
        </w:rPr>
        <w:t xml:space="preserve"> dịch lại gần so với mắt bình thường </w:t>
      </w:r>
    </w:p>
    <w:p w:rsidR="007619E7" w:rsidRDefault="007619E7" w:rsidP="00A00CDF">
      <w:pPr>
        <w:numPr>
          <w:ilvl w:val="0"/>
          <w:numId w:val="2"/>
        </w:numPr>
        <w:rPr>
          <w:lang w:val="pt-BR"/>
        </w:rPr>
      </w:pPr>
      <w:r w:rsidRPr="00017AF4">
        <w:rPr>
          <w:lang w:val="pt-BR"/>
        </w:rPr>
        <w:t>Khi đeo kính thì ảnh của vật hiện trong giới hạn nhìn rõ của mắt .</w:t>
      </w:r>
    </w:p>
    <w:p w:rsidR="00A00CDF" w:rsidRPr="00A00CDF" w:rsidRDefault="00A00CDF" w:rsidP="00A00CDF">
      <w:pPr>
        <w:numPr>
          <w:ilvl w:val="0"/>
          <w:numId w:val="2"/>
        </w:numPr>
        <w:rPr>
          <w:lang w:val="pt-BR"/>
        </w:rPr>
      </w:pPr>
    </w:p>
    <w:p w:rsidR="007619E7" w:rsidRPr="00017AF4" w:rsidRDefault="007619E7" w:rsidP="007619E7">
      <w:pPr>
        <w:ind w:left="180"/>
        <w:rPr>
          <w:lang w:val="pt-BR"/>
        </w:rPr>
      </w:pPr>
      <w:r w:rsidRPr="00017AF4">
        <w:rPr>
          <w:lang w:val="pt-BR"/>
        </w:rPr>
        <w:t xml:space="preserve">4) </w:t>
      </w:r>
      <w:r w:rsidRPr="00017AF4">
        <w:rPr>
          <w:u w:val="single"/>
          <w:lang w:val="pt-BR"/>
        </w:rPr>
        <w:t>Sự điều tiết của mắt</w:t>
      </w:r>
      <w:r w:rsidRPr="00017AF4">
        <w:rPr>
          <w:lang w:val="pt-BR"/>
        </w:rPr>
        <w:t xml:space="preserve"> : </w:t>
      </w:r>
    </w:p>
    <w:p w:rsidR="007619E7" w:rsidRPr="00017AF4" w:rsidRDefault="007619E7" w:rsidP="007619E7">
      <w:pPr>
        <w:rPr>
          <w:lang w:val="pt-BR"/>
        </w:rPr>
      </w:pPr>
    </w:p>
    <w:p w:rsidR="007619E7" w:rsidRPr="00017AF4" w:rsidRDefault="007619E7" w:rsidP="007619E7">
      <w:pPr>
        <w:numPr>
          <w:ilvl w:val="0"/>
          <w:numId w:val="2"/>
        </w:numPr>
        <w:rPr>
          <w:lang w:val="pt-BR"/>
        </w:rPr>
      </w:pPr>
      <w:r w:rsidRPr="00017AF4">
        <w:rPr>
          <w:lang w:val="pt-BR"/>
        </w:rPr>
        <w:t>Khi vật đặt tại C</w:t>
      </w:r>
      <w:r w:rsidRPr="00017AF4">
        <w:rPr>
          <w:vertAlign w:val="subscript"/>
          <w:lang w:val="pt-BR"/>
        </w:rPr>
        <w:t>c</w:t>
      </w:r>
      <w:r w:rsidRPr="00017AF4">
        <w:rPr>
          <w:lang w:val="pt-BR"/>
        </w:rPr>
        <w:t xml:space="preserve"> : D</w:t>
      </w:r>
      <w:r w:rsidRPr="00017AF4">
        <w:rPr>
          <w:vertAlign w:val="subscript"/>
          <w:lang w:val="pt-BR"/>
        </w:rPr>
        <w:t>max</w:t>
      </w:r>
      <w:r w:rsidRPr="00017AF4">
        <w:rPr>
          <w:lang w:val="pt-BR"/>
        </w:rPr>
        <w:t xml:space="preserve"> </w:t>
      </w:r>
      <w:r>
        <w:sym w:font="Wingdings" w:char="F0E0"/>
      </w:r>
      <w:r w:rsidRPr="00017AF4">
        <w:rPr>
          <w:lang w:val="pt-BR"/>
        </w:rPr>
        <w:t xml:space="preserve"> </w:t>
      </w:r>
      <w:r w:rsidRPr="00B20961">
        <w:rPr>
          <w:position w:val="-30"/>
        </w:rPr>
        <w:object w:dxaOrig="1960" w:dyaOrig="680">
          <v:shape id="_x0000_i1035" type="#_x0000_t75" style="width:98.25pt;height:33.75pt" o:ole="" fillcolor="window">
            <v:imagedata r:id="rId46" o:title=""/>
          </v:shape>
          <o:OLEObject Type="Embed" ProgID="Equation.DSMT4" ShapeID="_x0000_i1035" DrawAspect="Content" ObjectID="_1583910580" r:id="rId47"/>
        </w:object>
      </w:r>
      <w:r w:rsidRPr="00017AF4">
        <w:rPr>
          <w:lang w:val="pt-BR"/>
        </w:rPr>
        <w:t xml:space="preserve"> D</w:t>
      </w:r>
      <w:r w:rsidRPr="00017AF4">
        <w:rPr>
          <w:vertAlign w:val="subscript"/>
          <w:lang w:val="pt-BR"/>
        </w:rPr>
        <w:t>max</w:t>
      </w:r>
      <w:r w:rsidRPr="00017AF4">
        <w:rPr>
          <w:lang w:val="pt-BR"/>
        </w:rPr>
        <w:t xml:space="preserve"> </w:t>
      </w:r>
    </w:p>
    <w:p w:rsidR="007619E7" w:rsidRPr="00017AF4" w:rsidRDefault="007619E7" w:rsidP="007619E7">
      <w:pPr>
        <w:ind w:left="180"/>
        <w:rPr>
          <w:lang w:val="pt-BR"/>
        </w:rPr>
      </w:pPr>
    </w:p>
    <w:p w:rsidR="007619E7" w:rsidRPr="00017AF4" w:rsidRDefault="007619E7" w:rsidP="007619E7">
      <w:pPr>
        <w:numPr>
          <w:ilvl w:val="0"/>
          <w:numId w:val="2"/>
        </w:numPr>
        <w:rPr>
          <w:lang w:val="pt-BR"/>
        </w:rPr>
      </w:pPr>
      <w:r w:rsidRPr="00017AF4">
        <w:rPr>
          <w:lang w:val="pt-BR"/>
        </w:rPr>
        <w:t>Khi vật đặt tại C</w:t>
      </w:r>
      <w:r w:rsidRPr="00017AF4">
        <w:rPr>
          <w:vertAlign w:val="subscript"/>
          <w:lang w:val="pt-BR"/>
        </w:rPr>
        <w:t>v</w:t>
      </w:r>
      <w:r w:rsidRPr="00017AF4">
        <w:rPr>
          <w:lang w:val="pt-BR"/>
        </w:rPr>
        <w:t xml:space="preserve">  : D</w:t>
      </w:r>
      <w:r w:rsidRPr="00017AF4">
        <w:rPr>
          <w:vertAlign w:val="subscript"/>
          <w:lang w:val="pt-BR"/>
        </w:rPr>
        <w:t>min</w:t>
      </w:r>
      <w:r w:rsidRPr="00017AF4">
        <w:rPr>
          <w:lang w:val="pt-BR"/>
        </w:rPr>
        <w:t xml:space="preserve"> </w:t>
      </w:r>
      <w:r>
        <w:sym w:font="Wingdings" w:char="F0E0"/>
      </w:r>
      <w:r w:rsidRPr="00017AF4">
        <w:rPr>
          <w:lang w:val="pt-BR"/>
        </w:rPr>
        <w:t xml:space="preserve"> </w:t>
      </w:r>
      <w:r w:rsidRPr="00B20961">
        <w:rPr>
          <w:position w:val="-30"/>
        </w:rPr>
        <w:object w:dxaOrig="1820" w:dyaOrig="680">
          <v:shape id="_x0000_i1036" type="#_x0000_t75" style="width:90.75pt;height:33.75pt" o:ole="">
            <v:imagedata r:id="rId48" o:title=""/>
          </v:shape>
          <o:OLEObject Type="Embed" ProgID="Equation.DSMT4" ShapeID="_x0000_i1036" DrawAspect="Content" ObjectID="_1583910581" r:id="rId49"/>
        </w:object>
      </w:r>
      <w:r w:rsidRPr="00017AF4">
        <w:rPr>
          <w:lang w:val="pt-BR"/>
        </w:rPr>
        <w:t xml:space="preserve"> = D</w:t>
      </w:r>
      <w:r w:rsidRPr="00017AF4">
        <w:rPr>
          <w:vertAlign w:val="subscript"/>
          <w:lang w:val="pt-BR"/>
        </w:rPr>
        <w:t>min</w:t>
      </w:r>
      <w:r w:rsidRPr="00017AF4">
        <w:rPr>
          <w:lang w:val="pt-BR"/>
        </w:rPr>
        <w:t xml:space="preserve"> </w:t>
      </w:r>
    </w:p>
    <w:p w:rsidR="007619E7" w:rsidRPr="00017AF4" w:rsidRDefault="007619E7" w:rsidP="007619E7">
      <w:pPr>
        <w:ind w:left="180"/>
        <w:rPr>
          <w:lang w:val="pt-BR"/>
        </w:rPr>
      </w:pPr>
    </w:p>
    <w:p w:rsidR="007619E7" w:rsidRPr="00AF124A" w:rsidRDefault="007619E7" w:rsidP="00F67B18">
      <w:pPr>
        <w:numPr>
          <w:ilvl w:val="0"/>
          <w:numId w:val="2"/>
        </w:numPr>
        <w:rPr>
          <w:lang w:val="pt-BR"/>
        </w:rPr>
      </w:pPr>
      <w:r w:rsidRPr="00017AF4">
        <w:rPr>
          <w:lang w:val="pt-BR"/>
        </w:rPr>
        <w:t xml:space="preserve">Biến thiên độ tụ của mắt : </w:t>
      </w:r>
      <w:r>
        <w:sym w:font="Symbol" w:char="F044"/>
      </w:r>
      <w:r w:rsidRPr="00017AF4">
        <w:rPr>
          <w:lang w:val="pt-BR"/>
        </w:rPr>
        <w:t>D = D</w:t>
      </w:r>
      <w:r w:rsidRPr="00017AF4">
        <w:rPr>
          <w:vertAlign w:val="subscript"/>
          <w:lang w:val="pt-BR"/>
        </w:rPr>
        <w:t>max</w:t>
      </w:r>
      <w:r w:rsidRPr="00017AF4">
        <w:rPr>
          <w:lang w:val="pt-BR"/>
        </w:rPr>
        <w:t>- D</w:t>
      </w:r>
      <w:r w:rsidRPr="00017AF4">
        <w:rPr>
          <w:vertAlign w:val="subscript"/>
          <w:lang w:val="pt-BR"/>
        </w:rPr>
        <w:t>min</w:t>
      </w:r>
      <w:r w:rsidRPr="00017AF4">
        <w:rPr>
          <w:lang w:val="pt-BR"/>
        </w:rPr>
        <w:t xml:space="preserve"> = </w:t>
      </w:r>
      <w:r w:rsidRPr="00B20961">
        <w:rPr>
          <w:position w:val="-30"/>
        </w:rPr>
        <w:object w:dxaOrig="859" w:dyaOrig="680">
          <v:shape id="_x0000_i1037" type="#_x0000_t75" style="width:42.75pt;height:33.75pt" o:ole="">
            <v:imagedata r:id="rId50" o:title=""/>
          </v:shape>
          <o:OLEObject Type="Embed" ProgID="Equation.DSMT4" ShapeID="_x0000_i1037" DrawAspect="Content" ObjectID="_1583910582" r:id="rId51"/>
        </w:object>
      </w:r>
    </w:p>
    <w:p w:rsidR="00AF124A" w:rsidRDefault="00AF124A" w:rsidP="00AF124A">
      <w:pPr>
        <w:rPr>
          <w:lang w:val="pt-BR"/>
        </w:rPr>
      </w:pPr>
    </w:p>
    <w:p w:rsidR="00AF124A" w:rsidRDefault="00AF124A" w:rsidP="00AF124A">
      <w:pPr>
        <w:rPr>
          <w:lang w:val="pt-BR"/>
        </w:rPr>
      </w:pPr>
    </w:p>
    <w:p w:rsidR="00AF124A" w:rsidRPr="00CF58B9" w:rsidRDefault="00AF124A" w:rsidP="00AF124A">
      <w:pPr>
        <w:tabs>
          <w:tab w:val="left" w:pos="342"/>
          <w:tab w:val="left" w:pos="2907"/>
          <w:tab w:val="left" w:pos="5415"/>
          <w:tab w:val="left" w:pos="7923"/>
        </w:tabs>
        <w:rPr>
          <w:b/>
        </w:rPr>
      </w:pPr>
      <w:r w:rsidRPr="00CF58B9">
        <w:rPr>
          <w:b/>
        </w:rPr>
        <w:t>DẠNG 1: XÁC ĐỊNH CÁC ĐẶC TRƯNG CƠ BẢN CỦA MẮT</w:t>
      </w:r>
    </w:p>
    <w:p w:rsidR="00AF124A" w:rsidRPr="00CF58B9" w:rsidRDefault="00AF124A" w:rsidP="00AF124A">
      <w:pPr>
        <w:tabs>
          <w:tab w:val="left" w:pos="342"/>
          <w:tab w:val="left" w:pos="2907"/>
          <w:tab w:val="left" w:pos="5415"/>
          <w:tab w:val="left" w:pos="7923"/>
        </w:tabs>
        <w:rPr>
          <w:b/>
        </w:rPr>
      </w:pPr>
      <w:r w:rsidRPr="00CF58B9">
        <w:rPr>
          <w:b/>
        </w:rPr>
        <w:t xml:space="preserve"> </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1: </w:t>
      </w:r>
      <w:r w:rsidRPr="00CF58B9">
        <w:t>Phát biểu nào sau đây về đặc điểm cấu tạo của mắt là đúng:</w:t>
      </w:r>
    </w:p>
    <w:p w:rsidR="00AF124A" w:rsidRPr="00CF58B9" w:rsidRDefault="00AF124A" w:rsidP="00AF124A">
      <w:pPr>
        <w:tabs>
          <w:tab w:val="left" w:pos="342"/>
          <w:tab w:val="left" w:pos="2907"/>
          <w:tab w:val="left" w:pos="5415"/>
          <w:tab w:val="left" w:pos="7923"/>
        </w:tabs>
      </w:pPr>
      <w:r>
        <w:tab/>
      </w:r>
      <w:r w:rsidRPr="00CF58B9">
        <w:t>A: Độ cong của thuỷ tinh thể không thể thay đổi</w:t>
      </w:r>
      <w:r w:rsidRPr="00CF58B9">
        <w:tab/>
      </w:r>
    </w:p>
    <w:p w:rsidR="00AF124A" w:rsidRPr="00CF58B9" w:rsidRDefault="00AF124A" w:rsidP="00AF124A">
      <w:pPr>
        <w:tabs>
          <w:tab w:val="left" w:pos="342"/>
          <w:tab w:val="left" w:pos="2907"/>
          <w:tab w:val="left" w:pos="5415"/>
          <w:tab w:val="left" w:pos="7923"/>
        </w:tabs>
      </w:pPr>
      <w:r>
        <w:tab/>
      </w:r>
      <w:r w:rsidRPr="00CF58B9">
        <w:t>B: Khoảng cách từ quang tâm thuỷ tinh thể đến võng mạc luôn thay đổi</w:t>
      </w:r>
      <w:r w:rsidRPr="00CF58B9">
        <w:tab/>
      </w:r>
    </w:p>
    <w:p w:rsidR="00AF124A" w:rsidRPr="00CF58B9" w:rsidRDefault="00AF124A" w:rsidP="00AF124A">
      <w:pPr>
        <w:tabs>
          <w:tab w:val="left" w:pos="342"/>
          <w:tab w:val="left" w:pos="2907"/>
          <w:tab w:val="left" w:pos="5415"/>
          <w:tab w:val="left" w:pos="7923"/>
        </w:tabs>
      </w:pPr>
      <w:r>
        <w:tab/>
      </w:r>
      <w:r w:rsidRPr="00CF58B9">
        <w:t>C: Độ cong của thuỷ tinh thể và khoảng cách từ quang tâm đến võng mạc đều có thể thay đổi</w:t>
      </w:r>
      <w:r w:rsidRPr="00CF58B9">
        <w:tab/>
      </w:r>
    </w:p>
    <w:p w:rsidR="00AF124A" w:rsidRPr="009B7E46" w:rsidRDefault="00AF124A" w:rsidP="00AF124A">
      <w:pPr>
        <w:tabs>
          <w:tab w:val="left" w:pos="342"/>
          <w:tab w:val="left" w:pos="2907"/>
          <w:tab w:val="left" w:pos="5415"/>
          <w:tab w:val="left" w:pos="7923"/>
        </w:tabs>
        <w:rPr>
          <w:b/>
          <w:bCs/>
          <w:color w:val="FF0000"/>
        </w:rPr>
      </w:pPr>
      <w:r>
        <w:rPr>
          <w:color w:val="FF0000"/>
          <w:spacing w:val="-8"/>
        </w:rPr>
        <w:tab/>
      </w:r>
      <w:r w:rsidRPr="009B7E46">
        <w:rPr>
          <w:color w:val="FF0000"/>
          <w:spacing w:val="-8"/>
        </w:rPr>
        <w:t>D: Độ cong của thuỷ tinh thể có thể thay đổi nhưng khoảng cách từ quang tâm đến võng mạc thì không</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2: </w:t>
      </w:r>
      <w:r w:rsidRPr="00CF58B9">
        <w:t>Mắt không có tật là mắt:</w:t>
      </w:r>
    </w:p>
    <w:p w:rsidR="00AF124A" w:rsidRPr="00CF58B9" w:rsidRDefault="00AF124A" w:rsidP="00AF124A">
      <w:pPr>
        <w:tabs>
          <w:tab w:val="left" w:pos="342"/>
          <w:tab w:val="left" w:pos="2907"/>
          <w:tab w:val="left" w:pos="5415"/>
          <w:tab w:val="left" w:pos="5508"/>
          <w:tab w:val="left" w:pos="7923"/>
          <w:tab w:val="left" w:pos="8208"/>
        </w:tabs>
        <w:spacing w:line="288" w:lineRule="auto"/>
      </w:pPr>
      <w:r>
        <w:rPr>
          <w:color w:val="FF0000"/>
          <w:spacing w:val="-8"/>
        </w:rPr>
        <w:tab/>
      </w:r>
      <w:r w:rsidRPr="009B7E46">
        <w:rPr>
          <w:color w:val="FF0000"/>
          <w:spacing w:val="-8"/>
        </w:rPr>
        <w:t>A: Khi không điều tiết, có tiêu điểm nằm trên võng mạc</w:t>
      </w:r>
      <w:r w:rsidRPr="00CF58B9">
        <w:rPr>
          <w:spacing w:val="-8"/>
        </w:rPr>
        <w:tab/>
      </w:r>
      <w:r w:rsidRPr="00CF58B9">
        <w:t>B: Khi điều tiết, có tiêu điểm nằm trên võng mạc</w:t>
      </w:r>
    </w:p>
    <w:p w:rsidR="00AF124A" w:rsidRPr="00CF58B9" w:rsidRDefault="00AF124A" w:rsidP="00AF124A">
      <w:pPr>
        <w:tabs>
          <w:tab w:val="left" w:pos="342"/>
          <w:tab w:val="left" w:pos="2907"/>
          <w:tab w:val="left" w:pos="5415"/>
          <w:tab w:val="left" w:pos="5508"/>
          <w:tab w:val="left" w:pos="7923"/>
          <w:tab w:val="left" w:pos="8208"/>
        </w:tabs>
        <w:spacing w:line="288" w:lineRule="auto"/>
      </w:pPr>
      <w:r>
        <w:rPr>
          <w:spacing w:val="-14"/>
        </w:rPr>
        <w:tab/>
      </w:r>
      <w:r w:rsidRPr="00CF58B9">
        <w:rPr>
          <w:spacing w:val="-14"/>
        </w:rPr>
        <w:t>C: Khi không điều tiết, có tiêu điểm nằm trước võng mạc</w:t>
      </w:r>
      <w:r w:rsidRPr="00CF58B9">
        <w:rPr>
          <w:spacing w:val="-14"/>
        </w:rPr>
        <w:tab/>
      </w:r>
      <w:r w:rsidRPr="00CF58B9">
        <w:t>D: Khi điều tiết, có tiêu điểm nằm trước võng mạc</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3: </w:t>
      </w:r>
      <w:r w:rsidRPr="00CF58B9">
        <w:t>Mắt điều tiết mạnh nhất khi quan sát vật đặt ở:</w:t>
      </w:r>
    </w:p>
    <w:p w:rsidR="00AF124A" w:rsidRPr="00CF58B9" w:rsidRDefault="009674FC" w:rsidP="00AF124A">
      <w:pPr>
        <w:tabs>
          <w:tab w:val="left" w:pos="342"/>
          <w:tab w:val="left" w:pos="2907"/>
          <w:tab w:val="left" w:pos="5415"/>
          <w:tab w:val="left" w:pos="7923"/>
        </w:tabs>
        <w:rPr>
          <w:b/>
          <w:bCs/>
        </w:rPr>
      </w:pPr>
      <w:r>
        <w:rPr>
          <w:noProof/>
        </w:rPr>
        <w:lastRenderedPageBreak/>
        <mc:AlternateContent>
          <mc:Choice Requires="wpg">
            <w:drawing>
              <wp:anchor distT="0" distB="0" distL="114300" distR="114300" simplePos="0" relativeHeight="251675648" behindDoc="0" locked="0" layoutInCell="1" allowOverlap="1">
                <wp:simplePos x="0" y="0"/>
                <wp:positionH relativeFrom="column">
                  <wp:posOffset>4810125</wp:posOffset>
                </wp:positionH>
                <wp:positionV relativeFrom="paragraph">
                  <wp:posOffset>255270</wp:posOffset>
                </wp:positionV>
                <wp:extent cx="1733550" cy="605790"/>
                <wp:effectExtent l="9525" t="10160" r="0" b="3175"/>
                <wp:wrapSquare wrapText="bothSides"/>
                <wp:docPr id="24"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605790"/>
                          <a:chOff x="5760" y="6026"/>
                          <a:chExt cx="2730" cy="954"/>
                        </a:xfrm>
                      </wpg:grpSpPr>
                      <wps:wsp>
                        <wps:cNvPr id="25" name="Oval 166"/>
                        <wps:cNvSpPr>
                          <a:spLocks noChangeArrowheads="1"/>
                        </wps:cNvSpPr>
                        <wps:spPr bwMode="auto">
                          <a:xfrm>
                            <a:off x="6964" y="6026"/>
                            <a:ext cx="9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Line 167"/>
                        <wps:cNvCnPr/>
                        <wps:spPr bwMode="auto">
                          <a:xfrm>
                            <a:off x="5760" y="6480"/>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68"/>
                        <wps:cNvCnPr/>
                        <wps:spPr bwMode="auto">
                          <a:xfrm>
                            <a:off x="5760" y="6246"/>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69"/>
                        <wps:cNvCnPr/>
                        <wps:spPr bwMode="auto">
                          <a:xfrm>
                            <a:off x="7034" y="6246"/>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70"/>
                        <wps:cNvCnPr/>
                        <wps:spPr bwMode="auto">
                          <a:xfrm>
                            <a:off x="7172" y="6246"/>
                            <a:ext cx="0"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0" name="Line 171"/>
                        <wps:cNvCnPr/>
                        <wps:spPr bwMode="auto">
                          <a:xfrm>
                            <a:off x="5944" y="6248"/>
                            <a:ext cx="7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 name="Line 172"/>
                        <wps:cNvCnPr/>
                        <wps:spPr bwMode="auto">
                          <a:xfrm>
                            <a:off x="7050" y="6254"/>
                            <a:ext cx="36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 name="Text Box 173"/>
                        <wps:cNvSpPr txBox="1">
                          <a:spLocks noChangeArrowheads="1"/>
                        </wps:cNvSpPr>
                        <wps:spPr bwMode="auto">
                          <a:xfrm>
                            <a:off x="7070" y="63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124A" w:rsidRDefault="00AF124A" w:rsidP="00AF124A">
                              <w:r>
                                <w:t>O</w:t>
                              </w:r>
                            </w:p>
                          </w:txbxContent>
                        </wps:txbx>
                        <wps:bodyPr rot="0" vert="horz" wrap="square" lIns="91440" tIns="45720" rIns="91440" bIns="45720" anchor="t" anchorCtr="0" upright="1">
                          <a:noAutofit/>
                        </wps:bodyPr>
                      </wps:wsp>
                      <wps:wsp>
                        <wps:cNvPr id="65" name="Text Box 174"/>
                        <wps:cNvSpPr txBox="1">
                          <a:spLocks noChangeArrowheads="1"/>
                        </wps:cNvSpPr>
                        <wps:spPr bwMode="auto">
                          <a:xfrm>
                            <a:off x="7324" y="64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124A" w:rsidRDefault="00AF124A" w:rsidP="00AF124A">
                              <w:r>
                                <w:t>F</w:t>
                              </w:r>
                            </w:p>
                          </w:txbxContent>
                        </wps:txbx>
                        <wps:bodyPr rot="0" vert="horz" wrap="square" lIns="91440" tIns="45720" rIns="91440" bIns="45720" anchor="t" anchorCtr="0" upright="1">
                          <a:noAutofit/>
                        </wps:bodyPr>
                      </wps:wsp>
                      <wps:wsp>
                        <wps:cNvPr id="66" name="Text Box 175"/>
                        <wps:cNvSpPr txBox="1">
                          <a:spLocks noChangeArrowheads="1"/>
                        </wps:cNvSpPr>
                        <wps:spPr bwMode="auto">
                          <a:xfrm>
                            <a:off x="7770" y="6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124A" w:rsidRDefault="00AF124A" w:rsidP="00AF124A">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 o:spid="_x0000_s1114" style="position:absolute;margin-left:378.75pt;margin-top:20.1pt;width:136.5pt;height:47.7pt;z-index:251675648" coordorigin="5760,6026" coordsize="2730,9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X0bK+QQAACohAAAOAAAAZHJzL2Uyb0RvYy54bWzsWt1yozYUvu9M30HDvWPA/BgmZCex40xn 0m5mdvsAMsiGKSAqSOx0p+/ecyRBsJ002WTXk23xhS0hIc45+vSdH3z6YVvk5I6JOuNlZFgnpkFY GfMkK9eR8fvnxWhqkLqhZUJzXrLIuGe18eHs559ON1XIbJ7yPGGCwCJlHW6qyEibpgrH4zpOWUHr E16xEgZXXBS0ga5YjxNBN7B6kY9t0/TGGy6SSvCY1TVcnatB40yuv1qxuPm4WtWsIXlkgGyN/Bby e4nf47NTGq4FrdIs1mLQV0hR0KyEh3ZLzWlDya3IDpYqsljwmq+ak5gXY75aZTGTOoA2lrmnzZXg t5XUZR1u1lVnJjDtnp1evWz8292NIFkSGbZjkJIWsEfyscTyXLTOplqHMOlKVJ+qG6FUhOY1j/+o YXi8P479tZpMlptfeQIL0tuGS+tsV6LAJUBvspWbcN9tAts2JIaLlj+ZuC7sVQxjnun6gd6lOIWt xNtc34NhOWp7agfj9FLfbvsTfW/gOjg4pqF6rBRVi4Z6AeDqB5vWb7Ppp5RWTG5VjeZqbeq2Nv14 R3MwqRQXHw1zWnvWypik5LOUlmt2LgTfpIwmIJIlNdi5ATs1bMWz1vUCD7Z0x0ytjQOztRE0+jai YSXq5orxgmAjMlieZ1WNmtGQ3l3XjZrdzsLLNc+zZJHlueyI9XKWCwLqRsZCfvQDdqblJdlERuDa rlx5Z6zuL2HKz2NLwNkoE5CGhmirS91uaJarNux7XkqAKnupLV/y5B5sJ7hiAmAuaKRc/GWQDbBA ZNR/3lLBDJL/UoL9A8txwFSN7Diub0NH9EeW/RFaxrBUZDQGUc1Zo6jmthLZOoUnWVLdkp/DiVhl 0pi4n0oqLSyg8ljw9Fp4XmclA3j6aGiNtll5I3TvRXB7OJXOVJ/YFm72BI2I5/kZtOUgxr9BreSI M7npx0MQDUEPQD5CDTWStP4lMIPL6eXUGTm2dzlyzPl8dL6YOSNvYfnufDKfzebW36iL5YRpliSs RNFbF2M5L6Mb7eyUc+icTGeG8e7qkuxAxPZXCg20d3gAwITy+hGx5u9hbfpNsGY72gO0WLNsdA4D 1v7XWIOgU4UymteCN2DNNyfajR5gTboDhNoEMIdHqg01DtzoQGx7Ie9/iNiCXbD5EgqvdKK+5dsq ZjsAm2Y1F1zpe4Yaae4rDPkxiIWYKjIKlkA0xSA7xJb03TpIe36qjuEGD3zyVQne48kI5kV9VvRl cvFKoLqB07Gi9OQqNsIErmPF9w3UAYk67UA2QRQcLxacWHtItN/kn7FYgGmurRL+BySiW5ahoKUy kh/CPw+seFQsYo1EseJnTCEu+JZABaqHRyzTkGYLA236/r0KNr4JsYNE8mT6FKc+6/4FlDxfnEJj SttLJmXB5P0526erQ08VmJ7MixU36Azesh3zwg5GC2/qj5yF444C35yOTCu4CDzTCZz5YjeDl9mE qlVD4v3aDP7Nla8ia6BmnmdFZEy78tjTZbCuAIHit6WB9vexEkGzXW5lSXja8fJQNutVdaEwfkgZ stasg6kjUsYEy/bo/LBOKUOathDShWEDZfQLygNlfF/K6FznQBl9yugq7b0oQ79f614GHSnK8Nso w3KGKGPcFdWHKGP3Td7xoozOdf4olCHfJMMLeRlE6T8P4Bv/fh/a/b84nP0DAAD//wMAUEsDBBQA BgAIAAAAIQB4pHxo4QAAAAsBAAAPAAAAZHJzL2Rvd25yZXYueG1sTI9NS8NAEIbvgv9hGcGb3U1j WonZlFLUUxFsBfG2TaZJaHY2ZLdJ+u+dnuxtPh7eeSZbTbYVA/a+caQhmikQSIUrG6o0fO/fn15A +GCoNK0j1HBBD6v8/i4zaelG+sJhFyrBIeRTo6EOoUul9EWN1viZ65B4d3S9NYHbvpJlb0YOt62c K7WQ1jTEF2rT4abG4rQ7Ww0foxnXcfQ2bE/HzeV3n3z+bCPU+vFhWr+CCDiFfxiu+qwOOTsd3JlK L1oNy2SZMKrhWc1BXAEVK54cuIqTBcg8k7c/5H8AAAD//wMAUEsBAi0AFAAGAAgAAAAhALaDOJL+ AAAA4QEAABMAAAAAAAAAAAAAAAAAAAAAAFtDb250ZW50X1R5cGVzXS54bWxQSwECLQAUAAYACAAA ACEAOP0h/9YAAACUAQAACwAAAAAAAAAAAAAAAAAvAQAAX3JlbHMvLnJlbHNQSwECLQAUAAYACAAA ACEAQF9GyvkEAAAqIQAADgAAAAAAAAAAAAAAAAAuAgAAZHJzL2Uyb0RvYy54bWxQSwECLQAUAAYA CAAAACEAeKR8aOEAAAALAQAADwAAAAAAAAAAAAAAAABTBwAAZHJzL2Rvd25yZXYueG1sUEsFBgAA AAAEAAQA8wAAAGEIAAAAAA== ">
                <v:oval id="Oval 166" o:spid="_x0000_s1115" style="position:absolute;left:6964;top:6026;width:90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TFccMA AADbAAAADwAAAGRycy9kb3ducmV2LnhtbESPQWvCQBSE74L/YXlCb7rRECmpq0iloIceGtv7I/tM gtm3Ifsa4793hUKPw8x8w2x2o2vVQH1oPBtYLhJQxKW3DVcGvs8f81dQQZAttp7JwJ0C7LbTyQZz 62/8RUMhlYoQDjkaqEW6XOtQ1uQwLHxHHL2L7x1KlH2lbY+3CHetXiXJWjtsOC7U2NF7TeW1+HUG DtW+WA86lSy9HI6SXX8+T+nSmJfZuH8DJTTKf/ivfbQGVhk8v8QfoLcPAAAA//8DAFBLAQItABQA BgAIAAAAIQDw94q7/QAAAOIBAAATAAAAAAAAAAAAAAAAAAAAAABbQ29udGVudF9UeXBlc10ueG1s UEsBAi0AFAAGAAgAAAAhADHdX2HSAAAAjwEAAAsAAAAAAAAAAAAAAAAALgEAAF9yZWxzLy5yZWxz UEsBAi0AFAAGAAgAAAAhADMvBZ5BAAAAOQAAABAAAAAAAAAAAAAAAAAAKQIAAGRycy9zaGFwZXht bC54bWxQSwECLQAUAAYACAAAACEAiqTFccMAAADbAAAADwAAAAAAAAAAAAAAAACYAgAAZHJzL2Rv d25yZXYueG1sUEsFBgAAAAAEAAQA9QAAAIgDAAAAAA== "/>
                <v:line id="Line 167" o:spid="_x0000_s1116" style="position:absolute;visibility:visible;mso-wrap-style:square" from="5760,6480" to="810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j82sUAAADbAAAADwAAAGRycy9kb3ducmV2LnhtbESPQWvCQBSE74L/YXlCb7rRQijRVUQp aA+lWkGPz+wziWbfht1tkv77bqHQ4zAz3zCLVW9q0ZLzlWUF00kCgji3uuJCwenzdfwCwgdkjbVl UvBNHlbL4WCBmbYdH6g9hkJECPsMFZQhNJmUPi/JoJ/Yhjh6N+sMhihdIbXDLsJNLWdJkkqDFceF EhvalJQ/jl9Gwfv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QAAAJMDAAAAAA== "/>
                <v:line id="Line 168" o:spid="_x0000_s1117" style="position:absolute;visibility:visible;mso-wrap-style:square" from="5760,6246" to="7020,6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line id="Line 169" o:spid="_x0000_s1118" style="position:absolute;visibility:visible;mso-wrap-style:square" from="7034,6246" to="7754,6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NM8IAAADbAAAADwAAAGRycy9kb3ducmV2LnhtbERPy2rCQBTdF/oPwy24qxMVQomOIpaC uij1Abq8Zq5JNHMnzIxJ+vedRcHl4bxni97UoiXnK8sKRsMEBHFudcWFguPh6/0DhA/IGmvLpOCX PCzmry8zzLTteEftPhQihrDPUEEZQpNJ6fOSDPqhbYgjd7XOYIjQFVI77GK4qeU4SVJpsOLYUGJD q5Ly+/5hFHxPftJ2udmu+9MmveSfu8v51jmlBm/9cgoiUB+e4n/3WisYx7H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QAAAJADAAAAAA== "/>
                <v:line id="Line 170" o:spid="_x0000_s1119" style="position:absolute;visibility:visible;mso-wrap-style:square" from="7172,6246" to="7172,6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07l8UAAADbAAAADwAAAGRycy9kb3ducmV2LnhtbESPT2vCQBTE7wW/w/IEb3UTKVJTV1Hr n3qy2oLXR/aZBLNvw+4a47fvFgo9DjPzG2Y670wtWnK+sqwgHSYgiHOrKy4UfH9tnl9B+ICssbZM Ch7kYT7rPU0x0/bOR2pPoRARwj5DBWUITSalz0sy6Ie2IY7exTqDIUpXSO3wHuGmlqMkGUuDFceF EhtalZRfTzej4NOlm5fD2e/Sx3a/XS/Wy/b9elRq0O8WbyACdeE//Nf+0ApGE/j9En+An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r07l8UAAADbAAAADwAAAAAAAAAA AAAAAAChAgAAZHJzL2Rvd25yZXYueG1sUEsFBgAAAAAEAAQA+QAAAJMDAAAAAA== ">
                  <v:stroke startarrow="open" endarrow="open"/>
                </v:line>
                <v:line id="Line 171" o:spid="_x0000_s1120" style="position:absolute;visibility:visible;mso-wrap-style:square" from="5944,6248" to="6664,6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biEsIAAADbAAAADwAAAGRycy9kb3ducmV2LnhtbERP3WrCMBS+F3yHcITdyEyduJ/OKGUw GF4M7PYAp82xDTYntUlr59Obi4GXH9//ZjfaRgzUeeNYwXKRgCAunTZcKfj9+Xx8BeEDssbGMSn4 Iw+77XSywVS7Cx9oyEMlYgj7FBXUIbSplL6syaJfuJY4ckfXWQwRdpXUHV5iuG3kU5I8S4uGY0ON LX3UVJ7y3ipYm/P55dh/N0O2x7fCXuemkKTUw2zM3kEEGsNd/O/+0gpWcX38En+A3N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VbiEsIAAADbAAAADwAAAAAAAAAAAAAA AAChAgAAZHJzL2Rvd25yZXYueG1sUEsFBgAAAAAEAAQA+QAAAJADAAAAAA== ">
                  <v:stroke endarrow="open"/>
                </v:line>
                <v:line id="Line 172" o:spid="_x0000_s1121" style="position:absolute;visibility:visible;mso-wrap-style:square" from="7050,6254" to="7410,64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hpHicQAAADbAAAADwAAAGRycy9kb3ducmV2LnhtbESP0WrCQBRE3wv+w3ILvohuVGpt6ioi CNKHgrEfcM1ek6XZuzG7xujXuwWhj8PMnGEWq85WoqXGG8cKxqMEBHHutOFCwc9hO5yD8AFZY+WY FNzIw2rZe1lgqt2V99RmoRARwj5FBWUIdSqlz0uy6EeuJo7eyTUWQ5RNIXWD1wi3lZwkyUxaNBwX SqxpU1L+m12sgjdzPr+fLt9Vu/7Cj6O9D8xRklL91279CSJQF/7Dz/ZOK5iO4e9L/AFy+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GkeJxAAAANsAAAAPAAAAAAAAAAAA AAAAAKECAABkcnMvZG93bnJldi54bWxQSwUGAAAAAAQABAD5AAAAkgMAAAAA ">
                  <v:stroke endarrow="open"/>
                </v:line>
                <v:shape id="Text Box 173" o:spid="_x0000_s1122" type="#_x0000_t202" style="position:absolute;left:7070;top:638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2gh8IA AADbAAAADwAAAGRycy9kb3ducmV2LnhtbESPT4vCMBTE7wt+h/CEva2Ji4pWo4iLsCdl/QfeHs2z LTYvpYm2fnsjLHgcZuY3zGzR2lLcqfaFYw39ngJBnDpTcKbhsF9/jUH4gGywdEwaHuRhMe98zDAx ruE/uu9CJiKEfYIa8hCqREqf5mTR91xFHL2Lqy2GKOtMmhqbCLel/FZqJC0WHBdyrGiVU3rd3ayG 4+ZyPg3UNvuxw6pxrZJsJ1Lrz267nIII1IZ3+L/9azSMB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B7vaCHwgAAANsAAAAPAAAAAAAAAAAAAAAAAJgCAABkcnMvZG93 bnJldi54bWxQSwUGAAAAAAQABAD1AAAAhwMAAAAA " filled="f" stroked="f">
                  <v:textbox>
                    <w:txbxContent>
                      <w:p w:rsidR="00AF124A" w:rsidRDefault="00AF124A" w:rsidP="00AF124A">
                        <w:r>
                          <w:t>O</w:t>
                        </w:r>
                      </w:p>
                    </w:txbxContent>
                  </v:textbox>
                </v:shape>
                <v:shape id="Text Box 174" o:spid="_x0000_s1123" type="#_x0000_t202" style="position:absolute;left:7324;top:644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EFHMIA AADbAAAADwAAAGRycy9kb3ducmV2LnhtbESPT4vCMBTE74LfITxhb5ooq2g1iijCnlzWf+Dt0Tzb YvNSmmi7394sLHgcZuY3zGLV2lI8qfaFYw3DgQJBnDpTcKbhdNz1pyB8QDZYOiYNv+Rhtex2FpgY 1/APPQ8hExHCPkENeQhVIqVPc7LoB64ijt7N1RZDlHUmTY1NhNtSjpSaSIsFx4UcK9rklN4PD6vh vL9dL5/qO9vacdW4Vkm2M6n1R69dz0EEasM7/N/+MhomY/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U8QUcwgAAANsAAAAPAAAAAAAAAAAAAAAAAJgCAABkcnMvZG93 bnJldi54bWxQSwUGAAAAAAQABAD1AAAAhwMAAAAA " filled="f" stroked="f">
                  <v:textbox>
                    <w:txbxContent>
                      <w:p w:rsidR="00AF124A" w:rsidRDefault="00AF124A" w:rsidP="00AF124A">
                        <w:r>
                          <w:t>F</w:t>
                        </w:r>
                      </w:p>
                    </w:txbxContent>
                  </v:textbox>
                </v:shape>
                <v:shape id="Text Box 175" o:spid="_x0000_s1124" type="#_x0000_t202" style="position:absolute;left:7770;top:614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Oba8MA AADbAAAADwAAAGRycy9kb3ducmV2LnhtbESPQWvCQBSE74L/YXmF3sxuRUObuopYhJ4UtRW8PbLP JDT7NmS3Jv57VxA8DjPzDTNb9LYWF2p95VjDW6JAEOfOVFxo+DmsR+8gfEA2WDsmDVfysJgPBzPM jOt4R5d9KESEsM9QQxlCk0np85Is+sQ1xNE7u9ZiiLItpGmxi3Bby7FSqbRYcVwosaFVSfnf/t9q +N2cT8eJ2hZfdtp0rleS7YfU+vWlX36CCNSHZ/jR/jYa0hTuX+IPkPMbAAAA//8DAFBLAQItABQA BgAIAAAAIQDw94q7/QAAAOIBAAATAAAAAAAAAAAAAAAAAAAAAABbQ29udGVudF9UeXBlc10ueG1s UEsBAi0AFAAGAAgAAAAhADHdX2HSAAAAjwEAAAsAAAAAAAAAAAAAAAAALgEAAF9yZWxzLy5yZWxz UEsBAi0AFAAGAAgAAAAhADMvBZ5BAAAAOQAAABAAAAAAAAAAAAAAAAAAKQIAAGRycy9zaGFwZXht bC54bWxQSwECLQAUAAYACAAAACEA5COba8MAAADbAAAADwAAAAAAAAAAAAAAAACYAgAAZHJzL2Rv d25yZXYueG1sUEsFBgAAAAAEAAQA9QAAAIgDAAAAAA== " filled="f" stroked="f">
                  <v:textbox>
                    <w:txbxContent>
                      <w:p w:rsidR="00AF124A" w:rsidRDefault="00AF124A" w:rsidP="00AF124A">
                        <w:r>
                          <w:t>V</w:t>
                        </w:r>
                      </w:p>
                    </w:txbxContent>
                  </v:textbox>
                </v:shape>
                <w10:wrap type="square"/>
              </v:group>
            </w:pict>
          </mc:Fallback>
        </mc:AlternateContent>
      </w:r>
      <w:r w:rsidR="00AF124A" w:rsidRPr="00CF58B9">
        <w:rPr>
          <w:spacing w:val="-8"/>
        </w:rPr>
        <w:t>A: Điểm cực viễn</w:t>
      </w:r>
      <w:r w:rsidR="00AF124A" w:rsidRPr="00CF58B9">
        <w:rPr>
          <w:spacing w:val="-8"/>
        </w:rPr>
        <w:tab/>
      </w:r>
      <w:r w:rsidR="00AF124A" w:rsidRPr="009B7E46">
        <w:rPr>
          <w:color w:val="FF0000"/>
        </w:rPr>
        <w:t>B: Điểm cực cận</w:t>
      </w:r>
      <w:r w:rsidR="00AF124A" w:rsidRPr="00CF58B9">
        <w:t xml:space="preserve">     C: Trong giới hạn nhìn rõ của mắt</w:t>
      </w:r>
      <w:r w:rsidR="00AF124A" w:rsidRPr="00CF58B9">
        <w:tab/>
        <w:t xml:space="preserve"> D: Cách mắt 25cm</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4: </w:t>
      </w:r>
      <w:r w:rsidRPr="00CF58B9">
        <w:t>Quan sát hình vẽ (O, F, V là quang tâm của mắt, tiêu điểm mắt, điểm vàng). Hãy cho biết đó là mắt gì:</w:t>
      </w:r>
    </w:p>
    <w:p w:rsidR="00AF124A" w:rsidRPr="00CF58B9" w:rsidRDefault="00AF124A" w:rsidP="00AF124A">
      <w:pPr>
        <w:tabs>
          <w:tab w:val="left" w:pos="342"/>
          <w:tab w:val="left" w:pos="2907"/>
          <w:tab w:val="left" w:pos="5415"/>
          <w:tab w:val="left" w:pos="7923"/>
        </w:tabs>
        <w:rPr>
          <w:b/>
        </w:rPr>
      </w:pPr>
      <w:r>
        <w:rPr>
          <w:color w:val="FF0000"/>
          <w:spacing w:val="-8"/>
        </w:rPr>
        <w:tab/>
      </w:r>
      <w:r w:rsidRPr="009B7E46">
        <w:rPr>
          <w:color w:val="FF0000"/>
          <w:spacing w:val="-8"/>
        </w:rPr>
        <w:t>A. Cận thị</w:t>
      </w:r>
      <w:r w:rsidRPr="00CF58B9">
        <w:rPr>
          <w:spacing w:val="-8"/>
        </w:rPr>
        <w:t xml:space="preserve">          </w:t>
      </w:r>
      <w:r w:rsidRPr="00CF58B9">
        <w:t>B. Viễn thị</w:t>
      </w:r>
      <w:r w:rsidRPr="00CF58B9">
        <w:tab/>
        <w:t xml:space="preserve">     C. Mắt không tật</w:t>
      </w:r>
      <w:r w:rsidRPr="00CF58B9">
        <w:tab/>
        <w:t>D. Mắt người già</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b/>
          <w:lang w:val="pt-BR"/>
        </w:rPr>
        <w:t xml:space="preserve">Câu 5: </w:t>
      </w:r>
      <w:r w:rsidRPr="00CF58B9">
        <w:rPr>
          <w:spacing w:val="1"/>
          <w:lang w:val="pt-BR"/>
        </w:rPr>
        <w:t>C</w:t>
      </w:r>
      <w:r w:rsidRPr="00CF58B9">
        <w:rPr>
          <w:lang w:val="pt-BR"/>
        </w:rPr>
        <w:t>họn</w:t>
      </w:r>
      <w:r w:rsidRPr="00CF58B9">
        <w:rPr>
          <w:spacing w:val="11"/>
          <w:lang w:val="pt-BR"/>
        </w:rPr>
        <w:t xml:space="preserve"> </w:t>
      </w:r>
      <w:r w:rsidRPr="00CF58B9">
        <w:rPr>
          <w:lang w:val="pt-BR"/>
        </w:rPr>
        <w:t>p</w:t>
      </w:r>
      <w:r w:rsidRPr="00CF58B9">
        <w:rPr>
          <w:spacing w:val="-2"/>
          <w:lang w:val="pt-BR"/>
        </w:rPr>
        <w:t>h</w:t>
      </w:r>
      <w:r w:rsidRPr="00CF58B9">
        <w:rPr>
          <w:spacing w:val="1"/>
          <w:lang w:val="pt-BR"/>
        </w:rPr>
        <w:t>á</w:t>
      </w:r>
      <w:r w:rsidRPr="00CF58B9">
        <w:rPr>
          <w:lang w:val="pt-BR"/>
        </w:rPr>
        <w:t>t</w:t>
      </w:r>
      <w:r w:rsidRPr="00CF58B9">
        <w:rPr>
          <w:spacing w:val="10"/>
          <w:lang w:val="pt-BR"/>
        </w:rPr>
        <w:t xml:space="preserve"> </w:t>
      </w:r>
      <w:r w:rsidRPr="00CF58B9">
        <w:rPr>
          <w:lang w:val="pt-BR"/>
        </w:rPr>
        <w:t>b</w:t>
      </w:r>
      <w:r w:rsidRPr="00CF58B9">
        <w:rPr>
          <w:spacing w:val="-2"/>
          <w:lang w:val="pt-BR"/>
        </w:rPr>
        <w:t>i</w:t>
      </w:r>
      <w:r w:rsidRPr="00CF58B9">
        <w:rPr>
          <w:spacing w:val="1"/>
          <w:lang w:val="pt-BR"/>
        </w:rPr>
        <w:t>ể</w:t>
      </w:r>
      <w:r w:rsidRPr="00CF58B9">
        <w:rPr>
          <w:lang w:val="pt-BR"/>
        </w:rPr>
        <w:t>u</w:t>
      </w:r>
      <w:r w:rsidRPr="00CF58B9">
        <w:rPr>
          <w:spacing w:val="10"/>
          <w:lang w:val="pt-BR"/>
        </w:rPr>
        <w:t xml:space="preserve"> </w:t>
      </w:r>
      <w:r w:rsidRPr="00CF58B9">
        <w:rPr>
          <w:lang w:val="pt-BR"/>
        </w:rPr>
        <w:t>đún</w:t>
      </w:r>
      <w:r w:rsidRPr="00CF58B9">
        <w:rPr>
          <w:spacing w:val="-2"/>
          <w:lang w:val="pt-BR"/>
        </w:rPr>
        <w:t>g</w:t>
      </w:r>
      <w:r w:rsidRPr="00CF58B9">
        <w:rPr>
          <w:lang w:val="pt-BR"/>
        </w:rPr>
        <w:t>:</w:t>
      </w:r>
      <w:r w:rsidRPr="00CF58B9">
        <w:rPr>
          <w:spacing w:val="14"/>
          <w:lang w:val="pt-BR"/>
        </w:rPr>
        <w:t xml:space="preserve"> </w:t>
      </w:r>
      <w:r w:rsidRPr="00CF58B9">
        <w:rPr>
          <w:spacing w:val="-3"/>
          <w:lang w:val="pt-BR"/>
        </w:rPr>
        <w:t>K</w:t>
      </w:r>
      <w:r w:rsidRPr="00CF58B9">
        <w:rPr>
          <w:lang w:val="pt-BR"/>
        </w:rPr>
        <w:t>hi</w:t>
      </w:r>
      <w:r w:rsidRPr="00CF58B9">
        <w:rPr>
          <w:spacing w:val="11"/>
          <w:lang w:val="pt-BR"/>
        </w:rPr>
        <w:t xml:space="preserve"> </w:t>
      </w:r>
      <w:r w:rsidRPr="00CF58B9">
        <w:rPr>
          <w:lang w:val="pt-BR"/>
        </w:rPr>
        <w:t>nhìn</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spacing w:val="-2"/>
          <w:lang w:val="pt-BR"/>
        </w:rPr>
        <w:t>đ</w:t>
      </w:r>
      <w:r w:rsidRPr="00CF58B9">
        <w:rPr>
          <w:spacing w:val="1"/>
          <w:lang w:val="pt-BR"/>
        </w:rPr>
        <w:t>ặ</w:t>
      </w:r>
      <w:r w:rsidRPr="00CF58B9">
        <w:rPr>
          <w:lang w:val="pt-BR"/>
        </w:rPr>
        <w:t>t</w:t>
      </w:r>
      <w:r w:rsidRPr="00CF58B9">
        <w:rPr>
          <w:spacing w:val="7"/>
          <w:lang w:val="pt-BR"/>
        </w:rPr>
        <w:t xml:space="preserve"> </w:t>
      </w:r>
      <w:r w:rsidRPr="00CF58B9">
        <w:rPr>
          <w:lang w:val="pt-BR"/>
        </w:rPr>
        <w:t>ở</w:t>
      </w:r>
      <w:r w:rsidRPr="00CF58B9">
        <w:rPr>
          <w:spacing w:val="4"/>
          <w:lang w:val="pt-BR"/>
        </w:rPr>
        <w:t xml:space="preserve"> </w:t>
      </w:r>
      <w:r w:rsidRPr="00CF58B9">
        <w:rPr>
          <w:spacing w:val="-2"/>
          <w:lang w:val="pt-BR"/>
        </w:rPr>
        <w:t>v</w:t>
      </w:r>
      <w:r w:rsidRPr="00CF58B9">
        <w:rPr>
          <w:lang w:val="pt-BR"/>
        </w:rPr>
        <w:t>ị</w:t>
      </w:r>
      <w:r w:rsidRPr="00CF58B9">
        <w:rPr>
          <w:spacing w:val="5"/>
          <w:lang w:val="pt-BR"/>
        </w:rPr>
        <w:t xml:space="preserve"> </w:t>
      </w:r>
      <w:r w:rsidRPr="00CF58B9">
        <w:rPr>
          <w:lang w:val="pt-BR"/>
        </w:rPr>
        <w:t>t</w:t>
      </w:r>
      <w:r w:rsidRPr="00CF58B9">
        <w:rPr>
          <w:spacing w:val="-1"/>
          <w:lang w:val="pt-BR"/>
        </w:rPr>
        <w:t>r</w:t>
      </w:r>
      <w:r w:rsidRPr="00CF58B9">
        <w:rPr>
          <w:lang w:val="pt-BR"/>
        </w:rPr>
        <w:t>í</w:t>
      </w:r>
      <w:r w:rsidRPr="00CF58B9">
        <w:rPr>
          <w:spacing w:val="6"/>
          <w:lang w:val="pt-BR"/>
        </w:rPr>
        <w:t xml:space="preserve"> </w:t>
      </w:r>
      <w:r w:rsidRPr="00CF58B9">
        <w:rPr>
          <w:spacing w:val="1"/>
          <w:lang w:val="pt-BR"/>
        </w:rPr>
        <w:t>c</w:t>
      </w:r>
      <w:r w:rsidRPr="00CF58B9">
        <w:rPr>
          <w:spacing w:val="-2"/>
          <w:lang w:val="pt-BR"/>
        </w:rPr>
        <w:t>ự</w:t>
      </w:r>
      <w:r w:rsidRPr="00CF58B9">
        <w:rPr>
          <w:lang w:val="pt-BR"/>
        </w:rPr>
        <w:t>c</w:t>
      </w:r>
      <w:r w:rsidRPr="00CF58B9">
        <w:rPr>
          <w:spacing w:val="9"/>
          <w:lang w:val="pt-BR"/>
        </w:rPr>
        <w:t xml:space="preserve"> </w:t>
      </w:r>
      <w:r w:rsidRPr="00CF58B9">
        <w:rPr>
          <w:spacing w:val="-1"/>
          <w:lang w:val="pt-BR"/>
        </w:rPr>
        <w:t>c</w:t>
      </w:r>
      <w:r w:rsidRPr="00CF58B9">
        <w:rPr>
          <w:spacing w:val="1"/>
          <w:lang w:val="pt-BR"/>
        </w:rPr>
        <w:t>ậ</w:t>
      </w:r>
      <w:r w:rsidRPr="00CF58B9">
        <w:rPr>
          <w:lang w:val="pt-BR"/>
        </w:rPr>
        <w:t>n</w:t>
      </w:r>
      <w:r w:rsidRPr="00CF58B9">
        <w:rPr>
          <w:spacing w:val="7"/>
          <w:lang w:val="pt-BR"/>
        </w:rPr>
        <w:t xml:space="preserve"> </w:t>
      </w:r>
      <w:r w:rsidRPr="00CF58B9">
        <w:rPr>
          <w:lang w:val="pt-BR"/>
        </w:rPr>
        <w:t>t</w:t>
      </w:r>
      <w:r w:rsidRPr="00CF58B9">
        <w:rPr>
          <w:spacing w:val="2"/>
          <w:lang w:val="pt-BR"/>
        </w:rPr>
        <w:t>h</w:t>
      </w:r>
      <w:r w:rsidRPr="00CF58B9">
        <w:rPr>
          <w:lang w:val="pt-BR"/>
        </w:rPr>
        <w:t>ì</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10536A">
        <w:rPr>
          <w:lang w:val="pt-BR"/>
        </w:rPr>
        <w:t>A.</w:t>
      </w:r>
      <w:r w:rsidRPr="0010536A">
        <w:rPr>
          <w:spacing w:val="8"/>
          <w:lang w:val="pt-BR"/>
        </w:rPr>
        <w:t xml:space="preserve"> </w:t>
      </w:r>
      <w:r w:rsidRPr="0010536A">
        <w:rPr>
          <w:lang w:val="pt-BR"/>
        </w:rPr>
        <w:t>thuỷ</w:t>
      </w:r>
      <w:r w:rsidRPr="0010536A">
        <w:rPr>
          <w:spacing w:val="9"/>
          <w:lang w:val="pt-BR"/>
        </w:rPr>
        <w:t xml:space="preserve"> </w:t>
      </w:r>
      <w:r w:rsidRPr="0010536A">
        <w:rPr>
          <w:lang w:val="pt-BR"/>
        </w:rPr>
        <w:t>tinh</w:t>
      </w:r>
      <w:r w:rsidRPr="0010536A">
        <w:rPr>
          <w:spacing w:val="6"/>
          <w:lang w:val="pt-BR"/>
        </w:rPr>
        <w:t xml:space="preserve"> </w:t>
      </w:r>
      <w:r w:rsidRPr="0010536A">
        <w:rPr>
          <w:lang w:val="pt-BR"/>
        </w:rPr>
        <w:t>thể</w:t>
      </w:r>
      <w:r w:rsidRPr="0010536A">
        <w:rPr>
          <w:spacing w:val="6"/>
          <w:lang w:val="pt-BR"/>
        </w:rPr>
        <w:t xml:space="preserve"> </w:t>
      </w:r>
      <w:r w:rsidRPr="0010536A">
        <w:rPr>
          <w:spacing w:val="1"/>
          <w:lang w:val="pt-BR"/>
        </w:rPr>
        <w:t>c</w:t>
      </w:r>
      <w:r w:rsidRPr="0010536A">
        <w:rPr>
          <w:lang w:val="pt-BR"/>
        </w:rPr>
        <w:t>ó</w:t>
      </w:r>
      <w:r w:rsidRPr="0010536A">
        <w:rPr>
          <w:spacing w:val="5"/>
          <w:lang w:val="pt-BR"/>
        </w:rPr>
        <w:t xml:space="preserve"> </w:t>
      </w:r>
      <w:r w:rsidRPr="0010536A">
        <w:rPr>
          <w:lang w:val="pt-BR"/>
        </w:rPr>
        <w:t>độ</w:t>
      </w:r>
      <w:r w:rsidRPr="0010536A">
        <w:rPr>
          <w:spacing w:val="5"/>
          <w:lang w:val="pt-BR"/>
        </w:rPr>
        <w:t xml:space="preserve"> </w:t>
      </w:r>
      <w:r w:rsidRPr="0010536A">
        <w:rPr>
          <w:lang w:val="pt-BR"/>
        </w:rPr>
        <w:t>tụ</w:t>
      </w:r>
      <w:r w:rsidRPr="0010536A">
        <w:rPr>
          <w:spacing w:val="2"/>
          <w:lang w:val="pt-BR"/>
        </w:rPr>
        <w:t xml:space="preserve"> </w:t>
      </w:r>
      <w:r w:rsidRPr="0010536A">
        <w:rPr>
          <w:lang w:val="pt-BR"/>
        </w:rPr>
        <w:t>nhỏ</w:t>
      </w:r>
      <w:r w:rsidRPr="0010536A">
        <w:rPr>
          <w:spacing w:val="11"/>
          <w:lang w:val="pt-BR"/>
        </w:rPr>
        <w:t xml:space="preserve"> </w:t>
      </w:r>
      <w:r w:rsidRPr="0010536A">
        <w:rPr>
          <w:lang w:val="pt-BR"/>
        </w:rPr>
        <w:t>n</w:t>
      </w:r>
      <w:r w:rsidRPr="0010536A">
        <w:rPr>
          <w:spacing w:val="-2"/>
          <w:lang w:val="pt-BR"/>
        </w:rPr>
        <w:t>h</w:t>
      </w:r>
      <w:r w:rsidRPr="0010536A">
        <w:rPr>
          <w:spacing w:val="1"/>
          <w:lang w:val="pt-BR"/>
        </w:rPr>
        <w:t>ấ</w:t>
      </w:r>
      <w:r w:rsidRPr="0010536A">
        <w:rPr>
          <w:spacing w:val="-2"/>
          <w:lang w:val="pt-BR"/>
        </w:rPr>
        <w:t>t</w:t>
      </w:r>
      <w:r w:rsidRPr="00CF58B9">
        <w:rPr>
          <w:lang w:val="pt-BR"/>
        </w:rPr>
        <w:t>.</w:t>
      </w:r>
      <w:r w:rsidRPr="00CF58B9">
        <w:rPr>
          <w:lang w:val="pt-BR"/>
        </w:rPr>
        <w:tab/>
        <w:t xml:space="preserve">                      </w:t>
      </w:r>
      <w:r w:rsidRPr="00CF58B9">
        <w:rPr>
          <w:spacing w:val="1"/>
          <w:lang w:val="pt-BR"/>
        </w:rPr>
        <w:t>B</w:t>
      </w:r>
      <w:r w:rsidRPr="00CF58B9">
        <w:rPr>
          <w:lang w:val="pt-BR"/>
        </w:rPr>
        <w:t>.</w:t>
      </w:r>
      <w:r w:rsidRPr="00CF58B9">
        <w:rPr>
          <w:spacing w:val="8"/>
          <w:lang w:val="pt-BR"/>
        </w:rPr>
        <w:t xml:space="preserve"> </w:t>
      </w:r>
      <w:r w:rsidRPr="00CF58B9">
        <w:rPr>
          <w:spacing w:val="-2"/>
          <w:lang w:val="pt-BR"/>
        </w:rPr>
        <w:t>g</w:t>
      </w:r>
      <w:r w:rsidRPr="00CF58B9">
        <w:rPr>
          <w:lang w:val="pt-BR"/>
        </w:rPr>
        <w:t>óc</w:t>
      </w:r>
      <w:r w:rsidRPr="00CF58B9">
        <w:rPr>
          <w:spacing w:val="9"/>
          <w:lang w:val="pt-BR"/>
        </w:rPr>
        <w:t xml:space="preserve"> </w:t>
      </w:r>
      <w:r w:rsidRPr="00CF58B9">
        <w:rPr>
          <w:lang w:val="pt-BR"/>
        </w:rPr>
        <w:t>t</w:t>
      </w:r>
      <w:r w:rsidRPr="00CF58B9">
        <w:rPr>
          <w:spacing w:val="-1"/>
          <w:lang w:val="pt-BR"/>
        </w:rPr>
        <w:t>r</w:t>
      </w:r>
      <w:r w:rsidRPr="00CF58B9">
        <w:rPr>
          <w:lang w:val="pt-BR"/>
        </w:rPr>
        <w:t>ông</w:t>
      </w:r>
      <w:r w:rsidRPr="00CF58B9">
        <w:rPr>
          <w:spacing w:val="10"/>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lang w:val="pt-BR"/>
        </w:rPr>
        <w:t>đ</w:t>
      </w:r>
      <w:r w:rsidRPr="00CF58B9">
        <w:rPr>
          <w:spacing w:val="1"/>
          <w:lang w:val="pt-BR"/>
        </w:rPr>
        <w:t>ạ</w:t>
      </w:r>
      <w:r w:rsidRPr="00CF58B9">
        <w:rPr>
          <w:lang w:val="pt-BR"/>
        </w:rPr>
        <w:t>t</w:t>
      </w:r>
      <w:r w:rsidRPr="00CF58B9">
        <w:rPr>
          <w:spacing w:val="7"/>
          <w:lang w:val="pt-BR"/>
        </w:rPr>
        <w:t xml:space="preserve"> </w:t>
      </w:r>
      <w:r w:rsidRPr="00CF58B9">
        <w:rPr>
          <w:spacing w:val="-2"/>
          <w:lang w:val="pt-BR"/>
        </w:rPr>
        <w:t>g</w:t>
      </w:r>
      <w:r w:rsidRPr="00CF58B9">
        <w:rPr>
          <w:lang w:val="pt-BR"/>
        </w:rPr>
        <w:t>iá</w:t>
      </w:r>
      <w:r w:rsidRPr="00CF58B9">
        <w:rPr>
          <w:spacing w:val="8"/>
          <w:lang w:val="pt-BR"/>
        </w:rPr>
        <w:t xml:space="preserve"> </w:t>
      </w:r>
      <w:r w:rsidRPr="00CF58B9">
        <w:rPr>
          <w:spacing w:val="-2"/>
          <w:lang w:val="pt-BR"/>
        </w:rPr>
        <w:t>t</w:t>
      </w:r>
      <w:r w:rsidRPr="00CF58B9">
        <w:rPr>
          <w:spacing w:val="-1"/>
          <w:lang w:val="pt-BR"/>
        </w:rPr>
        <w:t>r</w:t>
      </w:r>
      <w:r w:rsidRPr="00CF58B9">
        <w:rPr>
          <w:lang w:val="pt-BR"/>
        </w:rPr>
        <w:t>ị</w:t>
      </w:r>
      <w:r w:rsidRPr="00CF58B9">
        <w:rPr>
          <w:spacing w:val="6"/>
          <w:lang w:val="pt-BR"/>
        </w:rPr>
        <w:t xml:space="preserve"> </w:t>
      </w:r>
      <w:r w:rsidRPr="00CF58B9">
        <w:rPr>
          <w:spacing w:val="1"/>
          <w:lang w:val="pt-BR"/>
        </w:rPr>
        <w:t>c</w:t>
      </w:r>
      <w:r w:rsidRPr="00CF58B9">
        <w:rPr>
          <w:lang w:val="pt-BR"/>
        </w:rPr>
        <w:t>ực</w:t>
      </w:r>
      <w:r w:rsidRPr="00CF58B9">
        <w:rPr>
          <w:spacing w:val="9"/>
          <w:lang w:val="pt-BR"/>
        </w:rPr>
        <w:t xml:space="preserve"> </w:t>
      </w:r>
      <w:r w:rsidRPr="00CF58B9">
        <w:rPr>
          <w:lang w:val="pt-BR"/>
        </w:rPr>
        <w:t>t</w:t>
      </w:r>
      <w:r w:rsidRPr="00CF58B9">
        <w:rPr>
          <w:spacing w:val="-2"/>
          <w:lang w:val="pt-BR"/>
        </w:rPr>
        <w:t>i</w:t>
      </w:r>
      <w:r w:rsidRPr="00CF58B9">
        <w:rPr>
          <w:spacing w:val="1"/>
          <w:lang w:val="pt-BR"/>
        </w:rPr>
        <w:t>ể</w:t>
      </w:r>
      <w:r w:rsidRPr="00CF58B9">
        <w:rPr>
          <w:lang w:val="pt-BR"/>
        </w:rPr>
        <w:t>u</w:t>
      </w:r>
    </w:p>
    <w:p w:rsidR="00AF124A" w:rsidRPr="0010536A" w:rsidRDefault="00AF124A" w:rsidP="00AF124A">
      <w:pPr>
        <w:widowControl w:val="0"/>
        <w:tabs>
          <w:tab w:val="left" w:pos="342"/>
          <w:tab w:val="left" w:pos="2907"/>
          <w:tab w:val="left" w:pos="5415"/>
          <w:tab w:val="left" w:pos="7923"/>
        </w:tabs>
        <w:autoSpaceDE w:val="0"/>
        <w:autoSpaceDN w:val="0"/>
        <w:adjustRightInd w:val="0"/>
        <w:spacing w:before="6"/>
        <w:ind w:right="-20"/>
        <w:rPr>
          <w:b/>
          <w:color w:val="FF0000"/>
          <w:lang w:val="pt-BR"/>
        </w:rPr>
      </w:pPr>
      <w:r w:rsidRPr="00CF58B9">
        <w:rPr>
          <w:spacing w:val="1"/>
          <w:lang w:val="pt-BR"/>
        </w:rPr>
        <w:t>C</w:t>
      </w:r>
      <w:r w:rsidRPr="00CF58B9">
        <w:rPr>
          <w:lang w:val="pt-BR"/>
        </w:rPr>
        <w:t>.</w:t>
      </w:r>
      <w:r w:rsidRPr="00CF58B9">
        <w:rPr>
          <w:spacing w:val="8"/>
          <w:lang w:val="pt-BR"/>
        </w:rPr>
        <w:t xml:space="preserve"> </w:t>
      </w:r>
      <w:r w:rsidRPr="00CF58B9">
        <w:rPr>
          <w:lang w:val="pt-BR"/>
        </w:rPr>
        <w:t>kh</w:t>
      </w:r>
      <w:r w:rsidRPr="00CF58B9">
        <w:rPr>
          <w:spacing w:val="-2"/>
          <w:lang w:val="pt-BR"/>
        </w:rPr>
        <w:t>o</w:t>
      </w:r>
      <w:r w:rsidRPr="00CF58B9">
        <w:rPr>
          <w:spacing w:val="1"/>
          <w:lang w:val="pt-BR"/>
        </w:rPr>
        <w:t>ả</w:t>
      </w:r>
      <w:r w:rsidRPr="00CF58B9">
        <w:rPr>
          <w:lang w:val="pt-BR"/>
        </w:rPr>
        <w:t>ng</w:t>
      </w:r>
      <w:r w:rsidRPr="00CF58B9">
        <w:rPr>
          <w:spacing w:val="14"/>
          <w:lang w:val="pt-BR"/>
        </w:rPr>
        <w:t xml:space="preserve"> </w:t>
      </w:r>
      <w:r w:rsidRPr="00CF58B9">
        <w:rPr>
          <w:spacing w:val="-1"/>
          <w:lang w:val="pt-BR"/>
        </w:rPr>
        <w:t>cá</w:t>
      </w:r>
      <w:r w:rsidRPr="00CF58B9">
        <w:rPr>
          <w:spacing w:val="1"/>
          <w:lang w:val="pt-BR"/>
        </w:rPr>
        <w:t>c</w:t>
      </w:r>
      <w:r w:rsidRPr="00CF58B9">
        <w:rPr>
          <w:lang w:val="pt-BR"/>
        </w:rPr>
        <w:t>h</w:t>
      </w:r>
      <w:r w:rsidRPr="00CF58B9">
        <w:rPr>
          <w:spacing w:val="9"/>
          <w:lang w:val="pt-BR"/>
        </w:rPr>
        <w:t xml:space="preserve"> </w:t>
      </w:r>
      <w:r w:rsidRPr="00CF58B9">
        <w:rPr>
          <w:lang w:val="pt-BR"/>
        </w:rPr>
        <w:t>từ</w:t>
      </w:r>
      <w:r w:rsidRPr="00CF58B9">
        <w:rPr>
          <w:spacing w:val="5"/>
          <w:lang w:val="pt-BR"/>
        </w:rPr>
        <w:t xml:space="preserve"> </w:t>
      </w:r>
      <w:r w:rsidRPr="00CF58B9">
        <w:rPr>
          <w:lang w:val="pt-BR"/>
        </w:rPr>
        <w:t>qu</w:t>
      </w:r>
      <w:r w:rsidRPr="00CF58B9">
        <w:rPr>
          <w:spacing w:val="1"/>
          <w:lang w:val="pt-BR"/>
        </w:rPr>
        <w:t>a</w:t>
      </w:r>
      <w:r w:rsidRPr="00CF58B9">
        <w:rPr>
          <w:lang w:val="pt-BR"/>
        </w:rPr>
        <w:t>ng</w:t>
      </w:r>
      <w:r w:rsidRPr="00CF58B9">
        <w:rPr>
          <w:spacing w:val="10"/>
          <w:lang w:val="pt-BR"/>
        </w:rPr>
        <w:t xml:space="preserve"> </w:t>
      </w:r>
      <w:r w:rsidRPr="00CF58B9">
        <w:rPr>
          <w:lang w:val="pt-BR"/>
        </w:rPr>
        <w:t>t</w:t>
      </w:r>
      <w:r w:rsidRPr="00CF58B9">
        <w:rPr>
          <w:spacing w:val="1"/>
          <w:lang w:val="pt-BR"/>
        </w:rPr>
        <w:t>â</w:t>
      </w:r>
      <w:r w:rsidRPr="00CF58B9">
        <w:rPr>
          <w:lang w:val="pt-BR"/>
        </w:rPr>
        <w:t>m</w:t>
      </w:r>
      <w:r w:rsidRPr="00CF58B9">
        <w:rPr>
          <w:spacing w:val="7"/>
          <w:lang w:val="pt-BR"/>
        </w:rPr>
        <w:t xml:space="preserve"> </w:t>
      </w:r>
      <w:r w:rsidRPr="00CF58B9">
        <w:rPr>
          <w:spacing w:val="1"/>
          <w:lang w:val="pt-BR"/>
        </w:rPr>
        <w:t>c</w:t>
      </w:r>
      <w:r w:rsidRPr="00CF58B9">
        <w:rPr>
          <w:lang w:val="pt-BR"/>
        </w:rPr>
        <w:t>ủa</w:t>
      </w:r>
      <w:r w:rsidRPr="00CF58B9">
        <w:rPr>
          <w:spacing w:val="9"/>
          <w:lang w:val="pt-BR"/>
        </w:rPr>
        <w:t xml:space="preserve"> </w:t>
      </w:r>
      <w:r w:rsidRPr="00CF58B9">
        <w:rPr>
          <w:lang w:val="pt-BR"/>
        </w:rPr>
        <w:t>thuỷ</w:t>
      </w:r>
      <w:r w:rsidRPr="00CF58B9">
        <w:rPr>
          <w:spacing w:val="7"/>
          <w:lang w:val="pt-BR"/>
        </w:rPr>
        <w:t xml:space="preserve"> </w:t>
      </w:r>
      <w:r w:rsidRPr="00CF58B9">
        <w:rPr>
          <w:lang w:val="pt-BR"/>
        </w:rPr>
        <w:t>tinh</w:t>
      </w:r>
      <w:r w:rsidRPr="00CF58B9">
        <w:rPr>
          <w:spacing w:val="8"/>
          <w:lang w:val="pt-BR"/>
        </w:rPr>
        <w:t xml:space="preserve"> </w:t>
      </w:r>
      <w:r w:rsidRPr="00CF58B9">
        <w:rPr>
          <w:lang w:val="pt-BR"/>
        </w:rPr>
        <w:t>t</w:t>
      </w:r>
      <w:r w:rsidRPr="00CF58B9">
        <w:rPr>
          <w:spacing w:val="-2"/>
          <w:lang w:val="pt-BR"/>
        </w:rPr>
        <w:t>h</w:t>
      </w:r>
      <w:r w:rsidRPr="00CF58B9">
        <w:rPr>
          <w:lang w:val="pt-BR"/>
        </w:rPr>
        <w:t>ể</w:t>
      </w:r>
      <w:r w:rsidRPr="00CF58B9">
        <w:rPr>
          <w:spacing w:val="8"/>
          <w:lang w:val="pt-BR"/>
        </w:rPr>
        <w:t xml:space="preserve"> </w:t>
      </w:r>
      <w:r w:rsidRPr="00CF58B9">
        <w:rPr>
          <w:lang w:val="pt-BR"/>
        </w:rPr>
        <w:t>tới</w:t>
      </w:r>
      <w:r w:rsidRPr="00CF58B9">
        <w:rPr>
          <w:spacing w:val="5"/>
          <w:lang w:val="pt-BR"/>
        </w:rPr>
        <w:t xml:space="preserve"> </w:t>
      </w:r>
      <w:r w:rsidRPr="00CF58B9">
        <w:rPr>
          <w:spacing w:val="1"/>
          <w:lang w:val="pt-BR"/>
        </w:rPr>
        <w:t>v</w:t>
      </w:r>
      <w:r w:rsidRPr="00CF58B9">
        <w:rPr>
          <w:lang w:val="pt-BR"/>
        </w:rPr>
        <w:t>õ</w:t>
      </w:r>
      <w:r w:rsidRPr="00CF58B9">
        <w:rPr>
          <w:spacing w:val="2"/>
          <w:lang w:val="pt-BR"/>
        </w:rPr>
        <w:t>n</w:t>
      </w:r>
      <w:r w:rsidRPr="00CF58B9">
        <w:rPr>
          <w:lang w:val="pt-BR"/>
        </w:rPr>
        <w:t>g</w:t>
      </w:r>
      <w:r w:rsidRPr="00CF58B9">
        <w:rPr>
          <w:spacing w:val="10"/>
          <w:lang w:val="pt-BR"/>
        </w:rPr>
        <w:t xml:space="preserve"> </w:t>
      </w:r>
      <w:r w:rsidRPr="00CF58B9">
        <w:rPr>
          <w:lang w:val="pt-BR"/>
        </w:rPr>
        <w:t>m</w:t>
      </w:r>
      <w:r w:rsidRPr="00CF58B9">
        <w:rPr>
          <w:spacing w:val="1"/>
          <w:lang w:val="pt-BR"/>
        </w:rPr>
        <w:t>ạ</w:t>
      </w:r>
      <w:r w:rsidRPr="00CF58B9">
        <w:rPr>
          <w:lang w:val="pt-BR"/>
        </w:rPr>
        <w:t>c</w:t>
      </w:r>
      <w:r w:rsidRPr="00CF58B9">
        <w:rPr>
          <w:spacing w:val="8"/>
          <w:lang w:val="pt-BR"/>
        </w:rPr>
        <w:t xml:space="preserve"> </w:t>
      </w:r>
      <w:r w:rsidRPr="00CF58B9">
        <w:rPr>
          <w:spacing w:val="1"/>
          <w:lang w:val="pt-BR"/>
        </w:rPr>
        <w:t>l</w:t>
      </w:r>
      <w:r w:rsidRPr="00CF58B9">
        <w:rPr>
          <w:lang w:val="pt-BR"/>
        </w:rPr>
        <w:t>à</w:t>
      </w:r>
      <w:r w:rsidRPr="00CF58B9">
        <w:rPr>
          <w:spacing w:val="6"/>
          <w:lang w:val="pt-BR"/>
        </w:rPr>
        <w:t xml:space="preserve"> </w:t>
      </w:r>
      <w:r w:rsidRPr="00CF58B9">
        <w:rPr>
          <w:lang w:val="pt-BR"/>
        </w:rPr>
        <w:t>n</w:t>
      </w:r>
      <w:r w:rsidRPr="00CF58B9">
        <w:rPr>
          <w:spacing w:val="-2"/>
          <w:lang w:val="pt-BR"/>
        </w:rPr>
        <w:t>g</w:t>
      </w:r>
      <w:r w:rsidRPr="00CF58B9">
        <w:rPr>
          <w:spacing w:val="1"/>
          <w:lang w:val="pt-BR"/>
        </w:rPr>
        <w:t>ắ</w:t>
      </w:r>
      <w:r w:rsidRPr="00CF58B9">
        <w:rPr>
          <w:lang w:val="pt-BR"/>
        </w:rPr>
        <w:t>n</w:t>
      </w:r>
      <w:r w:rsidRPr="00CF58B9">
        <w:rPr>
          <w:spacing w:val="10"/>
          <w:lang w:val="pt-BR"/>
        </w:rPr>
        <w:t xml:space="preserve"> </w:t>
      </w:r>
      <w:r w:rsidRPr="00CF58B9">
        <w:rPr>
          <w:lang w:val="pt-BR"/>
        </w:rPr>
        <w:t>nh</w:t>
      </w:r>
      <w:r w:rsidRPr="00CF58B9">
        <w:rPr>
          <w:spacing w:val="-1"/>
          <w:lang w:val="pt-BR"/>
        </w:rPr>
        <w:t>ấ</w:t>
      </w:r>
      <w:r w:rsidRPr="00CF58B9">
        <w:rPr>
          <w:spacing w:val="-2"/>
          <w:lang w:val="pt-BR"/>
        </w:rPr>
        <w:t>t</w:t>
      </w:r>
      <w:r w:rsidRPr="00CF58B9">
        <w:rPr>
          <w:lang w:val="pt-BR"/>
        </w:rPr>
        <w:t xml:space="preserve">.  </w:t>
      </w:r>
      <w:r w:rsidRPr="0010536A">
        <w:rPr>
          <w:color w:val="FF0000"/>
          <w:lang w:val="pt-BR"/>
        </w:rPr>
        <w:t>D.</w:t>
      </w:r>
      <w:r w:rsidRPr="0010536A">
        <w:rPr>
          <w:color w:val="FF0000"/>
          <w:spacing w:val="8"/>
          <w:lang w:val="pt-BR"/>
        </w:rPr>
        <w:t xml:space="preserve"> </w:t>
      </w:r>
      <w:r w:rsidRPr="0010536A">
        <w:rPr>
          <w:color w:val="FF0000"/>
          <w:lang w:val="pt-BR"/>
        </w:rPr>
        <w:t>thuỷ</w:t>
      </w:r>
      <w:r w:rsidRPr="0010536A">
        <w:rPr>
          <w:color w:val="FF0000"/>
          <w:spacing w:val="9"/>
          <w:lang w:val="pt-BR"/>
        </w:rPr>
        <w:t xml:space="preserve"> </w:t>
      </w:r>
      <w:r w:rsidRPr="0010536A">
        <w:rPr>
          <w:color w:val="FF0000"/>
          <w:lang w:val="pt-BR"/>
        </w:rPr>
        <w:t>tinh</w:t>
      </w:r>
      <w:r w:rsidRPr="0010536A">
        <w:rPr>
          <w:color w:val="FF0000"/>
          <w:spacing w:val="7"/>
          <w:lang w:val="pt-BR"/>
        </w:rPr>
        <w:t xml:space="preserve"> </w:t>
      </w:r>
      <w:r w:rsidRPr="0010536A">
        <w:rPr>
          <w:color w:val="FF0000"/>
          <w:lang w:val="pt-BR"/>
        </w:rPr>
        <w:t>thể</w:t>
      </w:r>
      <w:r w:rsidRPr="0010536A">
        <w:rPr>
          <w:color w:val="FF0000"/>
          <w:spacing w:val="6"/>
          <w:lang w:val="pt-BR"/>
        </w:rPr>
        <w:t xml:space="preserve"> </w:t>
      </w:r>
      <w:r w:rsidRPr="0010536A">
        <w:rPr>
          <w:color w:val="FF0000"/>
          <w:spacing w:val="1"/>
          <w:lang w:val="pt-BR"/>
        </w:rPr>
        <w:t>c</w:t>
      </w:r>
      <w:r w:rsidRPr="0010536A">
        <w:rPr>
          <w:color w:val="FF0000"/>
          <w:lang w:val="pt-BR"/>
        </w:rPr>
        <w:t>ó</w:t>
      </w:r>
      <w:r w:rsidRPr="0010536A">
        <w:rPr>
          <w:color w:val="FF0000"/>
          <w:spacing w:val="5"/>
          <w:lang w:val="pt-BR"/>
        </w:rPr>
        <w:t xml:space="preserve"> </w:t>
      </w:r>
      <w:r w:rsidRPr="0010536A">
        <w:rPr>
          <w:color w:val="FF0000"/>
          <w:lang w:val="pt-BR"/>
        </w:rPr>
        <w:t>độ</w:t>
      </w:r>
      <w:r w:rsidRPr="0010536A">
        <w:rPr>
          <w:color w:val="FF0000"/>
          <w:spacing w:val="5"/>
          <w:lang w:val="pt-BR"/>
        </w:rPr>
        <w:t xml:space="preserve"> </w:t>
      </w:r>
      <w:r w:rsidRPr="0010536A">
        <w:rPr>
          <w:color w:val="FF0000"/>
          <w:lang w:val="pt-BR"/>
        </w:rPr>
        <w:t>tụ</w:t>
      </w:r>
      <w:r w:rsidRPr="0010536A">
        <w:rPr>
          <w:color w:val="FF0000"/>
          <w:spacing w:val="2"/>
          <w:lang w:val="pt-BR"/>
        </w:rPr>
        <w:t xml:space="preserve"> </w:t>
      </w:r>
      <w:r w:rsidRPr="0010536A">
        <w:rPr>
          <w:color w:val="FF0000"/>
          <w:spacing w:val="1"/>
          <w:lang w:val="pt-BR"/>
        </w:rPr>
        <w:t>l</w:t>
      </w:r>
      <w:r w:rsidRPr="0010536A">
        <w:rPr>
          <w:color w:val="FF0000"/>
          <w:lang w:val="pt-BR"/>
        </w:rPr>
        <w:t>ớn</w:t>
      </w:r>
      <w:r w:rsidRPr="0010536A">
        <w:rPr>
          <w:color w:val="FF0000"/>
          <w:spacing w:val="10"/>
          <w:lang w:val="pt-BR"/>
        </w:rPr>
        <w:t xml:space="preserve"> </w:t>
      </w:r>
      <w:r w:rsidRPr="0010536A">
        <w:rPr>
          <w:color w:val="FF0000"/>
          <w:lang w:val="pt-BR"/>
        </w:rPr>
        <w:t>n</w:t>
      </w:r>
      <w:r w:rsidRPr="0010536A">
        <w:rPr>
          <w:color w:val="FF0000"/>
          <w:spacing w:val="-2"/>
          <w:lang w:val="pt-BR"/>
        </w:rPr>
        <w:t>h</w:t>
      </w:r>
      <w:r w:rsidRPr="0010536A">
        <w:rPr>
          <w:color w:val="FF0000"/>
          <w:spacing w:val="1"/>
          <w:lang w:val="pt-BR"/>
        </w:rPr>
        <w:t>ấ</w:t>
      </w:r>
      <w:r w:rsidRPr="0010536A">
        <w:rPr>
          <w:color w:val="FF0000"/>
          <w:spacing w:val="-2"/>
          <w:lang w:val="pt-BR"/>
        </w:rPr>
        <w:t>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b/>
          <w:lang w:val="pt-BR"/>
        </w:rPr>
        <w:t xml:space="preserve">Câu 6: </w:t>
      </w:r>
      <w:r w:rsidRPr="00CF58B9">
        <w:rPr>
          <w:spacing w:val="1"/>
          <w:lang w:val="pt-BR"/>
        </w:rPr>
        <w:t>C</w:t>
      </w:r>
      <w:r w:rsidRPr="00CF58B9">
        <w:rPr>
          <w:lang w:val="pt-BR"/>
        </w:rPr>
        <w:t>họn</w:t>
      </w:r>
      <w:r w:rsidRPr="00CF58B9">
        <w:rPr>
          <w:spacing w:val="11"/>
          <w:lang w:val="pt-BR"/>
        </w:rPr>
        <w:t xml:space="preserve"> </w:t>
      </w:r>
      <w:r w:rsidRPr="00CF58B9">
        <w:rPr>
          <w:lang w:val="pt-BR"/>
        </w:rPr>
        <w:t>p</w:t>
      </w:r>
      <w:r w:rsidRPr="00CF58B9">
        <w:rPr>
          <w:spacing w:val="-2"/>
          <w:lang w:val="pt-BR"/>
        </w:rPr>
        <w:t>h</w:t>
      </w:r>
      <w:r w:rsidRPr="00CF58B9">
        <w:rPr>
          <w:spacing w:val="1"/>
          <w:lang w:val="pt-BR"/>
        </w:rPr>
        <w:t>á</w:t>
      </w:r>
      <w:r w:rsidRPr="00CF58B9">
        <w:rPr>
          <w:lang w:val="pt-BR"/>
        </w:rPr>
        <w:t>t</w:t>
      </w:r>
      <w:r w:rsidRPr="00CF58B9">
        <w:rPr>
          <w:spacing w:val="10"/>
          <w:lang w:val="pt-BR"/>
        </w:rPr>
        <w:t xml:space="preserve"> </w:t>
      </w:r>
      <w:r w:rsidRPr="00CF58B9">
        <w:rPr>
          <w:lang w:val="pt-BR"/>
        </w:rPr>
        <w:t>b</w:t>
      </w:r>
      <w:r w:rsidRPr="00CF58B9">
        <w:rPr>
          <w:spacing w:val="-2"/>
          <w:lang w:val="pt-BR"/>
        </w:rPr>
        <w:t>i</w:t>
      </w:r>
      <w:r w:rsidRPr="00CF58B9">
        <w:rPr>
          <w:spacing w:val="1"/>
          <w:lang w:val="pt-BR"/>
        </w:rPr>
        <w:t>ể</w:t>
      </w:r>
      <w:r w:rsidRPr="00CF58B9">
        <w:rPr>
          <w:lang w:val="pt-BR"/>
        </w:rPr>
        <w:t>u</w:t>
      </w:r>
      <w:r w:rsidRPr="00CF58B9">
        <w:rPr>
          <w:spacing w:val="10"/>
          <w:lang w:val="pt-BR"/>
        </w:rPr>
        <w:t xml:space="preserve"> </w:t>
      </w:r>
      <w:r w:rsidRPr="00CF58B9">
        <w:rPr>
          <w:b/>
          <w:bCs/>
          <w:lang w:val="pt-BR"/>
        </w:rPr>
        <w:t>sai</w:t>
      </w:r>
      <w:r w:rsidRPr="00CF58B9">
        <w:rPr>
          <w:lang w:val="pt-BR"/>
        </w:rPr>
        <w:t>:</w:t>
      </w:r>
      <w:r w:rsidRPr="00CF58B9">
        <w:rPr>
          <w:spacing w:val="8"/>
          <w:lang w:val="pt-BR"/>
        </w:rPr>
        <w:t xml:space="preserve"> </w:t>
      </w:r>
      <w:r w:rsidRPr="00CF58B9">
        <w:rPr>
          <w:spacing w:val="-3"/>
          <w:lang w:val="pt-BR"/>
        </w:rPr>
        <w:t>Đ</w:t>
      </w:r>
      <w:r w:rsidRPr="00CF58B9">
        <w:rPr>
          <w:lang w:val="pt-BR"/>
        </w:rPr>
        <w:t>ể</w:t>
      </w:r>
      <w:r w:rsidRPr="00CF58B9">
        <w:rPr>
          <w:spacing w:val="8"/>
          <w:lang w:val="pt-BR"/>
        </w:rPr>
        <w:t xml:space="preserve"> </w:t>
      </w:r>
      <w:r w:rsidRPr="00CF58B9">
        <w:rPr>
          <w:spacing w:val="-1"/>
          <w:lang w:val="pt-BR"/>
        </w:rPr>
        <w:t>ả</w:t>
      </w:r>
      <w:r w:rsidRPr="00CF58B9">
        <w:rPr>
          <w:lang w:val="pt-BR"/>
        </w:rPr>
        <w:t>nh</w:t>
      </w:r>
      <w:r w:rsidRPr="00CF58B9">
        <w:rPr>
          <w:spacing w:val="7"/>
          <w:lang w:val="pt-BR"/>
        </w:rPr>
        <w:t xml:space="preserve"> </w:t>
      </w:r>
      <w:r w:rsidRPr="00CF58B9">
        <w:rPr>
          <w:spacing w:val="1"/>
          <w:lang w:val="pt-BR"/>
        </w:rPr>
        <w:t>c</w:t>
      </w:r>
      <w:r w:rsidRPr="00CF58B9">
        <w:rPr>
          <w:lang w:val="pt-BR"/>
        </w:rPr>
        <w:t>ủa</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lang w:val="pt-BR"/>
        </w:rPr>
        <w:t>h</w:t>
      </w:r>
      <w:r w:rsidRPr="00CF58B9">
        <w:rPr>
          <w:spacing w:val="-2"/>
          <w:lang w:val="pt-BR"/>
        </w:rPr>
        <w:t>i</w:t>
      </w:r>
      <w:r w:rsidRPr="00CF58B9">
        <w:rPr>
          <w:spacing w:val="1"/>
          <w:lang w:val="pt-BR"/>
        </w:rPr>
        <w:t>ệ</w:t>
      </w:r>
      <w:r w:rsidRPr="00CF58B9">
        <w:rPr>
          <w:lang w:val="pt-BR"/>
        </w:rPr>
        <w:t>n</w:t>
      </w:r>
      <w:r w:rsidRPr="00CF58B9">
        <w:rPr>
          <w:spacing w:val="9"/>
          <w:lang w:val="pt-BR"/>
        </w:rPr>
        <w:t xml:space="preserve"> </w:t>
      </w:r>
      <w:r w:rsidRPr="00CF58B9">
        <w:rPr>
          <w:spacing w:val="-1"/>
          <w:lang w:val="pt-BR"/>
        </w:rPr>
        <w:t>r</w:t>
      </w:r>
      <w:r w:rsidRPr="00CF58B9">
        <w:rPr>
          <w:lang w:val="pt-BR"/>
        </w:rPr>
        <w:t>a</w:t>
      </w:r>
      <w:r w:rsidRPr="00CF58B9">
        <w:rPr>
          <w:spacing w:val="6"/>
          <w:lang w:val="pt-BR"/>
        </w:rPr>
        <w:t xml:space="preserve"> </w:t>
      </w:r>
      <w:r w:rsidRPr="00CF58B9">
        <w:rPr>
          <w:spacing w:val="-2"/>
          <w:lang w:val="pt-BR"/>
        </w:rPr>
        <w:t>t</w:t>
      </w:r>
      <w:r w:rsidRPr="00CF58B9">
        <w:rPr>
          <w:spacing w:val="1"/>
          <w:lang w:val="pt-BR"/>
        </w:rPr>
        <w:t>ạ</w:t>
      </w:r>
      <w:r w:rsidRPr="00CF58B9">
        <w:rPr>
          <w:lang w:val="pt-BR"/>
        </w:rPr>
        <w:t>i</w:t>
      </w:r>
      <w:r w:rsidRPr="00CF58B9">
        <w:rPr>
          <w:spacing w:val="7"/>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13"/>
          <w:lang w:val="pt-BR"/>
        </w:rPr>
        <w:t xml:space="preserve"> </w:t>
      </w:r>
      <w:r w:rsidRPr="00CF58B9">
        <w:rPr>
          <w:spacing w:val="-2"/>
          <w:lang w:val="pt-BR"/>
        </w:rPr>
        <w:t>v</w:t>
      </w:r>
      <w:r w:rsidRPr="00CF58B9">
        <w:rPr>
          <w:spacing w:val="1"/>
          <w:lang w:val="pt-BR"/>
        </w:rPr>
        <w:t>à</w:t>
      </w:r>
      <w:r w:rsidRPr="00CF58B9">
        <w:rPr>
          <w:lang w:val="pt-BR"/>
        </w:rPr>
        <w:t>ng</w:t>
      </w:r>
      <w:r w:rsidRPr="00CF58B9">
        <w:rPr>
          <w:spacing w:val="10"/>
          <w:lang w:val="pt-BR"/>
        </w:rPr>
        <w:t xml:space="preserve"> </w:t>
      </w:r>
      <w:r w:rsidRPr="00CF58B9">
        <w:rPr>
          <w:lang w:val="pt-BR"/>
        </w:rPr>
        <w:t>V</w:t>
      </w:r>
      <w:r w:rsidRPr="00CF58B9">
        <w:rPr>
          <w:spacing w:val="4"/>
          <w:lang w:val="pt-BR"/>
        </w:rPr>
        <w:t xml:space="preserve"> </w:t>
      </w:r>
      <w:r w:rsidRPr="00CF58B9">
        <w:rPr>
          <w:lang w:val="pt-BR"/>
        </w:rPr>
        <w:t>thì</w:t>
      </w:r>
      <w:r w:rsidRPr="00CF58B9">
        <w:rPr>
          <w:spacing w:val="7"/>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lang w:val="pt-BR"/>
        </w:rPr>
        <w:t>ph</w:t>
      </w:r>
      <w:r w:rsidRPr="00CF58B9">
        <w:rPr>
          <w:spacing w:val="-1"/>
          <w:lang w:val="pt-BR"/>
        </w:rPr>
        <w:t>ả</w:t>
      </w:r>
      <w:r w:rsidRPr="00CF58B9">
        <w:rPr>
          <w:lang w:val="pt-BR"/>
        </w:rPr>
        <w:t>i</w:t>
      </w:r>
      <w:r w:rsidRPr="00CF58B9">
        <w:rPr>
          <w:spacing w:val="10"/>
          <w:lang w:val="pt-BR"/>
        </w:rPr>
        <w:t xml:space="preserve"> </w:t>
      </w:r>
      <w:r w:rsidRPr="00CF58B9">
        <w:rPr>
          <w:lang w:val="pt-BR"/>
        </w:rPr>
        <w:t>đ</w:t>
      </w:r>
      <w:r w:rsidRPr="00CF58B9">
        <w:rPr>
          <w:spacing w:val="1"/>
          <w:lang w:val="pt-BR"/>
        </w:rPr>
        <w:t>ặ</w:t>
      </w:r>
      <w:r w:rsidRPr="00CF58B9">
        <w:rPr>
          <w:lang w:val="pt-BR"/>
        </w:rPr>
        <w:t>t</w:t>
      </w:r>
      <w:r w:rsidRPr="00CF58B9">
        <w:rPr>
          <w:spacing w:val="7"/>
          <w:lang w:val="pt-BR"/>
        </w:rPr>
        <w:t xml:space="preserve"> </w:t>
      </w:r>
      <w:r w:rsidRPr="00CF58B9">
        <w:rPr>
          <w:spacing w:val="-2"/>
          <w:lang w:val="pt-BR"/>
        </w:rPr>
        <w:t>t</w:t>
      </w:r>
      <w:r w:rsidRPr="00CF58B9">
        <w:rPr>
          <w:spacing w:val="1"/>
          <w:lang w:val="pt-BR"/>
        </w:rPr>
        <w:t>ạ</w:t>
      </w:r>
      <w:r w:rsidRPr="00CF58B9">
        <w:rPr>
          <w:lang w:val="pt-BR"/>
        </w:rPr>
        <w:t>i:</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lang w:val="pt-BR"/>
        </w:rPr>
        <w:t>A.</w:t>
      </w:r>
      <w:r w:rsidRPr="00CF58B9">
        <w:rPr>
          <w:spacing w:val="8"/>
          <w:lang w:val="pt-BR"/>
        </w:rPr>
        <w:t xml:space="preserve"> </w:t>
      </w:r>
      <w:r w:rsidRPr="00CF58B9">
        <w:rPr>
          <w:lang w:val="pt-BR"/>
        </w:rPr>
        <w:t>T</w:t>
      </w:r>
      <w:r w:rsidRPr="00CF58B9">
        <w:rPr>
          <w:spacing w:val="-1"/>
          <w:lang w:val="pt-BR"/>
        </w:rPr>
        <w:t>ạ</w:t>
      </w:r>
      <w:r w:rsidRPr="00CF58B9">
        <w:rPr>
          <w:lang w:val="pt-BR"/>
        </w:rPr>
        <w:t>i</w:t>
      </w:r>
      <w:r w:rsidRPr="00CF58B9">
        <w:rPr>
          <w:spacing w:val="8"/>
          <w:lang w:val="pt-BR"/>
        </w:rPr>
        <w:t xml:space="preserve"> </w:t>
      </w:r>
      <w:r w:rsidRPr="00CF58B9">
        <w:rPr>
          <w:spacing w:val="1"/>
          <w:lang w:val="pt-BR"/>
        </w:rPr>
        <w:t>C</w:t>
      </w:r>
      <w:r w:rsidRPr="00CF58B9">
        <w:rPr>
          <w:position w:val="-3"/>
          <w:lang w:val="pt-BR"/>
        </w:rPr>
        <w:t>V</w:t>
      </w:r>
      <w:r w:rsidRPr="00CF58B9">
        <w:rPr>
          <w:spacing w:val="3"/>
          <w:position w:val="-3"/>
          <w:lang w:val="pt-BR"/>
        </w:rPr>
        <w:t xml:space="preserve"> </w:t>
      </w:r>
      <w:r w:rsidRPr="00CF58B9">
        <w:rPr>
          <w:lang w:val="pt-BR"/>
        </w:rPr>
        <w:t>khi</w:t>
      </w:r>
      <w:r w:rsidRPr="00CF58B9">
        <w:rPr>
          <w:spacing w:val="8"/>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hông</w:t>
      </w:r>
      <w:r w:rsidRPr="00CF58B9">
        <w:rPr>
          <w:spacing w:val="10"/>
          <w:lang w:val="pt-BR"/>
        </w:rPr>
        <w:t xml:space="preserve"> </w:t>
      </w:r>
      <w:r w:rsidRPr="00CF58B9">
        <w:rPr>
          <w:lang w:val="pt-BR"/>
        </w:rPr>
        <w:t>đi</w:t>
      </w:r>
      <w:r w:rsidRPr="00CF58B9">
        <w:rPr>
          <w:spacing w:val="1"/>
          <w:lang w:val="pt-BR"/>
        </w:rPr>
        <w:t>ề</w:t>
      </w:r>
      <w:r w:rsidRPr="00CF58B9">
        <w:rPr>
          <w:lang w:val="pt-BR"/>
        </w:rPr>
        <w:t>u</w:t>
      </w:r>
      <w:r w:rsidRPr="00CF58B9">
        <w:rPr>
          <w:spacing w:val="9"/>
          <w:lang w:val="pt-BR"/>
        </w:rPr>
        <w:t xml:space="preserve"> </w:t>
      </w:r>
      <w:r w:rsidRPr="00CF58B9">
        <w:rPr>
          <w:lang w:val="pt-BR"/>
        </w:rPr>
        <w:t>t</w:t>
      </w:r>
      <w:r w:rsidRPr="00CF58B9">
        <w:rPr>
          <w:spacing w:val="-2"/>
          <w:lang w:val="pt-BR"/>
        </w:rPr>
        <w:t>i</w:t>
      </w:r>
      <w:r w:rsidRPr="00CF58B9">
        <w:rPr>
          <w:spacing w:val="1"/>
          <w:lang w:val="pt-BR"/>
        </w:rPr>
        <w:t>ế</w:t>
      </w:r>
      <w:r w:rsidRPr="00CF58B9">
        <w:rPr>
          <w:spacing w:val="-2"/>
          <w:lang w:val="pt-BR"/>
        </w:rPr>
        <w:t>t</w:t>
      </w:r>
      <w:r w:rsidRPr="00CF58B9">
        <w:rPr>
          <w:lang w:val="pt-BR"/>
        </w:rPr>
        <w:t>.</w:t>
      </w:r>
      <w:r w:rsidRPr="00CF58B9">
        <w:rPr>
          <w:lang w:val="pt-BR"/>
        </w:rPr>
        <w:tab/>
        <w:t xml:space="preserve">                      </w:t>
      </w:r>
      <w:r w:rsidRPr="00CF58B9">
        <w:rPr>
          <w:spacing w:val="1"/>
          <w:position w:val="1"/>
          <w:lang w:val="pt-BR"/>
        </w:rPr>
        <w:t>B</w:t>
      </w:r>
      <w:r w:rsidRPr="00CF58B9">
        <w:rPr>
          <w:position w:val="1"/>
          <w:lang w:val="pt-BR"/>
        </w:rPr>
        <w:t>.</w:t>
      </w:r>
      <w:r w:rsidRPr="00CF58B9">
        <w:rPr>
          <w:spacing w:val="8"/>
          <w:position w:val="1"/>
          <w:lang w:val="pt-BR"/>
        </w:rPr>
        <w:t xml:space="preserve"> </w:t>
      </w:r>
      <w:r w:rsidRPr="00CF58B9">
        <w:rPr>
          <w:spacing w:val="-2"/>
          <w:position w:val="1"/>
          <w:lang w:val="pt-BR"/>
        </w:rPr>
        <w:t>T</w:t>
      </w:r>
      <w:r w:rsidRPr="00CF58B9">
        <w:rPr>
          <w:spacing w:val="1"/>
          <w:position w:val="1"/>
          <w:lang w:val="pt-BR"/>
        </w:rPr>
        <w:t>ạ</w:t>
      </w:r>
      <w:r w:rsidRPr="00CF58B9">
        <w:rPr>
          <w:position w:val="1"/>
          <w:lang w:val="pt-BR"/>
        </w:rPr>
        <w:t>i</w:t>
      </w:r>
      <w:r w:rsidRPr="00CF58B9">
        <w:rPr>
          <w:spacing w:val="8"/>
          <w:position w:val="1"/>
          <w:lang w:val="pt-BR"/>
        </w:rPr>
        <w:t xml:space="preserve"> </w:t>
      </w:r>
      <w:r w:rsidRPr="00CF58B9">
        <w:rPr>
          <w:spacing w:val="-1"/>
          <w:position w:val="1"/>
          <w:lang w:val="pt-BR"/>
        </w:rPr>
        <w:t>C</w:t>
      </w:r>
      <w:r w:rsidRPr="00CF58B9">
        <w:rPr>
          <w:position w:val="-2"/>
          <w:lang w:val="pt-BR"/>
        </w:rPr>
        <w:t>C</w:t>
      </w:r>
      <w:r w:rsidRPr="00CF58B9">
        <w:rPr>
          <w:spacing w:val="5"/>
          <w:position w:val="-2"/>
          <w:lang w:val="pt-BR"/>
        </w:rPr>
        <w:t xml:space="preserve"> </w:t>
      </w:r>
      <w:r w:rsidRPr="00CF58B9">
        <w:rPr>
          <w:position w:val="1"/>
          <w:lang w:val="pt-BR"/>
        </w:rPr>
        <w:t>khi</w:t>
      </w:r>
      <w:r w:rsidRPr="00CF58B9">
        <w:rPr>
          <w:spacing w:val="6"/>
          <w:position w:val="1"/>
          <w:lang w:val="pt-BR"/>
        </w:rPr>
        <w:t xml:space="preserve"> </w:t>
      </w:r>
      <w:r w:rsidRPr="00CF58B9">
        <w:rPr>
          <w:position w:val="1"/>
          <w:lang w:val="pt-BR"/>
        </w:rPr>
        <w:t>m</w:t>
      </w:r>
      <w:r w:rsidRPr="00CF58B9">
        <w:rPr>
          <w:spacing w:val="1"/>
          <w:position w:val="1"/>
          <w:lang w:val="pt-BR"/>
        </w:rPr>
        <w:t>ắ</w:t>
      </w:r>
      <w:r w:rsidRPr="00CF58B9">
        <w:rPr>
          <w:position w:val="1"/>
          <w:lang w:val="pt-BR"/>
        </w:rPr>
        <w:t>t</w:t>
      </w:r>
      <w:r w:rsidRPr="00CF58B9">
        <w:rPr>
          <w:spacing w:val="9"/>
          <w:position w:val="1"/>
          <w:lang w:val="pt-BR"/>
        </w:rPr>
        <w:t xml:space="preserve"> </w:t>
      </w:r>
      <w:r w:rsidRPr="00CF58B9">
        <w:rPr>
          <w:spacing w:val="-2"/>
          <w:position w:val="1"/>
          <w:lang w:val="pt-BR"/>
        </w:rPr>
        <w:t>đ</w:t>
      </w:r>
      <w:r w:rsidRPr="00CF58B9">
        <w:rPr>
          <w:position w:val="1"/>
          <w:lang w:val="pt-BR"/>
        </w:rPr>
        <w:t>i</w:t>
      </w:r>
      <w:r w:rsidRPr="00CF58B9">
        <w:rPr>
          <w:spacing w:val="1"/>
          <w:position w:val="1"/>
          <w:lang w:val="pt-BR"/>
        </w:rPr>
        <w:t>ề</w:t>
      </w:r>
      <w:r w:rsidRPr="00CF58B9">
        <w:rPr>
          <w:position w:val="1"/>
          <w:lang w:val="pt-BR"/>
        </w:rPr>
        <w:t>u</w:t>
      </w:r>
      <w:r w:rsidRPr="00CF58B9">
        <w:rPr>
          <w:spacing w:val="9"/>
          <w:position w:val="1"/>
          <w:lang w:val="pt-BR"/>
        </w:rPr>
        <w:t xml:space="preserve"> </w:t>
      </w:r>
      <w:r w:rsidRPr="00CF58B9">
        <w:rPr>
          <w:spacing w:val="-2"/>
          <w:position w:val="1"/>
          <w:lang w:val="pt-BR"/>
        </w:rPr>
        <w:t>ti</w:t>
      </w:r>
      <w:r w:rsidRPr="00CF58B9">
        <w:rPr>
          <w:spacing w:val="1"/>
          <w:position w:val="1"/>
          <w:lang w:val="pt-BR"/>
        </w:rPr>
        <w:t>ế</w:t>
      </w:r>
      <w:r w:rsidRPr="00CF58B9">
        <w:rPr>
          <w:position w:val="1"/>
          <w:lang w:val="pt-BR"/>
        </w:rPr>
        <w:t>t</w:t>
      </w:r>
      <w:r w:rsidRPr="00CF58B9">
        <w:rPr>
          <w:spacing w:val="8"/>
          <w:position w:val="1"/>
          <w:lang w:val="pt-BR"/>
        </w:rPr>
        <w:t xml:space="preserve"> </w:t>
      </w:r>
      <w:r w:rsidRPr="00CF58B9">
        <w:rPr>
          <w:position w:val="1"/>
          <w:lang w:val="pt-BR"/>
        </w:rPr>
        <w:t>tối</w:t>
      </w:r>
      <w:r w:rsidRPr="00CF58B9">
        <w:rPr>
          <w:spacing w:val="7"/>
          <w:position w:val="1"/>
          <w:lang w:val="pt-BR"/>
        </w:rPr>
        <w:t xml:space="preserve"> </w:t>
      </w:r>
      <w:r w:rsidRPr="00CF58B9">
        <w:rPr>
          <w:spacing w:val="-2"/>
          <w:position w:val="1"/>
          <w:lang w:val="pt-BR"/>
        </w:rPr>
        <w:t>đ</w:t>
      </w:r>
      <w:r w:rsidRPr="00CF58B9">
        <w:rPr>
          <w:spacing w:val="-1"/>
          <w:position w:val="1"/>
          <w:lang w:val="pt-BR"/>
        </w:rPr>
        <w:t>a</w:t>
      </w:r>
      <w:r w:rsidRPr="00CF58B9">
        <w:rPr>
          <w:position w:val="1"/>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line="259" w:lineRule="exact"/>
        <w:ind w:right="-20"/>
        <w:rPr>
          <w:b/>
          <w:lang w:val="pt-BR"/>
        </w:rPr>
      </w:pPr>
      <w:r w:rsidRPr="00CF58B9">
        <w:rPr>
          <w:spacing w:val="1"/>
          <w:position w:val="1"/>
          <w:lang w:val="pt-BR"/>
        </w:rPr>
        <w:t>C</w:t>
      </w:r>
      <w:r w:rsidRPr="00CF58B9">
        <w:rPr>
          <w:position w:val="1"/>
          <w:lang w:val="pt-BR"/>
        </w:rPr>
        <w:t>.</w:t>
      </w:r>
      <w:r w:rsidRPr="00CF58B9">
        <w:rPr>
          <w:spacing w:val="8"/>
          <w:position w:val="1"/>
          <w:lang w:val="pt-BR"/>
        </w:rPr>
        <w:t xml:space="preserve"> </w:t>
      </w:r>
      <w:r w:rsidRPr="00CF58B9">
        <w:rPr>
          <w:spacing w:val="-2"/>
          <w:position w:val="1"/>
          <w:lang w:val="pt-BR"/>
        </w:rPr>
        <w:t>T</w:t>
      </w:r>
      <w:r w:rsidRPr="00CF58B9">
        <w:rPr>
          <w:spacing w:val="1"/>
          <w:position w:val="1"/>
          <w:lang w:val="pt-BR"/>
        </w:rPr>
        <w:t>ạ</w:t>
      </w:r>
      <w:r w:rsidRPr="00CF58B9">
        <w:rPr>
          <w:position w:val="1"/>
          <w:lang w:val="pt-BR"/>
        </w:rPr>
        <w:t>i</w:t>
      </w:r>
      <w:r w:rsidRPr="00CF58B9">
        <w:rPr>
          <w:spacing w:val="8"/>
          <w:position w:val="1"/>
          <w:lang w:val="pt-BR"/>
        </w:rPr>
        <w:t xml:space="preserve"> </w:t>
      </w:r>
      <w:r w:rsidRPr="00CF58B9">
        <w:rPr>
          <w:position w:val="1"/>
          <w:lang w:val="pt-BR"/>
        </w:rPr>
        <w:t>một</w:t>
      </w:r>
      <w:r w:rsidRPr="00CF58B9">
        <w:rPr>
          <w:spacing w:val="9"/>
          <w:position w:val="1"/>
          <w:lang w:val="pt-BR"/>
        </w:rPr>
        <w:t xml:space="preserve"> </w:t>
      </w:r>
      <w:r w:rsidRPr="00CF58B9">
        <w:rPr>
          <w:spacing w:val="-2"/>
          <w:position w:val="1"/>
          <w:lang w:val="pt-BR"/>
        </w:rPr>
        <w:t>đ</w:t>
      </w:r>
      <w:r w:rsidRPr="00CF58B9">
        <w:rPr>
          <w:position w:val="1"/>
          <w:lang w:val="pt-BR"/>
        </w:rPr>
        <w:t>i</w:t>
      </w:r>
      <w:r w:rsidRPr="00CF58B9">
        <w:rPr>
          <w:spacing w:val="1"/>
          <w:position w:val="1"/>
          <w:lang w:val="pt-BR"/>
        </w:rPr>
        <w:t>ể</w:t>
      </w:r>
      <w:r w:rsidRPr="00CF58B9">
        <w:rPr>
          <w:position w:val="1"/>
          <w:lang w:val="pt-BR"/>
        </w:rPr>
        <w:t>m</w:t>
      </w:r>
      <w:r w:rsidRPr="00CF58B9">
        <w:rPr>
          <w:spacing w:val="9"/>
          <w:position w:val="1"/>
          <w:lang w:val="pt-BR"/>
        </w:rPr>
        <w:t xml:space="preserve"> </w:t>
      </w:r>
      <w:r w:rsidRPr="00CF58B9">
        <w:rPr>
          <w:position w:val="1"/>
          <w:lang w:val="pt-BR"/>
        </w:rPr>
        <w:t>t</w:t>
      </w:r>
      <w:r w:rsidRPr="00CF58B9">
        <w:rPr>
          <w:spacing w:val="-1"/>
          <w:position w:val="1"/>
          <w:lang w:val="pt-BR"/>
        </w:rPr>
        <w:t>r</w:t>
      </w:r>
      <w:r w:rsidRPr="00CF58B9">
        <w:rPr>
          <w:position w:val="1"/>
          <w:lang w:val="pt-BR"/>
        </w:rPr>
        <w:t>ong</w:t>
      </w:r>
      <w:r w:rsidRPr="00CF58B9">
        <w:rPr>
          <w:spacing w:val="10"/>
          <w:position w:val="1"/>
          <w:lang w:val="pt-BR"/>
        </w:rPr>
        <w:t xml:space="preserve"> </w:t>
      </w:r>
      <w:r w:rsidRPr="00CF58B9">
        <w:rPr>
          <w:position w:val="1"/>
          <w:lang w:val="pt-BR"/>
        </w:rPr>
        <w:t>kho</w:t>
      </w:r>
      <w:r w:rsidRPr="00CF58B9">
        <w:rPr>
          <w:spacing w:val="1"/>
          <w:position w:val="1"/>
          <w:lang w:val="pt-BR"/>
        </w:rPr>
        <w:t>ả</w:t>
      </w:r>
      <w:r w:rsidRPr="00CF58B9">
        <w:rPr>
          <w:position w:val="1"/>
          <w:lang w:val="pt-BR"/>
        </w:rPr>
        <w:t>ng</w:t>
      </w:r>
      <w:r w:rsidRPr="00CF58B9">
        <w:rPr>
          <w:spacing w:val="14"/>
          <w:position w:val="1"/>
          <w:lang w:val="pt-BR"/>
        </w:rPr>
        <w:t xml:space="preserve"> </w:t>
      </w:r>
      <w:r w:rsidRPr="00CF58B9">
        <w:rPr>
          <w:spacing w:val="2"/>
          <w:position w:val="1"/>
          <w:lang w:val="pt-BR"/>
        </w:rPr>
        <w:t>C</w:t>
      </w:r>
      <w:r w:rsidRPr="00CF58B9">
        <w:rPr>
          <w:spacing w:val="-2"/>
          <w:position w:val="-2"/>
          <w:vertAlign w:val="subscript"/>
          <w:lang w:val="pt-BR"/>
        </w:rPr>
        <w:t>C</w:t>
      </w:r>
      <w:r w:rsidRPr="00CF58B9">
        <w:rPr>
          <w:spacing w:val="1"/>
          <w:position w:val="1"/>
          <w:lang w:val="pt-BR"/>
        </w:rPr>
        <w:t>C</w:t>
      </w:r>
      <w:r w:rsidRPr="00CF58B9">
        <w:rPr>
          <w:position w:val="-2"/>
          <w:vertAlign w:val="subscript"/>
          <w:lang w:val="pt-BR"/>
        </w:rPr>
        <w:t>V</w:t>
      </w:r>
      <w:r w:rsidRPr="00CF58B9">
        <w:rPr>
          <w:spacing w:val="24"/>
          <w:position w:val="-2"/>
          <w:lang w:val="pt-BR"/>
        </w:rPr>
        <w:t xml:space="preserve"> </w:t>
      </w:r>
      <w:r w:rsidRPr="00CF58B9">
        <w:rPr>
          <w:position w:val="1"/>
          <w:lang w:val="pt-BR"/>
        </w:rPr>
        <w:t>khi</w:t>
      </w:r>
      <w:r w:rsidRPr="00CF58B9">
        <w:rPr>
          <w:spacing w:val="8"/>
          <w:position w:val="1"/>
          <w:lang w:val="pt-BR"/>
        </w:rPr>
        <w:t xml:space="preserve"> </w:t>
      </w:r>
      <w:r w:rsidRPr="00CF58B9">
        <w:rPr>
          <w:spacing w:val="-2"/>
          <w:position w:val="1"/>
          <w:lang w:val="pt-BR"/>
        </w:rPr>
        <w:t>m</w:t>
      </w:r>
      <w:r w:rsidRPr="00CF58B9">
        <w:rPr>
          <w:spacing w:val="1"/>
          <w:position w:val="1"/>
          <w:lang w:val="pt-BR"/>
        </w:rPr>
        <w:t>ắ</w:t>
      </w:r>
      <w:r w:rsidRPr="00CF58B9">
        <w:rPr>
          <w:position w:val="1"/>
          <w:lang w:val="pt-BR"/>
        </w:rPr>
        <w:t>t</w:t>
      </w:r>
      <w:r w:rsidRPr="00CF58B9">
        <w:rPr>
          <w:spacing w:val="9"/>
          <w:position w:val="1"/>
          <w:lang w:val="pt-BR"/>
        </w:rPr>
        <w:t xml:space="preserve"> </w:t>
      </w:r>
      <w:r w:rsidRPr="00CF58B9">
        <w:rPr>
          <w:position w:val="1"/>
          <w:lang w:val="pt-BR"/>
        </w:rPr>
        <w:t>đ</w:t>
      </w:r>
      <w:r w:rsidRPr="00CF58B9">
        <w:rPr>
          <w:spacing w:val="-2"/>
          <w:position w:val="1"/>
          <w:lang w:val="pt-BR"/>
        </w:rPr>
        <w:t>i</w:t>
      </w:r>
      <w:r w:rsidRPr="00CF58B9">
        <w:rPr>
          <w:spacing w:val="1"/>
          <w:position w:val="1"/>
          <w:lang w:val="pt-BR"/>
        </w:rPr>
        <w:t>ề</w:t>
      </w:r>
      <w:r w:rsidRPr="00CF58B9">
        <w:rPr>
          <w:position w:val="1"/>
          <w:lang w:val="pt-BR"/>
        </w:rPr>
        <w:t>u</w:t>
      </w:r>
      <w:r w:rsidRPr="00CF58B9">
        <w:rPr>
          <w:spacing w:val="9"/>
          <w:position w:val="1"/>
          <w:lang w:val="pt-BR"/>
        </w:rPr>
        <w:t xml:space="preserve"> </w:t>
      </w:r>
      <w:r w:rsidRPr="00CF58B9">
        <w:rPr>
          <w:spacing w:val="-2"/>
          <w:position w:val="1"/>
          <w:lang w:val="pt-BR"/>
        </w:rPr>
        <w:t>t</w:t>
      </w:r>
      <w:r w:rsidRPr="00CF58B9">
        <w:rPr>
          <w:position w:val="1"/>
          <w:lang w:val="pt-BR"/>
        </w:rPr>
        <w:t>i</w:t>
      </w:r>
      <w:r w:rsidRPr="00CF58B9">
        <w:rPr>
          <w:spacing w:val="1"/>
          <w:position w:val="1"/>
          <w:lang w:val="pt-BR"/>
        </w:rPr>
        <w:t>ế</w:t>
      </w:r>
      <w:r w:rsidRPr="00CF58B9">
        <w:rPr>
          <w:position w:val="1"/>
          <w:lang w:val="pt-BR"/>
        </w:rPr>
        <w:t>t</w:t>
      </w:r>
      <w:r w:rsidRPr="00CF58B9">
        <w:rPr>
          <w:spacing w:val="8"/>
          <w:position w:val="1"/>
          <w:lang w:val="pt-BR"/>
        </w:rPr>
        <w:t xml:space="preserve"> </w:t>
      </w:r>
      <w:r w:rsidRPr="00CF58B9">
        <w:rPr>
          <w:position w:val="1"/>
          <w:lang w:val="pt-BR"/>
        </w:rPr>
        <w:t>th</w:t>
      </w:r>
      <w:r w:rsidRPr="00CF58B9">
        <w:rPr>
          <w:spacing w:val="-2"/>
          <w:position w:val="1"/>
          <w:lang w:val="pt-BR"/>
        </w:rPr>
        <w:t>í</w:t>
      </w:r>
      <w:r w:rsidRPr="00CF58B9">
        <w:rPr>
          <w:spacing w:val="1"/>
          <w:position w:val="1"/>
          <w:lang w:val="pt-BR"/>
        </w:rPr>
        <w:t>c</w:t>
      </w:r>
      <w:r w:rsidRPr="00CF58B9">
        <w:rPr>
          <w:position w:val="1"/>
          <w:lang w:val="pt-BR"/>
        </w:rPr>
        <w:t>h</w:t>
      </w:r>
      <w:r w:rsidRPr="00CF58B9">
        <w:rPr>
          <w:spacing w:val="10"/>
          <w:position w:val="1"/>
          <w:lang w:val="pt-BR"/>
        </w:rPr>
        <w:t xml:space="preserve"> </w:t>
      </w:r>
      <w:r w:rsidRPr="00CF58B9">
        <w:rPr>
          <w:position w:val="1"/>
          <w:lang w:val="pt-BR"/>
        </w:rPr>
        <w:t>hợ</w:t>
      </w:r>
      <w:r w:rsidRPr="00CF58B9">
        <w:rPr>
          <w:spacing w:val="-2"/>
          <w:position w:val="1"/>
          <w:lang w:val="pt-BR"/>
        </w:rPr>
        <w:t>p</w:t>
      </w:r>
      <w:r w:rsidRPr="00CF58B9">
        <w:rPr>
          <w:position w:val="1"/>
          <w:lang w:val="pt-BR"/>
        </w:rPr>
        <w:t xml:space="preserve">.       </w:t>
      </w:r>
      <w:r w:rsidRPr="00084BCE">
        <w:rPr>
          <w:color w:val="FF0000"/>
          <w:position w:val="1"/>
          <w:lang w:val="pt-BR"/>
        </w:rPr>
        <w:t>D.</w:t>
      </w:r>
      <w:r w:rsidRPr="00084BCE">
        <w:rPr>
          <w:color w:val="FF0000"/>
          <w:spacing w:val="8"/>
          <w:position w:val="1"/>
          <w:lang w:val="pt-BR"/>
        </w:rPr>
        <w:t xml:space="preserve"> </w:t>
      </w:r>
      <w:r w:rsidRPr="00084BCE">
        <w:rPr>
          <w:color w:val="FF0000"/>
          <w:position w:val="1"/>
          <w:lang w:val="pt-BR"/>
        </w:rPr>
        <w:t>T</w:t>
      </w:r>
      <w:r w:rsidRPr="00084BCE">
        <w:rPr>
          <w:color w:val="FF0000"/>
          <w:spacing w:val="-1"/>
          <w:position w:val="1"/>
          <w:lang w:val="pt-BR"/>
        </w:rPr>
        <w:t>ạ</w:t>
      </w:r>
      <w:r w:rsidRPr="00084BCE">
        <w:rPr>
          <w:color w:val="FF0000"/>
          <w:position w:val="1"/>
          <w:lang w:val="pt-BR"/>
        </w:rPr>
        <w:t>i</w:t>
      </w:r>
      <w:r w:rsidRPr="00084BCE">
        <w:rPr>
          <w:color w:val="FF0000"/>
          <w:spacing w:val="8"/>
          <w:position w:val="1"/>
          <w:lang w:val="pt-BR"/>
        </w:rPr>
        <w:t xml:space="preserve"> </w:t>
      </w:r>
      <w:r w:rsidRPr="00084BCE">
        <w:rPr>
          <w:color w:val="FF0000"/>
          <w:spacing w:val="1"/>
          <w:position w:val="1"/>
          <w:lang w:val="pt-BR"/>
        </w:rPr>
        <w:t>C</w:t>
      </w:r>
      <w:r w:rsidRPr="00084BCE">
        <w:rPr>
          <w:color w:val="FF0000"/>
          <w:position w:val="-2"/>
          <w:lang w:val="pt-BR"/>
        </w:rPr>
        <w:t>C</w:t>
      </w:r>
      <w:r w:rsidRPr="00084BCE">
        <w:rPr>
          <w:color w:val="FF0000"/>
          <w:spacing w:val="2"/>
          <w:position w:val="-2"/>
          <w:lang w:val="pt-BR"/>
        </w:rPr>
        <w:t xml:space="preserve"> </w:t>
      </w:r>
      <w:r w:rsidRPr="00084BCE">
        <w:rPr>
          <w:color w:val="FF0000"/>
          <w:position w:val="1"/>
          <w:lang w:val="pt-BR"/>
        </w:rPr>
        <w:t>khi</w:t>
      </w:r>
      <w:r w:rsidRPr="00084BCE">
        <w:rPr>
          <w:color w:val="FF0000"/>
          <w:spacing w:val="8"/>
          <w:position w:val="1"/>
          <w:lang w:val="pt-BR"/>
        </w:rPr>
        <w:t xml:space="preserve"> </w:t>
      </w:r>
      <w:r w:rsidRPr="00084BCE">
        <w:rPr>
          <w:color w:val="FF0000"/>
          <w:spacing w:val="-2"/>
          <w:position w:val="1"/>
          <w:lang w:val="pt-BR"/>
        </w:rPr>
        <w:t>m</w:t>
      </w:r>
      <w:r w:rsidRPr="00084BCE">
        <w:rPr>
          <w:color w:val="FF0000"/>
          <w:spacing w:val="1"/>
          <w:position w:val="1"/>
          <w:lang w:val="pt-BR"/>
        </w:rPr>
        <w:t>ắ</w:t>
      </w:r>
      <w:r w:rsidRPr="00084BCE">
        <w:rPr>
          <w:color w:val="FF0000"/>
          <w:position w:val="1"/>
          <w:lang w:val="pt-BR"/>
        </w:rPr>
        <w:t>t</w:t>
      </w:r>
      <w:r w:rsidRPr="00084BCE">
        <w:rPr>
          <w:color w:val="FF0000"/>
          <w:spacing w:val="9"/>
          <w:position w:val="1"/>
          <w:lang w:val="pt-BR"/>
        </w:rPr>
        <w:t xml:space="preserve"> </w:t>
      </w:r>
      <w:r w:rsidRPr="00084BCE">
        <w:rPr>
          <w:color w:val="FF0000"/>
          <w:position w:val="1"/>
          <w:lang w:val="pt-BR"/>
        </w:rPr>
        <w:t>không</w:t>
      </w:r>
      <w:r w:rsidRPr="00084BCE">
        <w:rPr>
          <w:color w:val="FF0000"/>
          <w:spacing w:val="10"/>
          <w:position w:val="1"/>
          <w:lang w:val="pt-BR"/>
        </w:rPr>
        <w:t xml:space="preserve"> </w:t>
      </w:r>
      <w:r w:rsidRPr="00084BCE">
        <w:rPr>
          <w:color w:val="FF0000"/>
          <w:position w:val="1"/>
          <w:lang w:val="pt-BR"/>
        </w:rPr>
        <w:t>đi</w:t>
      </w:r>
      <w:r w:rsidRPr="00084BCE">
        <w:rPr>
          <w:color w:val="FF0000"/>
          <w:spacing w:val="2"/>
          <w:position w:val="1"/>
          <w:lang w:val="pt-BR"/>
        </w:rPr>
        <w:t>ề</w:t>
      </w:r>
      <w:r w:rsidRPr="00084BCE">
        <w:rPr>
          <w:color w:val="FF0000"/>
          <w:position w:val="1"/>
          <w:lang w:val="pt-BR"/>
        </w:rPr>
        <w:t>u</w:t>
      </w:r>
      <w:r w:rsidRPr="00084BCE">
        <w:rPr>
          <w:color w:val="FF0000"/>
          <w:spacing w:val="9"/>
          <w:position w:val="1"/>
          <w:lang w:val="pt-BR"/>
        </w:rPr>
        <w:t xml:space="preserve"> </w:t>
      </w:r>
      <w:r w:rsidRPr="00084BCE">
        <w:rPr>
          <w:color w:val="FF0000"/>
          <w:position w:val="1"/>
          <w:lang w:val="pt-BR"/>
        </w:rPr>
        <w:t>t</w:t>
      </w:r>
      <w:r w:rsidRPr="00084BCE">
        <w:rPr>
          <w:color w:val="FF0000"/>
          <w:spacing w:val="-2"/>
          <w:position w:val="1"/>
          <w:lang w:val="pt-BR"/>
        </w:rPr>
        <w:t>i</w:t>
      </w:r>
      <w:r w:rsidRPr="00084BCE">
        <w:rPr>
          <w:color w:val="FF0000"/>
          <w:spacing w:val="1"/>
          <w:position w:val="1"/>
          <w:lang w:val="pt-BR"/>
        </w:rPr>
        <w:t>ế</w:t>
      </w:r>
      <w:r w:rsidRPr="00084BCE">
        <w:rPr>
          <w:color w:val="FF0000"/>
          <w:spacing w:val="-1"/>
          <w:position w:val="1"/>
          <w:lang w:val="pt-BR"/>
        </w:rPr>
        <w:t>t</w:t>
      </w:r>
      <w:r w:rsidRPr="00CF58B9">
        <w:rPr>
          <w:position w:val="1"/>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81"/>
        <w:ind w:right="-20"/>
        <w:rPr>
          <w:lang w:val="pt-BR"/>
        </w:rPr>
      </w:pPr>
      <w:r w:rsidRPr="00CF58B9">
        <w:rPr>
          <w:b/>
          <w:lang w:val="pt-BR"/>
        </w:rPr>
        <w:t xml:space="preserve">Câu 7: </w:t>
      </w:r>
      <w:r w:rsidRPr="00CF58B9">
        <w:rPr>
          <w:spacing w:val="-3"/>
          <w:lang w:val="pt-BR"/>
        </w:rPr>
        <w:t>K</w:t>
      </w:r>
      <w:r w:rsidRPr="00CF58B9">
        <w:rPr>
          <w:lang w:val="pt-BR"/>
        </w:rPr>
        <w:t>hi</w:t>
      </w:r>
      <w:r w:rsidRPr="00CF58B9">
        <w:rPr>
          <w:spacing w:val="11"/>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đ</w:t>
      </w:r>
      <w:r w:rsidRPr="00CF58B9">
        <w:rPr>
          <w:spacing w:val="-2"/>
          <w:lang w:val="pt-BR"/>
        </w:rPr>
        <w:t>i</w:t>
      </w:r>
      <w:r w:rsidRPr="00CF58B9">
        <w:rPr>
          <w:spacing w:val="1"/>
          <w:lang w:val="pt-BR"/>
        </w:rPr>
        <w:t>ề</w:t>
      </w:r>
      <w:r w:rsidRPr="00CF58B9">
        <w:rPr>
          <w:lang w:val="pt-BR"/>
        </w:rPr>
        <w:t>u</w:t>
      </w:r>
      <w:r w:rsidRPr="00CF58B9">
        <w:rPr>
          <w:spacing w:val="9"/>
          <w:lang w:val="pt-BR"/>
        </w:rPr>
        <w:t xml:space="preserve"> </w:t>
      </w:r>
      <w:r w:rsidRPr="00CF58B9">
        <w:rPr>
          <w:lang w:val="pt-BR"/>
        </w:rPr>
        <w:t>t</w:t>
      </w:r>
      <w:r w:rsidRPr="00CF58B9">
        <w:rPr>
          <w:spacing w:val="-2"/>
          <w:lang w:val="pt-BR"/>
        </w:rPr>
        <w:t>i</w:t>
      </w:r>
      <w:r w:rsidRPr="00CF58B9">
        <w:rPr>
          <w:spacing w:val="1"/>
          <w:lang w:val="pt-BR"/>
        </w:rPr>
        <w:t>ế</w:t>
      </w:r>
      <w:r w:rsidRPr="00CF58B9">
        <w:rPr>
          <w:lang w:val="pt-BR"/>
        </w:rPr>
        <w:t>t</w:t>
      </w:r>
      <w:r w:rsidRPr="00CF58B9">
        <w:rPr>
          <w:spacing w:val="8"/>
          <w:lang w:val="pt-BR"/>
        </w:rPr>
        <w:t xml:space="preserve"> </w:t>
      </w:r>
      <w:r w:rsidRPr="00CF58B9">
        <w:rPr>
          <w:lang w:val="pt-BR"/>
        </w:rPr>
        <w:t>t</w:t>
      </w:r>
      <w:r w:rsidRPr="00CF58B9">
        <w:rPr>
          <w:spacing w:val="-2"/>
          <w:lang w:val="pt-BR"/>
        </w:rPr>
        <w:t>ố</w:t>
      </w:r>
      <w:r w:rsidRPr="00CF58B9">
        <w:rPr>
          <w:lang w:val="pt-BR"/>
        </w:rPr>
        <w:t>i</w:t>
      </w:r>
      <w:r w:rsidRPr="00CF58B9">
        <w:rPr>
          <w:spacing w:val="7"/>
          <w:lang w:val="pt-BR"/>
        </w:rPr>
        <w:t xml:space="preserve"> </w:t>
      </w:r>
      <w:r w:rsidRPr="00CF58B9">
        <w:rPr>
          <w:lang w:val="pt-BR"/>
        </w:rPr>
        <w:t>đa</w:t>
      </w:r>
      <w:r w:rsidRPr="00CF58B9">
        <w:rPr>
          <w:spacing w:val="7"/>
          <w:lang w:val="pt-BR"/>
        </w:rPr>
        <w:t xml:space="preserve"> </w:t>
      </w:r>
      <w:r w:rsidRPr="00CF58B9">
        <w:rPr>
          <w:spacing w:val="-2"/>
          <w:lang w:val="pt-BR"/>
        </w:rPr>
        <w:t>t</w:t>
      </w:r>
      <w:r w:rsidRPr="00CF58B9">
        <w:rPr>
          <w:spacing w:val="1"/>
          <w:lang w:val="pt-BR"/>
        </w:rPr>
        <w:t>h</w:t>
      </w:r>
      <w:r w:rsidRPr="00CF58B9">
        <w:rPr>
          <w:lang w:val="pt-BR"/>
        </w:rPr>
        <w:t>ì</w:t>
      </w:r>
      <w:r w:rsidRPr="00CF58B9">
        <w:rPr>
          <w:spacing w:val="7"/>
          <w:lang w:val="pt-BR"/>
        </w:rPr>
        <w:t xml:space="preserve"> </w:t>
      </w:r>
      <w:r w:rsidRPr="00CF58B9">
        <w:rPr>
          <w:spacing w:val="1"/>
          <w:lang w:val="pt-BR"/>
        </w:rPr>
        <w:t>ả</w:t>
      </w:r>
      <w:r w:rsidRPr="00CF58B9">
        <w:rPr>
          <w:lang w:val="pt-BR"/>
        </w:rPr>
        <w:t>nh</w:t>
      </w:r>
      <w:r w:rsidRPr="00CF58B9">
        <w:rPr>
          <w:spacing w:val="7"/>
          <w:lang w:val="pt-BR"/>
        </w:rPr>
        <w:t xml:space="preserve"> </w:t>
      </w:r>
      <w:r w:rsidRPr="00CF58B9">
        <w:rPr>
          <w:spacing w:val="1"/>
          <w:lang w:val="pt-BR"/>
        </w:rPr>
        <w:t>c</w:t>
      </w:r>
      <w:r w:rsidRPr="00CF58B9">
        <w:rPr>
          <w:spacing w:val="-2"/>
          <w:lang w:val="pt-BR"/>
        </w:rPr>
        <w:t>ủ</w:t>
      </w:r>
      <w:r w:rsidRPr="00CF58B9">
        <w:rPr>
          <w:lang w:val="pt-BR"/>
        </w:rPr>
        <w:t>a</w:t>
      </w:r>
      <w:r w:rsidRPr="00CF58B9">
        <w:rPr>
          <w:spacing w:val="9"/>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9"/>
          <w:lang w:val="pt-BR"/>
        </w:rPr>
        <w:t xml:space="preserve"> </w:t>
      </w:r>
      <w:r w:rsidRPr="00CF58B9">
        <w:rPr>
          <w:spacing w:val="1"/>
          <w:lang w:val="pt-BR"/>
        </w:rPr>
        <w:t>c</w:t>
      </w:r>
      <w:r w:rsidRPr="00CF58B9">
        <w:rPr>
          <w:lang w:val="pt-BR"/>
        </w:rPr>
        <w:t>ực</w:t>
      </w:r>
      <w:r w:rsidRPr="00CF58B9">
        <w:rPr>
          <w:spacing w:val="9"/>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spacing w:val="2"/>
          <w:lang w:val="pt-BR"/>
        </w:rPr>
        <w:t>C</w:t>
      </w:r>
      <w:r w:rsidRPr="00CF58B9">
        <w:rPr>
          <w:position w:val="-3"/>
          <w:lang w:val="pt-BR"/>
        </w:rPr>
        <w:t>V</w:t>
      </w:r>
      <w:r w:rsidRPr="00CF58B9">
        <w:rPr>
          <w:spacing w:val="3"/>
          <w:position w:val="-3"/>
          <w:lang w:val="pt-BR"/>
        </w:rPr>
        <w:t xml:space="preserve"> </w:t>
      </w:r>
      <w:r w:rsidRPr="00CF58B9">
        <w:rPr>
          <w:lang w:val="pt-BR"/>
        </w:rPr>
        <w:t>đư</w:t>
      </w:r>
      <w:r w:rsidRPr="00CF58B9">
        <w:rPr>
          <w:spacing w:val="-2"/>
          <w:lang w:val="pt-BR"/>
        </w:rPr>
        <w:t>ợ</w:t>
      </w:r>
      <w:r w:rsidRPr="00CF58B9">
        <w:rPr>
          <w:lang w:val="pt-BR"/>
        </w:rPr>
        <w:t>c</w:t>
      </w:r>
      <w:r w:rsidRPr="00CF58B9">
        <w:rPr>
          <w:spacing w:val="12"/>
          <w:lang w:val="pt-BR"/>
        </w:rPr>
        <w:t xml:space="preserve"> </w:t>
      </w:r>
      <w:r w:rsidRPr="00CF58B9">
        <w:rPr>
          <w:spacing w:val="-2"/>
          <w:lang w:val="pt-BR"/>
        </w:rPr>
        <w:t>t</w:t>
      </w:r>
      <w:r w:rsidRPr="00CF58B9">
        <w:rPr>
          <w:spacing w:val="1"/>
          <w:lang w:val="pt-BR"/>
        </w:rPr>
        <w:t>ạ</w:t>
      </w:r>
      <w:r w:rsidRPr="00CF58B9">
        <w:rPr>
          <w:lang w:val="pt-BR"/>
        </w:rPr>
        <w:t>o</w:t>
      </w:r>
      <w:r w:rsidRPr="00CF58B9">
        <w:rPr>
          <w:spacing w:val="6"/>
          <w:lang w:val="pt-BR"/>
        </w:rPr>
        <w:t xml:space="preserve"> </w:t>
      </w:r>
      <w:r w:rsidRPr="00CF58B9">
        <w:rPr>
          <w:spacing w:val="-1"/>
          <w:lang w:val="pt-BR"/>
        </w:rPr>
        <w:t>r</w:t>
      </w:r>
      <w:r w:rsidRPr="00CF58B9">
        <w:rPr>
          <w:spacing w:val="1"/>
          <w:lang w:val="pt-BR"/>
        </w:rPr>
        <w:t>a</w:t>
      </w:r>
      <w:r w:rsidRPr="00CF58B9">
        <w:rPr>
          <w:lang w:val="pt-BR"/>
        </w:rPr>
        <w:t>:</w:t>
      </w:r>
    </w:p>
    <w:p w:rsidR="00AF124A" w:rsidRPr="002556BC" w:rsidRDefault="00AF124A" w:rsidP="00AF124A">
      <w:pPr>
        <w:widowControl w:val="0"/>
        <w:tabs>
          <w:tab w:val="left" w:pos="342"/>
          <w:tab w:val="left" w:pos="2907"/>
          <w:tab w:val="left" w:pos="3480"/>
          <w:tab w:val="left" w:pos="5415"/>
          <w:tab w:val="left" w:pos="7923"/>
        </w:tabs>
        <w:autoSpaceDE w:val="0"/>
        <w:autoSpaceDN w:val="0"/>
        <w:adjustRightInd w:val="0"/>
        <w:spacing w:line="245" w:lineRule="exact"/>
        <w:ind w:right="-20"/>
        <w:rPr>
          <w:color w:val="FF0000"/>
          <w:lang w:val="pt-BR"/>
        </w:rPr>
      </w:pPr>
      <w:r w:rsidRPr="00CF58B9">
        <w:rPr>
          <w:bCs/>
          <w:lang w:val="pt-BR"/>
        </w:rPr>
        <w:tab/>
        <w:t>A.</w:t>
      </w:r>
      <w:r w:rsidRPr="00CF58B9">
        <w:rPr>
          <w:bCs/>
          <w:spacing w:val="8"/>
          <w:lang w:val="pt-BR"/>
        </w:rPr>
        <w:t xml:space="preserve"> </w:t>
      </w:r>
      <w:r w:rsidRPr="00CF58B9">
        <w:rPr>
          <w:lang w:val="pt-BR"/>
        </w:rPr>
        <w:t>T</w:t>
      </w:r>
      <w:r w:rsidRPr="00CF58B9">
        <w:rPr>
          <w:spacing w:val="-1"/>
          <w:lang w:val="pt-BR"/>
        </w:rPr>
        <w:t>ạ</w:t>
      </w:r>
      <w:r w:rsidRPr="00CF58B9">
        <w:rPr>
          <w:lang w:val="pt-BR"/>
        </w:rPr>
        <w:t>i</w:t>
      </w:r>
      <w:r w:rsidRPr="00CF58B9">
        <w:rPr>
          <w:spacing w:val="8"/>
          <w:lang w:val="pt-BR"/>
        </w:rPr>
        <w:t xml:space="preserve"> </w:t>
      </w:r>
      <w:r w:rsidRPr="00CF58B9">
        <w:rPr>
          <w:lang w:val="pt-BR"/>
        </w:rPr>
        <w:t>đi</w:t>
      </w:r>
      <w:r w:rsidRPr="00CF58B9">
        <w:rPr>
          <w:spacing w:val="-1"/>
          <w:lang w:val="pt-BR"/>
        </w:rPr>
        <w:t>ể</w:t>
      </w:r>
      <w:r w:rsidRPr="00CF58B9">
        <w:rPr>
          <w:lang w:val="pt-BR"/>
        </w:rPr>
        <w:t>m</w:t>
      </w:r>
      <w:r w:rsidRPr="00CF58B9">
        <w:rPr>
          <w:spacing w:val="11"/>
          <w:lang w:val="pt-BR"/>
        </w:rPr>
        <w:t xml:space="preserve"> </w:t>
      </w:r>
      <w:r w:rsidRPr="00CF58B9">
        <w:rPr>
          <w:spacing w:val="-2"/>
          <w:lang w:val="pt-BR"/>
        </w:rPr>
        <w:t>v</w:t>
      </w:r>
      <w:r w:rsidRPr="00CF58B9">
        <w:rPr>
          <w:spacing w:val="1"/>
          <w:lang w:val="pt-BR"/>
        </w:rPr>
        <w:t>à</w:t>
      </w:r>
      <w:r w:rsidRPr="00CF58B9">
        <w:rPr>
          <w:lang w:val="pt-BR"/>
        </w:rPr>
        <w:t>ng</w:t>
      </w:r>
      <w:r w:rsidRPr="00CF58B9">
        <w:rPr>
          <w:spacing w:val="10"/>
          <w:lang w:val="pt-BR"/>
        </w:rPr>
        <w:t xml:space="preserve"> </w:t>
      </w:r>
      <w:r w:rsidRPr="00CF58B9">
        <w:rPr>
          <w:lang w:val="pt-BR"/>
        </w:rPr>
        <w:t>V.</w:t>
      </w:r>
      <w:r w:rsidRPr="00CF58B9">
        <w:rPr>
          <w:spacing w:val="-51"/>
          <w:lang w:val="pt-BR"/>
        </w:rPr>
        <w:t xml:space="preserve"> </w:t>
      </w:r>
      <w:r w:rsidRPr="00CF58B9">
        <w:rPr>
          <w:spacing w:val="-51"/>
          <w:lang w:val="pt-BR"/>
        </w:rPr>
        <w:tab/>
      </w:r>
      <w:r w:rsidRPr="00CF58B9">
        <w:rPr>
          <w:spacing w:val="-51"/>
          <w:lang w:val="pt-BR"/>
        </w:rPr>
        <w:tab/>
      </w:r>
      <w:r w:rsidRPr="00CF58B9">
        <w:rPr>
          <w:spacing w:val="-51"/>
          <w:lang w:val="pt-BR"/>
        </w:rPr>
        <w:tab/>
      </w:r>
      <w:r w:rsidRPr="002556BC">
        <w:rPr>
          <w:bCs/>
          <w:color w:val="FF0000"/>
          <w:spacing w:val="1"/>
          <w:lang w:val="pt-BR"/>
        </w:rPr>
        <w:t>B</w:t>
      </w:r>
      <w:r w:rsidRPr="002556BC">
        <w:rPr>
          <w:bCs/>
          <w:color w:val="FF0000"/>
          <w:lang w:val="pt-BR"/>
        </w:rPr>
        <w:t>.</w:t>
      </w:r>
      <w:r w:rsidRPr="002556BC">
        <w:rPr>
          <w:bCs/>
          <w:color w:val="FF0000"/>
          <w:spacing w:val="8"/>
          <w:lang w:val="pt-BR"/>
        </w:rPr>
        <w:t xml:space="preserve"> </w:t>
      </w:r>
      <w:r w:rsidRPr="002556BC">
        <w:rPr>
          <w:color w:val="FF0000"/>
          <w:lang w:val="pt-BR"/>
        </w:rPr>
        <w:t>T</w:t>
      </w:r>
      <w:r w:rsidRPr="002556BC">
        <w:rPr>
          <w:color w:val="FF0000"/>
          <w:spacing w:val="-1"/>
          <w:lang w:val="pt-BR"/>
        </w:rPr>
        <w:t>r</w:t>
      </w:r>
      <w:r w:rsidRPr="002556BC">
        <w:rPr>
          <w:color w:val="FF0000"/>
          <w:lang w:val="pt-BR"/>
        </w:rPr>
        <w:t>ước</w:t>
      </w:r>
      <w:r w:rsidRPr="002556BC">
        <w:rPr>
          <w:color w:val="FF0000"/>
          <w:spacing w:val="14"/>
          <w:lang w:val="pt-BR"/>
        </w:rPr>
        <w:t xml:space="preserve"> </w:t>
      </w:r>
      <w:r w:rsidRPr="002556BC">
        <w:rPr>
          <w:color w:val="FF0000"/>
          <w:spacing w:val="-2"/>
          <w:lang w:val="pt-BR"/>
        </w:rPr>
        <w:t>đ</w:t>
      </w:r>
      <w:r w:rsidRPr="002556BC">
        <w:rPr>
          <w:color w:val="FF0000"/>
          <w:lang w:val="pt-BR"/>
        </w:rPr>
        <w:t>i</w:t>
      </w:r>
      <w:r w:rsidRPr="002556BC">
        <w:rPr>
          <w:color w:val="FF0000"/>
          <w:spacing w:val="1"/>
          <w:lang w:val="pt-BR"/>
        </w:rPr>
        <w:t>ể</w:t>
      </w:r>
      <w:r w:rsidRPr="002556BC">
        <w:rPr>
          <w:color w:val="FF0000"/>
          <w:lang w:val="pt-BR"/>
        </w:rPr>
        <w:t>m</w:t>
      </w:r>
      <w:r w:rsidRPr="002556BC">
        <w:rPr>
          <w:color w:val="FF0000"/>
          <w:spacing w:val="11"/>
          <w:lang w:val="pt-BR"/>
        </w:rPr>
        <w:t xml:space="preserve"> </w:t>
      </w:r>
      <w:r w:rsidRPr="002556BC">
        <w:rPr>
          <w:color w:val="FF0000"/>
          <w:spacing w:val="-2"/>
          <w:lang w:val="pt-BR"/>
        </w:rPr>
        <w:t>v</w:t>
      </w:r>
      <w:r w:rsidRPr="002556BC">
        <w:rPr>
          <w:color w:val="FF0000"/>
          <w:spacing w:val="1"/>
          <w:lang w:val="pt-BR"/>
        </w:rPr>
        <w:t>à</w:t>
      </w:r>
      <w:r w:rsidRPr="002556BC">
        <w:rPr>
          <w:color w:val="FF0000"/>
          <w:lang w:val="pt-BR"/>
        </w:rPr>
        <w:t>ng</w:t>
      </w:r>
      <w:r w:rsidRPr="002556BC">
        <w:rPr>
          <w:color w:val="FF0000"/>
          <w:spacing w:val="10"/>
          <w:lang w:val="pt-BR"/>
        </w:rPr>
        <w:t xml:space="preserve"> </w:t>
      </w:r>
      <w:r w:rsidRPr="002556BC">
        <w:rPr>
          <w:color w:val="FF0000"/>
          <w:spacing w:val="-3"/>
          <w:lang w:val="pt-BR"/>
        </w:rPr>
        <w:t>V</w:t>
      </w:r>
      <w:r w:rsidRPr="002556BC">
        <w:rPr>
          <w:color w:val="FF0000"/>
          <w:lang w:val="pt-BR"/>
        </w:rPr>
        <w:t>.</w:t>
      </w:r>
    </w:p>
    <w:p w:rsidR="00AF124A" w:rsidRPr="00CF58B9" w:rsidRDefault="00AF124A" w:rsidP="00AF124A">
      <w:pPr>
        <w:tabs>
          <w:tab w:val="left" w:pos="342"/>
          <w:tab w:val="left" w:pos="2907"/>
          <w:tab w:val="left" w:pos="5415"/>
          <w:tab w:val="left" w:pos="7923"/>
        </w:tabs>
        <w:rPr>
          <w:lang w:val="pt-BR"/>
        </w:rPr>
      </w:pPr>
      <w:r w:rsidRPr="00CF58B9">
        <w:rPr>
          <w:bCs/>
          <w:lang w:val="pt-BR"/>
        </w:rPr>
        <w:tab/>
        <w:t>C.</w:t>
      </w:r>
      <w:r w:rsidRPr="00CF58B9">
        <w:rPr>
          <w:bCs/>
          <w:spacing w:val="8"/>
          <w:lang w:val="pt-BR"/>
        </w:rPr>
        <w:t xml:space="preserve"> </w:t>
      </w:r>
      <w:r w:rsidRPr="00CF58B9">
        <w:rPr>
          <w:spacing w:val="-1"/>
          <w:lang w:val="pt-BR"/>
        </w:rPr>
        <w:t>S</w:t>
      </w:r>
      <w:r w:rsidRPr="00CF58B9">
        <w:rPr>
          <w:spacing w:val="1"/>
          <w:lang w:val="pt-BR"/>
        </w:rPr>
        <w:t>a</w:t>
      </w:r>
      <w:r w:rsidRPr="00CF58B9">
        <w:rPr>
          <w:lang w:val="pt-BR"/>
        </w:rPr>
        <w:t>u</w:t>
      </w:r>
      <w:r w:rsidRPr="00CF58B9">
        <w:rPr>
          <w:spacing w:val="8"/>
          <w:lang w:val="pt-BR"/>
        </w:rPr>
        <w:t xml:space="preserve"> </w:t>
      </w:r>
      <w:r w:rsidRPr="00CF58B9">
        <w:rPr>
          <w:lang w:val="pt-BR"/>
        </w:rPr>
        <w:t>đ</w:t>
      </w:r>
      <w:r w:rsidRPr="00CF58B9">
        <w:rPr>
          <w:spacing w:val="-1"/>
          <w:lang w:val="pt-BR"/>
        </w:rPr>
        <w:t>i</w:t>
      </w:r>
      <w:r w:rsidRPr="00CF58B9">
        <w:rPr>
          <w:spacing w:val="1"/>
          <w:lang w:val="pt-BR"/>
        </w:rPr>
        <w:t>ể</w:t>
      </w:r>
      <w:r w:rsidRPr="00CF58B9">
        <w:rPr>
          <w:lang w:val="pt-BR"/>
        </w:rPr>
        <w:t>m</w:t>
      </w:r>
      <w:r w:rsidRPr="00CF58B9">
        <w:rPr>
          <w:spacing w:val="11"/>
          <w:lang w:val="pt-BR"/>
        </w:rPr>
        <w:t xml:space="preserve"> </w:t>
      </w:r>
      <w:r w:rsidRPr="00CF58B9">
        <w:rPr>
          <w:spacing w:val="-2"/>
          <w:lang w:val="pt-BR"/>
        </w:rPr>
        <w:t>v</w:t>
      </w:r>
      <w:r w:rsidRPr="00CF58B9">
        <w:rPr>
          <w:spacing w:val="1"/>
          <w:lang w:val="pt-BR"/>
        </w:rPr>
        <w:t>à</w:t>
      </w:r>
      <w:r w:rsidRPr="00CF58B9">
        <w:rPr>
          <w:lang w:val="pt-BR"/>
        </w:rPr>
        <w:t>ng</w:t>
      </w:r>
      <w:r w:rsidRPr="00CF58B9">
        <w:rPr>
          <w:spacing w:val="10"/>
          <w:lang w:val="pt-BR"/>
        </w:rPr>
        <w:t xml:space="preserve"> </w:t>
      </w:r>
      <w:r w:rsidRPr="00CF58B9">
        <w:rPr>
          <w:lang w:val="pt-BR"/>
        </w:rPr>
        <w:t>V.</w:t>
      </w:r>
      <w:r w:rsidRPr="00CF58B9">
        <w:rPr>
          <w:spacing w:val="-51"/>
          <w:lang w:val="pt-BR"/>
        </w:rPr>
        <w:t xml:space="preserve"> </w:t>
      </w:r>
      <w:r w:rsidRPr="00CF58B9">
        <w:rPr>
          <w:spacing w:val="-51"/>
          <w:lang w:val="pt-BR"/>
        </w:rPr>
        <w:tab/>
      </w:r>
      <w:r w:rsidRPr="00CF58B9">
        <w:rPr>
          <w:spacing w:val="-51"/>
          <w:lang w:val="pt-BR"/>
        </w:rPr>
        <w:tab/>
      </w:r>
      <w:r w:rsidRPr="00CF58B9">
        <w:rPr>
          <w:bCs/>
          <w:lang w:val="pt-BR"/>
        </w:rPr>
        <w:t>D.</w:t>
      </w:r>
      <w:r w:rsidRPr="00CF58B9">
        <w:rPr>
          <w:bCs/>
          <w:spacing w:val="8"/>
          <w:lang w:val="pt-BR"/>
        </w:rPr>
        <w:t xml:space="preserve"> </w:t>
      </w:r>
      <w:r w:rsidRPr="00CF58B9">
        <w:rPr>
          <w:spacing w:val="-3"/>
          <w:lang w:val="pt-BR"/>
        </w:rPr>
        <w:t>K</w:t>
      </w:r>
      <w:r w:rsidRPr="00CF58B9">
        <w:rPr>
          <w:lang w:val="pt-BR"/>
        </w:rPr>
        <w:t>hông</w:t>
      </w:r>
      <w:r w:rsidRPr="00CF58B9">
        <w:rPr>
          <w:spacing w:val="13"/>
          <w:lang w:val="pt-BR"/>
        </w:rPr>
        <w:t xml:space="preserve"> </w:t>
      </w:r>
      <w:r w:rsidRPr="00CF58B9">
        <w:rPr>
          <w:lang w:val="pt-BR"/>
        </w:rPr>
        <w:t>x</w:t>
      </w:r>
      <w:r w:rsidRPr="00CF58B9">
        <w:rPr>
          <w:spacing w:val="1"/>
          <w:lang w:val="pt-BR"/>
        </w:rPr>
        <w:t>á</w:t>
      </w:r>
      <w:r w:rsidRPr="00CF58B9">
        <w:rPr>
          <w:lang w:val="pt-BR"/>
        </w:rPr>
        <w:t>c</w:t>
      </w:r>
      <w:r w:rsidRPr="00CF58B9">
        <w:rPr>
          <w:spacing w:val="9"/>
          <w:lang w:val="pt-BR"/>
        </w:rPr>
        <w:t xml:space="preserve"> </w:t>
      </w:r>
      <w:r w:rsidRPr="00CF58B9">
        <w:rPr>
          <w:lang w:val="pt-BR"/>
        </w:rPr>
        <w:t>định</w:t>
      </w:r>
      <w:r w:rsidRPr="00CF58B9">
        <w:rPr>
          <w:spacing w:val="9"/>
          <w:lang w:val="pt-BR"/>
        </w:rPr>
        <w:t xml:space="preserve"> </w:t>
      </w:r>
      <w:r w:rsidRPr="00CF58B9">
        <w:rPr>
          <w:lang w:val="pt-BR"/>
        </w:rPr>
        <w:t>được</w:t>
      </w:r>
      <w:r w:rsidRPr="00CF58B9">
        <w:rPr>
          <w:spacing w:val="10"/>
          <w:lang w:val="pt-BR"/>
        </w:rPr>
        <w:t xml:space="preserve"> </w:t>
      </w:r>
      <w:r w:rsidRPr="00CF58B9">
        <w:rPr>
          <w:spacing w:val="-2"/>
          <w:lang w:val="pt-BR"/>
        </w:rPr>
        <w:t>v</w:t>
      </w:r>
      <w:r w:rsidRPr="00CF58B9">
        <w:rPr>
          <w:lang w:val="pt-BR"/>
        </w:rPr>
        <w:t>ì</w:t>
      </w:r>
      <w:r w:rsidRPr="00CF58B9">
        <w:rPr>
          <w:spacing w:val="7"/>
          <w:lang w:val="pt-BR"/>
        </w:rPr>
        <w:t xml:space="preserve"> </w:t>
      </w:r>
      <w:r w:rsidRPr="00CF58B9">
        <w:rPr>
          <w:lang w:val="pt-BR"/>
        </w:rPr>
        <w:t>không</w:t>
      </w:r>
      <w:r w:rsidRPr="00CF58B9">
        <w:rPr>
          <w:spacing w:val="12"/>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spacing w:val="1"/>
          <w:lang w:val="pt-BR"/>
        </w:rPr>
        <w:t>ả</w:t>
      </w:r>
      <w:r w:rsidRPr="00CF58B9">
        <w:rPr>
          <w:lang w:val="pt-BR"/>
        </w:rPr>
        <w:t>n</w:t>
      </w:r>
      <w:r w:rsidRPr="00CF58B9">
        <w:rPr>
          <w:spacing w:val="-2"/>
          <w:lang w:val="pt-BR"/>
        </w:rPr>
        <w:t>h</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b/>
          <w:lang w:val="pt-BR"/>
        </w:rPr>
        <w:t xml:space="preserve">Câu 8: </w:t>
      </w:r>
      <w:r w:rsidRPr="00CF58B9">
        <w:rPr>
          <w:spacing w:val="-3"/>
          <w:lang w:val="pt-BR"/>
        </w:rPr>
        <w:t>K</w:t>
      </w:r>
      <w:r w:rsidRPr="00CF58B9">
        <w:rPr>
          <w:lang w:val="pt-BR"/>
        </w:rPr>
        <w:t>hi</w:t>
      </w:r>
      <w:r w:rsidRPr="00CF58B9">
        <w:rPr>
          <w:spacing w:val="11"/>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hông</w:t>
      </w:r>
      <w:r w:rsidRPr="00CF58B9">
        <w:rPr>
          <w:spacing w:val="12"/>
          <w:lang w:val="pt-BR"/>
        </w:rPr>
        <w:t xml:space="preserve"> </w:t>
      </w:r>
      <w:r w:rsidRPr="00CF58B9">
        <w:rPr>
          <w:lang w:val="pt-BR"/>
        </w:rPr>
        <w:t>đ</w:t>
      </w:r>
      <w:r w:rsidRPr="00CF58B9">
        <w:rPr>
          <w:spacing w:val="-2"/>
          <w:lang w:val="pt-BR"/>
        </w:rPr>
        <w:t>i</w:t>
      </w:r>
      <w:r w:rsidRPr="00CF58B9">
        <w:rPr>
          <w:spacing w:val="1"/>
          <w:lang w:val="pt-BR"/>
        </w:rPr>
        <w:t>ề</w:t>
      </w:r>
      <w:r w:rsidRPr="00CF58B9">
        <w:rPr>
          <w:lang w:val="pt-BR"/>
        </w:rPr>
        <w:t>u</w:t>
      </w:r>
      <w:r w:rsidRPr="00CF58B9">
        <w:rPr>
          <w:spacing w:val="9"/>
          <w:lang w:val="pt-BR"/>
        </w:rPr>
        <w:t xml:space="preserve"> </w:t>
      </w:r>
      <w:r w:rsidRPr="00CF58B9">
        <w:rPr>
          <w:lang w:val="pt-BR"/>
        </w:rPr>
        <w:t>t</w:t>
      </w:r>
      <w:r w:rsidRPr="00CF58B9">
        <w:rPr>
          <w:spacing w:val="-2"/>
          <w:lang w:val="pt-BR"/>
        </w:rPr>
        <w:t>i</w:t>
      </w:r>
      <w:r w:rsidRPr="00CF58B9">
        <w:rPr>
          <w:spacing w:val="1"/>
          <w:lang w:val="pt-BR"/>
        </w:rPr>
        <w:t>ế</w:t>
      </w:r>
      <w:r w:rsidRPr="00CF58B9">
        <w:rPr>
          <w:lang w:val="pt-BR"/>
        </w:rPr>
        <w:t>t</w:t>
      </w:r>
      <w:r w:rsidRPr="00CF58B9">
        <w:rPr>
          <w:spacing w:val="6"/>
          <w:lang w:val="pt-BR"/>
        </w:rPr>
        <w:t xml:space="preserve"> </w:t>
      </w:r>
      <w:r w:rsidRPr="00CF58B9">
        <w:rPr>
          <w:lang w:val="pt-BR"/>
        </w:rPr>
        <w:t>t</w:t>
      </w:r>
      <w:r w:rsidRPr="00CF58B9">
        <w:rPr>
          <w:spacing w:val="1"/>
          <w:lang w:val="pt-BR"/>
        </w:rPr>
        <w:t>h</w:t>
      </w:r>
      <w:r w:rsidRPr="00CF58B9">
        <w:rPr>
          <w:lang w:val="pt-BR"/>
        </w:rPr>
        <w:t>ì</w:t>
      </w:r>
      <w:r w:rsidRPr="00CF58B9">
        <w:rPr>
          <w:spacing w:val="7"/>
          <w:lang w:val="pt-BR"/>
        </w:rPr>
        <w:t xml:space="preserve"> </w:t>
      </w:r>
      <w:r w:rsidRPr="00CF58B9">
        <w:rPr>
          <w:spacing w:val="1"/>
          <w:lang w:val="pt-BR"/>
        </w:rPr>
        <w:t>ả</w:t>
      </w:r>
      <w:r w:rsidRPr="00CF58B9">
        <w:rPr>
          <w:lang w:val="pt-BR"/>
        </w:rPr>
        <w:t>nh</w:t>
      </w:r>
      <w:r w:rsidRPr="00CF58B9">
        <w:rPr>
          <w:spacing w:val="5"/>
          <w:lang w:val="pt-BR"/>
        </w:rPr>
        <w:t xml:space="preserve"> </w:t>
      </w:r>
      <w:r w:rsidRPr="00CF58B9">
        <w:rPr>
          <w:spacing w:val="1"/>
          <w:lang w:val="pt-BR"/>
        </w:rPr>
        <w:t>c</w:t>
      </w:r>
      <w:r w:rsidRPr="00CF58B9">
        <w:rPr>
          <w:lang w:val="pt-BR"/>
        </w:rPr>
        <w:t>ủa</w:t>
      </w:r>
      <w:r w:rsidRPr="00CF58B9">
        <w:rPr>
          <w:spacing w:val="9"/>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9"/>
          <w:lang w:val="pt-BR"/>
        </w:rPr>
        <w:t xml:space="preserve"> </w:t>
      </w:r>
      <w:r w:rsidRPr="00CF58B9">
        <w:rPr>
          <w:spacing w:val="1"/>
          <w:lang w:val="pt-BR"/>
        </w:rPr>
        <w:t>c</w:t>
      </w:r>
      <w:r w:rsidRPr="00CF58B9">
        <w:rPr>
          <w:lang w:val="pt-BR"/>
        </w:rPr>
        <w:t>ực</w:t>
      </w:r>
      <w:r w:rsidRPr="00CF58B9">
        <w:rPr>
          <w:spacing w:val="7"/>
          <w:lang w:val="pt-BR"/>
        </w:rPr>
        <w:t xml:space="preserve"> </w:t>
      </w:r>
      <w:r w:rsidRPr="00CF58B9">
        <w:rPr>
          <w:spacing w:val="-1"/>
          <w:lang w:val="pt-BR"/>
        </w:rPr>
        <w:t>c</w:t>
      </w:r>
      <w:r w:rsidRPr="00CF58B9">
        <w:rPr>
          <w:spacing w:val="1"/>
          <w:lang w:val="pt-BR"/>
        </w:rPr>
        <w:t>ậ</w:t>
      </w:r>
      <w:r w:rsidRPr="00CF58B9">
        <w:rPr>
          <w:lang w:val="pt-BR"/>
        </w:rPr>
        <w:t>n</w:t>
      </w:r>
      <w:r w:rsidRPr="00CF58B9">
        <w:rPr>
          <w:spacing w:val="5"/>
          <w:lang w:val="pt-BR"/>
        </w:rPr>
        <w:t xml:space="preserve"> </w:t>
      </w:r>
      <w:r w:rsidRPr="00CF58B9">
        <w:rPr>
          <w:spacing w:val="2"/>
          <w:lang w:val="pt-BR"/>
        </w:rPr>
        <w:t>C</w:t>
      </w:r>
      <w:r w:rsidRPr="00CF58B9">
        <w:rPr>
          <w:position w:val="-3"/>
          <w:lang w:val="pt-BR"/>
        </w:rPr>
        <w:t>C</w:t>
      </w:r>
      <w:r w:rsidRPr="00CF58B9">
        <w:rPr>
          <w:spacing w:val="2"/>
          <w:position w:val="-3"/>
          <w:lang w:val="pt-BR"/>
        </w:rPr>
        <w:t xml:space="preserve"> </w:t>
      </w:r>
      <w:r w:rsidRPr="00CF58B9">
        <w:rPr>
          <w:spacing w:val="1"/>
          <w:lang w:val="pt-BR"/>
        </w:rPr>
        <w:t>c</w:t>
      </w:r>
      <w:r w:rsidRPr="00CF58B9">
        <w:rPr>
          <w:lang w:val="pt-BR"/>
        </w:rPr>
        <w:t>ủa</w:t>
      </w:r>
      <w:r w:rsidRPr="00CF58B9">
        <w:rPr>
          <w:spacing w:val="9"/>
          <w:lang w:val="pt-BR"/>
        </w:rPr>
        <w:t xml:space="preserve"> </w:t>
      </w:r>
      <w:r w:rsidRPr="00CF58B9">
        <w:rPr>
          <w:lang w:val="pt-BR"/>
        </w:rPr>
        <w:t>n</w:t>
      </w:r>
      <w:r w:rsidRPr="00CF58B9">
        <w:rPr>
          <w:spacing w:val="-2"/>
          <w:lang w:val="pt-BR"/>
        </w:rPr>
        <w:t>g</w:t>
      </w:r>
      <w:r w:rsidRPr="00CF58B9">
        <w:rPr>
          <w:lang w:val="pt-BR"/>
        </w:rPr>
        <w:t>ười</w:t>
      </w:r>
      <w:r w:rsidRPr="00CF58B9">
        <w:rPr>
          <w:spacing w:val="14"/>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7"/>
          <w:lang w:val="pt-BR"/>
        </w:rPr>
        <w:t xml:space="preserve"> </w:t>
      </w:r>
      <w:r w:rsidRPr="00CF58B9">
        <w:rPr>
          <w:lang w:val="pt-BR"/>
        </w:rPr>
        <w:t>thị</w:t>
      </w:r>
      <w:r w:rsidRPr="00CF58B9">
        <w:rPr>
          <w:spacing w:val="8"/>
          <w:lang w:val="pt-BR"/>
        </w:rPr>
        <w:t xml:space="preserve"> </w:t>
      </w:r>
      <w:r w:rsidRPr="00CF58B9">
        <w:rPr>
          <w:lang w:val="pt-BR"/>
        </w:rPr>
        <w:t>đ</w:t>
      </w:r>
      <w:r w:rsidRPr="00CF58B9">
        <w:rPr>
          <w:spacing w:val="-2"/>
          <w:lang w:val="pt-BR"/>
        </w:rPr>
        <w:t>ư</w:t>
      </w:r>
      <w:r w:rsidRPr="00CF58B9">
        <w:rPr>
          <w:lang w:val="pt-BR"/>
        </w:rPr>
        <w:t>ợc</w:t>
      </w:r>
      <w:r w:rsidRPr="00CF58B9">
        <w:rPr>
          <w:spacing w:val="12"/>
          <w:lang w:val="pt-BR"/>
        </w:rPr>
        <w:t xml:space="preserve"> </w:t>
      </w:r>
      <w:r w:rsidRPr="00CF58B9">
        <w:rPr>
          <w:spacing w:val="-2"/>
          <w:lang w:val="pt-BR"/>
        </w:rPr>
        <w:t>t</w:t>
      </w:r>
      <w:r w:rsidRPr="00CF58B9">
        <w:rPr>
          <w:spacing w:val="1"/>
          <w:lang w:val="pt-BR"/>
        </w:rPr>
        <w:t>ạ</w:t>
      </w:r>
      <w:r w:rsidRPr="00CF58B9">
        <w:rPr>
          <w:lang w:val="pt-BR"/>
        </w:rPr>
        <w:t>o</w:t>
      </w:r>
      <w:r w:rsidRPr="00CF58B9">
        <w:rPr>
          <w:spacing w:val="6"/>
          <w:lang w:val="pt-BR"/>
        </w:rPr>
        <w:t xml:space="preserve"> </w:t>
      </w:r>
      <w:r w:rsidRPr="00CF58B9">
        <w:rPr>
          <w:spacing w:val="-1"/>
          <w:lang w:val="pt-BR"/>
        </w:rPr>
        <w:t>r</w:t>
      </w:r>
      <w:r w:rsidRPr="00CF58B9">
        <w:rPr>
          <w:spacing w:val="1"/>
          <w:lang w:val="pt-BR"/>
        </w:rPr>
        <w:t>a</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line="245" w:lineRule="exact"/>
        <w:ind w:right="-20"/>
        <w:rPr>
          <w:lang w:val="pt-BR"/>
        </w:rPr>
      </w:pPr>
      <w:r w:rsidRPr="00CF58B9">
        <w:rPr>
          <w:bCs/>
          <w:lang w:val="pt-BR"/>
        </w:rPr>
        <w:tab/>
        <w:t>A.</w:t>
      </w:r>
      <w:r w:rsidRPr="00CF58B9">
        <w:rPr>
          <w:bCs/>
          <w:spacing w:val="8"/>
          <w:lang w:val="pt-BR"/>
        </w:rPr>
        <w:t xml:space="preserve"> </w:t>
      </w:r>
      <w:r w:rsidRPr="00CF58B9">
        <w:rPr>
          <w:lang w:val="pt-BR"/>
        </w:rPr>
        <w:t>T</w:t>
      </w:r>
      <w:r w:rsidRPr="00CF58B9">
        <w:rPr>
          <w:spacing w:val="-1"/>
          <w:lang w:val="pt-BR"/>
        </w:rPr>
        <w:t>ạ</w:t>
      </w:r>
      <w:r w:rsidRPr="00CF58B9">
        <w:rPr>
          <w:lang w:val="pt-BR"/>
        </w:rPr>
        <w:t>i</w:t>
      </w:r>
      <w:r w:rsidRPr="00CF58B9">
        <w:rPr>
          <w:spacing w:val="8"/>
          <w:lang w:val="pt-BR"/>
        </w:rPr>
        <w:t xml:space="preserve"> </w:t>
      </w:r>
      <w:r w:rsidRPr="00CF58B9">
        <w:rPr>
          <w:lang w:val="pt-BR"/>
        </w:rPr>
        <w:t>đi</w:t>
      </w:r>
      <w:r w:rsidRPr="00CF58B9">
        <w:rPr>
          <w:spacing w:val="-1"/>
          <w:lang w:val="pt-BR"/>
        </w:rPr>
        <w:t>ể</w:t>
      </w:r>
      <w:r w:rsidRPr="00CF58B9">
        <w:rPr>
          <w:lang w:val="pt-BR"/>
        </w:rPr>
        <w:t>m</w:t>
      </w:r>
      <w:r w:rsidRPr="00CF58B9">
        <w:rPr>
          <w:spacing w:val="11"/>
          <w:lang w:val="pt-BR"/>
        </w:rPr>
        <w:t xml:space="preserve"> </w:t>
      </w:r>
      <w:r w:rsidRPr="00CF58B9">
        <w:rPr>
          <w:spacing w:val="-2"/>
          <w:lang w:val="pt-BR"/>
        </w:rPr>
        <w:t>v</w:t>
      </w:r>
      <w:r w:rsidRPr="00CF58B9">
        <w:rPr>
          <w:spacing w:val="1"/>
          <w:lang w:val="pt-BR"/>
        </w:rPr>
        <w:t>à</w:t>
      </w:r>
      <w:r w:rsidRPr="00CF58B9">
        <w:rPr>
          <w:lang w:val="pt-BR"/>
        </w:rPr>
        <w:t>ng</w:t>
      </w:r>
      <w:r w:rsidRPr="00CF58B9">
        <w:rPr>
          <w:spacing w:val="10"/>
          <w:lang w:val="pt-BR"/>
        </w:rPr>
        <w:t xml:space="preserve"> </w:t>
      </w:r>
      <w:r w:rsidRPr="00CF58B9">
        <w:rPr>
          <w:lang w:val="pt-BR"/>
        </w:rPr>
        <w:t>V.</w:t>
      </w:r>
      <w:r w:rsidRPr="00CF58B9">
        <w:rPr>
          <w:spacing w:val="-51"/>
          <w:lang w:val="pt-BR"/>
        </w:rPr>
        <w:t xml:space="preserve"> </w:t>
      </w:r>
      <w:r w:rsidRPr="00CF58B9">
        <w:rPr>
          <w:spacing w:val="-51"/>
          <w:lang w:val="pt-BR"/>
        </w:rPr>
        <w:tab/>
      </w:r>
      <w:r w:rsidRPr="00CF58B9">
        <w:rPr>
          <w:spacing w:val="-51"/>
          <w:lang w:val="pt-BR"/>
        </w:rPr>
        <w:tab/>
      </w:r>
      <w:r w:rsidRPr="00CF58B9">
        <w:rPr>
          <w:bCs/>
          <w:spacing w:val="1"/>
          <w:lang w:val="pt-BR"/>
        </w:rPr>
        <w:t>B</w:t>
      </w:r>
      <w:r w:rsidRPr="00CF58B9">
        <w:rPr>
          <w:bCs/>
          <w:lang w:val="pt-BR"/>
        </w:rPr>
        <w:t>.</w:t>
      </w:r>
      <w:r w:rsidRPr="00CF58B9">
        <w:rPr>
          <w:bCs/>
          <w:spacing w:val="8"/>
          <w:lang w:val="pt-BR"/>
        </w:rPr>
        <w:t xml:space="preserve"> </w:t>
      </w:r>
      <w:r w:rsidRPr="00CF58B9">
        <w:rPr>
          <w:lang w:val="pt-BR"/>
        </w:rPr>
        <w:t>T</w:t>
      </w:r>
      <w:r w:rsidRPr="00CF58B9">
        <w:rPr>
          <w:spacing w:val="-1"/>
          <w:lang w:val="pt-BR"/>
        </w:rPr>
        <w:t>r</w:t>
      </w:r>
      <w:r w:rsidRPr="00CF58B9">
        <w:rPr>
          <w:lang w:val="pt-BR"/>
        </w:rPr>
        <w:t>ước</w:t>
      </w:r>
      <w:r w:rsidRPr="00CF58B9">
        <w:rPr>
          <w:spacing w:val="14"/>
          <w:lang w:val="pt-BR"/>
        </w:rPr>
        <w:t xml:space="preserve"> </w:t>
      </w:r>
      <w:r w:rsidRPr="00CF58B9">
        <w:rPr>
          <w:spacing w:val="-2"/>
          <w:lang w:val="pt-BR"/>
        </w:rPr>
        <w:t>đ</w:t>
      </w:r>
      <w:r w:rsidRPr="00CF58B9">
        <w:rPr>
          <w:lang w:val="pt-BR"/>
        </w:rPr>
        <w:t>i</w:t>
      </w:r>
      <w:r w:rsidRPr="00CF58B9">
        <w:rPr>
          <w:spacing w:val="1"/>
          <w:lang w:val="pt-BR"/>
        </w:rPr>
        <w:t>ể</w:t>
      </w:r>
      <w:r w:rsidRPr="00CF58B9">
        <w:rPr>
          <w:lang w:val="pt-BR"/>
        </w:rPr>
        <w:t>m</w:t>
      </w:r>
      <w:r w:rsidRPr="00CF58B9">
        <w:rPr>
          <w:spacing w:val="11"/>
          <w:lang w:val="pt-BR"/>
        </w:rPr>
        <w:t xml:space="preserve"> </w:t>
      </w:r>
      <w:r w:rsidRPr="00CF58B9">
        <w:rPr>
          <w:spacing w:val="-2"/>
          <w:lang w:val="pt-BR"/>
        </w:rPr>
        <w:t>v</w:t>
      </w:r>
      <w:r w:rsidRPr="00CF58B9">
        <w:rPr>
          <w:spacing w:val="1"/>
          <w:lang w:val="pt-BR"/>
        </w:rPr>
        <w:t>à</w:t>
      </w:r>
      <w:r w:rsidRPr="00CF58B9">
        <w:rPr>
          <w:lang w:val="pt-BR"/>
        </w:rPr>
        <w:t>ng</w:t>
      </w:r>
      <w:r w:rsidRPr="00CF58B9">
        <w:rPr>
          <w:spacing w:val="10"/>
          <w:lang w:val="pt-BR"/>
        </w:rPr>
        <w:t xml:space="preserve"> </w:t>
      </w:r>
      <w:r w:rsidRPr="00CF58B9">
        <w:rPr>
          <w:spacing w:val="-3"/>
          <w:lang w:val="pt-BR"/>
        </w:rPr>
        <w:t>V</w:t>
      </w:r>
      <w:r w:rsidRPr="00CF58B9">
        <w:rPr>
          <w:lang w:val="pt-BR"/>
        </w:rPr>
        <w:t>.</w:t>
      </w:r>
    </w:p>
    <w:p w:rsidR="00AF124A" w:rsidRPr="00CF58B9" w:rsidRDefault="00AF124A" w:rsidP="00AF124A">
      <w:pPr>
        <w:tabs>
          <w:tab w:val="left" w:pos="342"/>
          <w:tab w:val="left" w:pos="2907"/>
          <w:tab w:val="left" w:pos="5415"/>
          <w:tab w:val="left" w:pos="7923"/>
        </w:tabs>
        <w:rPr>
          <w:lang w:val="pt-BR"/>
        </w:rPr>
      </w:pPr>
      <w:r w:rsidRPr="00CF58B9">
        <w:rPr>
          <w:bCs/>
          <w:lang w:val="pt-BR"/>
        </w:rPr>
        <w:tab/>
      </w:r>
      <w:r w:rsidRPr="002556BC">
        <w:rPr>
          <w:bCs/>
          <w:color w:val="FF0000"/>
          <w:lang w:val="pt-BR"/>
        </w:rPr>
        <w:t>C.</w:t>
      </w:r>
      <w:r w:rsidRPr="002556BC">
        <w:rPr>
          <w:bCs/>
          <w:color w:val="FF0000"/>
          <w:spacing w:val="8"/>
          <w:lang w:val="pt-BR"/>
        </w:rPr>
        <w:t xml:space="preserve"> </w:t>
      </w:r>
      <w:r w:rsidRPr="002556BC">
        <w:rPr>
          <w:color w:val="FF0000"/>
          <w:spacing w:val="-1"/>
          <w:lang w:val="pt-BR"/>
        </w:rPr>
        <w:t>S</w:t>
      </w:r>
      <w:r w:rsidRPr="002556BC">
        <w:rPr>
          <w:color w:val="FF0000"/>
          <w:spacing w:val="1"/>
          <w:lang w:val="pt-BR"/>
        </w:rPr>
        <w:t>a</w:t>
      </w:r>
      <w:r w:rsidRPr="002556BC">
        <w:rPr>
          <w:color w:val="FF0000"/>
          <w:lang w:val="pt-BR"/>
        </w:rPr>
        <w:t>u</w:t>
      </w:r>
      <w:r w:rsidRPr="002556BC">
        <w:rPr>
          <w:color w:val="FF0000"/>
          <w:spacing w:val="8"/>
          <w:lang w:val="pt-BR"/>
        </w:rPr>
        <w:t xml:space="preserve"> </w:t>
      </w:r>
      <w:r w:rsidRPr="002556BC">
        <w:rPr>
          <w:color w:val="FF0000"/>
          <w:lang w:val="pt-BR"/>
        </w:rPr>
        <w:t>đ</w:t>
      </w:r>
      <w:r w:rsidRPr="002556BC">
        <w:rPr>
          <w:color w:val="FF0000"/>
          <w:spacing w:val="-1"/>
          <w:lang w:val="pt-BR"/>
        </w:rPr>
        <w:t>i</w:t>
      </w:r>
      <w:r w:rsidRPr="002556BC">
        <w:rPr>
          <w:color w:val="FF0000"/>
          <w:spacing w:val="1"/>
          <w:lang w:val="pt-BR"/>
        </w:rPr>
        <w:t>ể</w:t>
      </w:r>
      <w:r w:rsidRPr="002556BC">
        <w:rPr>
          <w:color w:val="FF0000"/>
          <w:lang w:val="pt-BR"/>
        </w:rPr>
        <w:t>m</w:t>
      </w:r>
      <w:r w:rsidRPr="002556BC">
        <w:rPr>
          <w:color w:val="FF0000"/>
          <w:spacing w:val="11"/>
          <w:lang w:val="pt-BR"/>
        </w:rPr>
        <w:t xml:space="preserve"> </w:t>
      </w:r>
      <w:r w:rsidRPr="002556BC">
        <w:rPr>
          <w:color w:val="FF0000"/>
          <w:spacing w:val="-2"/>
          <w:lang w:val="pt-BR"/>
        </w:rPr>
        <w:t>v</w:t>
      </w:r>
      <w:r w:rsidRPr="002556BC">
        <w:rPr>
          <w:color w:val="FF0000"/>
          <w:spacing w:val="1"/>
          <w:lang w:val="pt-BR"/>
        </w:rPr>
        <w:t>à</w:t>
      </w:r>
      <w:r w:rsidRPr="002556BC">
        <w:rPr>
          <w:color w:val="FF0000"/>
          <w:lang w:val="pt-BR"/>
        </w:rPr>
        <w:t>ng</w:t>
      </w:r>
      <w:r w:rsidRPr="002556BC">
        <w:rPr>
          <w:color w:val="FF0000"/>
          <w:spacing w:val="10"/>
          <w:lang w:val="pt-BR"/>
        </w:rPr>
        <w:t xml:space="preserve"> </w:t>
      </w:r>
      <w:r w:rsidRPr="002556BC">
        <w:rPr>
          <w:color w:val="FF0000"/>
          <w:lang w:val="pt-BR"/>
        </w:rPr>
        <w:t>V.</w:t>
      </w:r>
      <w:r w:rsidRPr="00CF58B9">
        <w:rPr>
          <w:spacing w:val="-51"/>
          <w:lang w:val="pt-BR"/>
        </w:rPr>
        <w:t xml:space="preserve"> </w:t>
      </w:r>
      <w:r w:rsidRPr="00CF58B9">
        <w:rPr>
          <w:spacing w:val="-51"/>
          <w:lang w:val="pt-BR"/>
        </w:rPr>
        <w:tab/>
      </w:r>
      <w:r w:rsidRPr="00CF58B9">
        <w:rPr>
          <w:spacing w:val="-51"/>
          <w:lang w:val="pt-BR"/>
        </w:rPr>
        <w:tab/>
      </w:r>
      <w:r w:rsidRPr="00CF58B9">
        <w:rPr>
          <w:bCs/>
          <w:lang w:val="pt-BR"/>
        </w:rPr>
        <w:t>D.</w:t>
      </w:r>
      <w:r w:rsidRPr="00CF58B9">
        <w:rPr>
          <w:bCs/>
          <w:spacing w:val="8"/>
          <w:lang w:val="pt-BR"/>
        </w:rPr>
        <w:t xml:space="preserve"> </w:t>
      </w:r>
      <w:r w:rsidRPr="00CF58B9">
        <w:rPr>
          <w:spacing w:val="-3"/>
          <w:lang w:val="pt-BR"/>
        </w:rPr>
        <w:t>K</w:t>
      </w:r>
      <w:r w:rsidRPr="00CF58B9">
        <w:rPr>
          <w:lang w:val="pt-BR"/>
        </w:rPr>
        <w:t>hông</w:t>
      </w:r>
      <w:r w:rsidRPr="00CF58B9">
        <w:rPr>
          <w:spacing w:val="13"/>
          <w:lang w:val="pt-BR"/>
        </w:rPr>
        <w:t xml:space="preserve"> </w:t>
      </w:r>
      <w:r w:rsidRPr="00CF58B9">
        <w:rPr>
          <w:lang w:val="pt-BR"/>
        </w:rPr>
        <w:t>x</w:t>
      </w:r>
      <w:r w:rsidRPr="00CF58B9">
        <w:rPr>
          <w:spacing w:val="1"/>
          <w:lang w:val="pt-BR"/>
        </w:rPr>
        <w:t>á</w:t>
      </w:r>
      <w:r w:rsidRPr="00CF58B9">
        <w:rPr>
          <w:lang w:val="pt-BR"/>
        </w:rPr>
        <w:t>c</w:t>
      </w:r>
      <w:r w:rsidRPr="00CF58B9">
        <w:rPr>
          <w:spacing w:val="9"/>
          <w:lang w:val="pt-BR"/>
        </w:rPr>
        <w:t xml:space="preserve"> </w:t>
      </w:r>
      <w:r w:rsidRPr="00CF58B9">
        <w:rPr>
          <w:lang w:val="pt-BR"/>
        </w:rPr>
        <w:t>định</w:t>
      </w:r>
      <w:r w:rsidRPr="00CF58B9">
        <w:rPr>
          <w:spacing w:val="9"/>
          <w:lang w:val="pt-BR"/>
        </w:rPr>
        <w:t xml:space="preserve"> </w:t>
      </w:r>
      <w:r w:rsidRPr="00CF58B9">
        <w:rPr>
          <w:lang w:val="pt-BR"/>
        </w:rPr>
        <w:t>được</w:t>
      </w:r>
      <w:r w:rsidRPr="00CF58B9">
        <w:rPr>
          <w:spacing w:val="10"/>
          <w:lang w:val="pt-BR"/>
        </w:rPr>
        <w:t xml:space="preserve"> </w:t>
      </w:r>
      <w:r w:rsidRPr="00CF58B9">
        <w:rPr>
          <w:spacing w:val="-2"/>
          <w:lang w:val="pt-BR"/>
        </w:rPr>
        <w:t>v</w:t>
      </w:r>
      <w:r w:rsidRPr="00CF58B9">
        <w:rPr>
          <w:lang w:val="pt-BR"/>
        </w:rPr>
        <w:t>ì</w:t>
      </w:r>
      <w:r w:rsidRPr="00CF58B9">
        <w:rPr>
          <w:spacing w:val="7"/>
          <w:lang w:val="pt-BR"/>
        </w:rPr>
        <w:t xml:space="preserve"> </w:t>
      </w:r>
      <w:r w:rsidRPr="00CF58B9">
        <w:rPr>
          <w:lang w:val="pt-BR"/>
        </w:rPr>
        <w:t>không</w:t>
      </w:r>
      <w:r w:rsidRPr="00CF58B9">
        <w:rPr>
          <w:spacing w:val="12"/>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spacing w:val="1"/>
          <w:lang w:val="pt-BR"/>
        </w:rPr>
        <w:t>ả</w:t>
      </w:r>
      <w:r w:rsidRPr="00CF58B9">
        <w:rPr>
          <w:lang w:val="pt-BR"/>
        </w:rPr>
        <w:t>n</w:t>
      </w:r>
      <w:r w:rsidRPr="00CF58B9">
        <w:rPr>
          <w:spacing w:val="-2"/>
          <w:lang w:val="pt-BR"/>
        </w:rPr>
        <w:t>h</w:t>
      </w:r>
      <w:r w:rsidRPr="00CF58B9">
        <w:rPr>
          <w:lang w:val="pt-BR"/>
        </w:rPr>
        <w:t>.</w:t>
      </w:r>
    </w:p>
    <w:p w:rsidR="00AF124A" w:rsidRPr="00CF58B9" w:rsidRDefault="00AF124A" w:rsidP="00AF124A">
      <w:pPr>
        <w:tabs>
          <w:tab w:val="left" w:pos="342"/>
          <w:tab w:val="left" w:pos="2907"/>
          <w:tab w:val="left" w:pos="5415"/>
          <w:tab w:val="left" w:pos="7923"/>
        </w:tabs>
        <w:spacing w:line="288" w:lineRule="auto"/>
        <w:jc w:val="both"/>
        <w:rPr>
          <w:lang w:val="pt-BR"/>
        </w:rPr>
      </w:pPr>
      <w:r w:rsidRPr="00CF58B9">
        <w:rPr>
          <w:b/>
          <w:lang w:val="pt-BR"/>
        </w:rPr>
        <w:t xml:space="preserve">Câu 9: </w:t>
      </w:r>
      <w:r w:rsidRPr="00CF58B9">
        <w:rPr>
          <w:lang w:val="pt-BR"/>
        </w:rPr>
        <w:t>Mắt người có đặc điểm sau: OC</w:t>
      </w:r>
      <w:r w:rsidRPr="00CF58B9">
        <w:rPr>
          <w:vertAlign w:val="subscript"/>
          <w:lang w:val="pt-BR"/>
        </w:rPr>
        <w:t>V</w:t>
      </w:r>
      <w:r w:rsidRPr="00CF58B9">
        <w:rPr>
          <w:lang w:val="pt-BR"/>
        </w:rPr>
        <w:t xml:space="preserve"> = 100 cm; OC</w:t>
      </w:r>
      <w:r w:rsidRPr="00CF58B9">
        <w:rPr>
          <w:vertAlign w:val="subscript"/>
          <w:lang w:val="pt-BR"/>
        </w:rPr>
        <w:t>C</w:t>
      </w:r>
      <w:r w:rsidRPr="00CF58B9">
        <w:rPr>
          <w:lang w:val="pt-BR"/>
        </w:rPr>
        <w:t xml:space="preserve"> = 10 cm. Tìm phát biểu đúng:</w:t>
      </w:r>
    </w:p>
    <w:p w:rsidR="00AF124A" w:rsidRPr="00CF58B9" w:rsidRDefault="00AF124A" w:rsidP="00AF124A">
      <w:pPr>
        <w:tabs>
          <w:tab w:val="left" w:pos="342"/>
          <w:tab w:val="left" w:pos="2907"/>
          <w:tab w:val="left" w:pos="5415"/>
          <w:tab w:val="left" w:pos="5688"/>
          <w:tab w:val="left" w:pos="7923"/>
          <w:tab w:val="left" w:pos="8388"/>
        </w:tabs>
        <w:spacing w:line="288" w:lineRule="auto"/>
        <w:rPr>
          <w:vertAlign w:val="subscript"/>
          <w:lang w:val="pt-BR"/>
        </w:rPr>
      </w:pPr>
      <w:r w:rsidRPr="00CF58B9">
        <w:rPr>
          <w:spacing w:val="-8"/>
          <w:lang w:val="pt-BR"/>
        </w:rPr>
        <w:tab/>
        <w:t>A.  Mắt có tật cận thị phải đeo kính hội tụ để sửa</w:t>
      </w:r>
      <w:r w:rsidRPr="00CF58B9">
        <w:rPr>
          <w:spacing w:val="-8"/>
          <w:vertAlign w:val="subscript"/>
          <w:lang w:val="pt-BR"/>
        </w:rPr>
        <w:tab/>
      </w:r>
      <w:r w:rsidRPr="002E4322">
        <w:rPr>
          <w:color w:val="FF0000"/>
          <w:lang w:val="pt-BR"/>
        </w:rPr>
        <w:t xml:space="preserve">B. </w:t>
      </w:r>
      <w:r w:rsidRPr="002E4322">
        <w:rPr>
          <w:color w:val="FF0000"/>
          <w:spacing w:val="-8"/>
          <w:lang w:val="pt-BR"/>
        </w:rPr>
        <w:t>Mắt có tật cận thị phải đeo kính phân kì để sửa</w:t>
      </w:r>
    </w:p>
    <w:p w:rsidR="00AF124A" w:rsidRPr="00CF58B9" w:rsidRDefault="00AF124A" w:rsidP="00AF124A">
      <w:pPr>
        <w:tabs>
          <w:tab w:val="left" w:pos="342"/>
          <w:tab w:val="left" w:pos="2907"/>
          <w:tab w:val="left" w:pos="5415"/>
          <w:tab w:val="left" w:pos="5688"/>
          <w:tab w:val="left" w:pos="7923"/>
          <w:tab w:val="left" w:pos="8388"/>
        </w:tabs>
        <w:spacing w:line="288" w:lineRule="auto"/>
        <w:rPr>
          <w:b/>
          <w:lang w:val="pt-BR"/>
        </w:rPr>
      </w:pPr>
      <w:r w:rsidRPr="00CF58B9">
        <w:rPr>
          <w:lang w:val="pt-BR"/>
        </w:rPr>
        <w:tab/>
        <w:t xml:space="preserve">C. </w:t>
      </w:r>
      <w:r w:rsidRPr="00CF58B9">
        <w:rPr>
          <w:spacing w:val="-8"/>
          <w:lang w:val="pt-BR"/>
        </w:rPr>
        <w:t>Mắt có tật viễn thị phải đeo kính hội tụ để sửa</w:t>
      </w:r>
      <w:r w:rsidRPr="00CF58B9">
        <w:rPr>
          <w:vertAlign w:val="subscript"/>
          <w:lang w:val="pt-BR"/>
        </w:rPr>
        <w:tab/>
      </w:r>
      <w:r w:rsidRPr="00CF58B9">
        <w:rPr>
          <w:lang w:val="pt-BR"/>
        </w:rPr>
        <w:t xml:space="preserve">D. </w:t>
      </w:r>
      <w:r w:rsidRPr="00CF58B9">
        <w:rPr>
          <w:spacing w:val="-8"/>
          <w:lang w:val="pt-BR"/>
        </w:rPr>
        <w:t>Mắt có tật viễn thị phải đeo kính phân kì để sửa</w:t>
      </w:r>
    </w:p>
    <w:p w:rsidR="00AF124A" w:rsidRPr="00CF58B9" w:rsidRDefault="00AF124A" w:rsidP="00AF124A">
      <w:pPr>
        <w:tabs>
          <w:tab w:val="left" w:pos="342"/>
          <w:tab w:val="left" w:pos="2907"/>
          <w:tab w:val="left" w:pos="5415"/>
          <w:tab w:val="left" w:pos="7923"/>
        </w:tabs>
        <w:rPr>
          <w:lang w:val="pt-BR"/>
        </w:rPr>
      </w:pPr>
      <w:r w:rsidRPr="00CF58B9">
        <w:rPr>
          <w:b/>
          <w:lang w:val="pt-BR"/>
        </w:rPr>
        <w:t xml:space="preserve">Câu 10: </w:t>
      </w:r>
      <w:r w:rsidRPr="00CF58B9">
        <w:rPr>
          <w:lang w:val="pt-BR"/>
        </w:rPr>
        <w:t>Một mắt không có tật, có điểm cực cận cách mắt 20cm. Khoảng cách từ ảnh của vật (điểm vàng) dến quang tâm của thuỷ tinh thể của mắt là 1,5cm. Trong quá trình điều tiết, độ tụ của mắt có thể thay đổi trong giới hạn nào?</w:t>
      </w:r>
    </w:p>
    <w:p w:rsidR="00AF124A" w:rsidRPr="00CF58B9" w:rsidRDefault="00AF124A" w:rsidP="00AF124A">
      <w:pPr>
        <w:tabs>
          <w:tab w:val="left" w:pos="342"/>
          <w:tab w:val="left" w:pos="2907"/>
          <w:tab w:val="left" w:pos="5415"/>
          <w:tab w:val="left" w:pos="7923"/>
        </w:tabs>
        <w:rPr>
          <w:b/>
        </w:rPr>
      </w:pPr>
      <w:r w:rsidRPr="00CF58B9">
        <w:tab/>
        <w:t>A. Không thay đổi</w:t>
      </w:r>
      <w:r w:rsidRPr="00CF58B9">
        <w:tab/>
        <w:t>B.</w:t>
      </w:r>
      <w:r>
        <w:t xml:space="preserve">0 </w:t>
      </w:r>
      <w:r>
        <w:sym w:font="Symbol" w:char="F0A3"/>
      </w:r>
      <w:r w:rsidRPr="00CF58B9">
        <w:t xml:space="preserve"> </w:t>
      </w:r>
      <w:r>
        <w:t xml:space="preserve">D </w:t>
      </w:r>
      <w:r>
        <w:sym w:font="Symbol" w:char="F0A3"/>
      </w:r>
      <w:r>
        <w:t xml:space="preserve"> 5 dp</w:t>
      </w:r>
      <w:r w:rsidRPr="00CF58B9">
        <w:fldChar w:fldCharType="begin"/>
      </w:r>
      <w:r w:rsidRPr="00CF58B9">
        <w:instrText xml:space="preserve"> QUOTE </w:instrText>
      </w:r>
      <w:r>
        <w:rPr>
          <w:noProof/>
          <w:position w:val="-11"/>
        </w:rPr>
        <w:drawing>
          <wp:inline distT="0" distB="0" distL="0" distR="0">
            <wp:extent cx="781050" cy="190500"/>
            <wp:effectExtent l="1905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781050" cy="190500"/>
                    </a:xfrm>
                    <a:prstGeom prst="rect">
                      <a:avLst/>
                    </a:prstGeom>
                    <a:noFill/>
                    <a:ln w="9525">
                      <a:noFill/>
                      <a:miter lim="800000"/>
                      <a:headEnd/>
                      <a:tailEnd/>
                    </a:ln>
                  </pic:spPr>
                </pic:pic>
              </a:graphicData>
            </a:graphic>
          </wp:inline>
        </w:drawing>
      </w:r>
      <w:r w:rsidRPr="00CF58B9">
        <w:instrText xml:space="preserve"> </w:instrText>
      </w:r>
      <w:r w:rsidRPr="00CF58B9">
        <w:fldChar w:fldCharType="end"/>
      </w:r>
      <w:r w:rsidRPr="00CF58B9">
        <w:t xml:space="preserve"> </w:t>
      </w:r>
      <w:r w:rsidRPr="00CF58B9">
        <w:tab/>
        <w:t xml:space="preserve">C. </w:t>
      </w:r>
      <w:r>
        <w:t xml:space="preserve">5 dp </w:t>
      </w:r>
      <w:r>
        <w:sym w:font="Symbol" w:char="F0A3"/>
      </w:r>
      <w:r w:rsidRPr="00CF58B9">
        <w:t xml:space="preserve"> </w:t>
      </w:r>
      <w:r>
        <w:t xml:space="preserve">D </w:t>
      </w:r>
      <w:r>
        <w:sym w:font="Symbol" w:char="F0A3"/>
      </w:r>
      <w:r>
        <w:t xml:space="preserve"> 66,7 dp</w:t>
      </w:r>
      <w:r w:rsidRPr="00CF58B9">
        <w:fldChar w:fldCharType="begin"/>
      </w:r>
      <w:r w:rsidRPr="00CF58B9">
        <w:instrText xml:space="preserve"> QUOTE </w:instrText>
      </w:r>
      <w:r>
        <w:rPr>
          <w:noProof/>
          <w:position w:val="-11"/>
        </w:rPr>
        <w:drawing>
          <wp:inline distT="0" distB="0" distL="0" distR="0">
            <wp:extent cx="781050" cy="190500"/>
            <wp:effectExtent l="1905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781050" cy="190500"/>
                    </a:xfrm>
                    <a:prstGeom prst="rect">
                      <a:avLst/>
                    </a:prstGeom>
                    <a:noFill/>
                    <a:ln w="9525">
                      <a:noFill/>
                      <a:miter lim="800000"/>
                      <a:headEnd/>
                      <a:tailEnd/>
                    </a:ln>
                  </pic:spPr>
                </pic:pic>
              </a:graphicData>
            </a:graphic>
          </wp:inline>
        </w:drawing>
      </w:r>
      <w:r w:rsidRPr="00CF58B9">
        <w:instrText xml:space="preserve"> </w:instrText>
      </w:r>
      <w:r w:rsidRPr="00CF58B9">
        <w:fldChar w:fldCharType="end"/>
      </w:r>
      <w:r w:rsidRPr="00CF58B9">
        <w:t xml:space="preserve"> </w:t>
      </w:r>
      <w:r w:rsidRPr="00CF58B9">
        <w:fldChar w:fldCharType="begin"/>
      </w:r>
      <w:r w:rsidRPr="00CF58B9">
        <w:instrText xml:space="preserve"> QUOTE </w:instrText>
      </w:r>
      <w:r>
        <w:rPr>
          <w:noProof/>
          <w:position w:val="-11"/>
        </w:rPr>
        <w:drawing>
          <wp:inline distT="0" distB="0" distL="0" distR="0">
            <wp:extent cx="1123950" cy="190500"/>
            <wp:effectExtent l="1905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3">
                      <a:clrChange>
                        <a:clrFrom>
                          <a:srgbClr val="FFFFFF"/>
                        </a:clrFrom>
                        <a:clrTo>
                          <a:srgbClr val="FFFFFF">
                            <a:alpha val="0"/>
                          </a:srgbClr>
                        </a:clrTo>
                      </a:clrChange>
                    </a:blip>
                    <a:srcRect/>
                    <a:stretch>
                      <a:fillRect/>
                    </a:stretch>
                  </pic:blipFill>
                  <pic:spPr bwMode="auto">
                    <a:xfrm>
                      <a:off x="0" y="0"/>
                      <a:ext cx="1123950" cy="190500"/>
                    </a:xfrm>
                    <a:prstGeom prst="rect">
                      <a:avLst/>
                    </a:prstGeom>
                    <a:noFill/>
                    <a:ln w="9525">
                      <a:noFill/>
                      <a:miter lim="800000"/>
                      <a:headEnd/>
                      <a:tailEnd/>
                    </a:ln>
                  </pic:spPr>
                </pic:pic>
              </a:graphicData>
            </a:graphic>
          </wp:inline>
        </w:drawing>
      </w:r>
      <w:r w:rsidRPr="00CF58B9">
        <w:instrText xml:space="preserve"> </w:instrText>
      </w:r>
      <w:r w:rsidRPr="00CF58B9">
        <w:fldChar w:fldCharType="end"/>
      </w:r>
      <w:r w:rsidRPr="00CF58B9">
        <w:tab/>
      </w:r>
      <w:r w:rsidRPr="00CF58B9">
        <w:rPr>
          <w:color w:val="FF0000"/>
        </w:rPr>
        <w:t>D.</w:t>
      </w:r>
      <w:r w:rsidRPr="00CF58B9">
        <w:t xml:space="preserve"> </w:t>
      </w:r>
      <w:r>
        <w:t xml:space="preserve">66,7 dp </w:t>
      </w:r>
      <w:r>
        <w:sym w:font="Symbol" w:char="F0A3"/>
      </w:r>
      <w:r w:rsidRPr="00CF58B9">
        <w:t xml:space="preserve"> </w:t>
      </w:r>
      <w:r>
        <w:t xml:space="preserve">D </w:t>
      </w:r>
      <w:r>
        <w:sym w:font="Symbol" w:char="F0A3"/>
      </w:r>
      <w:r>
        <w:t xml:space="preserve"> 71,7 dp</w:t>
      </w:r>
      <w:r w:rsidRPr="00CF58B9">
        <w:fldChar w:fldCharType="begin"/>
      </w:r>
      <w:r w:rsidRPr="00CF58B9">
        <w:instrText xml:space="preserve"> QUOTE </w:instrText>
      </w:r>
      <w:r>
        <w:rPr>
          <w:noProof/>
          <w:position w:val="-11"/>
        </w:rPr>
        <w:drawing>
          <wp:inline distT="0" distB="0" distL="0" distR="0">
            <wp:extent cx="781050" cy="190500"/>
            <wp:effectExtent l="1905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781050" cy="190500"/>
                    </a:xfrm>
                    <a:prstGeom prst="rect">
                      <a:avLst/>
                    </a:prstGeom>
                    <a:noFill/>
                    <a:ln w="9525">
                      <a:noFill/>
                      <a:miter lim="800000"/>
                      <a:headEnd/>
                      <a:tailEnd/>
                    </a:ln>
                  </pic:spPr>
                </pic:pic>
              </a:graphicData>
            </a:graphic>
          </wp:inline>
        </w:drawing>
      </w:r>
      <w:r w:rsidRPr="00CF58B9">
        <w:instrText xml:space="preserve"> </w:instrText>
      </w:r>
      <w:r w:rsidRPr="00CF58B9">
        <w:fldChar w:fldCharType="end"/>
      </w:r>
      <w:r w:rsidRPr="00CF58B9">
        <w:t xml:space="preserve"> </w:t>
      </w:r>
      <w:r w:rsidRPr="00CF58B9">
        <w:fldChar w:fldCharType="begin"/>
      </w:r>
      <w:r w:rsidRPr="00CF58B9">
        <w:instrText xml:space="preserve"> QUOTE </w:instrText>
      </w:r>
      <w:r>
        <w:rPr>
          <w:noProof/>
          <w:position w:val="-11"/>
        </w:rPr>
        <w:drawing>
          <wp:inline distT="0" distB="0" distL="0" distR="0">
            <wp:extent cx="1304925" cy="190500"/>
            <wp:effectExtent l="1905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4">
                      <a:clrChange>
                        <a:clrFrom>
                          <a:srgbClr val="FFFFFF"/>
                        </a:clrFrom>
                        <a:clrTo>
                          <a:srgbClr val="FFFFFF">
                            <a:alpha val="0"/>
                          </a:srgbClr>
                        </a:clrTo>
                      </a:clrChange>
                    </a:blip>
                    <a:srcRect/>
                    <a:stretch>
                      <a:fillRect/>
                    </a:stretch>
                  </pic:blipFill>
                  <pic:spPr bwMode="auto">
                    <a:xfrm>
                      <a:off x="0" y="0"/>
                      <a:ext cx="1304925" cy="190500"/>
                    </a:xfrm>
                    <a:prstGeom prst="rect">
                      <a:avLst/>
                    </a:prstGeom>
                    <a:noFill/>
                    <a:ln w="9525">
                      <a:noFill/>
                      <a:miter lim="800000"/>
                      <a:headEnd/>
                      <a:tailEnd/>
                    </a:ln>
                  </pic:spPr>
                </pic:pic>
              </a:graphicData>
            </a:graphic>
          </wp:inline>
        </w:drawing>
      </w:r>
      <w:r w:rsidRPr="00CF58B9">
        <w:instrText xml:space="preserve"> </w:instrText>
      </w:r>
      <w:r w:rsidRPr="00CF58B9">
        <w:fldChar w:fldCharType="end"/>
      </w:r>
    </w:p>
    <w:p w:rsidR="00AF124A" w:rsidRPr="00CF58B9" w:rsidRDefault="00AF124A" w:rsidP="00AF124A">
      <w:pPr>
        <w:tabs>
          <w:tab w:val="left" w:pos="342"/>
          <w:tab w:val="left" w:pos="2907"/>
          <w:tab w:val="left" w:pos="5415"/>
          <w:tab w:val="left" w:pos="7923"/>
        </w:tabs>
      </w:pPr>
      <w:r w:rsidRPr="00CF58B9">
        <w:rPr>
          <w:b/>
        </w:rPr>
        <w:t xml:space="preserve">Câu 11: </w:t>
      </w:r>
      <w:r w:rsidRPr="00CF58B9">
        <w:t>Một em học sinh nhìn rõ đọc tốt từ khoảng cách d</w:t>
      </w:r>
      <w:r w:rsidRPr="00CF58B9">
        <w:rPr>
          <w:vertAlign w:val="subscript"/>
        </w:rPr>
        <w:t>1</w:t>
      </w:r>
      <w:r w:rsidRPr="00CF58B9">
        <w:t xml:space="preserve"> = 1/4 m và cũng đọc tốt từ khoảng cách d</w:t>
      </w:r>
      <w:r w:rsidRPr="00CF58B9">
        <w:rPr>
          <w:vertAlign w:val="subscript"/>
        </w:rPr>
        <w:t>2</w:t>
      </w:r>
      <w:r w:rsidRPr="00CF58B9">
        <w:t xml:space="preserve"> =1 m. Độ tụ thuỷ tinh thể củ</w:t>
      </w:r>
      <w:r>
        <w:t>a em đó thay đổi bao nhiêu điốp</w:t>
      </w:r>
      <w:r w:rsidRPr="00CF58B9">
        <w:t>?</w:t>
      </w:r>
    </w:p>
    <w:p w:rsidR="00AF124A" w:rsidRPr="00CF58B9" w:rsidRDefault="00AF124A" w:rsidP="00AF124A">
      <w:pPr>
        <w:tabs>
          <w:tab w:val="left" w:pos="342"/>
          <w:tab w:val="left" w:pos="2907"/>
          <w:tab w:val="left" w:pos="5415"/>
          <w:tab w:val="left" w:pos="7923"/>
        </w:tabs>
      </w:pPr>
      <w:r w:rsidRPr="00CF58B9">
        <w:tab/>
        <w:t>A. 5 điốp</w:t>
      </w:r>
      <w:r w:rsidRPr="00CF58B9">
        <w:tab/>
        <w:t>B. 4 điốp</w:t>
      </w:r>
      <w:r w:rsidRPr="00CF58B9">
        <w:tab/>
      </w:r>
      <w:r w:rsidRPr="002E4322">
        <w:rPr>
          <w:color w:val="FF0000"/>
        </w:rPr>
        <w:t>C. 3 điốp</w:t>
      </w:r>
      <w:r w:rsidRPr="00CF58B9">
        <w:tab/>
        <w:t>D. 2 điốp</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12: </w:t>
      </w:r>
      <w:r w:rsidRPr="00CF58B9">
        <w:t>Một người cận thị khi đeo kính có độ tụ - 2,5dp thì nhìn rõ các vật từ 22cm đến vô cực. Kính cách mắt 2cm. Độ biến thiên độ tụ của mắt khi điều tiết không mang kính</w:t>
      </w:r>
    </w:p>
    <w:p w:rsidR="00AF124A" w:rsidRPr="00CF58B9" w:rsidRDefault="00AF124A" w:rsidP="00AF124A">
      <w:pPr>
        <w:tabs>
          <w:tab w:val="left" w:pos="342"/>
          <w:tab w:val="left" w:pos="2907"/>
          <w:tab w:val="left" w:pos="5415"/>
          <w:tab w:val="left" w:pos="7923"/>
        </w:tabs>
        <w:rPr>
          <w:b/>
        </w:rPr>
      </w:pPr>
      <w:r w:rsidRPr="00CF58B9">
        <w:tab/>
        <w:t xml:space="preserve">A. </w:t>
      </w:r>
      <w:r w:rsidRPr="00CF58B9">
        <w:sym w:font="Symbol" w:char="F044"/>
      </w:r>
      <w:r w:rsidRPr="00CF58B9">
        <w:t xml:space="preserve">D = 5dp.  </w:t>
      </w:r>
      <w:r w:rsidRPr="00CF58B9">
        <w:tab/>
      </w:r>
      <w:r w:rsidRPr="005B1EC2">
        <w:rPr>
          <w:color w:val="FF0000"/>
        </w:rPr>
        <w:t xml:space="preserve">B. </w:t>
      </w:r>
      <w:r w:rsidRPr="005B1EC2">
        <w:rPr>
          <w:color w:val="FF0000"/>
        </w:rPr>
        <w:sym w:font="Symbol" w:char="F044"/>
      </w:r>
      <w:r w:rsidRPr="005B1EC2">
        <w:rPr>
          <w:color w:val="FF0000"/>
        </w:rPr>
        <w:t>D = 3,9dp</w:t>
      </w:r>
      <w:r w:rsidRPr="00CF58B9">
        <w:tab/>
        <w:t xml:space="preserve">C. </w:t>
      </w:r>
      <w:r w:rsidRPr="00CF58B9">
        <w:sym w:font="Symbol" w:char="F044"/>
      </w:r>
      <w:r w:rsidRPr="00CF58B9">
        <w:t>D = 2,5dp</w:t>
      </w:r>
      <w:r w:rsidRPr="00CF58B9">
        <w:tab/>
        <w:t xml:space="preserve">D. </w:t>
      </w:r>
      <w:r w:rsidRPr="00CF58B9">
        <w:sym w:font="Symbol" w:char="F044"/>
      </w:r>
      <w:r w:rsidRPr="00CF58B9">
        <w:t>D = 4,14dp.</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13: </w:t>
      </w:r>
      <w:r w:rsidRPr="00CF58B9">
        <w:t>Chọn câu trả lời đúng: Gọi độ tụ của các loại mắt khi không điều tiết là D</w:t>
      </w:r>
      <w:r w:rsidRPr="00CF58B9">
        <w:rPr>
          <w:vertAlign w:val="subscript"/>
        </w:rPr>
        <w:t>t</w:t>
      </w:r>
      <w:r w:rsidRPr="00CF58B9">
        <w:t xml:space="preserve"> (mắt không tật), D</w:t>
      </w:r>
      <w:r w:rsidRPr="00CF58B9">
        <w:rPr>
          <w:vertAlign w:val="subscript"/>
        </w:rPr>
        <w:t>C</w:t>
      </w:r>
      <w:r w:rsidRPr="00CF58B9">
        <w:t xml:space="preserve"> (mắt cận), D</w:t>
      </w:r>
      <w:r w:rsidRPr="00CF58B9">
        <w:rPr>
          <w:vertAlign w:val="subscript"/>
        </w:rPr>
        <w:t>V</w:t>
      </w:r>
      <w:r w:rsidRPr="00CF58B9">
        <w:t xml:space="preserve"> (mắt viễn). So sánh độ tụ giữa chúng.</w:t>
      </w:r>
    </w:p>
    <w:p w:rsidR="00AF124A" w:rsidRPr="00CF58B9" w:rsidRDefault="00AF124A" w:rsidP="00AF124A">
      <w:pPr>
        <w:tabs>
          <w:tab w:val="left" w:pos="342"/>
          <w:tab w:val="left" w:pos="2907"/>
          <w:tab w:val="left" w:pos="5415"/>
          <w:tab w:val="left" w:pos="7923"/>
        </w:tabs>
        <w:rPr>
          <w:b/>
        </w:rPr>
      </w:pPr>
      <w:r w:rsidRPr="00CF58B9">
        <w:rPr>
          <w:spacing w:val="-8"/>
        </w:rPr>
        <w:tab/>
        <w:t>A. D</w:t>
      </w:r>
      <w:r w:rsidRPr="00CF58B9">
        <w:rPr>
          <w:spacing w:val="-8"/>
          <w:vertAlign w:val="subscript"/>
        </w:rPr>
        <w:t>t</w:t>
      </w:r>
      <w:r w:rsidRPr="00CF58B9">
        <w:rPr>
          <w:spacing w:val="-8"/>
        </w:rPr>
        <w:t xml:space="preserve"> &gt; D</w:t>
      </w:r>
      <w:r w:rsidRPr="00CF58B9">
        <w:rPr>
          <w:spacing w:val="-8"/>
          <w:vertAlign w:val="subscript"/>
        </w:rPr>
        <w:t>C</w:t>
      </w:r>
      <w:r w:rsidRPr="00CF58B9">
        <w:rPr>
          <w:spacing w:val="-8"/>
        </w:rPr>
        <w:t xml:space="preserve"> &gt;D</w:t>
      </w:r>
      <w:r w:rsidRPr="00CF58B9">
        <w:rPr>
          <w:spacing w:val="-8"/>
          <w:vertAlign w:val="subscript"/>
        </w:rPr>
        <w:t>V</w:t>
      </w:r>
      <w:r w:rsidRPr="00CF58B9">
        <w:rPr>
          <w:spacing w:val="-8"/>
          <w:vertAlign w:val="subscript"/>
        </w:rPr>
        <w:tab/>
      </w:r>
      <w:r w:rsidRPr="005B1EC2">
        <w:rPr>
          <w:color w:val="FF0000"/>
        </w:rPr>
        <w:t>B. D</w:t>
      </w:r>
      <w:r w:rsidRPr="005B1EC2">
        <w:rPr>
          <w:color w:val="FF0000"/>
          <w:vertAlign w:val="subscript"/>
        </w:rPr>
        <w:t xml:space="preserve">C </w:t>
      </w:r>
      <w:r w:rsidRPr="005B1EC2">
        <w:rPr>
          <w:color w:val="FF0000"/>
        </w:rPr>
        <w:t>&gt;D</w:t>
      </w:r>
      <w:r w:rsidRPr="005B1EC2">
        <w:rPr>
          <w:color w:val="FF0000"/>
          <w:vertAlign w:val="subscript"/>
        </w:rPr>
        <w:t>t</w:t>
      </w:r>
      <w:r w:rsidRPr="005B1EC2">
        <w:rPr>
          <w:color w:val="FF0000"/>
        </w:rPr>
        <w:t xml:space="preserve"> &gt; D</w:t>
      </w:r>
      <w:r w:rsidRPr="005B1EC2">
        <w:rPr>
          <w:color w:val="FF0000"/>
          <w:vertAlign w:val="subscript"/>
        </w:rPr>
        <w:t>V</w:t>
      </w:r>
      <w:r w:rsidRPr="00CF58B9">
        <w:rPr>
          <w:vertAlign w:val="subscript"/>
        </w:rPr>
        <w:tab/>
      </w:r>
      <w:r w:rsidRPr="00CF58B9">
        <w:t>C. D</w:t>
      </w:r>
      <w:r w:rsidRPr="00CF58B9">
        <w:rPr>
          <w:vertAlign w:val="subscript"/>
        </w:rPr>
        <w:t>V</w:t>
      </w:r>
      <w:r w:rsidRPr="00CF58B9">
        <w:t xml:space="preserve"> &gt; D</w:t>
      </w:r>
      <w:r w:rsidRPr="00CF58B9">
        <w:rPr>
          <w:vertAlign w:val="subscript"/>
        </w:rPr>
        <w:t>t</w:t>
      </w:r>
      <w:r w:rsidRPr="00CF58B9">
        <w:t xml:space="preserve"> &gt; D</w:t>
      </w:r>
      <w:r w:rsidRPr="00CF58B9">
        <w:rPr>
          <w:vertAlign w:val="subscript"/>
        </w:rPr>
        <w:t>C</w:t>
      </w:r>
      <w:r w:rsidRPr="00CF58B9">
        <w:rPr>
          <w:vertAlign w:val="subscript"/>
        </w:rPr>
        <w:tab/>
      </w:r>
      <w:r w:rsidRPr="00CF58B9">
        <w:t>D. Một kết quả khác</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14: </w:t>
      </w:r>
      <w:r w:rsidRPr="00CF58B9">
        <w:t>Chọn câu trả lời đúng để ảnh của vật hiện ra tại điểm vàng V thì vật phải đặt tại:</w:t>
      </w:r>
    </w:p>
    <w:p w:rsidR="00AF124A" w:rsidRPr="00194DBE" w:rsidRDefault="00AF124A" w:rsidP="00AF124A">
      <w:pPr>
        <w:tabs>
          <w:tab w:val="left" w:pos="342"/>
          <w:tab w:val="left" w:pos="2907"/>
          <w:tab w:val="left" w:pos="5415"/>
          <w:tab w:val="left" w:pos="7923"/>
        </w:tabs>
        <w:rPr>
          <w:b/>
          <w:bCs/>
          <w:color w:val="FF0000"/>
        </w:rPr>
      </w:pPr>
      <w:r w:rsidRPr="00CF58B9">
        <w:rPr>
          <w:spacing w:val="-8"/>
        </w:rPr>
        <w:lastRenderedPageBreak/>
        <w:tab/>
        <w:t>A: Tại C</w:t>
      </w:r>
      <w:r w:rsidRPr="00CF58B9">
        <w:rPr>
          <w:spacing w:val="-8"/>
          <w:vertAlign w:val="subscript"/>
        </w:rPr>
        <w:t>V</w:t>
      </w:r>
      <w:r w:rsidRPr="00CF58B9">
        <w:rPr>
          <w:spacing w:val="-8"/>
        </w:rPr>
        <w:t xml:space="preserve"> khi mắt không điều tiết.</w:t>
      </w:r>
      <w:r w:rsidRPr="00CF58B9">
        <w:rPr>
          <w:spacing w:val="-8"/>
        </w:rPr>
        <w:tab/>
        <w:t xml:space="preserve">                                 </w:t>
      </w:r>
      <w:r w:rsidRPr="00CF58B9">
        <w:t>B: Tại C</w:t>
      </w:r>
      <w:r w:rsidRPr="00CF58B9">
        <w:rPr>
          <w:vertAlign w:val="subscript"/>
        </w:rPr>
        <w:t>C</w:t>
      </w:r>
      <w:r w:rsidRPr="00CF58B9">
        <w:t xml:space="preserve"> khi mắt điều tiết tối đa</w:t>
      </w:r>
      <w:r w:rsidRPr="00CF58B9">
        <w:tab/>
        <w:t>C. Tại một điểm trong khoảng C</w:t>
      </w:r>
      <w:r w:rsidRPr="00CF58B9">
        <w:rPr>
          <w:vertAlign w:val="subscript"/>
        </w:rPr>
        <w:t>C</w:t>
      </w:r>
      <w:r w:rsidRPr="00CF58B9">
        <w:t>C</w:t>
      </w:r>
      <w:r w:rsidRPr="00CF58B9">
        <w:rPr>
          <w:vertAlign w:val="subscript"/>
        </w:rPr>
        <w:t>V</w:t>
      </w:r>
      <w:r w:rsidRPr="00CF58B9">
        <w:t xml:space="preserve"> khi mắt điều tiết thích hợp            </w:t>
      </w:r>
      <w:r w:rsidRPr="00194DBE">
        <w:rPr>
          <w:color w:val="FF0000"/>
        </w:rPr>
        <w:t>D. Cả A, B, C đều đúng.</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15: </w:t>
      </w:r>
      <w:r w:rsidRPr="00CF58B9">
        <w:t>Một</w:t>
      </w:r>
      <w:r w:rsidRPr="00CF58B9">
        <w:rPr>
          <w:spacing w:val="11"/>
        </w:rPr>
        <w:t xml:space="preserve"> </w:t>
      </w:r>
      <w:r w:rsidRPr="00CF58B9">
        <w:t>n</w:t>
      </w:r>
      <w:r w:rsidRPr="00CF58B9">
        <w:rPr>
          <w:spacing w:val="-2"/>
        </w:rPr>
        <w:t>g</w:t>
      </w:r>
      <w:r w:rsidRPr="00CF58B9">
        <w:t>ười</w:t>
      </w:r>
      <w:r w:rsidRPr="00CF58B9">
        <w:rPr>
          <w:spacing w:val="14"/>
        </w:rPr>
        <w:t xml:space="preserve"> </w:t>
      </w:r>
      <w:r w:rsidRPr="00CF58B9">
        <w:t>k</w:t>
      </w:r>
      <w:r w:rsidRPr="00CF58B9">
        <w:rPr>
          <w:spacing w:val="-2"/>
        </w:rPr>
        <w:t>h</w:t>
      </w:r>
      <w:r w:rsidRPr="00CF58B9">
        <w:t>i</w:t>
      </w:r>
      <w:r w:rsidRPr="00CF58B9">
        <w:rPr>
          <w:spacing w:val="8"/>
        </w:rPr>
        <w:t xml:space="preserve"> </w:t>
      </w:r>
      <w:r w:rsidRPr="00CF58B9">
        <w:t>không</w:t>
      </w:r>
      <w:r w:rsidRPr="00CF58B9">
        <w:rPr>
          <w:spacing w:val="12"/>
        </w:rPr>
        <w:t xml:space="preserve"> </w:t>
      </w:r>
      <w:r>
        <w:t>đe</w:t>
      </w:r>
      <w:r w:rsidRPr="00CF58B9">
        <w:t>o</w:t>
      </w:r>
      <w:r w:rsidRPr="00CF58B9">
        <w:rPr>
          <w:spacing w:val="10"/>
        </w:rPr>
        <w:t xml:space="preserve"> </w:t>
      </w:r>
      <w:r w:rsidRPr="00CF58B9">
        <w:t>kính</w:t>
      </w:r>
      <w:r w:rsidRPr="00CF58B9">
        <w:rPr>
          <w:spacing w:val="9"/>
        </w:rPr>
        <w:t xml:space="preserve"> </w:t>
      </w:r>
      <w:r w:rsidRPr="00CF58B9">
        <w:t>n</w:t>
      </w:r>
      <w:r w:rsidRPr="00CF58B9">
        <w:rPr>
          <w:spacing w:val="1"/>
        </w:rPr>
        <w:t>h</w:t>
      </w:r>
      <w:r w:rsidRPr="00CF58B9">
        <w:t>ìn</w:t>
      </w:r>
      <w:r w:rsidRPr="00CF58B9">
        <w:rPr>
          <w:spacing w:val="9"/>
        </w:rPr>
        <w:t xml:space="preserve"> </w:t>
      </w:r>
      <w:r w:rsidRPr="00CF58B9">
        <w:rPr>
          <w:spacing w:val="-1"/>
        </w:rPr>
        <w:t>r</w:t>
      </w:r>
      <w:r w:rsidRPr="00CF58B9">
        <w:t>õ</w:t>
      </w:r>
      <w:r w:rsidRPr="00CF58B9">
        <w:rPr>
          <w:spacing w:val="3"/>
        </w:rPr>
        <w:t xml:space="preserve"> </w:t>
      </w:r>
      <w:r w:rsidRPr="00CF58B9">
        <w:rPr>
          <w:spacing w:val="1"/>
        </w:rPr>
        <w:t>c</w:t>
      </w:r>
      <w:r w:rsidRPr="00CF58B9">
        <w:rPr>
          <w:spacing w:val="-1"/>
        </w:rPr>
        <w:t>á</w:t>
      </w:r>
      <w:r w:rsidRPr="00CF58B9">
        <w:t>c</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rPr>
          <w:spacing w:val="-1"/>
        </w:rPr>
        <w:t>cá</w:t>
      </w:r>
      <w:r w:rsidRPr="00CF58B9">
        <w:rPr>
          <w:spacing w:val="1"/>
        </w:rPr>
        <w:t>c</w:t>
      </w:r>
      <w:r w:rsidRPr="00CF58B9">
        <w:t>h</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t>từ</w:t>
      </w:r>
      <w:r w:rsidRPr="00CF58B9">
        <w:rPr>
          <w:spacing w:val="5"/>
        </w:rPr>
        <w:t xml:space="preserve"> </w:t>
      </w:r>
      <w:r w:rsidRPr="00CF58B9">
        <w:t>40</w:t>
      </w:r>
      <w:r w:rsidRPr="00CF58B9">
        <w:rPr>
          <w:spacing w:val="1"/>
        </w:rPr>
        <w:t>c</w:t>
      </w:r>
      <w:r w:rsidRPr="00CF58B9">
        <w:t>m</w:t>
      </w:r>
      <w:r w:rsidRPr="00CF58B9">
        <w:rPr>
          <w:spacing w:val="12"/>
        </w:rPr>
        <w:t xml:space="preserve"> </w:t>
      </w:r>
      <w:r w:rsidRPr="00CF58B9">
        <w:rPr>
          <w:spacing w:val="-1"/>
        </w:rPr>
        <w:t>đ</w:t>
      </w:r>
      <w:r w:rsidRPr="00CF58B9">
        <w:rPr>
          <w:spacing w:val="1"/>
        </w:rPr>
        <w:t>ế</w:t>
      </w:r>
      <w:r w:rsidRPr="00CF58B9">
        <w:t>n</w:t>
      </w:r>
      <w:r w:rsidRPr="00CF58B9">
        <w:rPr>
          <w:spacing w:val="7"/>
        </w:rPr>
        <w:t xml:space="preserve"> </w:t>
      </w:r>
      <w:r w:rsidRPr="00CF58B9">
        <w:t>1</w:t>
      </w:r>
      <w:r w:rsidRPr="00CF58B9">
        <w:rPr>
          <w:spacing w:val="-2"/>
        </w:rPr>
        <w:t>m</w:t>
      </w:r>
      <w:r w:rsidRPr="00CF58B9">
        <w:t>.</w:t>
      </w:r>
      <w:r w:rsidRPr="00CF58B9">
        <w:rPr>
          <w:spacing w:val="8"/>
        </w:rPr>
        <w:t xml:space="preserve"> </w:t>
      </w:r>
      <w:r w:rsidRPr="00CF58B9">
        <w:t>N</w:t>
      </w:r>
      <w:r w:rsidRPr="00CF58B9">
        <w:rPr>
          <w:spacing w:val="-2"/>
        </w:rPr>
        <w:t>g</w:t>
      </w:r>
      <w:r w:rsidRPr="00CF58B9">
        <w:t>ười</w:t>
      </w:r>
      <w:r w:rsidRPr="00CF58B9">
        <w:rPr>
          <w:spacing w:val="15"/>
        </w:rPr>
        <w:t xml:space="preserve"> </w:t>
      </w:r>
      <w:r w:rsidRPr="00CF58B9">
        <w:t>n</w:t>
      </w:r>
      <w:r w:rsidRPr="00CF58B9">
        <w:rPr>
          <w:spacing w:val="1"/>
        </w:rPr>
        <w:t>à</w:t>
      </w:r>
      <w:r w:rsidRPr="00CF58B9">
        <w:t>y</w:t>
      </w:r>
      <w:r w:rsidRPr="00CF58B9">
        <w:rPr>
          <w:spacing w:val="7"/>
        </w:rPr>
        <w:t xml:space="preserve"> </w:t>
      </w:r>
      <w:r w:rsidRPr="00CF58B9">
        <w:t>m</w:t>
      </w:r>
      <w:r w:rsidRPr="00CF58B9">
        <w:rPr>
          <w:spacing w:val="-1"/>
        </w:rPr>
        <w:t>ắ</w:t>
      </w:r>
      <w:r w:rsidRPr="00CF58B9">
        <w:t>c</w:t>
      </w:r>
      <w:r w:rsidRPr="00CF58B9">
        <w:rPr>
          <w:spacing w:val="10"/>
        </w:rPr>
        <w:t xml:space="preserve"> </w:t>
      </w:r>
      <w:r w:rsidRPr="00CF58B9">
        <w:rPr>
          <w:spacing w:val="-2"/>
        </w:rPr>
        <w:t>t</w:t>
      </w:r>
      <w:r w:rsidRPr="00CF58B9">
        <w:rPr>
          <w:spacing w:val="1"/>
        </w:rPr>
        <w:t>ậ</w:t>
      </w:r>
      <w:r w:rsidRPr="00CF58B9">
        <w:t>t</w:t>
      </w:r>
      <w:r w:rsidRPr="00CF58B9">
        <w:rPr>
          <w:spacing w:val="6"/>
        </w:rPr>
        <w:t xml:space="preserve"> </w:t>
      </w:r>
      <w:r w:rsidRPr="00CF58B9">
        <w:rPr>
          <w:spacing w:val="-1"/>
        </w:rPr>
        <w:t>l</w:t>
      </w:r>
      <w:r w:rsidRPr="00CF58B9">
        <w:rPr>
          <w:spacing w:val="1"/>
        </w:rPr>
        <w:t>à</w:t>
      </w:r>
      <w:r w:rsidRPr="00CF58B9">
        <w:t>:</w:t>
      </w:r>
    </w:p>
    <w:p w:rsidR="00AF124A" w:rsidRPr="00CF58B9" w:rsidRDefault="00AF124A" w:rsidP="00AF124A">
      <w:pPr>
        <w:widowControl w:val="0"/>
        <w:tabs>
          <w:tab w:val="left" w:pos="342"/>
          <w:tab w:val="left" w:pos="2907"/>
          <w:tab w:val="left" w:pos="3023"/>
          <w:tab w:val="left" w:pos="4216"/>
          <w:tab w:val="left" w:pos="5415"/>
          <w:tab w:val="left" w:pos="7923"/>
        </w:tabs>
        <w:autoSpaceDE w:val="0"/>
        <w:autoSpaceDN w:val="0"/>
        <w:adjustRightInd w:val="0"/>
      </w:pPr>
      <w:r w:rsidRPr="00CF58B9">
        <w:rPr>
          <w:bCs/>
        </w:rPr>
        <w:t xml:space="preserve">A. </w:t>
      </w:r>
      <w:r w:rsidRPr="00CF58B9">
        <w:t>Vi</w:t>
      </w:r>
      <w:r w:rsidRPr="00CF58B9">
        <w:rPr>
          <w:spacing w:val="1"/>
        </w:rPr>
        <w:t>ễ</w:t>
      </w:r>
      <w:r w:rsidRPr="00CF58B9">
        <w:t>n</w:t>
      </w:r>
      <w:r w:rsidRPr="00CF58B9">
        <w:rPr>
          <w:spacing w:val="10"/>
        </w:rPr>
        <w:t xml:space="preserve"> </w:t>
      </w:r>
      <w:r w:rsidRPr="00CF58B9">
        <w:t>thị</w:t>
      </w:r>
      <w:r w:rsidRPr="00CF58B9">
        <w:rPr>
          <w:spacing w:val="7"/>
        </w:rPr>
        <w:t xml:space="preserve"> </w:t>
      </w:r>
      <w:r w:rsidRPr="00CF58B9">
        <w:t>l</w:t>
      </w:r>
      <w:r w:rsidRPr="00CF58B9">
        <w:rPr>
          <w:spacing w:val="-2"/>
        </w:rPr>
        <w:t>ú</w:t>
      </w:r>
      <w:r w:rsidRPr="00CF58B9">
        <w:t>c</w:t>
      </w:r>
      <w:r w:rsidRPr="00CF58B9">
        <w:rPr>
          <w:spacing w:val="8"/>
        </w:rPr>
        <w:t xml:space="preserve"> </w:t>
      </w:r>
      <w:r w:rsidRPr="00CF58B9">
        <w:rPr>
          <w:spacing w:val="-2"/>
        </w:rPr>
        <w:t>g</w:t>
      </w:r>
      <w:r w:rsidRPr="00CF58B9">
        <w:rPr>
          <w:spacing w:val="1"/>
        </w:rPr>
        <w:t>i</w:t>
      </w:r>
      <w:r w:rsidRPr="00CF58B9">
        <w:rPr>
          <w:spacing w:val="-1"/>
        </w:rPr>
        <w:t>à</w:t>
      </w:r>
      <w:r w:rsidRPr="00CF58B9">
        <w:t>.</w:t>
      </w:r>
      <w:r w:rsidRPr="00CF58B9">
        <w:tab/>
      </w:r>
      <w:r w:rsidRPr="00053A3C">
        <w:rPr>
          <w:bCs/>
          <w:spacing w:val="1"/>
          <w:w w:val="102"/>
        </w:rPr>
        <w:t>B</w:t>
      </w:r>
      <w:r w:rsidRPr="00053A3C">
        <w:rPr>
          <w:bCs/>
          <w:w w:val="102"/>
        </w:rPr>
        <w:t xml:space="preserve">. </w:t>
      </w:r>
      <w:r w:rsidRPr="00053A3C">
        <w:rPr>
          <w:spacing w:val="1"/>
        </w:rPr>
        <w:t>Cậ</w:t>
      </w:r>
      <w:r w:rsidRPr="00053A3C">
        <w:t>n</w:t>
      </w:r>
      <w:r w:rsidRPr="00053A3C">
        <w:rPr>
          <w:spacing w:val="8"/>
        </w:rPr>
        <w:t xml:space="preserve"> </w:t>
      </w:r>
      <w:r w:rsidRPr="00053A3C">
        <w:t>thị</w:t>
      </w:r>
      <w:r w:rsidRPr="00053A3C">
        <w:rPr>
          <w:spacing w:val="5"/>
        </w:rPr>
        <w:t xml:space="preserve"> </w:t>
      </w:r>
      <w:r w:rsidRPr="00053A3C">
        <w:t>lúc</w:t>
      </w:r>
      <w:r w:rsidRPr="00053A3C">
        <w:rPr>
          <w:spacing w:val="8"/>
        </w:rPr>
        <w:t xml:space="preserve"> </w:t>
      </w:r>
      <w:r w:rsidRPr="00053A3C">
        <w:rPr>
          <w:spacing w:val="-2"/>
        </w:rPr>
        <w:t>g</w:t>
      </w:r>
      <w:r w:rsidRPr="00053A3C">
        <w:rPr>
          <w:spacing w:val="1"/>
        </w:rPr>
        <w:t>i</w:t>
      </w:r>
      <w:r w:rsidRPr="00053A3C">
        <w:rPr>
          <w:spacing w:val="-1"/>
        </w:rPr>
        <w:t>à</w:t>
      </w:r>
      <w:r w:rsidRPr="00053A3C">
        <w:t>.</w:t>
      </w:r>
      <w:r w:rsidRPr="00CF58B9">
        <w:tab/>
      </w:r>
      <w:r w:rsidRPr="00053A3C">
        <w:rPr>
          <w:bCs/>
          <w:color w:val="FF0000"/>
        </w:rPr>
        <w:t xml:space="preserve">C.  </w:t>
      </w:r>
      <w:r w:rsidRPr="00053A3C">
        <w:rPr>
          <w:color w:val="FF0000"/>
          <w:spacing w:val="1"/>
        </w:rPr>
        <w:t>Cậ</w:t>
      </w:r>
      <w:r w:rsidRPr="00053A3C">
        <w:rPr>
          <w:color w:val="FF0000"/>
        </w:rPr>
        <w:t>n</w:t>
      </w:r>
      <w:r w:rsidRPr="00053A3C">
        <w:rPr>
          <w:color w:val="FF0000"/>
          <w:spacing w:val="8"/>
        </w:rPr>
        <w:t xml:space="preserve"> </w:t>
      </w:r>
      <w:r w:rsidRPr="00053A3C">
        <w:rPr>
          <w:color w:val="FF0000"/>
        </w:rPr>
        <w:t>thị</w:t>
      </w:r>
      <w:r w:rsidRPr="00053A3C">
        <w:rPr>
          <w:color w:val="FF0000"/>
          <w:spacing w:val="5"/>
        </w:rPr>
        <w:t xml:space="preserve"> </w:t>
      </w:r>
      <w:r w:rsidRPr="00053A3C">
        <w:rPr>
          <w:color w:val="FF0000"/>
        </w:rPr>
        <w:t>lúc</w:t>
      </w:r>
      <w:r w:rsidRPr="00053A3C">
        <w:rPr>
          <w:color w:val="FF0000"/>
          <w:spacing w:val="8"/>
        </w:rPr>
        <w:t xml:space="preserve"> </w:t>
      </w:r>
      <w:r w:rsidRPr="00053A3C">
        <w:rPr>
          <w:color w:val="FF0000"/>
        </w:rPr>
        <w:t>t</w:t>
      </w:r>
      <w:r w:rsidRPr="00053A3C">
        <w:rPr>
          <w:color w:val="FF0000"/>
          <w:spacing w:val="-3"/>
        </w:rPr>
        <w:t>r</w:t>
      </w:r>
      <w:r w:rsidRPr="00053A3C">
        <w:rPr>
          <w:color w:val="FF0000"/>
          <w:spacing w:val="-1"/>
        </w:rPr>
        <w:t>ẻ</w:t>
      </w:r>
      <w:r w:rsidRPr="00053A3C">
        <w:rPr>
          <w:color w:val="FF0000"/>
        </w:rPr>
        <w:t>.</w:t>
      </w:r>
      <w:r w:rsidRPr="00CF58B9">
        <w:tab/>
      </w:r>
      <w:r w:rsidRPr="00CF58B9">
        <w:rPr>
          <w:bCs/>
          <w:w w:val="102"/>
        </w:rPr>
        <w:t xml:space="preserve">D. </w:t>
      </w:r>
      <w:r w:rsidRPr="00CF58B9">
        <w:t>Vi</w:t>
      </w:r>
      <w:r w:rsidRPr="00CF58B9">
        <w:rPr>
          <w:spacing w:val="1"/>
        </w:rPr>
        <w:t>ễ</w:t>
      </w:r>
      <w:r w:rsidRPr="00CF58B9">
        <w:t>n</w:t>
      </w:r>
      <w:r w:rsidRPr="00CF58B9">
        <w:rPr>
          <w:spacing w:val="10"/>
        </w:rPr>
        <w:t xml:space="preserve"> </w:t>
      </w:r>
      <w:r w:rsidRPr="00CF58B9">
        <w:t>thị</w:t>
      </w:r>
      <w:r w:rsidRPr="00CF58B9">
        <w:rPr>
          <w:spacing w:val="7"/>
        </w:rPr>
        <w:t xml:space="preserve"> </w:t>
      </w:r>
      <w:r w:rsidRPr="00CF58B9">
        <w:t>l</w:t>
      </w:r>
      <w:r w:rsidRPr="00CF58B9">
        <w:rPr>
          <w:spacing w:val="-2"/>
        </w:rPr>
        <w:t>ú</w:t>
      </w:r>
      <w:r w:rsidRPr="00CF58B9">
        <w:t>c</w:t>
      </w:r>
      <w:r w:rsidRPr="00CF58B9">
        <w:rPr>
          <w:spacing w:val="8"/>
        </w:rPr>
        <w:t xml:space="preserve"> </w:t>
      </w:r>
      <w:r w:rsidRPr="00CF58B9">
        <w:t>t</w:t>
      </w:r>
      <w:r w:rsidRPr="00CF58B9">
        <w:rPr>
          <w:spacing w:val="-1"/>
        </w:rPr>
        <w:t>rẻ</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16: </w:t>
      </w:r>
      <w:r w:rsidRPr="00CF58B9">
        <w:rPr>
          <w:spacing w:val="-2"/>
        </w:rPr>
        <w:t>M</w:t>
      </w:r>
      <w:r w:rsidRPr="00CF58B9">
        <w:rPr>
          <w:spacing w:val="1"/>
        </w:rPr>
        <w:t>ắ</w:t>
      </w:r>
      <w:r w:rsidRPr="00CF58B9">
        <w:t>t</w:t>
      </w:r>
      <w:r w:rsidRPr="00CF58B9">
        <w:rPr>
          <w:spacing w:val="9"/>
        </w:rPr>
        <w:t xml:space="preserve"> </w:t>
      </w:r>
      <w:r w:rsidRPr="00CF58B9">
        <w:t>bị</w:t>
      </w:r>
      <w:r w:rsidRPr="00CF58B9">
        <w:rPr>
          <w:spacing w:val="5"/>
        </w:rPr>
        <w:t xml:space="preserve"> </w:t>
      </w:r>
      <w:r w:rsidRPr="00CF58B9">
        <w:rPr>
          <w:spacing w:val="-2"/>
        </w:rPr>
        <w:t>t</w:t>
      </w:r>
      <w:r w:rsidRPr="00CF58B9">
        <w:rPr>
          <w:spacing w:val="1"/>
        </w:rPr>
        <w:t>ậ</w:t>
      </w:r>
      <w:r w:rsidRPr="00CF58B9">
        <w:t>t</w:t>
      </w:r>
      <w:r w:rsidRPr="00CF58B9">
        <w:rPr>
          <w:spacing w:val="6"/>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w:t>
      </w:r>
      <w:r w:rsidRPr="00CF58B9">
        <w:rPr>
          <w:spacing w:val="-2"/>
        </w:rPr>
        <w:t>ị</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t>A.</w:t>
      </w:r>
      <w:r w:rsidRPr="00CF58B9">
        <w:rPr>
          <w:spacing w:val="8"/>
        </w:rPr>
        <w:t xml:space="preserve"> </w:t>
      </w:r>
      <w:r w:rsidRPr="00CF58B9">
        <w:rPr>
          <w:spacing w:val="1"/>
        </w:rPr>
        <w:t>C</w:t>
      </w:r>
      <w:r w:rsidRPr="00CF58B9">
        <w:t>ó</w:t>
      </w:r>
      <w:r w:rsidRPr="00CF58B9">
        <w:rPr>
          <w:spacing w:val="6"/>
        </w:rPr>
        <w:t xml:space="preserve"> </w:t>
      </w:r>
      <w:r w:rsidRPr="00CF58B9">
        <w:t>t</w:t>
      </w:r>
      <w:r w:rsidRPr="00CF58B9">
        <w:rPr>
          <w:spacing w:val="-2"/>
        </w:rPr>
        <w:t>i</w:t>
      </w:r>
      <w:r w:rsidRPr="00CF58B9">
        <w:rPr>
          <w:spacing w:val="1"/>
        </w:rPr>
        <w:t>ê</w:t>
      </w:r>
      <w:r w:rsidRPr="00CF58B9">
        <w:t>u</w:t>
      </w:r>
      <w:r w:rsidRPr="00CF58B9">
        <w:rPr>
          <w:spacing w:val="8"/>
        </w:rPr>
        <w:t xml:space="preserve"> </w:t>
      </w:r>
      <w:r w:rsidRPr="00CF58B9">
        <w:t>đ</w:t>
      </w:r>
      <w:r w:rsidRPr="00CF58B9">
        <w:rPr>
          <w:spacing w:val="-1"/>
        </w:rPr>
        <w:t>i</w:t>
      </w:r>
      <w:r w:rsidRPr="00CF58B9">
        <w:rPr>
          <w:spacing w:val="1"/>
        </w:rPr>
        <w:t>ể</w:t>
      </w:r>
      <w:r w:rsidRPr="00CF58B9">
        <w:t>m</w:t>
      </w:r>
      <w:r w:rsidRPr="00CF58B9">
        <w:rPr>
          <w:spacing w:val="9"/>
        </w:rPr>
        <w:t xml:space="preserve"> </w:t>
      </w:r>
      <w:r w:rsidRPr="00CF58B9">
        <w:rPr>
          <w:spacing w:val="1"/>
        </w:rPr>
        <w:t>ả</w:t>
      </w:r>
      <w:r w:rsidRPr="00CF58B9">
        <w:t>nh</w:t>
      </w:r>
      <w:r w:rsidRPr="00CF58B9">
        <w:rPr>
          <w:spacing w:val="7"/>
        </w:rPr>
        <w:t xml:space="preserve"> </w:t>
      </w:r>
      <w:r w:rsidRPr="00CF58B9">
        <w:rPr>
          <w:spacing w:val="-1"/>
        </w:rPr>
        <w:t>F</w:t>
      </w:r>
      <w:r w:rsidRPr="00CF58B9">
        <w:t>’</w:t>
      </w:r>
      <w:r w:rsidRPr="00CF58B9">
        <w:rPr>
          <w:spacing w:val="7"/>
        </w:rPr>
        <w:t xml:space="preserve"> </w:t>
      </w:r>
      <w:r w:rsidRPr="00CF58B9">
        <w:t>ở</w:t>
      </w:r>
      <w:r w:rsidRPr="00CF58B9">
        <w:rPr>
          <w:spacing w:val="4"/>
        </w:rPr>
        <w:t xml:space="preserve"> </w:t>
      </w:r>
      <w:r w:rsidRPr="00CF58B9">
        <w:t>trước</w:t>
      </w:r>
      <w:r w:rsidRPr="00CF58B9">
        <w:rPr>
          <w:spacing w:val="12"/>
        </w:rPr>
        <w:t xml:space="preserve"> </w:t>
      </w:r>
      <w:r w:rsidRPr="00CF58B9">
        <w:rPr>
          <w:spacing w:val="-2"/>
        </w:rPr>
        <w:t>v</w:t>
      </w:r>
      <w:r w:rsidRPr="00CF58B9">
        <w:t>õng</w:t>
      </w:r>
      <w:r w:rsidRPr="00CF58B9">
        <w:rPr>
          <w:spacing w:val="10"/>
        </w:rPr>
        <w:t xml:space="preserve"> </w:t>
      </w:r>
      <w:r w:rsidRPr="00CF58B9">
        <w:t>m</w:t>
      </w:r>
      <w:r w:rsidRPr="00CF58B9">
        <w:rPr>
          <w:spacing w:val="-1"/>
        </w:rPr>
        <w:t>ạc</w:t>
      </w:r>
      <w:r w:rsidRPr="00CF58B9">
        <w:t xml:space="preserve">.                                                  </w:t>
      </w:r>
      <w:r w:rsidRPr="00A44FA2">
        <w:rPr>
          <w:color w:val="FF0000"/>
        </w:rPr>
        <w:t xml:space="preserve"> </w:t>
      </w:r>
      <w:r w:rsidRPr="00A44FA2">
        <w:rPr>
          <w:color w:val="FF0000"/>
          <w:spacing w:val="1"/>
        </w:rPr>
        <w:t>B</w:t>
      </w:r>
      <w:r w:rsidRPr="00A44FA2">
        <w:rPr>
          <w:color w:val="FF0000"/>
        </w:rPr>
        <w:t>.</w:t>
      </w:r>
      <w:r w:rsidRPr="00A44FA2">
        <w:rPr>
          <w:color w:val="FF0000"/>
          <w:spacing w:val="8"/>
        </w:rPr>
        <w:t xml:space="preserve"> </w:t>
      </w:r>
      <w:r w:rsidRPr="00A44FA2">
        <w:rPr>
          <w:color w:val="FF0000"/>
        </w:rPr>
        <w:t>Nhìn</w:t>
      </w:r>
      <w:r w:rsidRPr="00A44FA2">
        <w:rPr>
          <w:color w:val="FF0000"/>
          <w:spacing w:val="10"/>
        </w:rPr>
        <w:t xml:space="preserve"> </w:t>
      </w:r>
      <w:r w:rsidRPr="00A44FA2">
        <w:rPr>
          <w:color w:val="FF0000"/>
          <w:spacing w:val="-2"/>
        </w:rPr>
        <w:t>v</w:t>
      </w:r>
      <w:r w:rsidRPr="00A44FA2">
        <w:rPr>
          <w:color w:val="FF0000"/>
          <w:spacing w:val="1"/>
        </w:rPr>
        <w:t>ậ</w:t>
      </w:r>
      <w:r w:rsidRPr="00A44FA2">
        <w:rPr>
          <w:color w:val="FF0000"/>
        </w:rPr>
        <w:t>t</w:t>
      </w:r>
      <w:r w:rsidRPr="00A44FA2">
        <w:rPr>
          <w:color w:val="FF0000"/>
          <w:spacing w:val="7"/>
        </w:rPr>
        <w:t xml:space="preserve"> </w:t>
      </w:r>
      <w:r w:rsidRPr="00A44FA2">
        <w:rPr>
          <w:color w:val="FF0000"/>
        </w:rPr>
        <w:t>ở</w:t>
      </w:r>
      <w:r w:rsidRPr="00A44FA2">
        <w:rPr>
          <w:color w:val="FF0000"/>
          <w:spacing w:val="4"/>
        </w:rPr>
        <w:t xml:space="preserve"> </w:t>
      </w:r>
      <w:r w:rsidRPr="00A44FA2">
        <w:rPr>
          <w:color w:val="FF0000"/>
          <w:spacing w:val="-2"/>
        </w:rPr>
        <w:t>x</w:t>
      </w:r>
      <w:r w:rsidRPr="00A44FA2">
        <w:rPr>
          <w:color w:val="FF0000"/>
        </w:rPr>
        <w:t>a</w:t>
      </w:r>
      <w:r w:rsidRPr="00A44FA2">
        <w:rPr>
          <w:color w:val="FF0000"/>
          <w:spacing w:val="7"/>
        </w:rPr>
        <w:t xml:space="preserve"> </w:t>
      </w:r>
      <w:r w:rsidRPr="00A44FA2">
        <w:rPr>
          <w:color w:val="FF0000"/>
        </w:rPr>
        <w:t>ph</w:t>
      </w:r>
      <w:r w:rsidRPr="00A44FA2">
        <w:rPr>
          <w:color w:val="FF0000"/>
          <w:spacing w:val="-1"/>
        </w:rPr>
        <w:t>ả</w:t>
      </w:r>
      <w:r w:rsidRPr="00A44FA2">
        <w:rPr>
          <w:color w:val="FF0000"/>
        </w:rPr>
        <w:t>i</w:t>
      </w:r>
      <w:r w:rsidRPr="00A44FA2">
        <w:rPr>
          <w:color w:val="FF0000"/>
          <w:spacing w:val="10"/>
        </w:rPr>
        <w:t xml:space="preserve"> </w:t>
      </w:r>
      <w:r w:rsidRPr="00A44FA2">
        <w:rPr>
          <w:color w:val="FF0000"/>
        </w:rPr>
        <w:t>đi</w:t>
      </w:r>
      <w:r w:rsidRPr="00A44FA2">
        <w:rPr>
          <w:color w:val="FF0000"/>
          <w:spacing w:val="-1"/>
        </w:rPr>
        <w:t>ề</w:t>
      </w:r>
      <w:r w:rsidRPr="00A44FA2">
        <w:rPr>
          <w:color w:val="FF0000"/>
        </w:rPr>
        <w:t>u</w:t>
      </w:r>
      <w:r w:rsidRPr="00A44FA2">
        <w:rPr>
          <w:color w:val="FF0000"/>
          <w:spacing w:val="12"/>
        </w:rPr>
        <w:t xml:space="preserve"> </w:t>
      </w:r>
      <w:r w:rsidRPr="00A44FA2">
        <w:rPr>
          <w:color w:val="FF0000"/>
        </w:rPr>
        <w:t>t</w:t>
      </w:r>
      <w:r w:rsidRPr="00A44FA2">
        <w:rPr>
          <w:color w:val="FF0000"/>
          <w:spacing w:val="-2"/>
        </w:rPr>
        <w:t>i</w:t>
      </w:r>
      <w:r w:rsidRPr="00A44FA2">
        <w:rPr>
          <w:color w:val="FF0000"/>
          <w:spacing w:val="1"/>
        </w:rPr>
        <w:t>ế</w:t>
      </w:r>
      <w:r w:rsidRPr="00A44FA2">
        <w:rPr>
          <w:color w:val="FF0000"/>
          <w:spacing w:val="-2"/>
        </w:rPr>
        <w:t>t</w:t>
      </w:r>
      <w:r w:rsidRPr="00A44FA2">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rPr>
          <w:b/>
        </w:rPr>
      </w:pPr>
      <w:r w:rsidRPr="00CF58B9">
        <w:rPr>
          <w:spacing w:val="1"/>
        </w:rPr>
        <w:t>C</w:t>
      </w:r>
      <w:r w:rsidRPr="00CF58B9">
        <w:t>.</w:t>
      </w:r>
      <w:r w:rsidRPr="00CF58B9">
        <w:rPr>
          <w:spacing w:val="8"/>
        </w:rPr>
        <w:t xml:space="preserve"> </w:t>
      </w:r>
      <w:r w:rsidRPr="00CF58B9">
        <w:rPr>
          <w:spacing w:val="-3"/>
        </w:rPr>
        <w:t>Đ</w:t>
      </w:r>
      <w:r w:rsidRPr="00CF58B9">
        <w:rPr>
          <w:spacing w:val="1"/>
        </w:rPr>
        <w:t>e</w:t>
      </w:r>
      <w:r w:rsidRPr="00CF58B9">
        <w:t>o</w:t>
      </w:r>
      <w:r w:rsidRPr="00CF58B9">
        <w:rPr>
          <w:spacing w:val="8"/>
        </w:rPr>
        <w:t xml:space="preserve"> </w:t>
      </w:r>
      <w:r w:rsidRPr="00CF58B9">
        <w:t>kính</w:t>
      </w:r>
      <w:r w:rsidRPr="00CF58B9">
        <w:rPr>
          <w:spacing w:val="9"/>
        </w:rPr>
        <w:t xml:space="preserve"> </w:t>
      </w:r>
      <w:r w:rsidRPr="00CF58B9">
        <w:t>hội</w:t>
      </w:r>
      <w:r w:rsidRPr="00CF58B9">
        <w:rPr>
          <w:spacing w:val="8"/>
        </w:rPr>
        <w:t xml:space="preserve"> </w:t>
      </w:r>
      <w:r w:rsidRPr="00CF58B9">
        <w:t>tụ</w:t>
      </w:r>
      <w:r w:rsidRPr="00CF58B9">
        <w:rPr>
          <w:spacing w:val="4"/>
        </w:rPr>
        <w:t xml:space="preserve"> </w:t>
      </w:r>
      <w:r w:rsidRPr="00CF58B9">
        <w:t>h</w:t>
      </w:r>
      <w:r w:rsidRPr="00CF58B9">
        <w:rPr>
          <w:spacing w:val="-2"/>
        </w:rPr>
        <w:t>o</w:t>
      </w:r>
      <w:r w:rsidRPr="00CF58B9">
        <w:rPr>
          <w:spacing w:val="-1"/>
        </w:rPr>
        <w:t>ặ</w:t>
      </w:r>
      <w:r w:rsidRPr="00CF58B9">
        <w:t>c</w:t>
      </w:r>
      <w:r w:rsidRPr="00CF58B9">
        <w:rPr>
          <w:spacing w:val="9"/>
        </w:rPr>
        <w:t xml:space="preserve"> </w:t>
      </w:r>
      <w:r w:rsidRPr="00CF58B9">
        <w:t>kính</w:t>
      </w:r>
      <w:r w:rsidRPr="00CF58B9">
        <w:rPr>
          <w:spacing w:val="12"/>
        </w:rPr>
        <w:t xml:space="preserve"> </w:t>
      </w:r>
      <w:r w:rsidRPr="00CF58B9">
        <w:t>p</w:t>
      </w:r>
      <w:r w:rsidRPr="00CF58B9">
        <w:rPr>
          <w:spacing w:val="-2"/>
        </w:rPr>
        <w:t>h</w:t>
      </w:r>
      <w:r w:rsidRPr="00CF58B9">
        <w:rPr>
          <w:spacing w:val="1"/>
        </w:rPr>
        <w:t>â</w:t>
      </w:r>
      <w:r w:rsidRPr="00CF58B9">
        <w:t>n</w:t>
      </w:r>
      <w:r w:rsidRPr="00CF58B9">
        <w:rPr>
          <w:spacing w:val="10"/>
        </w:rPr>
        <w:t xml:space="preserve"> </w:t>
      </w:r>
      <w:r w:rsidRPr="00CF58B9">
        <w:rPr>
          <w:spacing w:val="1"/>
        </w:rPr>
        <w:t>k</w:t>
      </w:r>
      <w:r w:rsidRPr="00CF58B9">
        <w:t>ì</w:t>
      </w:r>
      <w:r w:rsidRPr="00CF58B9">
        <w:rPr>
          <w:spacing w:val="5"/>
        </w:rPr>
        <w:t xml:space="preserve"> </w:t>
      </w:r>
      <w:r w:rsidRPr="00CF58B9">
        <w:t>th</w:t>
      </w:r>
      <w:r w:rsidRPr="00CF58B9">
        <w:rPr>
          <w:spacing w:val="-2"/>
        </w:rPr>
        <w:t>í</w:t>
      </w:r>
      <w:r w:rsidRPr="00CF58B9">
        <w:rPr>
          <w:spacing w:val="1"/>
        </w:rPr>
        <w:t>c</w:t>
      </w:r>
      <w:r w:rsidRPr="00CF58B9">
        <w:t>h</w:t>
      </w:r>
      <w:r w:rsidRPr="00CF58B9">
        <w:rPr>
          <w:spacing w:val="10"/>
        </w:rPr>
        <w:t xml:space="preserve"> </w:t>
      </w:r>
      <w:r w:rsidRPr="00CF58B9">
        <w:t>hợp</w:t>
      </w:r>
      <w:r w:rsidRPr="00CF58B9">
        <w:rPr>
          <w:spacing w:val="8"/>
        </w:rPr>
        <w:t xml:space="preserve"> </w:t>
      </w:r>
      <w:r w:rsidRPr="00CF58B9">
        <w:rPr>
          <w:spacing w:val="-2"/>
        </w:rPr>
        <w:t>đ</w:t>
      </w:r>
      <w:r w:rsidRPr="00CF58B9">
        <w:t>ể</w:t>
      </w:r>
      <w:r w:rsidRPr="00CF58B9">
        <w:rPr>
          <w:spacing w:val="7"/>
        </w:rPr>
        <w:t xml:space="preserve"> </w:t>
      </w:r>
      <w:r w:rsidRPr="00CF58B9">
        <w:t>nhìn</w:t>
      </w:r>
      <w:r w:rsidRPr="00CF58B9">
        <w:rPr>
          <w:spacing w:val="9"/>
        </w:rPr>
        <w:t xml:space="preserve"> </w:t>
      </w:r>
      <w:r w:rsidRPr="00CF58B9">
        <w:rPr>
          <w:spacing w:val="-1"/>
        </w:rPr>
        <w:t>r</w:t>
      </w:r>
      <w:r w:rsidRPr="00CF58B9">
        <w:t>õ</w:t>
      </w:r>
      <w:r w:rsidRPr="00CF58B9">
        <w:rPr>
          <w:spacing w:val="5"/>
        </w:rPr>
        <w:t xml:space="preserve"> </w:t>
      </w:r>
      <w:r w:rsidRPr="00CF58B9">
        <w:rPr>
          <w:spacing w:val="-2"/>
        </w:rPr>
        <w:t>v</w:t>
      </w:r>
      <w:r w:rsidRPr="00CF58B9">
        <w:rPr>
          <w:spacing w:val="1"/>
        </w:rPr>
        <w:t>ậ</w:t>
      </w:r>
      <w:r w:rsidRPr="00CF58B9">
        <w:t>t</w:t>
      </w:r>
      <w:r w:rsidRPr="00CF58B9">
        <w:rPr>
          <w:spacing w:val="7"/>
        </w:rPr>
        <w:t xml:space="preserve"> </w:t>
      </w:r>
      <w:r w:rsidRPr="00CF58B9">
        <w:t>ở</w:t>
      </w:r>
      <w:r w:rsidRPr="00CF58B9">
        <w:rPr>
          <w:spacing w:val="4"/>
        </w:rPr>
        <w:t xml:space="preserve"> </w:t>
      </w:r>
      <w:r w:rsidRPr="00CF58B9">
        <w:t>x</w:t>
      </w:r>
      <w:r w:rsidRPr="00CF58B9">
        <w:rPr>
          <w:spacing w:val="-1"/>
        </w:rPr>
        <w:t>a</w:t>
      </w:r>
      <w:r w:rsidRPr="00CF58B9">
        <w:t>.          D.</w:t>
      </w:r>
      <w:r w:rsidRPr="00CF58B9">
        <w:rPr>
          <w:spacing w:val="8"/>
        </w:rPr>
        <w:t xml:space="preserve"> </w:t>
      </w:r>
      <w:r w:rsidRPr="00CF58B9">
        <w:rPr>
          <w:spacing w:val="1"/>
        </w:rPr>
        <w:t>C</w:t>
      </w:r>
      <w:r w:rsidRPr="00CF58B9">
        <w:t>ó</w:t>
      </w:r>
      <w:r w:rsidRPr="00CF58B9">
        <w:rPr>
          <w:spacing w:val="6"/>
        </w:rPr>
        <w:t xml:space="preserve"> </w:t>
      </w:r>
      <w:r w:rsidRPr="00CF58B9">
        <w:t>đ</w:t>
      </w:r>
      <w:r w:rsidRPr="00CF58B9">
        <w:rPr>
          <w:spacing w:val="-1"/>
        </w:rPr>
        <w:t>i</w:t>
      </w:r>
      <w:r w:rsidRPr="00CF58B9">
        <w:rPr>
          <w:spacing w:val="1"/>
        </w:rPr>
        <w:t>ể</w:t>
      </w:r>
      <w:r w:rsidRPr="00CF58B9">
        <w:t>m</w:t>
      </w:r>
      <w:r w:rsidRPr="00CF58B9">
        <w:rPr>
          <w:spacing w:val="9"/>
        </w:rPr>
        <w:t xml:space="preserve"> </w:t>
      </w:r>
      <w:r w:rsidRPr="00CF58B9">
        <w:rPr>
          <w:spacing w:val="1"/>
        </w:rPr>
        <w:t>c</w:t>
      </w:r>
      <w:r w:rsidRPr="00CF58B9">
        <w:t>ự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ở</w:t>
      </w:r>
      <w:r w:rsidRPr="00CF58B9">
        <w:rPr>
          <w:spacing w:val="4"/>
        </w:rPr>
        <w:t xml:space="preserve"> </w:t>
      </w:r>
      <w:r w:rsidRPr="00CF58B9">
        <w:rPr>
          <w:spacing w:val="-2"/>
        </w:rPr>
        <w:t>v</w:t>
      </w:r>
      <w:r w:rsidRPr="00CF58B9">
        <w:t>ô</w:t>
      </w:r>
      <w:r w:rsidRPr="00CF58B9">
        <w:rPr>
          <w:spacing w:val="5"/>
        </w:rPr>
        <w:t xml:space="preserve"> </w:t>
      </w:r>
      <w:r w:rsidRPr="00CF58B9">
        <w:rPr>
          <w:spacing w:val="1"/>
        </w:rPr>
        <w:t>c</w:t>
      </w:r>
      <w:r w:rsidRPr="00CF58B9">
        <w:t>ự</w:t>
      </w:r>
      <w:r w:rsidRPr="00CF58B9">
        <w:rPr>
          <w:spacing w:val="-1"/>
        </w:rPr>
        <w:t>c</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17: </w:t>
      </w:r>
      <w:r w:rsidRPr="00CF58B9">
        <w:rPr>
          <w:spacing w:val="-2"/>
        </w:rPr>
        <w:t>M</w:t>
      </w:r>
      <w:r w:rsidRPr="00CF58B9">
        <w:rPr>
          <w:spacing w:val="1"/>
        </w:rPr>
        <w:t>ắ</w:t>
      </w:r>
      <w:r w:rsidRPr="00CF58B9">
        <w:t>t</w:t>
      </w:r>
      <w:r w:rsidRPr="00CF58B9">
        <w:rPr>
          <w:spacing w:val="9"/>
        </w:rPr>
        <w:t xml:space="preserve"> </w:t>
      </w:r>
      <w:r w:rsidRPr="00CF58B9">
        <w:t>bị</w:t>
      </w:r>
      <w:r w:rsidRPr="00CF58B9">
        <w:rPr>
          <w:spacing w:val="5"/>
        </w:rPr>
        <w:t xml:space="preserve"> </w:t>
      </w:r>
      <w:r w:rsidRPr="00CF58B9">
        <w:rPr>
          <w:spacing w:val="-2"/>
        </w:rPr>
        <w:t>t</w:t>
      </w:r>
      <w:r w:rsidRPr="00CF58B9">
        <w:rPr>
          <w:spacing w:val="2"/>
        </w:rPr>
        <w:t>ậ</w:t>
      </w:r>
      <w:r w:rsidRPr="00CF58B9">
        <w:t>t</w:t>
      </w:r>
      <w:r w:rsidRPr="00CF58B9">
        <w:rPr>
          <w:spacing w:val="4"/>
        </w:rPr>
        <w:t xml:space="preserve"> </w:t>
      </w:r>
      <w:r w:rsidRPr="00CF58B9">
        <w:rPr>
          <w:spacing w:val="1"/>
        </w:rPr>
        <w:t>cậ</w:t>
      </w:r>
      <w:r w:rsidRPr="00CF58B9">
        <w:t>n</w:t>
      </w:r>
      <w:r w:rsidRPr="00CF58B9">
        <w:rPr>
          <w:spacing w:val="5"/>
        </w:rPr>
        <w:t xml:space="preserve"> </w:t>
      </w:r>
      <w:r w:rsidRPr="00CF58B9">
        <w:t>thị</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t>A.</w:t>
      </w:r>
      <w:r w:rsidRPr="00CF58B9">
        <w:rPr>
          <w:spacing w:val="8"/>
        </w:rPr>
        <w:t xml:space="preserve"> </w:t>
      </w:r>
      <w:r w:rsidRPr="00CF58B9">
        <w:rPr>
          <w:spacing w:val="1"/>
        </w:rPr>
        <w:t>C</w:t>
      </w:r>
      <w:r w:rsidRPr="00CF58B9">
        <w:t>ó</w:t>
      </w:r>
      <w:r w:rsidRPr="00CF58B9">
        <w:rPr>
          <w:spacing w:val="6"/>
        </w:rPr>
        <w:t xml:space="preserve"> </w:t>
      </w:r>
      <w:r w:rsidRPr="00CF58B9">
        <w:t>t</w:t>
      </w:r>
      <w:r w:rsidRPr="00CF58B9">
        <w:rPr>
          <w:spacing w:val="-2"/>
        </w:rPr>
        <w:t>i</w:t>
      </w:r>
      <w:r w:rsidRPr="00CF58B9">
        <w:rPr>
          <w:spacing w:val="1"/>
        </w:rPr>
        <w:t>ê</w:t>
      </w:r>
      <w:r w:rsidRPr="00CF58B9">
        <w:t>u</w:t>
      </w:r>
      <w:r w:rsidRPr="00CF58B9">
        <w:rPr>
          <w:spacing w:val="8"/>
        </w:rPr>
        <w:t xml:space="preserve"> </w:t>
      </w:r>
      <w:r w:rsidRPr="00CF58B9">
        <w:t>đ</w:t>
      </w:r>
      <w:r w:rsidRPr="00CF58B9">
        <w:rPr>
          <w:spacing w:val="-1"/>
        </w:rPr>
        <w:t>i</w:t>
      </w:r>
      <w:r w:rsidRPr="00CF58B9">
        <w:rPr>
          <w:spacing w:val="1"/>
        </w:rPr>
        <w:t>ể</w:t>
      </w:r>
      <w:r w:rsidRPr="00CF58B9">
        <w:t>m</w:t>
      </w:r>
      <w:r w:rsidRPr="00CF58B9">
        <w:rPr>
          <w:spacing w:val="9"/>
        </w:rPr>
        <w:t xml:space="preserve"> </w:t>
      </w:r>
      <w:r w:rsidRPr="00CF58B9">
        <w:rPr>
          <w:spacing w:val="1"/>
        </w:rPr>
        <w:t>ả</w:t>
      </w:r>
      <w:r w:rsidRPr="00CF58B9">
        <w:t>nh</w:t>
      </w:r>
      <w:r w:rsidRPr="00CF58B9">
        <w:rPr>
          <w:spacing w:val="7"/>
        </w:rPr>
        <w:t xml:space="preserve"> </w:t>
      </w:r>
      <w:r w:rsidRPr="00CF58B9">
        <w:rPr>
          <w:spacing w:val="-1"/>
        </w:rPr>
        <w:t>F</w:t>
      </w:r>
      <w:r w:rsidRPr="00CF58B9">
        <w:t>’</w:t>
      </w:r>
      <w:r w:rsidRPr="00CF58B9">
        <w:rPr>
          <w:spacing w:val="7"/>
        </w:rPr>
        <w:t xml:space="preserve"> </w:t>
      </w:r>
      <w:r w:rsidRPr="00CF58B9">
        <w:t>ở</w:t>
      </w:r>
      <w:r w:rsidRPr="00CF58B9">
        <w:rPr>
          <w:spacing w:val="4"/>
        </w:rPr>
        <w:t xml:space="preserve"> </w:t>
      </w:r>
      <w:r w:rsidRPr="00CF58B9">
        <w:rPr>
          <w:spacing w:val="-2"/>
        </w:rPr>
        <w:t>s</w:t>
      </w:r>
      <w:r w:rsidRPr="00CF58B9">
        <w:rPr>
          <w:spacing w:val="1"/>
        </w:rPr>
        <w:t>a</w:t>
      </w:r>
      <w:r w:rsidRPr="00CF58B9">
        <w:t>u</w:t>
      </w:r>
      <w:r w:rsidRPr="00CF58B9">
        <w:rPr>
          <w:spacing w:val="7"/>
        </w:rPr>
        <w:t xml:space="preserve"> </w:t>
      </w:r>
      <w:r w:rsidRPr="00CF58B9">
        <w:rPr>
          <w:spacing w:val="-2"/>
        </w:rPr>
        <w:t>v</w:t>
      </w:r>
      <w:r w:rsidRPr="00CF58B9">
        <w:t>õng</w:t>
      </w:r>
      <w:r w:rsidRPr="00CF58B9">
        <w:rPr>
          <w:spacing w:val="10"/>
        </w:rPr>
        <w:t xml:space="preserve"> </w:t>
      </w:r>
      <w:r w:rsidRPr="00CF58B9">
        <w:t>m</w:t>
      </w:r>
      <w:r w:rsidRPr="00CF58B9">
        <w:rPr>
          <w:spacing w:val="1"/>
        </w:rPr>
        <w:t>ạ</w:t>
      </w:r>
      <w:r w:rsidRPr="00CF58B9">
        <w:rPr>
          <w:spacing w:val="-1"/>
        </w:rPr>
        <w:t>c</w:t>
      </w:r>
      <w:r w:rsidRPr="00CF58B9">
        <w:t>.</w:t>
      </w:r>
      <w:r w:rsidRPr="00CF58B9">
        <w:tab/>
      </w:r>
      <w:r w:rsidRPr="00CF58B9">
        <w:rPr>
          <w:spacing w:val="1"/>
        </w:rPr>
        <w:t>B</w:t>
      </w:r>
      <w:r w:rsidRPr="00CF58B9">
        <w:t>.</w:t>
      </w:r>
      <w:r w:rsidRPr="00CF58B9">
        <w:rPr>
          <w:spacing w:val="8"/>
        </w:rPr>
        <w:t xml:space="preserve"> </w:t>
      </w:r>
      <w:r w:rsidRPr="00CF58B9">
        <w:t>Nhìn</w:t>
      </w:r>
      <w:r w:rsidRPr="00CF58B9">
        <w:rPr>
          <w:spacing w:val="10"/>
        </w:rPr>
        <w:t xml:space="preserve"> </w:t>
      </w:r>
      <w:r w:rsidRPr="00CF58B9">
        <w:rPr>
          <w:spacing w:val="-2"/>
        </w:rPr>
        <w:t>v</w:t>
      </w:r>
      <w:r w:rsidRPr="00CF58B9">
        <w:rPr>
          <w:spacing w:val="1"/>
        </w:rPr>
        <w:t>ậ</w:t>
      </w:r>
      <w:r w:rsidRPr="00CF58B9">
        <w:t>t</w:t>
      </w:r>
      <w:r w:rsidRPr="00CF58B9">
        <w:rPr>
          <w:spacing w:val="7"/>
        </w:rPr>
        <w:t xml:space="preserve"> </w:t>
      </w:r>
      <w:r w:rsidRPr="00CF58B9">
        <w:t>ở</w:t>
      </w:r>
      <w:r w:rsidRPr="00CF58B9">
        <w:rPr>
          <w:spacing w:val="4"/>
        </w:rPr>
        <w:t xml:space="preserve"> </w:t>
      </w:r>
      <w:r w:rsidRPr="00CF58B9">
        <w:rPr>
          <w:spacing w:val="-2"/>
        </w:rPr>
        <w:t>x</w:t>
      </w:r>
      <w:r w:rsidRPr="00CF58B9">
        <w:t>a</w:t>
      </w:r>
      <w:r w:rsidRPr="00CF58B9">
        <w:rPr>
          <w:spacing w:val="7"/>
        </w:rPr>
        <w:t xml:space="preserve"> </w:t>
      </w:r>
      <w:r w:rsidRPr="00CF58B9">
        <w:t>ph</w:t>
      </w:r>
      <w:r w:rsidRPr="00CF58B9">
        <w:rPr>
          <w:spacing w:val="-1"/>
        </w:rPr>
        <w:t>ả</w:t>
      </w:r>
      <w:r w:rsidRPr="00CF58B9">
        <w:t>i</w:t>
      </w:r>
      <w:r w:rsidRPr="00CF58B9">
        <w:rPr>
          <w:spacing w:val="10"/>
        </w:rPr>
        <w:t xml:space="preserve"> </w:t>
      </w:r>
      <w:r w:rsidRPr="00CF58B9">
        <w:t>đi</w:t>
      </w:r>
      <w:r w:rsidRPr="00CF58B9">
        <w:rPr>
          <w:spacing w:val="-1"/>
        </w:rPr>
        <w:t>ề</w:t>
      </w:r>
      <w:r w:rsidRPr="00CF58B9">
        <w:t>u</w:t>
      </w:r>
      <w:r w:rsidRPr="00CF58B9">
        <w:rPr>
          <w:spacing w:val="12"/>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rPr>
          <w:spacing w:val="-2"/>
        </w:rPr>
        <w:t>m</w:t>
      </w:r>
      <w:r w:rsidRPr="00CF58B9">
        <w:t>ới</w:t>
      </w:r>
      <w:r w:rsidRPr="00CF58B9">
        <w:rPr>
          <w:spacing w:val="9"/>
        </w:rPr>
        <w:t xml:space="preserve"> </w:t>
      </w:r>
      <w:r w:rsidRPr="00CF58B9">
        <w:t>t</w:t>
      </w:r>
      <w:r w:rsidRPr="00CF58B9">
        <w:rPr>
          <w:spacing w:val="-2"/>
        </w:rPr>
        <w:t>h</w:t>
      </w:r>
      <w:r w:rsidRPr="00CF58B9">
        <w:rPr>
          <w:spacing w:val="1"/>
        </w:rPr>
        <w:t>ấ</w:t>
      </w:r>
      <w:r w:rsidRPr="00CF58B9">
        <w:t>y</w:t>
      </w:r>
      <w:r w:rsidRPr="00CF58B9">
        <w:rPr>
          <w:spacing w:val="9"/>
        </w:rPr>
        <w:t xml:space="preserve"> </w:t>
      </w:r>
      <w:r w:rsidRPr="00CF58B9">
        <w:rPr>
          <w:spacing w:val="1"/>
        </w:rPr>
        <w:t>r</w:t>
      </w:r>
      <w:r w:rsidRPr="00CF58B9">
        <w:t xml:space="preserve">õ. </w:t>
      </w:r>
    </w:p>
    <w:p w:rsidR="00AF124A" w:rsidRPr="00A44FA2" w:rsidRDefault="00AF124A" w:rsidP="00AF124A">
      <w:pPr>
        <w:widowControl w:val="0"/>
        <w:tabs>
          <w:tab w:val="left" w:pos="342"/>
          <w:tab w:val="left" w:pos="2907"/>
          <w:tab w:val="left" w:pos="5415"/>
          <w:tab w:val="left" w:pos="7923"/>
        </w:tabs>
        <w:autoSpaceDE w:val="0"/>
        <w:autoSpaceDN w:val="0"/>
        <w:adjustRightInd w:val="0"/>
        <w:rPr>
          <w:b/>
          <w:color w:val="FF0000"/>
        </w:rPr>
      </w:pPr>
      <w:r w:rsidRPr="00CF58B9">
        <w:rPr>
          <w:spacing w:val="1"/>
        </w:rPr>
        <w:t>C</w:t>
      </w:r>
      <w:r w:rsidRPr="00CF58B9">
        <w:t>.</w:t>
      </w:r>
      <w:r w:rsidRPr="00CF58B9">
        <w:rPr>
          <w:spacing w:val="8"/>
        </w:rPr>
        <w:t xml:space="preserve"> </w:t>
      </w:r>
      <w:r w:rsidRPr="00CF58B9">
        <w:rPr>
          <w:spacing w:val="-1"/>
        </w:rPr>
        <w:t>P</w:t>
      </w:r>
      <w:r w:rsidRPr="00CF58B9">
        <w:t>h</w:t>
      </w:r>
      <w:r w:rsidRPr="00CF58B9">
        <w:rPr>
          <w:spacing w:val="1"/>
        </w:rPr>
        <w:t>ả</w:t>
      </w:r>
      <w:r w:rsidRPr="00CF58B9">
        <w:t>i</w:t>
      </w:r>
      <w:r w:rsidRPr="00CF58B9">
        <w:rPr>
          <w:spacing w:val="10"/>
        </w:rPr>
        <w:t xml:space="preserve"> </w:t>
      </w:r>
      <w:r w:rsidRPr="00CF58B9">
        <w:rPr>
          <w:spacing w:val="-2"/>
        </w:rPr>
        <w:t>đ</w:t>
      </w:r>
      <w:r w:rsidRPr="00CF58B9">
        <w:rPr>
          <w:spacing w:val="1"/>
        </w:rPr>
        <w:t>e</w:t>
      </w:r>
      <w:r w:rsidRPr="00CF58B9">
        <w:t>o</w:t>
      </w:r>
      <w:r w:rsidRPr="00CF58B9">
        <w:rPr>
          <w:spacing w:val="7"/>
        </w:rPr>
        <w:t xml:space="preserve"> </w:t>
      </w:r>
      <w:r w:rsidRPr="00CF58B9">
        <w:t>kính</w:t>
      </w:r>
      <w:r w:rsidRPr="00CF58B9">
        <w:rPr>
          <w:spacing w:val="9"/>
        </w:rPr>
        <w:t xml:space="preserve"> </w:t>
      </w:r>
      <w:r w:rsidRPr="00CF58B9">
        <w:rPr>
          <w:spacing w:val="-2"/>
        </w:rPr>
        <w:t>s</w:t>
      </w:r>
      <w:r w:rsidRPr="00CF58B9">
        <w:rPr>
          <w:spacing w:val="1"/>
        </w:rPr>
        <w:t>á</w:t>
      </w:r>
      <w:r w:rsidRPr="00CF58B9">
        <w:t>t</w:t>
      </w:r>
      <w:r w:rsidRPr="00CF58B9">
        <w:rPr>
          <w:spacing w:val="7"/>
        </w:rPr>
        <w:t xml:space="preserve"> </w:t>
      </w:r>
      <w:r w:rsidRPr="00CF58B9">
        <w:rPr>
          <w:spacing w:val="-2"/>
        </w:rPr>
        <w:t>m</w:t>
      </w:r>
      <w:r w:rsidRPr="00CF58B9">
        <w:rPr>
          <w:spacing w:val="1"/>
        </w:rPr>
        <w:t>ắ</w:t>
      </w:r>
      <w:r w:rsidRPr="00CF58B9">
        <w:t>t</w:t>
      </w:r>
      <w:r w:rsidRPr="00CF58B9">
        <w:rPr>
          <w:spacing w:val="7"/>
        </w:rPr>
        <w:t xml:space="preserve"> </w:t>
      </w:r>
      <w:r w:rsidRPr="00CF58B9">
        <w:t>mới</w:t>
      </w:r>
      <w:r w:rsidRPr="00CF58B9">
        <w:rPr>
          <w:spacing w:val="9"/>
        </w:rPr>
        <w:t xml:space="preserve"> </w:t>
      </w:r>
      <w:r w:rsidRPr="00CF58B9">
        <w:t>th</w:t>
      </w:r>
      <w:r w:rsidRPr="00CF58B9">
        <w:rPr>
          <w:spacing w:val="1"/>
        </w:rPr>
        <w:t>ấ</w:t>
      </w:r>
      <w:r w:rsidRPr="00CF58B9">
        <w:t>y</w:t>
      </w:r>
      <w:r w:rsidRPr="00CF58B9">
        <w:rPr>
          <w:spacing w:val="9"/>
        </w:rPr>
        <w:t xml:space="preserve"> </w:t>
      </w:r>
      <w:r w:rsidRPr="00CF58B9">
        <w:rPr>
          <w:spacing w:val="1"/>
        </w:rPr>
        <w:t>r</w:t>
      </w:r>
      <w:r w:rsidRPr="00CF58B9">
        <w:rPr>
          <w:spacing w:val="-2"/>
        </w:rPr>
        <w:t>õ</w:t>
      </w:r>
      <w:r w:rsidRPr="00CF58B9">
        <w:t>.</w:t>
      </w:r>
      <w:r w:rsidRPr="00CF58B9">
        <w:tab/>
      </w:r>
      <w:r w:rsidRPr="00A44FA2">
        <w:rPr>
          <w:color w:val="FF0000"/>
        </w:rPr>
        <w:t>D.</w:t>
      </w:r>
      <w:r w:rsidRPr="00A44FA2">
        <w:rPr>
          <w:color w:val="FF0000"/>
          <w:spacing w:val="8"/>
        </w:rPr>
        <w:t xml:space="preserve"> </w:t>
      </w:r>
      <w:r w:rsidRPr="00A44FA2">
        <w:rPr>
          <w:color w:val="FF0000"/>
          <w:spacing w:val="1"/>
        </w:rPr>
        <w:t>C</w:t>
      </w:r>
      <w:r w:rsidRPr="00A44FA2">
        <w:rPr>
          <w:color w:val="FF0000"/>
        </w:rPr>
        <w:t>ó</w:t>
      </w:r>
      <w:r w:rsidRPr="00A44FA2">
        <w:rPr>
          <w:color w:val="FF0000"/>
          <w:spacing w:val="6"/>
        </w:rPr>
        <w:t xml:space="preserve"> </w:t>
      </w:r>
      <w:r w:rsidRPr="00A44FA2">
        <w:rPr>
          <w:color w:val="FF0000"/>
        </w:rPr>
        <w:t>đ</w:t>
      </w:r>
      <w:r w:rsidRPr="00A44FA2">
        <w:rPr>
          <w:color w:val="FF0000"/>
          <w:spacing w:val="-1"/>
        </w:rPr>
        <w:t>i</w:t>
      </w:r>
      <w:r w:rsidRPr="00A44FA2">
        <w:rPr>
          <w:color w:val="FF0000"/>
          <w:spacing w:val="2"/>
        </w:rPr>
        <w:t>ể</w:t>
      </w:r>
      <w:r w:rsidRPr="00A44FA2">
        <w:rPr>
          <w:color w:val="FF0000"/>
        </w:rPr>
        <w:t>m</w:t>
      </w:r>
      <w:r w:rsidRPr="00A44FA2">
        <w:rPr>
          <w:color w:val="FF0000"/>
          <w:spacing w:val="9"/>
        </w:rPr>
        <w:t xml:space="preserve"> </w:t>
      </w:r>
      <w:r w:rsidRPr="00A44FA2">
        <w:rPr>
          <w:color w:val="FF0000"/>
          <w:spacing w:val="1"/>
        </w:rPr>
        <w:t>c</w:t>
      </w:r>
      <w:r w:rsidRPr="00A44FA2">
        <w:rPr>
          <w:color w:val="FF0000"/>
        </w:rPr>
        <w:t>ực</w:t>
      </w:r>
      <w:r w:rsidRPr="00A44FA2">
        <w:rPr>
          <w:color w:val="FF0000"/>
          <w:spacing w:val="9"/>
        </w:rPr>
        <w:t xml:space="preserve"> </w:t>
      </w:r>
      <w:r w:rsidRPr="00A44FA2">
        <w:rPr>
          <w:color w:val="FF0000"/>
          <w:spacing w:val="-2"/>
        </w:rPr>
        <w:t>v</w:t>
      </w:r>
      <w:r w:rsidRPr="00A44FA2">
        <w:rPr>
          <w:color w:val="FF0000"/>
        </w:rPr>
        <w:t>i</w:t>
      </w:r>
      <w:r w:rsidRPr="00A44FA2">
        <w:rPr>
          <w:color w:val="FF0000"/>
          <w:spacing w:val="1"/>
        </w:rPr>
        <w:t>ễ</w:t>
      </w:r>
      <w:r w:rsidRPr="00A44FA2">
        <w:rPr>
          <w:color w:val="FF0000"/>
        </w:rPr>
        <w:t>n</w:t>
      </w:r>
      <w:r w:rsidRPr="00A44FA2">
        <w:rPr>
          <w:color w:val="FF0000"/>
          <w:spacing w:val="7"/>
        </w:rPr>
        <w:t xml:space="preserve"> </w:t>
      </w:r>
      <w:r w:rsidRPr="00A44FA2">
        <w:rPr>
          <w:color w:val="FF0000"/>
          <w:spacing w:val="1"/>
        </w:rPr>
        <w:t>c</w:t>
      </w:r>
      <w:r w:rsidRPr="00A44FA2">
        <w:rPr>
          <w:color w:val="FF0000"/>
          <w:spacing w:val="-1"/>
        </w:rPr>
        <w:t>ác</w:t>
      </w:r>
      <w:r w:rsidRPr="00A44FA2">
        <w:rPr>
          <w:color w:val="FF0000"/>
        </w:rPr>
        <w:t>h</w:t>
      </w:r>
      <w:r w:rsidRPr="00A44FA2">
        <w:rPr>
          <w:color w:val="FF0000"/>
          <w:spacing w:val="12"/>
        </w:rPr>
        <w:t xml:space="preserve"> </w:t>
      </w:r>
      <w:r w:rsidRPr="00A44FA2">
        <w:rPr>
          <w:color w:val="FF0000"/>
          <w:spacing w:val="-2"/>
        </w:rPr>
        <w:t>m</w:t>
      </w:r>
      <w:r w:rsidRPr="00A44FA2">
        <w:rPr>
          <w:color w:val="FF0000"/>
          <w:spacing w:val="1"/>
        </w:rPr>
        <w:t>ắ</w:t>
      </w:r>
      <w:r w:rsidRPr="00A44FA2">
        <w:rPr>
          <w:color w:val="FF0000"/>
        </w:rPr>
        <w:t>t</w:t>
      </w:r>
      <w:r w:rsidRPr="00A44FA2">
        <w:rPr>
          <w:color w:val="FF0000"/>
          <w:spacing w:val="9"/>
        </w:rPr>
        <w:t xml:space="preserve"> </w:t>
      </w:r>
      <w:r w:rsidRPr="00A44FA2">
        <w:rPr>
          <w:color w:val="FF0000"/>
        </w:rPr>
        <w:t>kh</w:t>
      </w:r>
      <w:r w:rsidRPr="00A44FA2">
        <w:rPr>
          <w:color w:val="FF0000"/>
          <w:spacing w:val="-2"/>
        </w:rPr>
        <w:t>o</w:t>
      </w:r>
      <w:r w:rsidRPr="00A44FA2">
        <w:rPr>
          <w:color w:val="FF0000"/>
          <w:spacing w:val="1"/>
        </w:rPr>
        <w:t>ả</w:t>
      </w:r>
      <w:r w:rsidRPr="00A44FA2">
        <w:rPr>
          <w:color w:val="FF0000"/>
        </w:rPr>
        <w:t>ng</w:t>
      </w:r>
      <w:r w:rsidRPr="00A44FA2">
        <w:rPr>
          <w:color w:val="FF0000"/>
          <w:spacing w:val="14"/>
        </w:rPr>
        <w:t xml:space="preserve"> </w:t>
      </w:r>
      <w:r w:rsidRPr="00A44FA2">
        <w:rPr>
          <w:color w:val="FF0000"/>
        </w:rPr>
        <w:t>2m</w:t>
      </w:r>
      <w:r w:rsidRPr="00A44FA2">
        <w:rPr>
          <w:color w:val="FF0000"/>
          <w:spacing w:val="8"/>
        </w:rPr>
        <w:t xml:space="preserve"> </w:t>
      </w:r>
      <w:r w:rsidRPr="00A44FA2">
        <w:rPr>
          <w:color w:val="FF0000"/>
        </w:rPr>
        <w:t>t</w:t>
      </w:r>
      <w:r w:rsidRPr="00A44FA2">
        <w:rPr>
          <w:color w:val="FF0000"/>
          <w:spacing w:val="-1"/>
        </w:rPr>
        <w:t>r</w:t>
      </w:r>
      <w:r w:rsidRPr="00A44FA2">
        <w:rPr>
          <w:color w:val="FF0000"/>
        </w:rPr>
        <w:t>ở</w:t>
      </w:r>
      <w:r w:rsidRPr="00A44FA2">
        <w:rPr>
          <w:color w:val="FF0000"/>
          <w:spacing w:val="8"/>
        </w:rPr>
        <w:t xml:space="preserve"> </w:t>
      </w:r>
      <w:r w:rsidRPr="00A44FA2">
        <w:rPr>
          <w:color w:val="FF0000"/>
          <w:spacing w:val="-2"/>
        </w:rPr>
        <w:t>l</w:t>
      </w:r>
      <w:r w:rsidRPr="00A44FA2">
        <w:rPr>
          <w:color w:val="FF0000"/>
          <w:spacing w:val="1"/>
        </w:rPr>
        <w:t>ạ</w:t>
      </w:r>
      <w:r w:rsidRPr="00A44FA2">
        <w:rPr>
          <w:color w:val="FF0000"/>
          <w:spacing w:val="-2"/>
        </w:rPr>
        <w:t>i</w:t>
      </w:r>
      <w:r w:rsidRPr="00A44FA2">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18: </w:t>
      </w:r>
      <w:r w:rsidRPr="00CF58B9">
        <w:t>Một</w:t>
      </w:r>
      <w:r w:rsidRPr="00CF58B9">
        <w:rPr>
          <w:spacing w:val="9"/>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7"/>
        </w:rPr>
        <w:t xml:space="preserve"> </w:t>
      </w:r>
      <w:r w:rsidRPr="00CF58B9">
        <w:t>thử</w:t>
      </w:r>
      <w:r w:rsidRPr="00CF58B9">
        <w:rPr>
          <w:spacing w:val="7"/>
        </w:rPr>
        <w:t xml:space="preserve"> </w:t>
      </w:r>
      <w:r w:rsidRPr="00CF58B9">
        <w:t>k</w:t>
      </w:r>
      <w:r w:rsidRPr="00CF58B9">
        <w:rPr>
          <w:spacing w:val="-2"/>
        </w:rPr>
        <w:t>í</w:t>
      </w:r>
      <w:r w:rsidRPr="00CF58B9">
        <w:t>nh</w:t>
      </w:r>
      <w:r w:rsidRPr="00CF58B9">
        <w:rPr>
          <w:spacing w:val="12"/>
        </w:rPr>
        <w:t xml:space="preserve"> </w:t>
      </w:r>
      <w:r w:rsidRPr="00CF58B9">
        <w:rPr>
          <w:spacing w:val="-1"/>
        </w:rPr>
        <w:t>v</w:t>
      </w:r>
      <w:r w:rsidRPr="00CF58B9">
        <w:t>à</w:t>
      </w:r>
      <w:r w:rsidRPr="00CF58B9">
        <w:rPr>
          <w:spacing w:val="7"/>
        </w:rPr>
        <w:t xml:space="preserve"> </w:t>
      </w:r>
      <w:r w:rsidRPr="00CF58B9">
        <w:t>nhìn</w:t>
      </w:r>
      <w:r w:rsidRPr="00CF58B9">
        <w:rPr>
          <w:spacing w:val="9"/>
        </w:rPr>
        <w:t xml:space="preserve"> </w:t>
      </w:r>
      <w:r w:rsidRPr="00CF58B9">
        <w:rPr>
          <w:spacing w:val="-1"/>
        </w:rPr>
        <w:t>r</w:t>
      </w:r>
      <w:r w:rsidRPr="00CF58B9">
        <w:t>õ</w:t>
      </w:r>
      <w:r w:rsidRPr="00CF58B9">
        <w:rPr>
          <w:spacing w:val="8"/>
        </w:rPr>
        <w:t xml:space="preserve"> </w:t>
      </w:r>
      <w:r w:rsidRPr="00CF58B9">
        <w:rPr>
          <w:spacing w:val="-2"/>
        </w:rPr>
        <w:t>v</w:t>
      </w:r>
      <w:r w:rsidRPr="00CF58B9">
        <w:rPr>
          <w:spacing w:val="1"/>
        </w:rPr>
        <w:t>ậ</w:t>
      </w:r>
      <w:r w:rsidRPr="00CF58B9">
        <w:t>t</w:t>
      </w:r>
      <w:r w:rsidRPr="00CF58B9">
        <w:rPr>
          <w:spacing w:val="7"/>
        </w:rPr>
        <w:t xml:space="preserve"> </w:t>
      </w:r>
      <w:r w:rsidRPr="00CF58B9">
        <w:t>ở</w:t>
      </w:r>
      <w:r w:rsidRPr="00CF58B9">
        <w:rPr>
          <w:spacing w:val="4"/>
        </w:rPr>
        <w:t xml:space="preserve"> </w:t>
      </w:r>
      <w:r w:rsidRPr="00CF58B9">
        <w:rPr>
          <w:spacing w:val="-2"/>
        </w:rPr>
        <w:t>v</w:t>
      </w:r>
      <w:r w:rsidRPr="00CF58B9">
        <w:t>ô</w:t>
      </w:r>
      <w:r w:rsidRPr="00CF58B9">
        <w:rPr>
          <w:spacing w:val="5"/>
        </w:rPr>
        <w:t xml:space="preserve"> </w:t>
      </w:r>
      <w:r w:rsidRPr="00CF58B9">
        <w:rPr>
          <w:spacing w:val="1"/>
        </w:rPr>
        <w:t>c</w:t>
      </w:r>
      <w:r w:rsidRPr="00CF58B9">
        <w:rPr>
          <w:spacing w:val="-2"/>
        </w:rPr>
        <w:t>ự</w:t>
      </w:r>
      <w:r w:rsidRPr="00CF58B9">
        <w:t>c</w:t>
      </w:r>
      <w:r w:rsidRPr="00CF58B9">
        <w:rPr>
          <w:spacing w:val="9"/>
        </w:rPr>
        <w:t xml:space="preserve"> </w:t>
      </w:r>
      <w:r w:rsidRPr="00CF58B9">
        <w:t>đã</w:t>
      </w:r>
      <w:r w:rsidRPr="00CF58B9">
        <w:rPr>
          <w:spacing w:val="7"/>
        </w:rPr>
        <w:t xml:space="preserve"> </w:t>
      </w:r>
      <w:r w:rsidRPr="00CF58B9">
        <w:t>qu</w:t>
      </w:r>
      <w:r w:rsidRPr="00CF58B9">
        <w:rPr>
          <w:spacing w:val="-2"/>
        </w:rPr>
        <w:t>y</w:t>
      </w:r>
      <w:r w:rsidRPr="00CF58B9">
        <w:rPr>
          <w:spacing w:val="1"/>
        </w:rPr>
        <w:t>ế</w:t>
      </w:r>
      <w:r w:rsidRPr="00CF58B9">
        <w:t>t</w:t>
      </w:r>
      <w:r w:rsidRPr="00CF58B9">
        <w:rPr>
          <w:spacing w:val="12"/>
        </w:rPr>
        <w:t xml:space="preserve"> </w:t>
      </w:r>
      <w:r w:rsidRPr="00CF58B9">
        <w:t>định</w:t>
      </w:r>
      <w:r w:rsidRPr="00CF58B9">
        <w:rPr>
          <w:spacing w:val="9"/>
        </w:rPr>
        <w:t xml:space="preserve"> </w:t>
      </w:r>
      <w:r w:rsidRPr="00CF58B9">
        <w:t>m</w:t>
      </w:r>
      <w:r w:rsidRPr="00CF58B9">
        <w:rPr>
          <w:spacing w:val="-2"/>
        </w:rPr>
        <w:t>u</w:t>
      </w:r>
      <w:r w:rsidRPr="00CF58B9">
        <w:t>a</w:t>
      </w:r>
      <w:r w:rsidRPr="00CF58B9">
        <w:rPr>
          <w:spacing w:val="11"/>
        </w:rPr>
        <w:t xml:space="preserve"> </w:t>
      </w:r>
      <w:r w:rsidRPr="00CF58B9">
        <w:t>kính</w:t>
      </w:r>
      <w:r w:rsidRPr="00CF58B9">
        <w:rPr>
          <w:spacing w:val="9"/>
        </w:rPr>
        <w:t xml:space="preserve"> </w:t>
      </w:r>
      <w:r w:rsidRPr="00CF58B9">
        <w:t>đó:</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A.</w:t>
      </w:r>
      <w:r w:rsidRPr="00CF58B9">
        <w:rPr>
          <w:bCs/>
          <w:spacing w:val="8"/>
        </w:rPr>
        <w:t xml:space="preserve"> </w:t>
      </w:r>
      <w:r w:rsidRPr="00CF58B9">
        <w:t>N</w:t>
      </w:r>
      <w:r w:rsidRPr="00CF58B9">
        <w:rPr>
          <w:spacing w:val="-2"/>
        </w:rPr>
        <w:t>g</w:t>
      </w:r>
      <w:r w:rsidRPr="00CF58B9">
        <w:t>ười</w:t>
      </w:r>
      <w:r w:rsidRPr="00CF58B9">
        <w:rPr>
          <w:spacing w:val="15"/>
        </w:rPr>
        <w:t xml:space="preserve"> </w:t>
      </w:r>
      <w:r w:rsidRPr="00CF58B9">
        <w:t>đó</w:t>
      </w:r>
      <w:r w:rsidRPr="00CF58B9">
        <w:rPr>
          <w:spacing w:val="5"/>
        </w:rPr>
        <w:t xml:space="preserve"> </w:t>
      </w:r>
      <w:r w:rsidRPr="00CF58B9">
        <w:t>đã</w:t>
      </w:r>
      <w:r w:rsidRPr="00CF58B9">
        <w:rPr>
          <w:spacing w:val="4"/>
        </w:rPr>
        <w:t xml:space="preserve"> </w:t>
      </w:r>
      <w:r w:rsidRPr="00CF58B9">
        <w:rPr>
          <w:spacing w:val="1"/>
        </w:rPr>
        <w:t>c</w:t>
      </w:r>
      <w:r w:rsidRPr="00CF58B9">
        <w:t>họn</w:t>
      </w:r>
      <w:r w:rsidRPr="00CF58B9">
        <w:rPr>
          <w:spacing w:val="10"/>
        </w:rPr>
        <w:t xml:space="preserve"> </w:t>
      </w:r>
      <w:r w:rsidRPr="00CF58B9">
        <w:t>t</w:t>
      </w:r>
      <w:r w:rsidRPr="00CF58B9">
        <w:rPr>
          <w:spacing w:val="-2"/>
        </w:rPr>
        <w:t>h</w:t>
      </w:r>
      <w:r w:rsidRPr="00CF58B9">
        <w:rPr>
          <w:spacing w:val="-1"/>
        </w:rPr>
        <w:t>ấ</w:t>
      </w:r>
      <w:r w:rsidRPr="00CF58B9">
        <w:t>u</w:t>
      </w:r>
      <w:r w:rsidRPr="00CF58B9">
        <w:rPr>
          <w:spacing w:val="12"/>
        </w:rPr>
        <w:t xml:space="preserve"> </w:t>
      </w:r>
      <w:r w:rsidRPr="00CF58B9">
        <w:t>kính</w:t>
      </w:r>
      <w:r w:rsidRPr="00CF58B9">
        <w:rPr>
          <w:spacing w:val="9"/>
        </w:rPr>
        <w:t xml:space="preserve"> </w:t>
      </w:r>
      <w:r w:rsidRPr="00CF58B9">
        <w:t>hội</w:t>
      </w:r>
      <w:r w:rsidRPr="00CF58B9">
        <w:rPr>
          <w:spacing w:val="6"/>
        </w:rPr>
        <w:t xml:space="preserve"> </w:t>
      </w:r>
      <w:r w:rsidRPr="00CF58B9">
        <w:t>t</w:t>
      </w:r>
      <w:r w:rsidRPr="00CF58B9">
        <w:rPr>
          <w:spacing w:val="-2"/>
        </w:rPr>
        <w:t>ụ</w:t>
      </w:r>
      <w:r w:rsidRPr="00CF58B9">
        <w:t>.</w:t>
      </w:r>
      <w:r w:rsidRPr="00CF58B9">
        <w:tab/>
        <w:t xml:space="preserve">          </w:t>
      </w:r>
      <w:r w:rsidRPr="00CF58B9">
        <w:rPr>
          <w:bCs/>
          <w:spacing w:val="1"/>
        </w:rPr>
        <w:t>B</w:t>
      </w:r>
      <w:r w:rsidRPr="00CF58B9">
        <w:rPr>
          <w:bCs/>
        </w:rPr>
        <w:t>.</w:t>
      </w:r>
      <w:r w:rsidRPr="00CF58B9">
        <w:rPr>
          <w:bCs/>
          <w:spacing w:val="8"/>
        </w:rPr>
        <w:t xml:space="preserve"> </w:t>
      </w:r>
      <w:r w:rsidRPr="00CF58B9">
        <w:t>N</w:t>
      </w:r>
      <w:r w:rsidRPr="00CF58B9">
        <w:rPr>
          <w:spacing w:val="-2"/>
        </w:rPr>
        <w:t>g</w:t>
      </w:r>
      <w:r w:rsidRPr="00CF58B9">
        <w:t>ười</w:t>
      </w:r>
      <w:r w:rsidRPr="00CF58B9">
        <w:rPr>
          <w:spacing w:val="15"/>
        </w:rPr>
        <w:t xml:space="preserve"> </w:t>
      </w:r>
      <w:r w:rsidRPr="00CF58B9">
        <w:t>đó</w:t>
      </w:r>
      <w:r w:rsidRPr="00CF58B9">
        <w:rPr>
          <w:spacing w:val="5"/>
        </w:rPr>
        <w:t xml:space="preserve"> </w:t>
      </w:r>
      <w:r w:rsidRPr="00CF58B9">
        <w:rPr>
          <w:spacing w:val="-2"/>
        </w:rPr>
        <w:t>đ</w:t>
      </w:r>
      <w:r w:rsidRPr="00CF58B9">
        <w:t>ã</w:t>
      </w:r>
      <w:r w:rsidRPr="00CF58B9">
        <w:rPr>
          <w:spacing w:val="7"/>
        </w:rPr>
        <w:t xml:space="preserve"> </w:t>
      </w:r>
      <w:r w:rsidRPr="00CF58B9">
        <w:rPr>
          <w:spacing w:val="1"/>
        </w:rPr>
        <w:t>c</w:t>
      </w:r>
      <w:r w:rsidRPr="00CF58B9">
        <w:t>họn</w:t>
      </w:r>
      <w:r w:rsidRPr="00CF58B9">
        <w:rPr>
          <w:spacing w:val="8"/>
        </w:rPr>
        <w:t xml:space="preserve"> </w:t>
      </w:r>
      <w:r w:rsidRPr="00CF58B9">
        <w:t>th</w:t>
      </w:r>
      <w:r w:rsidRPr="00CF58B9">
        <w:rPr>
          <w:spacing w:val="-1"/>
        </w:rPr>
        <w:t>ấ</w:t>
      </w:r>
      <w:r w:rsidRPr="00CF58B9">
        <w:t>u</w:t>
      </w:r>
      <w:r w:rsidRPr="00CF58B9">
        <w:rPr>
          <w:spacing w:val="12"/>
        </w:rPr>
        <w:t xml:space="preserve"> </w:t>
      </w:r>
      <w:r w:rsidRPr="00CF58B9">
        <w:t>kính</w:t>
      </w:r>
      <w:r w:rsidRPr="00CF58B9">
        <w:rPr>
          <w:spacing w:val="10"/>
        </w:rPr>
        <w:t xml:space="preserve"> </w:t>
      </w:r>
      <w:r w:rsidRPr="00CF58B9">
        <w:t>p</w:t>
      </w:r>
      <w:r w:rsidRPr="00CF58B9">
        <w:rPr>
          <w:spacing w:val="-2"/>
        </w:rPr>
        <w:t>h</w:t>
      </w:r>
      <w:r w:rsidRPr="00CF58B9">
        <w:rPr>
          <w:spacing w:val="1"/>
        </w:rPr>
        <w:t>â</w:t>
      </w:r>
      <w:r w:rsidRPr="00CF58B9">
        <w:t>n</w:t>
      </w:r>
      <w:r w:rsidRPr="00CF58B9">
        <w:rPr>
          <w:spacing w:val="10"/>
        </w:rPr>
        <w:t xml:space="preserve"> </w:t>
      </w:r>
      <w:r w:rsidRPr="00CF58B9">
        <w:t>k</w:t>
      </w:r>
      <w:r w:rsidRPr="00CF58B9">
        <w:rPr>
          <w:spacing w:val="-2"/>
        </w:rPr>
        <w:t>ì</w:t>
      </w:r>
      <w:r w:rsidRPr="00CF58B9">
        <w:t>.</w:t>
      </w:r>
    </w:p>
    <w:p w:rsidR="00AF124A" w:rsidRPr="004A369E" w:rsidRDefault="00AF124A" w:rsidP="00AF124A">
      <w:pPr>
        <w:widowControl w:val="0"/>
        <w:tabs>
          <w:tab w:val="left" w:pos="342"/>
          <w:tab w:val="left" w:pos="2907"/>
          <w:tab w:val="left" w:pos="5415"/>
          <w:tab w:val="left" w:pos="7923"/>
        </w:tabs>
        <w:autoSpaceDE w:val="0"/>
        <w:autoSpaceDN w:val="0"/>
        <w:adjustRightInd w:val="0"/>
        <w:rPr>
          <w:color w:val="FF0000"/>
        </w:rPr>
      </w:pPr>
      <w:r w:rsidRPr="00CF58B9">
        <w:rPr>
          <w:bCs/>
        </w:rPr>
        <w:t>C.</w:t>
      </w:r>
      <w:r w:rsidRPr="00CF58B9">
        <w:rPr>
          <w:bCs/>
          <w:spacing w:val="8"/>
        </w:rPr>
        <w:t xml:space="preserve"> </w:t>
      </w:r>
      <w:r w:rsidRPr="00CF58B9">
        <w:rPr>
          <w:spacing w:val="1"/>
        </w:rPr>
        <w:t>C</w:t>
      </w:r>
      <w:r w:rsidRPr="00CF58B9">
        <w:t>ó</w:t>
      </w:r>
      <w:r w:rsidRPr="00CF58B9">
        <w:rPr>
          <w:spacing w:val="6"/>
        </w:rPr>
        <w:t xml:space="preserve"> </w:t>
      </w:r>
      <w:r w:rsidRPr="00CF58B9">
        <w:t>t</w:t>
      </w:r>
      <w:r w:rsidRPr="00CF58B9">
        <w:rPr>
          <w:spacing w:val="-2"/>
        </w:rPr>
        <w:t>h</w:t>
      </w:r>
      <w:r w:rsidRPr="00CF58B9">
        <w:t>ể</w:t>
      </w:r>
      <w:r w:rsidRPr="00CF58B9">
        <w:rPr>
          <w:spacing w:val="8"/>
        </w:rPr>
        <w:t xml:space="preserve"> </w:t>
      </w:r>
      <w:r w:rsidRPr="00CF58B9">
        <w:t>kh</w:t>
      </w:r>
      <w:r w:rsidRPr="00CF58B9">
        <w:rPr>
          <w:spacing w:val="1"/>
        </w:rPr>
        <w:t>ẳ</w:t>
      </w:r>
      <w:r w:rsidRPr="00CF58B9">
        <w:t>ng</w:t>
      </w:r>
      <w:r w:rsidRPr="00CF58B9">
        <w:rPr>
          <w:spacing w:val="12"/>
        </w:rPr>
        <w:t xml:space="preserve"> </w:t>
      </w:r>
      <w:r w:rsidRPr="00CF58B9">
        <w:rPr>
          <w:spacing w:val="-2"/>
        </w:rPr>
        <w:t>đ</w:t>
      </w:r>
      <w:r w:rsidRPr="00CF58B9">
        <w:t>ịnh</w:t>
      </w:r>
      <w:r w:rsidRPr="00CF58B9">
        <w:rPr>
          <w:spacing w:val="9"/>
        </w:rPr>
        <w:t xml:space="preserve"> </w:t>
      </w:r>
      <w:r w:rsidRPr="00CF58B9">
        <w:rPr>
          <w:spacing w:val="-1"/>
        </w:rPr>
        <w:t>các</w:t>
      </w:r>
      <w:r w:rsidRPr="00CF58B9">
        <w:t>h</w:t>
      </w:r>
      <w:r w:rsidRPr="00CF58B9">
        <w:rPr>
          <w:spacing w:val="9"/>
        </w:rPr>
        <w:t xml:space="preserve"> </w:t>
      </w:r>
      <w:r w:rsidRPr="00CF58B9">
        <w:rPr>
          <w:spacing w:val="1"/>
        </w:rPr>
        <w:t>c</w:t>
      </w:r>
      <w:r w:rsidRPr="00CF58B9">
        <w:t>họn</w:t>
      </w:r>
      <w:r w:rsidRPr="00CF58B9">
        <w:rPr>
          <w:spacing w:val="10"/>
        </w:rPr>
        <w:t xml:space="preserve"> </w:t>
      </w:r>
      <w:r w:rsidRPr="00CF58B9">
        <w:t>n</w:t>
      </w:r>
      <w:r w:rsidRPr="00CF58B9">
        <w:rPr>
          <w:spacing w:val="1"/>
        </w:rPr>
        <w:t>h</w:t>
      </w:r>
      <w:r w:rsidRPr="00CF58B9">
        <w:t>ư</w:t>
      </w:r>
      <w:r w:rsidRPr="00CF58B9">
        <w:rPr>
          <w:spacing w:val="8"/>
        </w:rPr>
        <w:t xml:space="preserve"> </w:t>
      </w:r>
      <w:r w:rsidRPr="00CF58B9">
        <w:t>t</w:t>
      </w:r>
      <w:r w:rsidRPr="00CF58B9">
        <w:rPr>
          <w:spacing w:val="-1"/>
        </w:rPr>
        <w:t>r</w:t>
      </w:r>
      <w:r w:rsidRPr="00CF58B9">
        <w:rPr>
          <w:spacing w:val="1"/>
        </w:rPr>
        <w:t>ê</w:t>
      </w:r>
      <w:r w:rsidRPr="00CF58B9">
        <w:t>n</w:t>
      </w:r>
      <w:r w:rsidRPr="00CF58B9">
        <w:rPr>
          <w:spacing w:val="8"/>
        </w:rPr>
        <w:t xml:space="preserve"> </w:t>
      </w:r>
      <w:r w:rsidRPr="00CF58B9">
        <w:rPr>
          <w:spacing w:val="-2"/>
        </w:rPr>
        <w:t>l</w:t>
      </w:r>
      <w:r w:rsidRPr="00CF58B9">
        <w:t>à</w:t>
      </w:r>
      <w:r w:rsidRPr="00CF58B9">
        <w:rPr>
          <w:spacing w:val="6"/>
        </w:rPr>
        <w:t xml:space="preserve"> </w:t>
      </w:r>
      <w:r w:rsidRPr="00CF58B9">
        <w:rPr>
          <w:spacing w:val="1"/>
        </w:rPr>
        <w:t>c</w:t>
      </w:r>
      <w:r w:rsidRPr="00CF58B9">
        <w:rPr>
          <w:spacing w:val="-2"/>
        </w:rPr>
        <w:t>h</w:t>
      </w:r>
      <w:r w:rsidRPr="00CF58B9">
        <w:t>ính</w:t>
      </w:r>
      <w:r w:rsidRPr="00CF58B9">
        <w:rPr>
          <w:spacing w:val="9"/>
        </w:rPr>
        <w:t xml:space="preserve"> </w:t>
      </w:r>
      <w:r w:rsidRPr="00CF58B9">
        <w:t>x</w:t>
      </w:r>
      <w:r w:rsidRPr="00CF58B9">
        <w:rPr>
          <w:spacing w:val="1"/>
        </w:rPr>
        <w:t>á</w:t>
      </w:r>
      <w:r w:rsidRPr="00CF58B9">
        <w:rPr>
          <w:spacing w:val="-1"/>
        </w:rPr>
        <w:t>c</w:t>
      </w:r>
      <w:r w:rsidRPr="00CF58B9">
        <w:t>.</w:t>
      </w:r>
      <w:r w:rsidRPr="00CF58B9">
        <w:tab/>
        <w:t xml:space="preserve">          </w:t>
      </w:r>
      <w:r w:rsidRPr="004A369E">
        <w:rPr>
          <w:bCs/>
          <w:color w:val="FF0000"/>
        </w:rPr>
        <w:t>D.</w:t>
      </w:r>
      <w:r w:rsidRPr="004A369E">
        <w:rPr>
          <w:bCs/>
          <w:color w:val="FF0000"/>
          <w:spacing w:val="8"/>
        </w:rPr>
        <w:t xml:space="preserve"> </w:t>
      </w:r>
      <w:r w:rsidRPr="004A369E">
        <w:rPr>
          <w:color w:val="FF0000"/>
          <w:spacing w:val="-2"/>
        </w:rPr>
        <w:t>C</w:t>
      </w:r>
      <w:r w:rsidRPr="004A369E">
        <w:rPr>
          <w:color w:val="FF0000"/>
        </w:rPr>
        <w:t>ả</w:t>
      </w:r>
      <w:r w:rsidRPr="004A369E">
        <w:rPr>
          <w:color w:val="FF0000"/>
          <w:spacing w:val="8"/>
        </w:rPr>
        <w:t xml:space="preserve"> </w:t>
      </w:r>
      <w:r w:rsidRPr="004A369E">
        <w:rPr>
          <w:color w:val="FF0000"/>
        </w:rPr>
        <w:t>B</w:t>
      </w:r>
      <w:r w:rsidRPr="004A369E">
        <w:rPr>
          <w:color w:val="FF0000"/>
          <w:spacing w:val="5"/>
        </w:rPr>
        <w:t xml:space="preserve"> </w:t>
      </w:r>
      <w:r w:rsidRPr="004A369E">
        <w:rPr>
          <w:color w:val="FF0000"/>
          <w:spacing w:val="-2"/>
        </w:rPr>
        <w:t>v</w:t>
      </w:r>
      <w:r w:rsidRPr="004A369E">
        <w:rPr>
          <w:color w:val="FF0000"/>
        </w:rPr>
        <w:t>à</w:t>
      </w:r>
      <w:r w:rsidRPr="004A369E">
        <w:rPr>
          <w:color w:val="FF0000"/>
          <w:spacing w:val="7"/>
        </w:rPr>
        <w:t xml:space="preserve"> </w:t>
      </w:r>
      <w:r w:rsidRPr="004A369E">
        <w:rPr>
          <w:color w:val="FF0000"/>
        </w:rPr>
        <w:t>C</w:t>
      </w:r>
      <w:r w:rsidRPr="004A369E">
        <w:rPr>
          <w:color w:val="FF0000"/>
          <w:spacing w:val="5"/>
        </w:rPr>
        <w:t xml:space="preserve"> </w:t>
      </w:r>
      <w:r w:rsidRPr="004A369E">
        <w:rPr>
          <w:color w:val="FF0000"/>
        </w:rPr>
        <w:t>đ</w:t>
      </w:r>
      <w:r w:rsidRPr="004A369E">
        <w:rPr>
          <w:color w:val="FF0000"/>
          <w:spacing w:val="1"/>
        </w:rPr>
        <w:t>ề</w:t>
      </w:r>
      <w:r w:rsidRPr="004A369E">
        <w:rPr>
          <w:color w:val="FF0000"/>
        </w:rPr>
        <w:t>u</w:t>
      </w:r>
      <w:r w:rsidRPr="004A369E">
        <w:rPr>
          <w:color w:val="FF0000"/>
          <w:spacing w:val="7"/>
        </w:rPr>
        <w:t xml:space="preserve"> </w:t>
      </w:r>
      <w:r w:rsidRPr="004A369E">
        <w:rPr>
          <w:color w:val="FF0000"/>
        </w:rPr>
        <w:t>đún</w:t>
      </w:r>
      <w:r w:rsidRPr="004A369E">
        <w:rPr>
          <w:color w:val="FF0000"/>
          <w:spacing w:val="-2"/>
        </w:rPr>
        <w:t>g</w:t>
      </w:r>
      <w:r w:rsidRPr="004A369E">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19: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rPr>
        <w:t>sai</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A.</w:t>
      </w:r>
      <w:r w:rsidRPr="00CF58B9">
        <w:rPr>
          <w:bCs/>
          <w:spacing w:val="1"/>
        </w:rPr>
        <w:t xml:space="preserve"> </w:t>
      </w:r>
      <w:r w:rsidRPr="00CF58B9">
        <w:rPr>
          <w:spacing w:val="-1"/>
        </w:rPr>
        <w:t>S</w:t>
      </w:r>
      <w:r w:rsidRPr="00CF58B9">
        <w:t>ự</w:t>
      </w:r>
      <w:r w:rsidRPr="00CF58B9">
        <w:rPr>
          <w:spacing w:val="8"/>
        </w:rPr>
        <w:t xml:space="preserve"> </w:t>
      </w:r>
      <w:r w:rsidRPr="00CF58B9">
        <w:t>đ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rPr>
          <w:spacing w:val="-1"/>
        </w:rPr>
        <w:t>l</w:t>
      </w:r>
      <w:r w:rsidRPr="00CF58B9">
        <w:t>à</w:t>
      </w:r>
      <w:r w:rsidRPr="00CF58B9">
        <w:rPr>
          <w:spacing w:val="6"/>
        </w:rPr>
        <w:t xml:space="preserve"> </w:t>
      </w:r>
      <w:r w:rsidRPr="00CF58B9">
        <w:t>sự</w:t>
      </w:r>
      <w:r w:rsidRPr="00CF58B9">
        <w:rPr>
          <w:spacing w:val="5"/>
        </w:rPr>
        <w:t xml:space="preserve"> </w:t>
      </w:r>
      <w:r w:rsidRPr="00CF58B9">
        <w:t>t</w:t>
      </w:r>
      <w:r w:rsidRPr="00CF58B9">
        <w:rPr>
          <w:spacing w:val="-2"/>
        </w:rPr>
        <w:t>h</w:t>
      </w:r>
      <w:r w:rsidRPr="00CF58B9">
        <w:rPr>
          <w:spacing w:val="1"/>
        </w:rPr>
        <w:t>a</w:t>
      </w:r>
      <w:r w:rsidRPr="00CF58B9">
        <w:t>y</w:t>
      </w:r>
      <w:r w:rsidRPr="00CF58B9">
        <w:rPr>
          <w:spacing w:val="9"/>
        </w:rPr>
        <w:t xml:space="preserve"> </w:t>
      </w:r>
      <w:r w:rsidRPr="00CF58B9">
        <w:t>đ</w:t>
      </w:r>
      <w:r w:rsidRPr="00CF58B9">
        <w:rPr>
          <w:spacing w:val="-2"/>
        </w:rPr>
        <w:t>ổ</w:t>
      </w:r>
      <w:r w:rsidRPr="00CF58B9">
        <w:t>i</w:t>
      </w:r>
      <w:r w:rsidRPr="00CF58B9">
        <w:rPr>
          <w:spacing w:val="10"/>
        </w:rPr>
        <w:t xml:space="preserve"> </w:t>
      </w:r>
      <w:r w:rsidRPr="00CF58B9">
        <w:t>độ</w:t>
      </w:r>
      <w:r w:rsidRPr="00CF58B9">
        <w:rPr>
          <w:spacing w:val="3"/>
        </w:rPr>
        <w:t xml:space="preserve"> </w:t>
      </w:r>
      <w:r w:rsidRPr="00CF58B9">
        <w:rPr>
          <w:spacing w:val="1"/>
        </w:rPr>
        <w:t>c</w:t>
      </w:r>
      <w:r w:rsidRPr="00CF58B9">
        <w:t>ong</w:t>
      </w:r>
      <w:r w:rsidRPr="00CF58B9">
        <w:rPr>
          <w:spacing w:val="10"/>
        </w:rPr>
        <w:t xml:space="preserve"> </w:t>
      </w:r>
      <w:r w:rsidRPr="00CF58B9">
        <w:rPr>
          <w:spacing w:val="-1"/>
        </w:rPr>
        <w:t>cá</w:t>
      </w:r>
      <w:r w:rsidRPr="00CF58B9">
        <w:t>c</w:t>
      </w:r>
      <w:r w:rsidRPr="00CF58B9">
        <w:rPr>
          <w:spacing w:val="9"/>
        </w:rPr>
        <w:t xml:space="preserve"> </w:t>
      </w:r>
      <w:r w:rsidRPr="00CF58B9">
        <w:t>m</w:t>
      </w:r>
      <w:r w:rsidRPr="00CF58B9">
        <w:rPr>
          <w:spacing w:val="-1"/>
        </w:rPr>
        <w:t>ặ</w:t>
      </w:r>
      <w:r w:rsidRPr="00CF58B9">
        <w:t>t</w:t>
      </w:r>
      <w:r w:rsidRPr="00CF58B9">
        <w:rPr>
          <w:spacing w:val="9"/>
        </w:rPr>
        <w:t xml:space="preserve"> </w:t>
      </w:r>
      <w:r w:rsidRPr="00CF58B9">
        <w:rPr>
          <w:spacing w:val="-2"/>
        </w:rPr>
        <w:t>g</w:t>
      </w:r>
      <w:r w:rsidRPr="00CF58B9">
        <w:t>iới</w:t>
      </w:r>
      <w:r w:rsidRPr="00CF58B9">
        <w:rPr>
          <w:spacing w:val="11"/>
        </w:rPr>
        <w:t xml:space="preserve"> </w:t>
      </w:r>
      <w:r w:rsidRPr="00CF58B9">
        <w:rPr>
          <w:spacing w:val="-2"/>
        </w:rPr>
        <w:t>h</w:t>
      </w:r>
      <w:r w:rsidRPr="00CF58B9">
        <w:rPr>
          <w:spacing w:val="-1"/>
        </w:rPr>
        <w:t>ạ</w:t>
      </w:r>
      <w:r w:rsidRPr="00CF58B9">
        <w:t>n</w:t>
      </w:r>
      <w:r w:rsidRPr="00CF58B9">
        <w:rPr>
          <w:spacing w:val="7"/>
        </w:rPr>
        <w:t xml:space="preserve"> </w:t>
      </w:r>
      <w:r w:rsidRPr="00CF58B9">
        <w:rPr>
          <w:spacing w:val="1"/>
        </w:rPr>
        <w:t>c</w:t>
      </w:r>
      <w:r w:rsidRPr="00CF58B9">
        <w:t>ủa</w:t>
      </w:r>
      <w:r w:rsidRPr="00CF58B9">
        <w:rPr>
          <w:spacing w:val="9"/>
        </w:rPr>
        <w:t xml:space="preserve"> </w:t>
      </w:r>
      <w:r w:rsidRPr="00CF58B9">
        <w:t>thuỷ</w:t>
      </w:r>
      <w:r w:rsidRPr="00CF58B9">
        <w:rPr>
          <w:spacing w:val="7"/>
        </w:rPr>
        <w:t xml:space="preserve"> </w:t>
      </w:r>
      <w:r w:rsidRPr="00CF58B9">
        <w:t>tinh</w:t>
      </w:r>
      <w:r w:rsidRPr="00CF58B9">
        <w:rPr>
          <w:spacing w:val="8"/>
        </w:rPr>
        <w:t xml:space="preserve"> </w:t>
      </w:r>
      <w:r w:rsidRPr="00CF58B9">
        <w:t>t</w:t>
      </w:r>
      <w:r w:rsidRPr="00CF58B9">
        <w:rPr>
          <w:spacing w:val="-2"/>
        </w:rPr>
        <w:t>h</w:t>
      </w:r>
      <w:r w:rsidRPr="00CF58B9">
        <w:t>ể</w:t>
      </w:r>
      <w:r w:rsidRPr="00CF58B9">
        <w:rPr>
          <w:spacing w:val="8"/>
        </w:rPr>
        <w:t xml:space="preserve"> </w:t>
      </w:r>
      <w:r w:rsidRPr="00CF58B9">
        <w:t>để</w:t>
      </w:r>
      <w:r w:rsidRPr="00CF58B9">
        <w:rPr>
          <w:spacing w:val="5"/>
        </w:rPr>
        <w:t xml:space="preserve"> </w:t>
      </w:r>
      <w:r w:rsidRPr="00CF58B9">
        <w:rPr>
          <w:spacing w:val="1"/>
        </w:rPr>
        <w:t>ả</w:t>
      </w:r>
      <w:r w:rsidRPr="00CF58B9">
        <w:rPr>
          <w:spacing w:val="-2"/>
        </w:rPr>
        <w:t>n</w:t>
      </w:r>
      <w:r w:rsidRPr="00CF58B9">
        <w:t>h</w:t>
      </w:r>
      <w:r w:rsidRPr="00CF58B9">
        <w:rPr>
          <w:spacing w:val="10"/>
        </w:rPr>
        <w:t xml:space="preserve"> </w:t>
      </w:r>
      <w:r w:rsidRPr="00CF58B9">
        <w:t>h</w:t>
      </w:r>
      <w:r w:rsidRPr="00CF58B9">
        <w:rPr>
          <w:spacing w:val="-2"/>
        </w:rPr>
        <w:t>i</w:t>
      </w:r>
      <w:r w:rsidRPr="00CF58B9">
        <w:rPr>
          <w:spacing w:val="1"/>
        </w:rPr>
        <w:t>ệ</w:t>
      </w:r>
      <w:r w:rsidRPr="00CF58B9">
        <w:t>n</w:t>
      </w:r>
      <w:r w:rsidRPr="00CF58B9">
        <w:rPr>
          <w:spacing w:val="9"/>
        </w:rPr>
        <w:t xml:space="preserve"> </w:t>
      </w:r>
      <w:r w:rsidRPr="00CF58B9">
        <w:rPr>
          <w:spacing w:val="3"/>
        </w:rPr>
        <w:t>r</w:t>
      </w:r>
      <w:r w:rsidRPr="00CF58B9">
        <w:t>õ</w:t>
      </w:r>
      <w:r w:rsidRPr="00CF58B9">
        <w:rPr>
          <w:spacing w:val="5"/>
        </w:rPr>
        <w:t xml:space="preserve"> </w:t>
      </w:r>
      <w:r w:rsidRPr="00CF58B9">
        <w:t>t</w:t>
      </w:r>
      <w:r w:rsidRPr="00CF58B9">
        <w:rPr>
          <w:spacing w:val="-1"/>
        </w:rPr>
        <w:t>r</w:t>
      </w:r>
      <w:r w:rsidRPr="00CF58B9">
        <w:rPr>
          <w:spacing w:val="1"/>
        </w:rPr>
        <w:t>ê</w:t>
      </w:r>
      <w:r w:rsidRPr="00CF58B9">
        <w:t>n</w:t>
      </w:r>
      <w:r w:rsidRPr="00CF58B9">
        <w:rPr>
          <w:spacing w:val="8"/>
        </w:rPr>
        <w:t xml:space="preserve"> </w:t>
      </w:r>
      <w:r w:rsidRPr="00CF58B9">
        <w:rPr>
          <w:spacing w:val="-2"/>
        </w:rPr>
        <w:t>v</w:t>
      </w:r>
      <w:r w:rsidRPr="00CF58B9">
        <w:t>õng</w:t>
      </w:r>
      <w:r w:rsidRPr="00CF58B9">
        <w:rPr>
          <w:spacing w:val="10"/>
        </w:rPr>
        <w:t xml:space="preserve"> </w:t>
      </w:r>
      <w:r w:rsidRPr="00CF58B9">
        <w:t>m</w:t>
      </w:r>
      <w:r w:rsidRPr="00CF58B9">
        <w:rPr>
          <w:spacing w:val="1"/>
        </w:rPr>
        <w:t>ạ</w:t>
      </w:r>
      <w:r w:rsidRPr="00CF58B9">
        <w:rPr>
          <w:spacing w:val="-1"/>
        </w:rPr>
        <w:t>c</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spacing w:val="1"/>
        </w:rPr>
        <w:t>B</w:t>
      </w:r>
      <w:r w:rsidRPr="00CF58B9">
        <w:rPr>
          <w:bCs/>
        </w:rPr>
        <w:t>.</w:t>
      </w:r>
      <w:r w:rsidRPr="00CF58B9">
        <w:rPr>
          <w:bCs/>
          <w:spacing w:val="1"/>
        </w:rPr>
        <w:t xml:space="preserve"> </w:t>
      </w:r>
      <w:r w:rsidRPr="00CF58B9">
        <w:rPr>
          <w:spacing w:val="-3"/>
        </w:rPr>
        <w:t>K</w:t>
      </w:r>
      <w:r w:rsidRPr="00CF58B9">
        <w:t>hi</w:t>
      </w:r>
      <w:r w:rsidRPr="00CF58B9">
        <w:rPr>
          <w:spacing w:val="11"/>
        </w:rPr>
        <w:t xml:space="preserve"> </w:t>
      </w:r>
      <w:r w:rsidRPr="00CF58B9">
        <w:t>m</w:t>
      </w:r>
      <w:r w:rsidRPr="00CF58B9">
        <w:rPr>
          <w:spacing w:val="1"/>
        </w:rPr>
        <w:t>ắ</w:t>
      </w:r>
      <w:r w:rsidRPr="00CF58B9">
        <w:t>t</w:t>
      </w:r>
      <w:r w:rsidRPr="00CF58B9">
        <w:rPr>
          <w:spacing w:val="9"/>
        </w:rPr>
        <w:t xml:space="preserve"> </w:t>
      </w:r>
      <w:r w:rsidRPr="00CF58B9">
        <w:t>đ</w:t>
      </w:r>
      <w:r w:rsidRPr="00CF58B9">
        <w:rPr>
          <w:spacing w:val="-2"/>
        </w:rPr>
        <w:t>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t>t</w:t>
      </w:r>
      <w:r w:rsidRPr="00CF58B9">
        <w:rPr>
          <w:spacing w:val="-1"/>
        </w:rPr>
        <w:t>h</w:t>
      </w:r>
      <w:r w:rsidRPr="00CF58B9">
        <w:t>ì</w:t>
      </w:r>
      <w:r w:rsidRPr="00CF58B9">
        <w:rPr>
          <w:spacing w:val="7"/>
        </w:rPr>
        <w:t xml:space="preserve"> </w:t>
      </w:r>
      <w:r w:rsidRPr="00CF58B9">
        <w:t>t</w:t>
      </w:r>
      <w:r w:rsidRPr="00CF58B9">
        <w:rPr>
          <w:spacing w:val="-2"/>
        </w:rPr>
        <w:t>i</w:t>
      </w:r>
      <w:r w:rsidRPr="00CF58B9">
        <w:rPr>
          <w:spacing w:val="1"/>
        </w:rPr>
        <w:t>ê</w:t>
      </w:r>
      <w:r w:rsidRPr="00CF58B9">
        <w:t>u</w:t>
      </w:r>
      <w:r w:rsidRPr="00CF58B9">
        <w:rPr>
          <w:spacing w:val="6"/>
        </w:rPr>
        <w:t xml:space="preserve"> </w:t>
      </w:r>
      <w:r w:rsidRPr="00CF58B9">
        <w:rPr>
          <w:spacing w:val="1"/>
        </w:rPr>
        <w:t>c</w:t>
      </w:r>
      <w:r w:rsidRPr="00CF58B9">
        <w:t>ự</w:t>
      </w:r>
      <w:r w:rsidRPr="00CF58B9">
        <w:rPr>
          <w:spacing w:val="5"/>
        </w:rPr>
        <w:t xml:space="preserve"> </w:t>
      </w:r>
      <w:r w:rsidRPr="00CF58B9">
        <w:rPr>
          <w:spacing w:val="1"/>
        </w:rPr>
        <w:t>c</w:t>
      </w:r>
      <w:r w:rsidRPr="00CF58B9">
        <w:rPr>
          <w:spacing w:val="-2"/>
        </w:rPr>
        <w:t>ủ</w:t>
      </w:r>
      <w:r w:rsidRPr="00CF58B9">
        <w:t>a</w:t>
      </w:r>
      <w:r w:rsidRPr="00CF58B9">
        <w:rPr>
          <w:spacing w:val="9"/>
        </w:rPr>
        <w:t xml:space="preserve"> </w:t>
      </w:r>
      <w:r w:rsidRPr="00CF58B9">
        <w:t>thuỷ</w:t>
      </w:r>
      <w:r w:rsidRPr="00CF58B9">
        <w:rPr>
          <w:spacing w:val="9"/>
        </w:rPr>
        <w:t xml:space="preserve"> </w:t>
      </w:r>
      <w:r w:rsidRPr="00CF58B9">
        <w:t>tinh</w:t>
      </w:r>
      <w:r w:rsidRPr="00CF58B9">
        <w:rPr>
          <w:spacing w:val="8"/>
        </w:rPr>
        <w:t xml:space="preserve"> </w:t>
      </w:r>
      <w:r w:rsidRPr="00CF58B9">
        <w:rPr>
          <w:spacing w:val="2"/>
        </w:rPr>
        <w:t>t</w:t>
      </w:r>
      <w:r w:rsidRPr="00CF58B9">
        <w:rPr>
          <w:spacing w:val="-2"/>
        </w:rPr>
        <w:t>h</w:t>
      </w:r>
      <w:r w:rsidRPr="00CF58B9">
        <w:t>ể</w:t>
      </w:r>
      <w:r w:rsidRPr="00CF58B9">
        <w:rPr>
          <w:spacing w:val="8"/>
        </w:rPr>
        <w:t xml:space="preserve"> </w:t>
      </w:r>
      <w:r w:rsidRPr="00CF58B9">
        <w:t>t</w:t>
      </w:r>
      <w:r w:rsidRPr="00CF58B9">
        <w:rPr>
          <w:spacing w:val="-2"/>
        </w:rPr>
        <w:t>h</w:t>
      </w:r>
      <w:r w:rsidRPr="00CF58B9">
        <w:rPr>
          <w:spacing w:val="1"/>
        </w:rPr>
        <w:t>a</w:t>
      </w:r>
      <w:r w:rsidRPr="00CF58B9">
        <w:t>y</w:t>
      </w:r>
      <w:r w:rsidRPr="00CF58B9">
        <w:rPr>
          <w:spacing w:val="7"/>
        </w:rPr>
        <w:t xml:space="preserve"> </w:t>
      </w:r>
      <w:r w:rsidRPr="00CF58B9">
        <w:t>đổi.</w:t>
      </w:r>
    </w:p>
    <w:p w:rsidR="00AF124A" w:rsidRPr="004A369E" w:rsidRDefault="00AF124A" w:rsidP="00AF124A">
      <w:pPr>
        <w:widowControl w:val="0"/>
        <w:tabs>
          <w:tab w:val="left" w:pos="342"/>
          <w:tab w:val="left" w:pos="2907"/>
          <w:tab w:val="left" w:pos="5415"/>
          <w:tab w:val="left" w:pos="7923"/>
        </w:tabs>
        <w:autoSpaceDE w:val="0"/>
        <w:autoSpaceDN w:val="0"/>
        <w:adjustRightInd w:val="0"/>
        <w:rPr>
          <w:color w:val="FF0000"/>
        </w:rPr>
      </w:pPr>
      <w:r w:rsidRPr="004A369E">
        <w:rPr>
          <w:bCs/>
          <w:color w:val="FF0000"/>
        </w:rPr>
        <w:t>C.</w:t>
      </w:r>
      <w:r w:rsidRPr="004A369E">
        <w:rPr>
          <w:bCs/>
          <w:color w:val="FF0000"/>
          <w:spacing w:val="1"/>
        </w:rPr>
        <w:t xml:space="preserve"> </w:t>
      </w:r>
      <w:r w:rsidRPr="004A369E">
        <w:rPr>
          <w:color w:val="FF0000"/>
          <w:spacing w:val="-3"/>
        </w:rPr>
        <w:t>K</w:t>
      </w:r>
      <w:r w:rsidRPr="004A369E">
        <w:rPr>
          <w:color w:val="FF0000"/>
        </w:rPr>
        <w:t>hi</w:t>
      </w:r>
      <w:r w:rsidRPr="004A369E">
        <w:rPr>
          <w:color w:val="FF0000"/>
          <w:spacing w:val="11"/>
        </w:rPr>
        <w:t xml:space="preserve"> </w:t>
      </w:r>
      <w:r w:rsidRPr="004A369E">
        <w:rPr>
          <w:color w:val="FF0000"/>
        </w:rPr>
        <w:t>m</w:t>
      </w:r>
      <w:r w:rsidRPr="004A369E">
        <w:rPr>
          <w:color w:val="FF0000"/>
          <w:spacing w:val="1"/>
        </w:rPr>
        <w:t>ắ</w:t>
      </w:r>
      <w:r w:rsidRPr="004A369E">
        <w:rPr>
          <w:color w:val="FF0000"/>
        </w:rPr>
        <w:t>t</w:t>
      </w:r>
      <w:r w:rsidRPr="004A369E">
        <w:rPr>
          <w:color w:val="FF0000"/>
          <w:spacing w:val="9"/>
        </w:rPr>
        <w:t xml:space="preserve"> </w:t>
      </w:r>
      <w:r w:rsidRPr="004A369E">
        <w:rPr>
          <w:color w:val="FF0000"/>
        </w:rPr>
        <w:t>đ</w:t>
      </w:r>
      <w:r w:rsidRPr="004A369E">
        <w:rPr>
          <w:color w:val="FF0000"/>
          <w:spacing w:val="-2"/>
        </w:rPr>
        <w:t>i</w:t>
      </w:r>
      <w:r w:rsidRPr="004A369E">
        <w:rPr>
          <w:color w:val="FF0000"/>
          <w:spacing w:val="1"/>
        </w:rPr>
        <w:t>ề</w:t>
      </w:r>
      <w:r w:rsidRPr="004A369E">
        <w:rPr>
          <w:color w:val="FF0000"/>
        </w:rPr>
        <w:t>u</w:t>
      </w:r>
      <w:r w:rsidRPr="004A369E">
        <w:rPr>
          <w:color w:val="FF0000"/>
          <w:spacing w:val="9"/>
        </w:rPr>
        <w:t xml:space="preserve"> </w:t>
      </w:r>
      <w:r w:rsidRPr="004A369E">
        <w:rPr>
          <w:color w:val="FF0000"/>
        </w:rPr>
        <w:t>t</w:t>
      </w:r>
      <w:r w:rsidRPr="004A369E">
        <w:rPr>
          <w:color w:val="FF0000"/>
          <w:spacing w:val="-2"/>
        </w:rPr>
        <w:t>i</w:t>
      </w:r>
      <w:r w:rsidRPr="004A369E">
        <w:rPr>
          <w:color w:val="FF0000"/>
          <w:spacing w:val="1"/>
        </w:rPr>
        <w:t>ế</w:t>
      </w:r>
      <w:r w:rsidRPr="004A369E">
        <w:rPr>
          <w:color w:val="FF0000"/>
        </w:rPr>
        <w:t>t</w:t>
      </w:r>
      <w:r w:rsidRPr="004A369E">
        <w:rPr>
          <w:color w:val="FF0000"/>
          <w:spacing w:val="8"/>
        </w:rPr>
        <w:t xml:space="preserve"> </w:t>
      </w:r>
      <w:r w:rsidRPr="004A369E">
        <w:rPr>
          <w:color w:val="FF0000"/>
        </w:rPr>
        <w:t>t</w:t>
      </w:r>
      <w:r w:rsidRPr="004A369E">
        <w:rPr>
          <w:color w:val="FF0000"/>
          <w:spacing w:val="-1"/>
        </w:rPr>
        <w:t>h</w:t>
      </w:r>
      <w:r w:rsidRPr="004A369E">
        <w:rPr>
          <w:color w:val="FF0000"/>
        </w:rPr>
        <w:t>ì</w:t>
      </w:r>
      <w:r w:rsidRPr="004A369E">
        <w:rPr>
          <w:color w:val="FF0000"/>
          <w:spacing w:val="7"/>
        </w:rPr>
        <w:t xml:space="preserve"> </w:t>
      </w:r>
      <w:r w:rsidRPr="004A369E">
        <w:rPr>
          <w:color w:val="FF0000"/>
        </w:rPr>
        <w:t>kh</w:t>
      </w:r>
      <w:r w:rsidRPr="004A369E">
        <w:rPr>
          <w:color w:val="FF0000"/>
          <w:spacing w:val="-2"/>
        </w:rPr>
        <w:t>o</w:t>
      </w:r>
      <w:r w:rsidRPr="004A369E">
        <w:rPr>
          <w:color w:val="FF0000"/>
          <w:spacing w:val="1"/>
        </w:rPr>
        <w:t>ả</w:t>
      </w:r>
      <w:r w:rsidRPr="004A369E">
        <w:rPr>
          <w:color w:val="FF0000"/>
        </w:rPr>
        <w:t>ng</w:t>
      </w:r>
      <w:r w:rsidRPr="004A369E">
        <w:rPr>
          <w:color w:val="FF0000"/>
          <w:spacing w:val="14"/>
        </w:rPr>
        <w:t xml:space="preserve"> </w:t>
      </w:r>
      <w:r w:rsidRPr="004A369E">
        <w:rPr>
          <w:color w:val="FF0000"/>
          <w:spacing w:val="-1"/>
        </w:rPr>
        <w:t>c</w:t>
      </w:r>
      <w:r w:rsidRPr="004A369E">
        <w:rPr>
          <w:color w:val="FF0000"/>
          <w:spacing w:val="1"/>
        </w:rPr>
        <w:t>ác</w:t>
      </w:r>
      <w:r w:rsidRPr="004A369E">
        <w:rPr>
          <w:color w:val="FF0000"/>
        </w:rPr>
        <w:t>h</w:t>
      </w:r>
      <w:r w:rsidRPr="004A369E">
        <w:rPr>
          <w:color w:val="FF0000"/>
          <w:spacing w:val="9"/>
        </w:rPr>
        <w:t xml:space="preserve"> </w:t>
      </w:r>
      <w:r w:rsidRPr="004A369E">
        <w:rPr>
          <w:color w:val="FF0000"/>
          <w:spacing w:val="-2"/>
        </w:rPr>
        <w:t>g</w:t>
      </w:r>
      <w:r w:rsidRPr="004A369E">
        <w:rPr>
          <w:color w:val="FF0000"/>
        </w:rPr>
        <w:t>iữa</w:t>
      </w:r>
      <w:r w:rsidRPr="004A369E">
        <w:rPr>
          <w:color w:val="FF0000"/>
          <w:spacing w:val="11"/>
        </w:rPr>
        <w:t xml:space="preserve"> </w:t>
      </w:r>
      <w:r w:rsidRPr="004A369E">
        <w:rPr>
          <w:color w:val="FF0000"/>
        </w:rPr>
        <w:t>thuỷ</w:t>
      </w:r>
      <w:r w:rsidRPr="004A369E">
        <w:rPr>
          <w:color w:val="FF0000"/>
          <w:spacing w:val="9"/>
        </w:rPr>
        <w:t xml:space="preserve"> </w:t>
      </w:r>
      <w:r w:rsidRPr="004A369E">
        <w:rPr>
          <w:color w:val="FF0000"/>
          <w:spacing w:val="-2"/>
        </w:rPr>
        <w:t>t</w:t>
      </w:r>
      <w:r w:rsidRPr="004A369E">
        <w:rPr>
          <w:color w:val="FF0000"/>
        </w:rPr>
        <w:t>inh</w:t>
      </w:r>
      <w:r w:rsidRPr="004A369E">
        <w:rPr>
          <w:color w:val="FF0000"/>
          <w:spacing w:val="8"/>
        </w:rPr>
        <w:t xml:space="preserve"> </w:t>
      </w:r>
      <w:r w:rsidRPr="004A369E">
        <w:rPr>
          <w:color w:val="FF0000"/>
          <w:spacing w:val="-2"/>
        </w:rPr>
        <w:t>t</w:t>
      </w:r>
      <w:r w:rsidRPr="004A369E">
        <w:rPr>
          <w:color w:val="FF0000"/>
        </w:rPr>
        <w:t>hể</w:t>
      </w:r>
      <w:r w:rsidRPr="004A369E">
        <w:rPr>
          <w:color w:val="FF0000"/>
          <w:spacing w:val="8"/>
        </w:rPr>
        <w:t xml:space="preserve"> </w:t>
      </w:r>
      <w:r w:rsidRPr="004A369E">
        <w:rPr>
          <w:color w:val="FF0000"/>
          <w:spacing w:val="-1"/>
        </w:rPr>
        <w:t>v</w:t>
      </w:r>
      <w:r w:rsidRPr="004A369E">
        <w:rPr>
          <w:color w:val="FF0000"/>
        </w:rPr>
        <w:t>à</w:t>
      </w:r>
      <w:r w:rsidRPr="004A369E">
        <w:rPr>
          <w:color w:val="FF0000"/>
          <w:spacing w:val="9"/>
        </w:rPr>
        <w:t xml:space="preserve"> </w:t>
      </w:r>
      <w:r w:rsidRPr="004A369E">
        <w:rPr>
          <w:color w:val="FF0000"/>
          <w:spacing w:val="-2"/>
        </w:rPr>
        <w:t>v</w:t>
      </w:r>
      <w:r w:rsidRPr="004A369E">
        <w:rPr>
          <w:color w:val="FF0000"/>
        </w:rPr>
        <w:t>õng</w:t>
      </w:r>
      <w:r w:rsidRPr="004A369E">
        <w:rPr>
          <w:color w:val="FF0000"/>
          <w:spacing w:val="10"/>
        </w:rPr>
        <w:t xml:space="preserve"> </w:t>
      </w:r>
      <w:r w:rsidRPr="004A369E">
        <w:rPr>
          <w:color w:val="FF0000"/>
        </w:rPr>
        <w:t>m</w:t>
      </w:r>
      <w:r w:rsidRPr="004A369E">
        <w:rPr>
          <w:color w:val="FF0000"/>
          <w:spacing w:val="-1"/>
        </w:rPr>
        <w:t>ạ</w:t>
      </w:r>
      <w:r w:rsidRPr="004A369E">
        <w:rPr>
          <w:color w:val="FF0000"/>
        </w:rPr>
        <w:t>c</w:t>
      </w:r>
      <w:r w:rsidRPr="004A369E">
        <w:rPr>
          <w:color w:val="FF0000"/>
          <w:spacing w:val="10"/>
        </w:rPr>
        <w:t xml:space="preserve"> </w:t>
      </w:r>
      <w:r w:rsidRPr="004A369E">
        <w:rPr>
          <w:color w:val="FF0000"/>
        </w:rPr>
        <w:t>th</w:t>
      </w:r>
      <w:r w:rsidRPr="004A369E">
        <w:rPr>
          <w:color w:val="FF0000"/>
          <w:spacing w:val="1"/>
        </w:rPr>
        <w:t>a</w:t>
      </w:r>
      <w:r w:rsidRPr="004A369E">
        <w:rPr>
          <w:color w:val="FF0000"/>
        </w:rPr>
        <w:t>y</w:t>
      </w:r>
      <w:r w:rsidRPr="004A369E">
        <w:rPr>
          <w:color w:val="FF0000"/>
          <w:spacing w:val="9"/>
        </w:rPr>
        <w:t xml:space="preserve"> </w:t>
      </w:r>
      <w:r w:rsidRPr="004A369E">
        <w:rPr>
          <w:color w:val="FF0000"/>
        </w:rPr>
        <w:t>đ</w:t>
      </w:r>
      <w:r w:rsidRPr="004A369E">
        <w:rPr>
          <w:color w:val="FF0000"/>
          <w:spacing w:val="-2"/>
        </w:rPr>
        <w:t>ổi</w:t>
      </w:r>
      <w:r w:rsidRPr="004A369E">
        <w:rPr>
          <w:color w:val="FF0000"/>
        </w:rPr>
        <w:t>.</w:t>
      </w:r>
    </w:p>
    <w:p w:rsidR="00AF124A" w:rsidRPr="00CF58B9" w:rsidRDefault="00AF124A" w:rsidP="00AF124A">
      <w:pPr>
        <w:tabs>
          <w:tab w:val="left" w:pos="342"/>
          <w:tab w:val="left" w:pos="2907"/>
          <w:tab w:val="left" w:pos="5415"/>
          <w:tab w:val="left" w:pos="7923"/>
        </w:tabs>
      </w:pPr>
      <w:r w:rsidRPr="00CF58B9">
        <w:rPr>
          <w:bCs/>
        </w:rPr>
        <w:t>D.</w:t>
      </w:r>
      <w:r w:rsidRPr="00CF58B9">
        <w:rPr>
          <w:bCs/>
          <w:spacing w:val="1"/>
        </w:rPr>
        <w:t xml:space="preserve"> </w:t>
      </w:r>
      <w:r w:rsidRPr="00CF58B9">
        <w:t>M</w:t>
      </w:r>
      <w:r w:rsidRPr="00CF58B9">
        <w:rPr>
          <w:spacing w:val="1"/>
        </w:rPr>
        <w:t>ắ</w:t>
      </w:r>
      <w:r w:rsidRPr="00CF58B9">
        <w:t>t</w:t>
      </w:r>
      <w:r w:rsidRPr="00CF58B9">
        <w:rPr>
          <w:spacing w:val="7"/>
        </w:rPr>
        <w:t xml:space="preserve"> </w:t>
      </w:r>
      <w:r w:rsidRPr="00CF58B9">
        <w:rPr>
          <w:spacing w:val="1"/>
        </w:rPr>
        <w:t>c</w:t>
      </w:r>
      <w:r w:rsidRPr="00CF58B9">
        <w:t>hỉ</w:t>
      </w:r>
      <w:r w:rsidRPr="00CF58B9">
        <w:rPr>
          <w:spacing w:val="7"/>
        </w:rPr>
        <w:t xml:space="preserve"> </w:t>
      </w:r>
      <w:r w:rsidRPr="00CF58B9">
        <w:rPr>
          <w:spacing w:val="1"/>
        </w:rPr>
        <w:t>c</w:t>
      </w:r>
      <w:r w:rsidRPr="00CF58B9">
        <w:t>ó</w:t>
      </w:r>
      <w:r w:rsidRPr="00CF58B9">
        <w:rPr>
          <w:spacing w:val="3"/>
        </w:rPr>
        <w:t xml:space="preserve"> </w:t>
      </w:r>
      <w:r w:rsidRPr="00CF58B9">
        <w:t>thể</w:t>
      </w:r>
      <w:r w:rsidRPr="00CF58B9">
        <w:rPr>
          <w:spacing w:val="8"/>
        </w:rPr>
        <w:t xml:space="preserve"> </w:t>
      </w:r>
      <w:r w:rsidRPr="00CF58B9">
        <w:t>đ</w:t>
      </w:r>
      <w:r w:rsidRPr="00CF58B9">
        <w:rPr>
          <w:spacing w:val="-2"/>
        </w:rPr>
        <w:t>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rPr>
          <w:spacing w:val="-2"/>
        </w:rPr>
        <w:t>k</w:t>
      </w:r>
      <w:r w:rsidRPr="00CF58B9">
        <w:t>hi</w:t>
      </w:r>
      <w:r w:rsidRPr="00CF58B9">
        <w:rPr>
          <w:spacing w:val="10"/>
        </w:rPr>
        <w:t xml:space="preserve"> </w:t>
      </w:r>
      <w:r w:rsidRPr="00CF58B9">
        <w:rPr>
          <w:spacing w:val="-2"/>
        </w:rPr>
        <w:t>v</w:t>
      </w:r>
      <w:r w:rsidRPr="00CF58B9">
        <w:rPr>
          <w:spacing w:val="1"/>
        </w:rPr>
        <w:t>ậ</w:t>
      </w:r>
      <w:r w:rsidRPr="00CF58B9">
        <w:t>t</w:t>
      </w:r>
      <w:r w:rsidRPr="00CF58B9">
        <w:rPr>
          <w:spacing w:val="7"/>
        </w:rPr>
        <w:t xml:space="preserve"> </w:t>
      </w:r>
      <w:r w:rsidRPr="00CF58B9">
        <w:t>ở</w:t>
      </w:r>
      <w:r w:rsidRPr="00CF58B9">
        <w:rPr>
          <w:spacing w:val="4"/>
        </w:rPr>
        <w:t xml:space="preserve"> </w:t>
      </w:r>
      <w:r w:rsidRPr="00CF58B9">
        <w:t>t</w:t>
      </w:r>
      <w:r w:rsidRPr="00CF58B9">
        <w:rPr>
          <w:spacing w:val="-1"/>
        </w:rPr>
        <w:t>r</w:t>
      </w:r>
      <w:r w:rsidRPr="00CF58B9">
        <w:t>ong</w:t>
      </w:r>
      <w:r w:rsidRPr="00CF58B9">
        <w:rPr>
          <w:spacing w:val="10"/>
        </w:rPr>
        <w:t xml:space="preserve"> </w:t>
      </w:r>
      <w:r w:rsidRPr="00CF58B9">
        <w:rPr>
          <w:spacing w:val="-2"/>
        </w:rPr>
        <w:t>g</w:t>
      </w:r>
      <w:r w:rsidRPr="00CF58B9">
        <w:t>iới</w:t>
      </w:r>
      <w:r w:rsidRPr="00CF58B9">
        <w:rPr>
          <w:spacing w:val="9"/>
        </w:rPr>
        <w:t xml:space="preserve"> </w:t>
      </w:r>
      <w:r w:rsidRPr="00CF58B9">
        <w:t>h</w:t>
      </w:r>
      <w:r w:rsidRPr="00CF58B9">
        <w:rPr>
          <w:spacing w:val="1"/>
        </w:rPr>
        <w:t>ạ</w:t>
      </w:r>
      <w:r w:rsidRPr="00CF58B9">
        <w:t>n</w:t>
      </w:r>
      <w:r w:rsidRPr="00CF58B9">
        <w:rPr>
          <w:spacing w:val="7"/>
        </w:rPr>
        <w:t xml:space="preserve"> </w:t>
      </w:r>
      <w:r w:rsidRPr="00CF58B9">
        <w:t>t</w:t>
      </w:r>
      <w:r w:rsidRPr="00CF58B9">
        <w:rPr>
          <w:spacing w:val="-2"/>
        </w:rPr>
        <w:t>h</w:t>
      </w:r>
      <w:r w:rsidRPr="00CF58B9">
        <w:rPr>
          <w:spacing w:val="1"/>
        </w:rPr>
        <w:t>ấ</w:t>
      </w:r>
      <w:r w:rsidRPr="00CF58B9">
        <w:t>y</w:t>
      </w:r>
      <w:r w:rsidRPr="00CF58B9">
        <w:rPr>
          <w:spacing w:val="9"/>
        </w:rPr>
        <w:t xml:space="preserve"> </w:t>
      </w:r>
      <w:r w:rsidRPr="00CF58B9">
        <w:rPr>
          <w:spacing w:val="3"/>
        </w:rPr>
        <w:t>r</w:t>
      </w:r>
      <w:r w:rsidRPr="00CF58B9">
        <w:t>õ.</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0: </w:t>
      </w:r>
      <w:r w:rsidRPr="00CF58B9">
        <w:rPr>
          <w:spacing w:val="1"/>
        </w:rPr>
        <w:t>C</w:t>
      </w:r>
      <w:r w:rsidRPr="00CF58B9">
        <w:t>họn</w:t>
      </w:r>
      <w:r w:rsidRPr="00CF58B9">
        <w:rPr>
          <w:spacing w:val="11"/>
        </w:rPr>
        <w:t xml:space="preserve"> </w:t>
      </w:r>
      <w:r w:rsidRPr="00CF58B9">
        <w:rPr>
          <w:spacing w:val="-1"/>
        </w:rPr>
        <w:t>c</w:t>
      </w:r>
      <w:r w:rsidRPr="00CF58B9">
        <w:rPr>
          <w:spacing w:val="1"/>
        </w:rPr>
        <w:t>â</w:t>
      </w:r>
      <w:r w:rsidRPr="00CF58B9">
        <w:t>u</w:t>
      </w:r>
      <w:r w:rsidRPr="00CF58B9">
        <w:rPr>
          <w:spacing w:val="7"/>
        </w:rPr>
        <w:t xml:space="preserve"> </w:t>
      </w:r>
      <w:r w:rsidRPr="00CF58B9">
        <w:t>t</w:t>
      </w:r>
      <w:r w:rsidRPr="00CF58B9">
        <w:rPr>
          <w:spacing w:val="-1"/>
        </w:rPr>
        <w:t>r</w:t>
      </w:r>
      <w:r w:rsidRPr="00CF58B9">
        <w:t>ả</w:t>
      </w:r>
      <w:r w:rsidRPr="00CF58B9">
        <w:rPr>
          <w:spacing w:val="8"/>
        </w:rPr>
        <w:t xml:space="preserve"> </w:t>
      </w:r>
      <w:r w:rsidRPr="00CF58B9">
        <w:t>l</w:t>
      </w:r>
      <w:r w:rsidRPr="00CF58B9">
        <w:rPr>
          <w:spacing w:val="-2"/>
        </w:rPr>
        <w:t>ờ</w:t>
      </w:r>
      <w:r w:rsidRPr="00CF58B9">
        <w:t>i</w:t>
      </w:r>
      <w:r w:rsidRPr="00CF58B9">
        <w:rPr>
          <w:spacing w:val="8"/>
        </w:rPr>
        <w:t xml:space="preserve"> </w:t>
      </w:r>
      <w:r w:rsidRPr="00CF58B9">
        <w:rPr>
          <w:b/>
          <w:bCs/>
        </w:rPr>
        <w:t>sa</w:t>
      </w:r>
      <w:r w:rsidRPr="00CF58B9">
        <w:rPr>
          <w:b/>
          <w:bCs/>
          <w:spacing w:val="-2"/>
        </w:rPr>
        <w:t>i</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t>A.</w:t>
      </w:r>
      <w:r w:rsidRPr="00CF58B9">
        <w:rPr>
          <w:spacing w:val="8"/>
        </w:rPr>
        <w:t xml:space="preserve"> </w:t>
      </w:r>
      <w:r w:rsidRPr="00CF58B9">
        <w:t>Thuỷ</w:t>
      </w:r>
      <w:r w:rsidRPr="00CF58B9">
        <w:rPr>
          <w:spacing w:val="10"/>
        </w:rPr>
        <w:t xml:space="preserve"> </w:t>
      </w:r>
      <w:r w:rsidRPr="00CF58B9">
        <w:t>tinh</w:t>
      </w:r>
      <w:r w:rsidRPr="00CF58B9">
        <w:rPr>
          <w:spacing w:val="8"/>
        </w:rPr>
        <w:t xml:space="preserve"> </w:t>
      </w:r>
      <w:r w:rsidRPr="00CF58B9">
        <w:t>t</w:t>
      </w:r>
      <w:r w:rsidRPr="00CF58B9">
        <w:rPr>
          <w:spacing w:val="-2"/>
        </w:rPr>
        <w:t>h</w:t>
      </w:r>
      <w:r w:rsidRPr="00CF58B9">
        <w:t>ể</w:t>
      </w:r>
      <w:r w:rsidRPr="00CF58B9">
        <w:rPr>
          <w:spacing w:val="6"/>
        </w:rPr>
        <w:t xml:space="preserve"> </w:t>
      </w:r>
      <w:r w:rsidRPr="00CF58B9">
        <w:rPr>
          <w:spacing w:val="1"/>
        </w:rPr>
        <w:t>c</w:t>
      </w:r>
      <w:r w:rsidRPr="00CF58B9">
        <w:t>ủa</w:t>
      </w:r>
      <w:r w:rsidRPr="00CF58B9">
        <w:rPr>
          <w:spacing w:val="9"/>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w:t>
      </w:r>
      <w:r w:rsidRPr="00CF58B9">
        <w:t>oi</w:t>
      </w:r>
      <w:r w:rsidRPr="00CF58B9">
        <w:rPr>
          <w:spacing w:val="7"/>
        </w:rPr>
        <w:t xml:space="preserve"> </w:t>
      </w:r>
      <w:r w:rsidRPr="00CF58B9">
        <w:t>n</w:t>
      </w:r>
      <w:r w:rsidRPr="00CF58B9">
        <w:rPr>
          <w:spacing w:val="1"/>
        </w:rPr>
        <w:t>h</w:t>
      </w:r>
      <w:r w:rsidRPr="00CF58B9">
        <w:t>ư</w:t>
      </w:r>
      <w:r w:rsidRPr="00CF58B9">
        <w:rPr>
          <w:spacing w:val="8"/>
        </w:rPr>
        <w:t xml:space="preserve"> </w:t>
      </w:r>
      <w:r w:rsidRPr="00CF58B9">
        <w:rPr>
          <w:spacing w:val="1"/>
        </w:rPr>
        <w:t>m</w:t>
      </w:r>
      <w:r w:rsidRPr="00CF58B9">
        <w:t>ột</w:t>
      </w:r>
      <w:r w:rsidRPr="00CF58B9">
        <w:rPr>
          <w:spacing w:val="9"/>
        </w:rPr>
        <w:t xml:space="preserve"> </w:t>
      </w:r>
      <w:r w:rsidRPr="00CF58B9">
        <w:t>t</w:t>
      </w:r>
      <w:r w:rsidRPr="00CF58B9">
        <w:rPr>
          <w:spacing w:val="-2"/>
        </w:rPr>
        <w:t>h</w:t>
      </w:r>
      <w:r w:rsidRPr="00CF58B9">
        <w:rPr>
          <w:spacing w:val="1"/>
        </w:rPr>
        <w:t>ấ</w:t>
      </w:r>
      <w:r w:rsidRPr="00CF58B9">
        <w:t>u</w:t>
      </w:r>
      <w:r w:rsidRPr="00CF58B9">
        <w:rPr>
          <w:spacing w:val="9"/>
        </w:rPr>
        <w:t xml:space="preserve"> </w:t>
      </w:r>
      <w:r w:rsidRPr="00CF58B9">
        <w:t>kính</w:t>
      </w:r>
      <w:r w:rsidRPr="00CF58B9">
        <w:rPr>
          <w:spacing w:val="9"/>
        </w:rPr>
        <w:t xml:space="preserve"> </w:t>
      </w:r>
      <w:r w:rsidRPr="00CF58B9">
        <w:rPr>
          <w:spacing w:val="-2"/>
        </w:rPr>
        <w:t>h</w:t>
      </w:r>
      <w:r w:rsidRPr="00CF58B9">
        <w:t>ội</w:t>
      </w:r>
      <w:r w:rsidRPr="00CF58B9">
        <w:rPr>
          <w:spacing w:val="10"/>
        </w:rPr>
        <w:t xml:space="preserve"> </w:t>
      </w:r>
      <w:r w:rsidRPr="00CF58B9">
        <w:t>tụ</w:t>
      </w:r>
      <w:r w:rsidRPr="00CF58B9">
        <w:rPr>
          <w:spacing w:val="2"/>
        </w:rPr>
        <w:t xml:space="preserve"> </w:t>
      </w:r>
      <w:r w:rsidRPr="00CF58B9">
        <w:t>m</w:t>
      </w:r>
      <w:r w:rsidRPr="00CF58B9">
        <w:rPr>
          <w:spacing w:val="1"/>
        </w:rPr>
        <w:t>ề</w:t>
      </w:r>
      <w:r w:rsidRPr="00CF58B9">
        <w:rPr>
          <w:spacing w:val="-2"/>
        </w:rPr>
        <w:t>m</w:t>
      </w:r>
      <w:r w:rsidRPr="00CF58B9">
        <w:t>,</w:t>
      </w:r>
      <w:r w:rsidRPr="00CF58B9">
        <w:rPr>
          <w:spacing w:val="11"/>
        </w:rPr>
        <w:t xml:space="preserve"> </w:t>
      </w:r>
      <w:r w:rsidRPr="00CF58B9">
        <w:t>t</w:t>
      </w:r>
      <w:r w:rsidRPr="00CF58B9">
        <w:rPr>
          <w:spacing w:val="-1"/>
        </w:rPr>
        <w:t>r</w:t>
      </w:r>
      <w:r w:rsidRPr="00CF58B9">
        <w:t>ong</w:t>
      </w:r>
      <w:r w:rsidRPr="00CF58B9">
        <w:rPr>
          <w:spacing w:val="10"/>
        </w:rPr>
        <w:t xml:space="preserve"> </w:t>
      </w:r>
      <w:r w:rsidRPr="00CF58B9">
        <w:t>suố</w:t>
      </w:r>
      <w:r w:rsidRPr="00CF58B9">
        <w:rPr>
          <w:spacing w:val="-2"/>
        </w:rPr>
        <w:t>t</w:t>
      </w:r>
      <w:r w:rsidRPr="00CF58B9">
        <w:t>,</w:t>
      </w:r>
      <w:r w:rsidRPr="00CF58B9">
        <w:rPr>
          <w:spacing w:val="12"/>
        </w:rPr>
        <w:t xml:space="preserve"> </w:t>
      </w:r>
      <w:r w:rsidRPr="00CF58B9">
        <w:rPr>
          <w:spacing w:val="1"/>
        </w:rPr>
        <w:t>c</w:t>
      </w:r>
      <w:r w:rsidRPr="00CF58B9">
        <w:t>ó</w:t>
      </w:r>
      <w:r w:rsidRPr="00CF58B9">
        <w:rPr>
          <w:spacing w:val="5"/>
        </w:rPr>
        <w:t xml:space="preserve"> </w:t>
      </w:r>
      <w:r w:rsidRPr="00CF58B9">
        <w:t>t</w:t>
      </w:r>
      <w:r w:rsidRPr="00CF58B9">
        <w:rPr>
          <w:spacing w:val="1"/>
        </w:rPr>
        <w:t>iê</w:t>
      </w:r>
      <w:r w:rsidRPr="00CF58B9">
        <w:t>u</w:t>
      </w:r>
      <w:r w:rsidRPr="00CF58B9">
        <w:rPr>
          <w:spacing w:val="6"/>
        </w:rPr>
        <w:t xml:space="preserve"> </w:t>
      </w:r>
      <w:r w:rsidRPr="00CF58B9">
        <w:rPr>
          <w:spacing w:val="1"/>
        </w:rPr>
        <w:t>c</w:t>
      </w:r>
      <w:r w:rsidRPr="00CF58B9">
        <w:t>ự</w:t>
      </w:r>
      <w:r w:rsidRPr="00CF58B9">
        <w:rPr>
          <w:spacing w:val="5"/>
        </w:rPr>
        <w:t xml:space="preserve"> </w:t>
      </w:r>
      <w:r w:rsidRPr="00CF58B9">
        <w:t>th</w:t>
      </w:r>
      <w:r w:rsidRPr="00CF58B9">
        <w:rPr>
          <w:spacing w:val="1"/>
        </w:rPr>
        <w:t>a</w:t>
      </w:r>
      <w:r w:rsidRPr="00CF58B9">
        <w:t>y</w:t>
      </w:r>
      <w:r w:rsidRPr="00CF58B9">
        <w:rPr>
          <w:spacing w:val="9"/>
        </w:rPr>
        <w:t xml:space="preserve"> </w:t>
      </w:r>
      <w:r w:rsidRPr="00CF58B9">
        <w:t>đổi</w:t>
      </w:r>
      <w:r w:rsidRPr="00CF58B9">
        <w:rPr>
          <w:spacing w:val="8"/>
        </w:rPr>
        <w:t xml:space="preserve"> </w:t>
      </w:r>
      <w:r w:rsidRPr="00CF58B9">
        <w:t>đư</w:t>
      </w:r>
      <w:r w:rsidRPr="00CF58B9">
        <w:rPr>
          <w:spacing w:val="-2"/>
        </w:rPr>
        <w:t>ợ</w:t>
      </w:r>
      <w:r w:rsidRPr="00CF58B9">
        <w:rPr>
          <w:spacing w:val="-1"/>
        </w:rPr>
        <w:t>c</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spacing w:val="1"/>
        </w:rPr>
        <w:t>B</w:t>
      </w:r>
      <w:r w:rsidRPr="00CF58B9">
        <w:t>.</w:t>
      </w:r>
      <w:r w:rsidRPr="00CF58B9">
        <w:rPr>
          <w:spacing w:val="8"/>
        </w:rPr>
        <w:t xml:space="preserve"> </w:t>
      </w:r>
      <w:r w:rsidRPr="00CF58B9">
        <w:t>Thuỷ</w:t>
      </w:r>
      <w:r w:rsidRPr="00CF58B9">
        <w:rPr>
          <w:spacing w:val="10"/>
        </w:rPr>
        <w:t xml:space="preserve"> </w:t>
      </w:r>
      <w:r w:rsidRPr="00CF58B9">
        <w:rPr>
          <w:spacing w:val="-2"/>
        </w:rPr>
        <w:t>t</w:t>
      </w:r>
      <w:r w:rsidRPr="00CF58B9">
        <w:t>inh</w:t>
      </w:r>
      <w:r w:rsidRPr="00CF58B9">
        <w:rPr>
          <w:spacing w:val="8"/>
        </w:rPr>
        <w:t xml:space="preserve"> </w:t>
      </w:r>
      <w:r w:rsidRPr="00CF58B9">
        <w:t>thể</w:t>
      </w:r>
      <w:r w:rsidRPr="00CF58B9">
        <w:rPr>
          <w:spacing w:val="6"/>
        </w:rPr>
        <w:t xml:space="preserve"> </w:t>
      </w:r>
      <w:r w:rsidRPr="00CF58B9">
        <w:t>ở</w:t>
      </w:r>
      <w:r w:rsidRPr="00CF58B9">
        <w:rPr>
          <w:spacing w:val="4"/>
        </w:rPr>
        <w:t xml:space="preserve"> </w:t>
      </w:r>
      <w:r w:rsidRPr="00CF58B9">
        <w:rPr>
          <w:spacing w:val="-2"/>
        </w:rPr>
        <w:t>g</w:t>
      </w:r>
      <w:r w:rsidRPr="00CF58B9">
        <w:t>iữa</w:t>
      </w:r>
      <w:r w:rsidRPr="00CF58B9">
        <w:rPr>
          <w:spacing w:val="13"/>
        </w:rPr>
        <w:t xml:space="preserve"> </w:t>
      </w:r>
      <w:r w:rsidRPr="00CF58B9">
        <w:rPr>
          <w:spacing w:val="-2"/>
        </w:rPr>
        <w:t>h</w:t>
      </w:r>
      <w:r w:rsidRPr="00CF58B9">
        <w:rPr>
          <w:spacing w:val="1"/>
        </w:rPr>
        <w:t>a</w:t>
      </w:r>
      <w:r w:rsidRPr="00CF58B9">
        <w:t>i</w:t>
      </w:r>
      <w:r w:rsidRPr="00CF58B9">
        <w:rPr>
          <w:spacing w:val="7"/>
        </w:rPr>
        <w:t xml:space="preserve"> </w:t>
      </w:r>
      <w:r w:rsidRPr="00CF58B9">
        <w:t>môi</w:t>
      </w:r>
      <w:r w:rsidRPr="00CF58B9">
        <w:rPr>
          <w:spacing w:val="9"/>
        </w:rPr>
        <w:t xml:space="preserve"> </w:t>
      </w:r>
      <w:r w:rsidRPr="00CF58B9">
        <w:t>t</w:t>
      </w:r>
      <w:r w:rsidRPr="00CF58B9">
        <w:rPr>
          <w:spacing w:val="1"/>
        </w:rPr>
        <w:t>r</w:t>
      </w:r>
      <w:r w:rsidRPr="00CF58B9">
        <w:t>ường</w:t>
      </w:r>
      <w:r w:rsidRPr="00CF58B9">
        <w:rPr>
          <w:spacing w:val="13"/>
        </w:rPr>
        <w:t xml:space="preserve"> </w:t>
      </w:r>
      <w:r w:rsidRPr="00CF58B9">
        <w:t>t</w:t>
      </w:r>
      <w:r w:rsidRPr="00CF58B9">
        <w:rPr>
          <w:spacing w:val="-1"/>
        </w:rPr>
        <w:t>r</w:t>
      </w:r>
      <w:r w:rsidRPr="00CF58B9">
        <w:t>ong</w:t>
      </w:r>
      <w:r w:rsidRPr="00CF58B9">
        <w:rPr>
          <w:spacing w:val="10"/>
        </w:rPr>
        <w:t xml:space="preserve"> </w:t>
      </w:r>
      <w:r w:rsidRPr="00CF58B9">
        <w:t>suốt</w:t>
      </w:r>
      <w:r w:rsidRPr="00CF58B9">
        <w:rPr>
          <w:spacing w:val="7"/>
        </w:rPr>
        <w:t xml:space="preserve"> </w:t>
      </w:r>
      <w:r w:rsidRPr="00CF58B9">
        <w:rPr>
          <w:spacing w:val="1"/>
        </w:rPr>
        <w:t>l</w:t>
      </w:r>
      <w:r w:rsidRPr="00CF58B9">
        <w:t>à</w:t>
      </w:r>
      <w:r w:rsidRPr="00CF58B9">
        <w:rPr>
          <w:spacing w:val="6"/>
        </w:rPr>
        <w:t xml:space="preserve"> </w:t>
      </w:r>
      <w:r w:rsidRPr="00CF58B9">
        <w:t>thuỷ</w:t>
      </w:r>
      <w:r w:rsidRPr="00CF58B9">
        <w:rPr>
          <w:spacing w:val="9"/>
        </w:rPr>
        <w:t xml:space="preserve"> </w:t>
      </w:r>
      <w:r w:rsidRPr="00CF58B9">
        <w:t>d</w:t>
      </w:r>
      <w:r w:rsidRPr="00CF58B9">
        <w:rPr>
          <w:spacing w:val="-2"/>
        </w:rPr>
        <w:t>ị</w:t>
      </w:r>
      <w:r w:rsidRPr="00CF58B9">
        <w:rPr>
          <w:spacing w:val="1"/>
        </w:rPr>
        <w:t>c</w:t>
      </w:r>
      <w:r w:rsidRPr="00CF58B9">
        <w:t>h</w:t>
      </w:r>
      <w:r w:rsidRPr="00CF58B9">
        <w:rPr>
          <w:spacing w:val="9"/>
        </w:rPr>
        <w:t xml:space="preserve"> </w:t>
      </w:r>
      <w:r w:rsidRPr="00CF58B9">
        <w:rPr>
          <w:spacing w:val="-2"/>
        </w:rPr>
        <w:t>v</w:t>
      </w:r>
      <w:r w:rsidRPr="00CF58B9">
        <w:t>à</w:t>
      </w:r>
      <w:r w:rsidRPr="00CF58B9">
        <w:rPr>
          <w:spacing w:val="9"/>
        </w:rPr>
        <w:t xml:space="preserve"> </w:t>
      </w:r>
      <w:r w:rsidRPr="00CF58B9">
        <w:rPr>
          <w:spacing w:val="-2"/>
        </w:rPr>
        <w:t>d</w:t>
      </w:r>
      <w:r w:rsidRPr="00CF58B9">
        <w:t>ị</w:t>
      </w:r>
      <w:r w:rsidRPr="00CF58B9">
        <w:rPr>
          <w:spacing w:val="1"/>
        </w:rPr>
        <w:t>c</w:t>
      </w:r>
      <w:r w:rsidRPr="00CF58B9">
        <w:t>h</w:t>
      </w:r>
      <w:r w:rsidRPr="00CF58B9">
        <w:rPr>
          <w:spacing w:val="9"/>
        </w:rPr>
        <w:t xml:space="preserve"> </w:t>
      </w:r>
      <w:r w:rsidRPr="00CF58B9">
        <w:t>thuỷ</w:t>
      </w:r>
      <w:r w:rsidRPr="00CF58B9">
        <w:rPr>
          <w:spacing w:val="7"/>
        </w:rPr>
        <w:t xml:space="preserve"> </w:t>
      </w:r>
      <w:r w:rsidRPr="00CF58B9">
        <w:t>tinh.</w:t>
      </w:r>
    </w:p>
    <w:p w:rsidR="00AF124A" w:rsidRPr="00320039" w:rsidRDefault="00AF124A" w:rsidP="00AF124A">
      <w:pPr>
        <w:widowControl w:val="0"/>
        <w:tabs>
          <w:tab w:val="left" w:pos="342"/>
          <w:tab w:val="left" w:pos="2907"/>
          <w:tab w:val="left" w:pos="5415"/>
          <w:tab w:val="left" w:pos="7923"/>
        </w:tabs>
        <w:autoSpaceDE w:val="0"/>
        <w:autoSpaceDN w:val="0"/>
        <w:adjustRightInd w:val="0"/>
        <w:rPr>
          <w:color w:val="FF0000"/>
        </w:rPr>
      </w:pPr>
      <w:r w:rsidRPr="00F42837">
        <w:rPr>
          <w:spacing w:val="1"/>
        </w:rPr>
        <w:t>C</w:t>
      </w:r>
      <w:r w:rsidRPr="00F42837">
        <w:t>.</w:t>
      </w:r>
      <w:r w:rsidRPr="00F42837">
        <w:rPr>
          <w:spacing w:val="8"/>
        </w:rPr>
        <w:t xml:space="preserve"> </w:t>
      </w:r>
      <w:r w:rsidRPr="00F42837">
        <w:rPr>
          <w:spacing w:val="-2"/>
        </w:rPr>
        <w:t>M</w:t>
      </w:r>
      <w:r w:rsidRPr="00F42837">
        <w:rPr>
          <w:spacing w:val="1"/>
        </w:rPr>
        <w:t>à</w:t>
      </w:r>
      <w:r w:rsidRPr="00F42837">
        <w:t>ng</w:t>
      </w:r>
      <w:r w:rsidRPr="00F42837">
        <w:rPr>
          <w:spacing w:val="11"/>
        </w:rPr>
        <w:t xml:space="preserve"> </w:t>
      </w:r>
      <w:r w:rsidRPr="00F42837">
        <w:t>mống</w:t>
      </w:r>
      <w:r w:rsidRPr="00F42837">
        <w:rPr>
          <w:spacing w:val="11"/>
        </w:rPr>
        <w:t xml:space="preserve"> </w:t>
      </w:r>
      <w:r w:rsidRPr="00F42837">
        <w:rPr>
          <w:spacing w:val="-2"/>
        </w:rPr>
        <w:t>m</w:t>
      </w:r>
      <w:r w:rsidRPr="00F42837">
        <w:rPr>
          <w:spacing w:val="1"/>
        </w:rPr>
        <w:t>ắ</w:t>
      </w:r>
      <w:r w:rsidRPr="00F42837">
        <w:t>t</w:t>
      </w:r>
      <w:r w:rsidRPr="00F42837">
        <w:rPr>
          <w:spacing w:val="9"/>
        </w:rPr>
        <w:t xml:space="preserve"> </w:t>
      </w:r>
      <w:r w:rsidRPr="00F42837">
        <w:t>khô</w:t>
      </w:r>
      <w:r w:rsidRPr="00F42837">
        <w:rPr>
          <w:spacing w:val="-2"/>
        </w:rPr>
        <w:t>n</w:t>
      </w:r>
      <w:r w:rsidRPr="00F42837">
        <w:t>g</w:t>
      </w:r>
      <w:r w:rsidRPr="00F42837">
        <w:rPr>
          <w:spacing w:val="12"/>
        </w:rPr>
        <w:t xml:space="preserve"> </w:t>
      </w:r>
      <w:r w:rsidRPr="00F42837">
        <w:t>t</w:t>
      </w:r>
      <w:r w:rsidRPr="00F42837">
        <w:rPr>
          <w:spacing w:val="-1"/>
        </w:rPr>
        <w:t>r</w:t>
      </w:r>
      <w:r w:rsidRPr="00F42837">
        <w:t>ong</w:t>
      </w:r>
      <w:r w:rsidRPr="00F42837">
        <w:rPr>
          <w:spacing w:val="10"/>
        </w:rPr>
        <w:t xml:space="preserve"> </w:t>
      </w:r>
      <w:r w:rsidRPr="00F42837">
        <w:t>suốt,</w:t>
      </w:r>
      <w:r w:rsidRPr="00F42837">
        <w:rPr>
          <w:spacing w:val="9"/>
        </w:rPr>
        <w:t xml:space="preserve"> </w:t>
      </w:r>
      <w:r w:rsidRPr="00F42837">
        <w:rPr>
          <w:spacing w:val="1"/>
        </w:rPr>
        <w:t>c</w:t>
      </w:r>
      <w:r w:rsidRPr="00F42837">
        <w:t>ó</w:t>
      </w:r>
      <w:r w:rsidRPr="00F42837">
        <w:rPr>
          <w:spacing w:val="5"/>
        </w:rPr>
        <w:t xml:space="preserve"> </w:t>
      </w:r>
      <w:r w:rsidRPr="00F42837">
        <w:t>m</w:t>
      </w:r>
      <w:r w:rsidRPr="00F42837">
        <w:rPr>
          <w:spacing w:val="1"/>
        </w:rPr>
        <w:t>à</w:t>
      </w:r>
      <w:r w:rsidRPr="00F42837">
        <w:t>u</w:t>
      </w:r>
      <w:r w:rsidRPr="00F42837">
        <w:rPr>
          <w:spacing w:val="9"/>
        </w:rPr>
        <w:t xml:space="preserve"> </w:t>
      </w:r>
      <w:r w:rsidRPr="00F42837">
        <w:t>đ</w:t>
      </w:r>
      <w:r w:rsidRPr="00F42837">
        <w:rPr>
          <w:spacing w:val="1"/>
        </w:rPr>
        <w:t>e</w:t>
      </w:r>
      <w:r w:rsidRPr="00F42837">
        <w:rPr>
          <w:spacing w:val="-2"/>
        </w:rPr>
        <w:t>n</w:t>
      </w:r>
      <w:r w:rsidRPr="00F42837">
        <w:t>,</w:t>
      </w:r>
      <w:r w:rsidRPr="00F42837">
        <w:rPr>
          <w:spacing w:val="11"/>
        </w:rPr>
        <w:t xml:space="preserve"> </w:t>
      </w:r>
      <w:r w:rsidRPr="00F42837">
        <w:rPr>
          <w:spacing w:val="-2"/>
        </w:rPr>
        <w:t>x</w:t>
      </w:r>
      <w:r w:rsidRPr="00F42837">
        <w:rPr>
          <w:spacing w:val="1"/>
        </w:rPr>
        <w:t>a</w:t>
      </w:r>
      <w:r w:rsidRPr="00F42837">
        <w:t>nh</w:t>
      </w:r>
      <w:r w:rsidRPr="00F42837">
        <w:rPr>
          <w:spacing w:val="10"/>
        </w:rPr>
        <w:t xml:space="preserve"> </w:t>
      </w:r>
      <w:r w:rsidRPr="00F42837">
        <w:t>h</w:t>
      </w:r>
      <w:r w:rsidRPr="00F42837">
        <w:rPr>
          <w:spacing w:val="1"/>
        </w:rPr>
        <w:t>a</w:t>
      </w:r>
      <w:r w:rsidRPr="00F42837">
        <w:t>u</w:t>
      </w:r>
      <w:r w:rsidRPr="00F42837">
        <w:rPr>
          <w:spacing w:val="7"/>
        </w:rPr>
        <w:t xml:space="preserve"> </w:t>
      </w:r>
      <w:r w:rsidRPr="00F42837">
        <w:rPr>
          <w:spacing w:val="-2"/>
        </w:rPr>
        <w:t>n</w:t>
      </w:r>
      <w:r w:rsidRPr="00F42837">
        <w:rPr>
          <w:spacing w:val="1"/>
        </w:rPr>
        <w:t>â</w:t>
      </w:r>
      <w:r w:rsidRPr="00F42837">
        <w:t>u</w:t>
      </w:r>
      <w:r w:rsidRPr="00F42837">
        <w:rPr>
          <w:spacing w:val="9"/>
        </w:rPr>
        <w:t xml:space="preserve"> </w:t>
      </w:r>
      <w:r w:rsidRPr="00F42837">
        <w:t>ở</w:t>
      </w:r>
      <w:r w:rsidRPr="00F42837">
        <w:rPr>
          <w:spacing w:val="4"/>
        </w:rPr>
        <w:t xml:space="preserve"> </w:t>
      </w:r>
      <w:r w:rsidRPr="00F42837">
        <w:rPr>
          <w:spacing w:val="-2"/>
        </w:rPr>
        <w:t>s</w:t>
      </w:r>
      <w:r w:rsidRPr="00F42837">
        <w:rPr>
          <w:spacing w:val="1"/>
        </w:rPr>
        <w:t>á</w:t>
      </w:r>
      <w:r w:rsidRPr="00F42837">
        <w:t>t</w:t>
      </w:r>
      <w:r w:rsidRPr="00F42837">
        <w:rPr>
          <w:spacing w:val="7"/>
        </w:rPr>
        <w:t xml:space="preserve"> </w:t>
      </w:r>
      <w:r w:rsidRPr="00F42837">
        <w:rPr>
          <w:spacing w:val="-2"/>
        </w:rPr>
        <w:t>m</w:t>
      </w:r>
      <w:r w:rsidRPr="00F42837">
        <w:rPr>
          <w:spacing w:val="1"/>
        </w:rPr>
        <w:t>ặ</w:t>
      </w:r>
      <w:r w:rsidRPr="00F42837">
        <w:t>t</w:t>
      </w:r>
      <w:r w:rsidRPr="00F42837">
        <w:rPr>
          <w:spacing w:val="9"/>
        </w:rPr>
        <w:t xml:space="preserve"> </w:t>
      </w:r>
      <w:r w:rsidRPr="00F42837">
        <w:rPr>
          <w:spacing w:val="-2"/>
        </w:rPr>
        <w:t>t</w:t>
      </w:r>
      <w:r w:rsidRPr="00F42837">
        <w:t>rước</w:t>
      </w:r>
      <w:r w:rsidRPr="00F42837">
        <w:rPr>
          <w:spacing w:val="12"/>
        </w:rPr>
        <w:t xml:space="preserve"> </w:t>
      </w:r>
      <w:r w:rsidRPr="00F42837">
        <w:rPr>
          <w:spacing w:val="1"/>
        </w:rPr>
        <w:t>c</w:t>
      </w:r>
      <w:r w:rsidRPr="00F42837">
        <w:t>ủa</w:t>
      </w:r>
      <w:r w:rsidRPr="00F42837">
        <w:rPr>
          <w:spacing w:val="7"/>
        </w:rPr>
        <w:t xml:space="preserve"> </w:t>
      </w:r>
      <w:r w:rsidRPr="00F42837">
        <w:t>thuỷ</w:t>
      </w:r>
      <w:r w:rsidRPr="00F42837">
        <w:rPr>
          <w:spacing w:val="9"/>
        </w:rPr>
        <w:t xml:space="preserve"> </w:t>
      </w:r>
      <w:r w:rsidRPr="00F42837">
        <w:t>tinh</w:t>
      </w:r>
      <w:r w:rsidRPr="00F42837">
        <w:rPr>
          <w:spacing w:val="8"/>
        </w:rPr>
        <w:t xml:space="preserve"> </w:t>
      </w:r>
      <w:r w:rsidRPr="00F42837">
        <w:t>t</w:t>
      </w:r>
      <w:r w:rsidRPr="00F42837">
        <w:rPr>
          <w:spacing w:val="-2"/>
        </w:rPr>
        <w:t>h</w:t>
      </w:r>
      <w:r w:rsidRPr="00F42837">
        <w:rPr>
          <w:spacing w:val="-1"/>
        </w:rPr>
        <w:t>ể</w:t>
      </w:r>
      <w:r w:rsidRPr="00320039">
        <w:rPr>
          <w:color w:val="FF0000"/>
        </w:rPr>
        <w:t>.</w:t>
      </w:r>
    </w:p>
    <w:p w:rsidR="00AF124A" w:rsidRPr="00F42837" w:rsidRDefault="00AF124A" w:rsidP="00AF124A">
      <w:pPr>
        <w:tabs>
          <w:tab w:val="left" w:pos="342"/>
          <w:tab w:val="left" w:pos="2907"/>
          <w:tab w:val="left" w:pos="5415"/>
          <w:tab w:val="left" w:pos="7923"/>
        </w:tabs>
        <w:rPr>
          <w:b/>
          <w:color w:val="FF0000"/>
        </w:rPr>
      </w:pPr>
      <w:r w:rsidRPr="00F42837">
        <w:rPr>
          <w:color w:val="FF0000"/>
        </w:rPr>
        <w:t>D.</w:t>
      </w:r>
      <w:r w:rsidRPr="00F42837">
        <w:rPr>
          <w:color w:val="FF0000"/>
          <w:spacing w:val="8"/>
        </w:rPr>
        <w:t xml:space="preserve"> </w:t>
      </w:r>
      <w:r w:rsidRPr="00F42837">
        <w:rPr>
          <w:color w:val="FF0000"/>
        </w:rPr>
        <w:t>Ở</w:t>
      </w:r>
      <w:r w:rsidRPr="00F42837">
        <w:rPr>
          <w:color w:val="FF0000"/>
          <w:spacing w:val="4"/>
        </w:rPr>
        <w:t xml:space="preserve"> </w:t>
      </w:r>
      <w:r w:rsidRPr="00F42837">
        <w:rPr>
          <w:color w:val="FF0000"/>
          <w:spacing w:val="-2"/>
        </w:rPr>
        <w:t>g</w:t>
      </w:r>
      <w:r w:rsidRPr="00F42837">
        <w:rPr>
          <w:color w:val="FF0000"/>
        </w:rPr>
        <w:t>iữa</w:t>
      </w:r>
      <w:r w:rsidRPr="00F42837">
        <w:rPr>
          <w:color w:val="FF0000"/>
          <w:spacing w:val="13"/>
        </w:rPr>
        <w:t xml:space="preserve"> </w:t>
      </w:r>
      <w:r w:rsidRPr="00F42837">
        <w:rPr>
          <w:color w:val="FF0000"/>
        </w:rPr>
        <w:t>thuỷ</w:t>
      </w:r>
      <w:r w:rsidRPr="00F42837">
        <w:rPr>
          <w:color w:val="FF0000"/>
          <w:spacing w:val="7"/>
        </w:rPr>
        <w:t xml:space="preserve"> </w:t>
      </w:r>
      <w:r w:rsidRPr="00F42837">
        <w:rPr>
          <w:color w:val="FF0000"/>
        </w:rPr>
        <w:t>tinh</w:t>
      </w:r>
      <w:r w:rsidRPr="00F42837">
        <w:rPr>
          <w:color w:val="FF0000"/>
          <w:spacing w:val="8"/>
        </w:rPr>
        <w:t xml:space="preserve"> </w:t>
      </w:r>
      <w:r w:rsidRPr="00F42837">
        <w:rPr>
          <w:color w:val="FF0000"/>
        </w:rPr>
        <w:t>t</w:t>
      </w:r>
      <w:r w:rsidRPr="00F42837">
        <w:rPr>
          <w:color w:val="FF0000"/>
          <w:spacing w:val="-2"/>
        </w:rPr>
        <w:t>h</w:t>
      </w:r>
      <w:r w:rsidRPr="00F42837">
        <w:rPr>
          <w:color w:val="FF0000"/>
        </w:rPr>
        <w:t>ể</w:t>
      </w:r>
      <w:r w:rsidRPr="00F42837">
        <w:rPr>
          <w:color w:val="FF0000"/>
          <w:spacing w:val="8"/>
        </w:rPr>
        <w:t xml:space="preserve"> </w:t>
      </w:r>
      <w:r w:rsidRPr="00F42837">
        <w:rPr>
          <w:color w:val="FF0000"/>
          <w:spacing w:val="-1"/>
        </w:rPr>
        <w:t>c</w:t>
      </w:r>
      <w:r w:rsidRPr="00F42837">
        <w:rPr>
          <w:color w:val="FF0000"/>
        </w:rPr>
        <w:t>ó</w:t>
      </w:r>
      <w:r w:rsidRPr="00F42837">
        <w:rPr>
          <w:color w:val="FF0000"/>
          <w:spacing w:val="8"/>
        </w:rPr>
        <w:t xml:space="preserve"> </w:t>
      </w:r>
      <w:r w:rsidRPr="00F42837">
        <w:rPr>
          <w:color w:val="FF0000"/>
        </w:rPr>
        <w:t>lổ</w:t>
      </w:r>
      <w:r w:rsidRPr="00F42837">
        <w:rPr>
          <w:color w:val="FF0000"/>
          <w:spacing w:val="4"/>
        </w:rPr>
        <w:t xml:space="preserve"> </w:t>
      </w:r>
      <w:r w:rsidRPr="00F42837">
        <w:rPr>
          <w:color w:val="FF0000"/>
        </w:rPr>
        <w:t>t</w:t>
      </w:r>
      <w:r w:rsidRPr="00F42837">
        <w:rPr>
          <w:color w:val="FF0000"/>
          <w:spacing w:val="1"/>
        </w:rPr>
        <w:t>r</w:t>
      </w:r>
      <w:r w:rsidRPr="00F42837">
        <w:rPr>
          <w:color w:val="FF0000"/>
        </w:rPr>
        <w:t>òn</w:t>
      </w:r>
      <w:r w:rsidRPr="00F42837">
        <w:rPr>
          <w:color w:val="FF0000"/>
          <w:spacing w:val="8"/>
        </w:rPr>
        <w:t xml:space="preserve"> </w:t>
      </w:r>
      <w:r w:rsidRPr="00F42837">
        <w:rPr>
          <w:color w:val="FF0000"/>
        </w:rPr>
        <w:t>nhỏ</w:t>
      </w:r>
      <w:r w:rsidRPr="00F42837">
        <w:rPr>
          <w:color w:val="FF0000"/>
          <w:spacing w:val="8"/>
        </w:rPr>
        <w:t xml:space="preserve"> </w:t>
      </w:r>
      <w:r w:rsidRPr="00F42837">
        <w:rPr>
          <w:color w:val="FF0000"/>
          <w:spacing w:val="-2"/>
        </w:rPr>
        <w:t>g</w:t>
      </w:r>
      <w:r w:rsidRPr="00F42837">
        <w:rPr>
          <w:color w:val="FF0000"/>
        </w:rPr>
        <w:t>ọi</w:t>
      </w:r>
      <w:r w:rsidRPr="00F42837">
        <w:rPr>
          <w:color w:val="FF0000"/>
          <w:spacing w:val="8"/>
        </w:rPr>
        <w:t xml:space="preserve"> </w:t>
      </w:r>
      <w:r w:rsidRPr="00F42837">
        <w:rPr>
          <w:color w:val="FF0000"/>
          <w:spacing w:val="1"/>
        </w:rPr>
        <w:t>l</w:t>
      </w:r>
      <w:r w:rsidRPr="00F42837">
        <w:rPr>
          <w:color w:val="FF0000"/>
        </w:rPr>
        <w:t>à</w:t>
      </w:r>
      <w:r w:rsidRPr="00F42837">
        <w:rPr>
          <w:color w:val="FF0000"/>
          <w:spacing w:val="4"/>
        </w:rPr>
        <w:t xml:space="preserve"> </w:t>
      </w:r>
      <w:r w:rsidRPr="00F42837">
        <w:rPr>
          <w:color w:val="FF0000"/>
          <w:spacing w:val="1"/>
        </w:rPr>
        <w:t>c</w:t>
      </w:r>
      <w:r w:rsidRPr="00F42837">
        <w:rPr>
          <w:color w:val="FF0000"/>
        </w:rPr>
        <w:t>on</w:t>
      </w:r>
      <w:r w:rsidRPr="00F42837">
        <w:rPr>
          <w:color w:val="FF0000"/>
          <w:spacing w:val="7"/>
        </w:rPr>
        <w:t xml:space="preserve"> </w:t>
      </w:r>
      <w:r w:rsidRPr="00F42837">
        <w:rPr>
          <w:color w:val="FF0000"/>
          <w:spacing w:val="-2"/>
        </w:rPr>
        <w:t>ng</w:t>
      </w:r>
      <w:r w:rsidRPr="00F42837">
        <w:rPr>
          <w:color w:val="FF0000"/>
        </w:rPr>
        <w:t>ươi.</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1: </w:t>
      </w:r>
      <w:r w:rsidRPr="00CF58B9">
        <w:t>Đối</w:t>
      </w:r>
      <w:r w:rsidRPr="00CF58B9">
        <w:rPr>
          <w:spacing w:val="9"/>
        </w:rPr>
        <w:t xml:space="preserve"> </w:t>
      </w:r>
      <w:r w:rsidRPr="00CF58B9">
        <w:rPr>
          <w:spacing w:val="-2"/>
        </w:rPr>
        <w:t>v</w:t>
      </w:r>
      <w:r w:rsidRPr="00CF58B9">
        <w:t>ới</w:t>
      </w:r>
      <w:r w:rsidRPr="00CF58B9">
        <w:rPr>
          <w:spacing w:val="8"/>
        </w:rPr>
        <w:t xml:space="preserve"> </w:t>
      </w:r>
      <w:r w:rsidRPr="00CF58B9">
        <w:t>m</w:t>
      </w:r>
      <w:r w:rsidRPr="00CF58B9">
        <w:rPr>
          <w:spacing w:val="1"/>
        </w:rPr>
        <w:t>ắ</w:t>
      </w:r>
      <w:r w:rsidRPr="00CF58B9">
        <w:rPr>
          <w:spacing w:val="-1"/>
        </w:rPr>
        <w:t>t</w:t>
      </w:r>
      <w:r w:rsidRPr="00CF58B9">
        <w:t>:</w:t>
      </w:r>
      <w:r w:rsidRPr="00CF58B9">
        <w:rPr>
          <w:spacing w:val="10"/>
        </w:rPr>
        <w:t xml:space="preserve"> </w:t>
      </w:r>
      <w:r w:rsidRPr="00CF58B9">
        <w:rPr>
          <w:spacing w:val="1"/>
        </w:rPr>
        <w:t>c</w:t>
      </w:r>
      <w:r w:rsidRPr="00CF58B9">
        <w:t>họn</w:t>
      </w:r>
      <w:r w:rsidRPr="00CF58B9">
        <w:rPr>
          <w:spacing w:val="10"/>
        </w:rPr>
        <w:t xml:space="preserve"> </w:t>
      </w:r>
      <w:r w:rsidRPr="00CF58B9">
        <w:t>p</w:t>
      </w:r>
      <w:r w:rsidRPr="00CF58B9">
        <w:rPr>
          <w:spacing w:val="-2"/>
        </w:rPr>
        <w:t>h</w:t>
      </w:r>
      <w:r w:rsidRPr="00CF58B9">
        <w:rPr>
          <w:spacing w:val="1"/>
        </w:rPr>
        <w:t>á</w:t>
      </w:r>
      <w:r w:rsidRPr="00CF58B9">
        <w:t>t</w:t>
      </w:r>
      <w:r w:rsidRPr="00CF58B9">
        <w:rPr>
          <w:spacing w:val="8"/>
        </w:rPr>
        <w:t xml:space="preserve"> </w:t>
      </w:r>
      <w:r w:rsidRPr="00CF58B9">
        <w:t>bi</w:t>
      </w:r>
      <w:r w:rsidRPr="00CF58B9">
        <w:rPr>
          <w:spacing w:val="1"/>
        </w:rPr>
        <w:t>ể</w:t>
      </w:r>
      <w:r w:rsidRPr="00CF58B9">
        <w:t>u</w:t>
      </w:r>
      <w:r w:rsidRPr="00CF58B9">
        <w:rPr>
          <w:spacing w:val="10"/>
        </w:rPr>
        <w:t xml:space="preserve"> </w:t>
      </w:r>
      <w:r w:rsidRPr="00CF58B9">
        <w:rPr>
          <w:b/>
          <w:bCs/>
        </w:rPr>
        <w:t>sai</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t>A.</w:t>
      </w:r>
      <w:r w:rsidRPr="00CF58B9">
        <w:rPr>
          <w:spacing w:val="8"/>
        </w:rPr>
        <w:t xml:space="preserve"> </w:t>
      </w:r>
      <w:r w:rsidRPr="00CF58B9">
        <w:t>Ảnh</w:t>
      </w:r>
      <w:r w:rsidRPr="00CF58B9">
        <w:rPr>
          <w:spacing w:val="9"/>
        </w:rPr>
        <w:t xml:space="preserve"> </w:t>
      </w:r>
      <w:r w:rsidRPr="00CF58B9">
        <w:rPr>
          <w:spacing w:val="1"/>
        </w:rPr>
        <w:t>c</w:t>
      </w:r>
      <w:r w:rsidRPr="00CF58B9">
        <w:rPr>
          <w:spacing w:val="-2"/>
        </w:rPr>
        <w:t>ủ</w:t>
      </w:r>
      <w:r w:rsidRPr="00CF58B9">
        <w:t>a</w:t>
      </w:r>
      <w:r w:rsidRPr="00CF58B9">
        <w:rPr>
          <w:spacing w:val="9"/>
        </w:rPr>
        <w:t xml:space="preserve"> </w:t>
      </w:r>
      <w:r w:rsidRPr="00CF58B9">
        <w:t>một</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t>q</w:t>
      </w:r>
      <w:r w:rsidRPr="00CF58B9">
        <w:rPr>
          <w:spacing w:val="-2"/>
        </w:rPr>
        <w:t>u</w:t>
      </w:r>
      <w:r w:rsidRPr="00CF58B9">
        <w:t>a</w:t>
      </w:r>
      <w:r w:rsidRPr="00CF58B9">
        <w:rPr>
          <w:spacing w:val="9"/>
        </w:rPr>
        <w:t xml:space="preserve"> </w:t>
      </w:r>
      <w:r w:rsidRPr="00CF58B9">
        <w:rPr>
          <w:spacing w:val="-2"/>
        </w:rPr>
        <w:t>t</w:t>
      </w:r>
      <w:r w:rsidRPr="00CF58B9">
        <w:t>huỷ</w:t>
      </w:r>
      <w:r w:rsidRPr="00CF58B9">
        <w:rPr>
          <w:spacing w:val="9"/>
        </w:rPr>
        <w:t xml:space="preserve"> </w:t>
      </w:r>
      <w:r w:rsidRPr="00CF58B9">
        <w:t>tinh</w:t>
      </w:r>
      <w:r w:rsidRPr="00CF58B9">
        <w:rPr>
          <w:spacing w:val="8"/>
        </w:rPr>
        <w:t xml:space="preserve"> </w:t>
      </w:r>
      <w:r w:rsidRPr="00CF58B9">
        <w:t>thể</w:t>
      </w:r>
      <w:r w:rsidRPr="00CF58B9">
        <w:rPr>
          <w:spacing w:val="6"/>
        </w:rPr>
        <w:t xml:space="preserve"> </w:t>
      </w:r>
      <w:r w:rsidRPr="00CF58B9">
        <w:rPr>
          <w:spacing w:val="1"/>
        </w:rPr>
        <w:t>c</w:t>
      </w:r>
      <w:r w:rsidRPr="00CF58B9">
        <w:t>ủa</w:t>
      </w:r>
      <w:r w:rsidRPr="00CF58B9">
        <w:rPr>
          <w:spacing w:val="7"/>
        </w:rPr>
        <w:t xml:space="preserve"> </w:t>
      </w:r>
      <w:r w:rsidRPr="00CF58B9">
        <w:t>m</w:t>
      </w:r>
      <w:r w:rsidRPr="00CF58B9">
        <w:rPr>
          <w:spacing w:val="1"/>
        </w:rPr>
        <w:t>ắ</w:t>
      </w:r>
      <w:r w:rsidRPr="00CF58B9">
        <w:t>t</w:t>
      </w:r>
      <w:r w:rsidRPr="00CF58B9">
        <w:rPr>
          <w:spacing w:val="7"/>
        </w:rPr>
        <w:t xml:space="preserve"> </w:t>
      </w:r>
      <w:r w:rsidRPr="00CF58B9">
        <w:rPr>
          <w:spacing w:val="3"/>
        </w:rPr>
        <w:t>l</w:t>
      </w:r>
      <w:r w:rsidRPr="00CF58B9">
        <w:t>à</w:t>
      </w:r>
      <w:r w:rsidRPr="00CF58B9">
        <w:rPr>
          <w:spacing w:val="3"/>
        </w:rPr>
        <w:t xml:space="preserve"> </w:t>
      </w:r>
      <w:r w:rsidRPr="00CF58B9">
        <w:rPr>
          <w:spacing w:val="-1"/>
        </w:rPr>
        <w:t>ả</w:t>
      </w:r>
      <w:r w:rsidRPr="00CF58B9">
        <w:t>nh</w:t>
      </w:r>
      <w:r w:rsidRPr="00CF58B9">
        <w:rPr>
          <w:spacing w:val="10"/>
        </w:rPr>
        <w:t xml:space="preserve"> </w:t>
      </w:r>
      <w:r w:rsidRPr="00CF58B9">
        <w:t>t</w:t>
      </w:r>
      <w:r w:rsidRPr="00CF58B9">
        <w:rPr>
          <w:spacing w:val="-2"/>
        </w:rPr>
        <w:t>h</w:t>
      </w:r>
      <w:r w:rsidRPr="00CF58B9">
        <w:rPr>
          <w:spacing w:val="1"/>
        </w:rPr>
        <w:t>ậ</w:t>
      </w:r>
      <w:r w:rsidRPr="00CF58B9">
        <w:rPr>
          <w:spacing w:val="-2"/>
        </w:rPr>
        <w:t>t</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spacing w:val="1"/>
        </w:rPr>
        <w:t>B</w:t>
      </w:r>
      <w:r w:rsidRPr="00CF58B9">
        <w:t>.</w:t>
      </w:r>
      <w:r w:rsidRPr="00CF58B9">
        <w:rPr>
          <w:spacing w:val="8"/>
        </w:rPr>
        <w:t xml:space="preserve"> </w:t>
      </w:r>
      <w:r w:rsidRPr="00CF58B9">
        <w:t>T</w:t>
      </w:r>
      <w:r w:rsidRPr="00CF58B9">
        <w:rPr>
          <w:spacing w:val="-2"/>
        </w:rPr>
        <w:t>i</w:t>
      </w:r>
      <w:r w:rsidRPr="00CF58B9">
        <w:rPr>
          <w:spacing w:val="1"/>
        </w:rPr>
        <w:t>ê</w:t>
      </w:r>
      <w:r w:rsidRPr="00CF58B9">
        <w:t>u</w:t>
      </w:r>
      <w:r w:rsidRPr="00CF58B9">
        <w:rPr>
          <w:spacing w:val="7"/>
        </w:rPr>
        <w:t xml:space="preserve"> </w:t>
      </w:r>
      <w:r w:rsidRPr="00CF58B9">
        <w:rPr>
          <w:spacing w:val="1"/>
        </w:rPr>
        <w:t>c</w:t>
      </w:r>
      <w:r w:rsidRPr="00CF58B9">
        <w:t>ự</w:t>
      </w:r>
      <w:r w:rsidRPr="00CF58B9">
        <w:rPr>
          <w:spacing w:val="5"/>
        </w:rPr>
        <w:t xml:space="preserve"> </w:t>
      </w:r>
      <w:r w:rsidRPr="00CF58B9">
        <w:rPr>
          <w:spacing w:val="1"/>
        </w:rPr>
        <w:t>c</w:t>
      </w:r>
      <w:r w:rsidRPr="00CF58B9">
        <w:rPr>
          <w:spacing w:val="-2"/>
        </w:rPr>
        <w:t>ủ</w:t>
      </w:r>
      <w:r w:rsidRPr="00CF58B9">
        <w:t>a</w:t>
      </w:r>
      <w:r w:rsidRPr="00CF58B9">
        <w:rPr>
          <w:spacing w:val="9"/>
        </w:rPr>
        <w:t xml:space="preserve"> </w:t>
      </w:r>
      <w:r w:rsidRPr="00CF58B9">
        <w:t>thuỷ</w:t>
      </w:r>
      <w:r w:rsidRPr="00CF58B9">
        <w:rPr>
          <w:spacing w:val="9"/>
        </w:rPr>
        <w:t xml:space="preserve"> </w:t>
      </w:r>
      <w:r w:rsidRPr="00CF58B9">
        <w:t>tinh</w:t>
      </w:r>
      <w:r w:rsidRPr="00CF58B9">
        <w:rPr>
          <w:spacing w:val="6"/>
        </w:rPr>
        <w:t xml:space="preserve"> </w:t>
      </w:r>
      <w:r w:rsidRPr="00CF58B9">
        <w:t>thể</w:t>
      </w:r>
      <w:r w:rsidRPr="00CF58B9">
        <w:rPr>
          <w:spacing w:val="8"/>
        </w:rPr>
        <w:t xml:space="preserve"> </w:t>
      </w:r>
      <w:r w:rsidRPr="00CF58B9">
        <w:t>luôn</w:t>
      </w:r>
      <w:r w:rsidRPr="00CF58B9">
        <w:rPr>
          <w:spacing w:val="9"/>
        </w:rPr>
        <w:t xml:space="preserve"> </w:t>
      </w:r>
      <w:r w:rsidRPr="00CF58B9">
        <w:t>t</w:t>
      </w:r>
      <w:r w:rsidRPr="00CF58B9">
        <w:rPr>
          <w:spacing w:val="-2"/>
        </w:rPr>
        <w:t>h</w:t>
      </w:r>
      <w:r w:rsidRPr="00CF58B9">
        <w:rPr>
          <w:spacing w:val="1"/>
        </w:rPr>
        <w:t>a</w:t>
      </w:r>
      <w:r w:rsidRPr="00CF58B9">
        <w:t>y</w:t>
      </w:r>
      <w:r w:rsidRPr="00CF58B9">
        <w:rPr>
          <w:spacing w:val="9"/>
        </w:rPr>
        <w:t xml:space="preserve"> </w:t>
      </w:r>
      <w:r w:rsidRPr="00CF58B9">
        <w:t>đổi</w:t>
      </w:r>
      <w:r w:rsidRPr="00CF58B9">
        <w:rPr>
          <w:spacing w:val="8"/>
        </w:rPr>
        <w:t xml:space="preserve"> </w:t>
      </w:r>
      <w:r w:rsidRPr="00CF58B9">
        <w:rPr>
          <w:spacing w:val="2"/>
        </w:rPr>
        <w:t>đ</w:t>
      </w:r>
      <w:r w:rsidRPr="00CF58B9">
        <w:t>ư</w:t>
      </w:r>
      <w:r w:rsidRPr="00CF58B9">
        <w:rPr>
          <w:spacing w:val="-2"/>
        </w:rPr>
        <w:t>ợ</w:t>
      </w:r>
      <w:r w:rsidRPr="00CF58B9">
        <w:rPr>
          <w:spacing w:val="-1"/>
        </w:rPr>
        <w:t>c</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spacing w:val="1"/>
        </w:rPr>
        <w:t>C</w:t>
      </w:r>
      <w:r w:rsidRPr="00CF58B9">
        <w:t>.</w:t>
      </w:r>
      <w:r w:rsidRPr="00CF58B9">
        <w:rPr>
          <w:spacing w:val="8"/>
        </w:rPr>
        <w:t xml:space="preserve"> </w:t>
      </w:r>
      <w:r w:rsidRPr="00CF58B9">
        <w:rPr>
          <w:spacing w:val="-3"/>
        </w:rPr>
        <w:t>K</w:t>
      </w:r>
      <w:r w:rsidRPr="00CF58B9">
        <w:t>ho</w:t>
      </w:r>
      <w:r w:rsidRPr="00CF58B9">
        <w:rPr>
          <w:spacing w:val="1"/>
        </w:rPr>
        <w:t>ả</w:t>
      </w:r>
      <w:r w:rsidRPr="00CF58B9">
        <w:t>ng</w:t>
      </w:r>
      <w:r w:rsidRPr="00CF58B9">
        <w:rPr>
          <w:spacing w:val="15"/>
        </w:rPr>
        <w:t xml:space="preserve"> </w:t>
      </w:r>
      <w:r w:rsidRPr="00CF58B9">
        <w:rPr>
          <w:spacing w:val="-1"/>
        </w:rPr>
        <w:t>c</w:t>
      </w:r>
      <w:r w:rsidRPr="00CF58B9">
        <w:rPr>
          <w:spacing w:val="1"/>
        </w:rPr>
        <w:t>ác</w:t>
      </w:r>
      <w:r w:rsidRPr="00CF58B9">
        <w:t>h</w:t>
      </w:r>
      <w:r w:rsidRPr="00CF58B9">
        <w:rPr>
          <w:spacing w:val="7"/>
        </w:rPr>
        <w:t xml:space="preserve"> </w:t>
      </w:r>
      <w:r w:rsidRPr="00CF58B9">
        <w:t>từ</w:t>
      </w:r>
      <w:r w:rsidRPr="00CF58B9">
        <w:rPr>
          <w:spacing w:val="5"/>
        </w:rPr>
        <w:t xml:space="preserve"> </w:t>
      </w:r>
      <w:r w:rsidRPr="00CF58B9">
        <w:t>t</w:t>
      </w:r>
      <w:r w:rsidRPr="00CF58B9">
        <w:rPr>
          <w:spacing w:val="-1"/>
        </w:rPr>
        <w:t>â</w:t>
      </w:r>
      <w:r w:rsidRPr="00CF58B9">
        <w:t>m</w:t>
      </w:r>
      <w:r w:rsidRPr="00CF58B9">
        <w:rPr>
          <w:spacing w:val="9"/>
        </w:rPr>
        <w:t xml:space="preserve"> </w:t>
      </w:r>
      <w:r w:rsidRPr="00CF58B9">
        <w:rPr>
          <w:spacing w:val="-2"/>
        </w:rPr>
        <w:t>t</w:t>
      </w:r>
      <w:r w:rsidRPr="00CF58B9">
        <w:t>huỷ</w:t>
      </w:r>
      <w:r w:rsidRPr="00CF58B9">
        <w:rPr>
          <w:spacing w:val="9"/>
        </w:rPr>
        <w:t xml:space="preserve"> </w:t>
      </w:r>
      <w:r w:rsidRPr="00CF58B9">
        <w:t>tinh</w:t>
      </w:r>
      <w:r w:rsidRPr="00CF58B9">
        <w:rPr>
          <w:spacing w:val="8"/>
        </w:rPr>
        <w:t xml:space="preserve"> </w:t>
      </w:r>
      <w:r w:rsidRPr="00CF58B9">
        <w:t>t</w:t>
      </w:r>
      <w:r w:rsidRPr="00CF58B9">
        <w:rPr>
          <w:spacing w:val="2"/>
        </w:rPr>
        <w:t>h</w:t>
      </w:r>
      <w:r w:rsidRPr="00CF58B9">
        <w:t>ể</w:t>
      </w:r>
      <w:r w:rsidRPr="00CF58B9">
        <w:rPr>
          <w:spacing w:val="8"/>
        </w:rPr>
        <w:t xml:space="preserve"> </w:t>
      </w:r>
      <w:r w:rsidRPr="00CF58B9">
        <w:rPr>
          <w:spacing w:val="-2"/>
        </w:rPr>
        <w:t>đ</w:t>
      </w:r>
      <w:r w:rsidRPr="00CF58B9">
        <w:rPr>
          <w:spacing w:val="1"/>
        </w:rPr>
        <w:t>ế</w:t>
      </w:r>
      <w:r w:rsidRPr="00CF58B9">
        <w:t>n</w:t>
      </w:r>
      <w:r w:rsidRPr="00CF58B9">
        <w:rPr>
          <w:spacing w:val="7"/>
        </w:rPr>
        <w:t xml:space="preserve"> </w:t>
      </w:r>
      <w:r w:rsidRPr="00CF58B9">
        <w:rPr>
          <w:spacing w:val="-2"/>
        </w:rPr>
        <w:t>v</w:t>
      </w:r>
      <w:r w:rsidRPr="00CF58B9">
        <w:t>õng</w:t>
      </w:r>
      <w:r w:rsidRPr="00CF58B9">
        <w:rPr>
          <w:spacing w:val="10"/>
        </w:rPr>
        <w:t xml:space="preserve"> </w:t>
      </w:r>
      <w:r w:rsidRPr="00CF58B9">
        <w:t>m</w:t>
      </w:r>
      <w:r w:rsidRPr="00CF58B9">
        <w:rPr>
          <w:spacing w:val="-1"/>
        </w:rPr>
        <w:t>ạ</w:t>
      </w:r>
      <w:r w:rsidRPr="00CF58B9">
        <w:t>c</w:t>
      </w:r>
      <w:r w:rsidRPr="00CF58B9">
        <w:rPr>
          <w:spacing w:val="10"/>
        </w:rPr>
        <w:t xml:space="preserve"> </w:t>
      </w:r>
      <w:r w:rsidRPr="00CF58B9">
        <w:rPr>
          <w:spacing w:val="1"/>
        </w:rPr>
        <w:t>l</w:t>
      </w:r>
      <w:r w:rsidRPr="00CF58B9">
        <w:t>à</w:t>
      </w:r>
      <w:r w:rsidRPr="00CF58B9">
        <w:rPr>
          <w:spacing w:val="6"/>
        </w:rPr>
        <w:t xml:space="preserve"> </w:t>
      </w:r>
      <w:r w:rsidRPr="00CF58B9">
        <w:rPr>
          <w:spacing w:val="-2"/>
        </w:rPr>
        <w:t>h</w:t>
      </w:r>
      <w:r w:rsidRPr="00CF58B9">
        <w:rPr>
          <w:spacing w:val="1"/>
        </w:rPr>
        <w:t>ằ</w:t>
      </w:r>
      <w:r w:rsidRPr="00CF58B9">
        <w:t>ng</w:t>
      </w:r>
      <w:r w:rsidRPr="00CF58B9">
        <w:rPr>
          <w:spacing w:val="10"/>
        </w:rPr>
        <w:t xml:space="preserve"> </w:t>
      </w:r>
      <w:r w:rsidRPr="00CF58B9">
        <w:t>s</w:t>
      </w:r>
      <w:r w:rsidRPr="00CF58B9">
        <w:rPr>
          <w:spacing w:val="-2"/>
        </w:rPr>
        <w:t>ố</w:t>
      </w:r>
      <w:r w:rsidRPr="00CF58B9">
        <w:t>.</w:t>
      </w:r>
    </w:p>
    <w:p w:rsidR="00AF124A" w:rsidRPr="00320039" w:rsidRDefault="00AF124A" w:rsidP="00AF124A">
      <w:pPr>
        <w:widowControl w:val="0"/>
        <w:tabs>
          <w:tab w:val="left" w:pos="342"/>
          <w:tab w:val="left" w:pos="2907"/>
          <w:tab w:val="left" w:pos="5415"/>
          <w:tab w:val="left" w:pos="7923"/>
        </w:tabs>
        <w:autoSpaceDE w:val="0"/>
        <w:autoSpaceDN w:val="0"/>
        <w:adjustRightInd w:val="0"/>
        <w:rPr>
          <w:b/>
          <w:color w:val="FF0000"/>
        </w:rPr>
      </w:pPr>
      <w:r w:rsidRPr="00320039">
        <w:rPr>
          <w:color w:val="FF0000"/>
        </w:rPr>
        <w:t>D.</w:t>
      </w:r>
      <w:r w:rsidRPr="00320039">
        <w:rPr>
          <w:color w:val="FF0000"/>
          <w:spacing w:val="8"/>
        </w:rPr>
        <w:t xml:space="preserve"> </w:t>
      </w:r>
      <w:r w:rsidRPr="00320039">
        <w:rPr>
          <w:color w:val="FF0000"/>
        </w:rPr>
        <w:t>Ảnh</w:t>
      </w:r>
      <w:r w:rsidRPr="00320039">
        <w:rPr>
          <w:color w:val="FF0000"/>
          <w:spacing w:val="9"/>
        </w:rPr>
        <w:t xml:space="preserve"> </w:t>
      </w:r>
      <w:r w:rsidRPr="00320039">
        <w:rPr>
          <w:color w:val="FF0000"/>
          <w:spacing w:val="1"/>
        </w:rPr>
        <w:t>c</w:t>
      </w:r>
      <w:r w:rsidRPr="00320039">
        <w:rPr>
          <w:color w:val="FF0000"/>
          <w:spacing w:val="-2"/>
        </w:rPr>
        <w:t>ủ</w:t>
      </w:r>
      <w:r w:rsidRPr="00320039">
        <w:rPr>
          <w:color w:val="FF0000"/>
        </w:rPr>
        <w:t>a</w:t>
      </w:r>
      <w:r w:rsidRPr="00320039">
        <w:rPr>
          <w:color w:val="FF0000"/>
          <w:spacing w:val="9"/>
        </w:rPr>
        <w:t xml:space="preserve"> </w:t>
      </w:r>
      <w:r w:rsidRPr="00320039">
        <w:rPr>
          <w:color w:val="FF0000"/>
        </w:rPr>
        <w:t>một</w:t>
      </w:r>
      <w:r w:rsidRPr="00320039">
        <w:rPr>
          <w:color w:val="FF0000"/>
          <w:spacing w:val="9"/>
        </w:rPr>
        <w:t xml:space="preserve"> </w:t>
      </w:r>
      <w:r w:rsidRPr="00320039">
        <w:rPr>
          <w:color w:val="FF0000"/>
          <w:spacing w:val="-2"/>
        </w:rPr>
        <w:t>v</w:t>
      </w:r>
      <w:r w:rsidRPr="00320039">
        <w:rPr>
          <w:color w:val="FF0000"/>
          <w:spacing w:val="1"/>
        </w:rPr>
        <w:t>ậ</w:t>
      </w:r>
      <w:r w:rsidRPr="00320039">
        <w:rPr>
          <w:color w:val="FF0000"/>
        </w:rPr>
        <w:t>t</w:t>
      </w:r>
      <w:r w:rsidRPr="00320039">
        <w:rPr>
          <w:color w:val="FF0000"/>
          <w:spacing w:val="7"/>
        </w:rPr>
        <w:t xml:space="preserve"> </w:t>
      </w:r>
      <w:r w:rsidRPr="00320039">
        <w:rPr>
          <w:color w:val="FF0000"/>
        </w:rPr>
        <w:t>q</w:t>
      </w:r>
      <w:r w:rsidRPr="00320039">
        <w:rPr>
          <w:color w:val="FF0000"/>
          <w:spacing w:val="-2"/>
        </w:rPr>
        <w:t>u</w:t>
      </w:r>
      <w:r w:rsidRPr="00320039">
        <w:rPr>
          <w:color w:val="FF0000"/>
        </w:rPr>
        <w:t>a</w:t>
      </w:r>
      <w:r w:rsidRPr="00320039">
        <w:rPr>
          <w:color w:val="FF0000"/>
          <w:spacing w:val="9"/>
        </w:rPr>
        <w:t xml:space="preserve"> </w:t>
      </w:r>
      <w:r w:rsidRPr="00320039">
        <w:rPr>
          <w:color w:val="FF0000"/>
          <w:spacing w:val="-2"/>
        </w:rPr>
        <w:t>t</w:t>
      </w:r>
      <w:r w:rsidRPr="00320039">
        <w:rPr>
          <w:color w:val="FF0000"/>
        </w:rPr>
        <w:t>huỷ</w:t>
      </w:r>
      <w:r w:rsidRPr="00320039">
        <w:rPr>
          <w:color w:val="FF0000"/>
          <w:spacing w:val="9"/>
        </w:rPr>
        <w:t xml:space="preserve"> </w:t>
      </w:r>
      <w:r w:rsidRPr="00320039">
        <w:rPr>
          <w:color w:val="FF0000"/>
        </w:rPr>
        <w:t>tinh</w:t>
      </w:r>
      <w:r w:rsidRPr="00320039">
        <w:rPr>
          <w:color w:val="FF0000"/>
          <w:spacing w:val="8"/>
        </w:rPr>
        <w:t xml:space="preserve"> </w:t>
      </w:r>
      <w:r w:rsidRPr="00320039">
        <w:rPr>
          <w:color w:val="FF0000"/>
        </w:rPr>
        <w:t>thể</w:t>
      </w:r>
      <w:r w:rsidRPr="00320039">
        <w:rPr>
          <w:color w:val="FF0000"/>
          <w:spacing w:val="6"/>
        </w:rPr>
        <w:t xml:space="preserve"> </w:t>
      </w:r>
      <w:r w:rsidRPr="00320039">
        <w:rPr>
          <w:color w:val="FF0000"/>
          <w:spacing w:val="1"/>
        </w:rPr>
        <w:t>c</w:t>
      </w:r>
      <w:r w:rsidRPr="00320039">
        <w:rPr>
          <w:color w:val="FF0000"/>
        </w:rPr>
        <w:t>ủa</w:t>
      </w:r>
      <w:r w:rsidRPr="00320039">
        <w:rPr>
          <w:color w:val="FF0000"/>
          <w:spacing w:val="7"/>
        </w:rPr>
        <w:t xml:space="preserve"> </w:t>
      </w:r>
      <w:r w:rsidRPr="00320039">
        <w:rPr>
          <w:color w:val="FF0000"/>
        </w:rPr>
        <w:t>m</w:t>
      </w:r>
      <w:r w:rsidRPr="00320039">
        <w:rPr>
          <w:color w:val="FF0000"/>
          <w:spacing w:val="1"/>
        </w:rPr>
        <w:t>ắ</w:t>
      </w:r>
      <w:r w:rsidRPr="00320039">
        <w:rPr>
          <w:color w:val="FF0000"/>
        </w:rPr>
        <w:t>t</w:t>
      </w:r>
      <w:r w:rsidRPr="00320039">
        <w:rPr>
          <w:color w:val="FF0000"/>
          <w:spacing w:val="7"/>
        </w:rPr>
        <w:t xml:space="preserve"> </w:t>
      </w:r>
      <w:r w:rsidRPr="00320039">
        <w:rPr>
          <w:color w:val="FF0000"/>
          <w:spacing w:val="3"/>
        </w:rPr>
        <w:t>l</w:t>
      </w:r>
      <w:r w:rsidRPr="00320039">
        <w:rPr>
          <w:color w:val="FF0000"/>
        </w:rPr>
        <w:t>à</w:t>
      </w:r>
      <w:r w:rsidRPr="00320039">
        <w:rPr>
          <w:color w:val="FF0000"/>
          <w:spacing w:val="3"/>
        </w:rPr>
        <w:t xml:space="preserve"> </w:t>
      </w:r>
      <w:r w:rsidRPr="00320039">
        <w:rPr>
          <w:color w:val="FF0000"/>
          <w:spacing w:val="-1"/>
        </w:rPr>
        <w:t>ả</w:t>
      </w:r>
      <w:r w:rsidRPr="00320039">
        <w:rPr>
          <w:color w:val="FF0000"/>
        </w:rPr>
        <w:t>nh</w:t>
      </w:r>
      <w:r w:rsidRPr="00320039">
        <w:rPr>
          <w:color w:val="FF0000"/>
          <w:spacing w:val="7"/>
        </w:rPr>
        <w:t xml:space="preserve"> </w:t>
      </w:r>
      <w:r w:rsidRPr="00320039">
        <w:rPr>
          <w:color w:val="FF0000"/>
          <w:spacing w:val="1"/>
        </w:rPr>
        <w:t>ả</w:t>
      </w:r>
      <w:r w:rsidRPr="00320039">
        <w:rPr>
          <w:color w:val="FF0000"/>
          <w:spacing w:val="-2"/>
        </w:rPr>
        <w:t>o</w:t>
      </w:r>
      <w:r w:rsidRPr="00320039">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2: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rPr>
        <w:t>sai</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t>A.</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7"/>
        </w:rPr>
        <w:t xml:space="preserve"> </w:t>
      </w:r>
      <w:r w:rsidRPr="00CF58B9">
        <w:t>h</w:t>
      </w:r>
      <w:r w:rsidRPr="00CF58B9">
        <w:rPr>
          <w:spacing w:val="-2"/>
        </w:rPr>
        <w:t>o</w:t>
      </w:r>
      <w:r w:rsidRPr="00CF58B9">
        <w:rPr>
          <w:spacing w:val="-1"/>
        </w:rPr>
        <w:t>ặ</w:t>
      </w:r>
      <w:r w:rsidRPr="00CF58B9">
        <w:t>c</w:t>
      </w:r>
      <w:r w:rsidRPr="00CF58B9">
        <w:rPr>
          <w:spacing w:val="11"/>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9"/>
        </w:rPr>
        <w:t xml:space="preserve"> </w:t>
      </w:r>
      <w:r w:rsidRPr="00CF58B9">
        <w:t>k</w:t>
      </w:r>
      <w:r w:rsidRPr="00CF58B9">
        <w:rPr>
          <w:spacing w:val="-2"/>
        </w:rPr>
        <w:t>h</w:t>
      </w:r>
      <w:r w:rsidRPr="00CF58B9">
        <w:t>i</w:t>
      </w:r>
      <w:r w:rsidRPr="00CF58B9">
        <w:rPr>
          <w:spacing w:val="8"/>
        </w:rPr>
        <w:t xml:space="preserve"> </w:t>
      </w:r>
      <w:r w:rsidRPr="00CF58B9">
        <w:t>m</w:t>
      </w:r>
      <w:r w:rsidRPr="00CF58B9">
        <w:rPr>
          <w:spacing w:val="1"/>
        </w:rPr>
        <w:t>a</w:t>
      </w:r>
      <w:r w:rsidRPr="00CF58B9">
        <w:t>ng</w:t>
      </w:r>
      <w:r w:rsidRPr="00CF58B9">
        <w:rPr>
          <w:spacing w:val="11"/>
        </w:rPr>
        <w:t xml:space="preserve"> </w:t>
      </w:r>
      <w:r w:rsidRPr="00CF58B9">
        <w:rPr>
          <w:spacing w:val="-2"/>
        </w:rPr>
        <w:t>k</w:t>
      </w:r>
      <w:r w:rsidRPr="00CF58B9">
        <w:t>ính</w:t>
      </w:r>
      <w:r w:rsidRPr="00CF58B9">
        <w:rPr>
          <w:spacing w:val="9"/>
        </w:rPr>
        <w:t xml:space="preserve"> </w:t>
      </w:r>
      <w:r w:rsidRPr="00CF58B9">
        <w:t>th</w:t>
      </w:r>
      <w:r w:rsidRPr="00CF58B9">
        <w:rPr>
          <w:spacing w:val="-2"/>
        </w:rPr>
        <w:t>í</w:t>
      </w:r>
      <w:r w:rsidRPr="00CF58B9">
        <w:rPr>
          <w:spacing w:val="1"/>
        </w:rPr>
        <w:t>c</w:t>
      </w:r>
      <w:r w:rsidRPr="00CF58B9">
        <w:t>h</w:t>
      </w:r>
      <w:r w:rsidRPr="00CF58B9">
        <w:rPr>
          <w:spacing w:val="10"/>
        </w:rPr>
        <w:t xml:space="preserve"> </w:t>
      </w:r>
      <w:r w:rsidRPr="00CF58B9">
        <w:rPr>
          <w:spacing w:val="-2"/>
        </w:rPr>
        <w:t>h</w:t>
      </w:r>
      <w:r w:rsidRPr="00CF58B9">
        <w:t>ợp</w:t>
      </w:r>
      <w:r w:rsidRPr="00CF58B9">
        <w:rPr>
          <w:spacing w:val="11"/>
        </w:rPr>
        <w:t xml:space="preserve"> </w:t>
      </w:r>
      <w:r w:rsidRPr="00CF58B9">
        <w:t>t</w:t>
      </w:r>
      <w:r w:rsidRPr="00CF58B9">
        <w:rPr>
          <w:spacing w:val="1"/>
        </w:rPr>
        <w:t>h</w:t>
      </w:r>
      <w:r w:rsidRPr="00CF58B9">
        <w:t>ì</w:t>
      </w:r>
      <w:r w:rsidRPr="00CF58B9">
        <w:rPr>
          <w:spacing w:val="7"/>
        </w:rPr>
        <w:t xml:space="preserve"> </w:t>
      </w:r>
      <w:r w:rsidRPr="00CF58B9">
        <w:t>hệ</w:t>
      </w:r>
      <w:r w:rsidRPr="00CF58B9">
        <w:rPr>
          <w:spacing w:val="7"/>
        </w:rPr>
        <w:t xml:space="preserve"> </w:t>
      </w:r>
      <w:r w:rsidRPr="00CF58B9">
        <w:t>kính</w:t>
      </w:r>
      <w:r w:rsidRPr="00CF58B9">
        <w:rPr>
          <w:spacing w:val="9"/>
        </w:rPr>
        <w:t xml:space="preserve"> </w:t>
      </w:r>
      <w:r w:rsidRPr="00CF58B9">
        <w:rPr>
          <w:spacing w:val="-2"/>
        </w:rPr>
        <w:t>v</w:t>
      </w:r>
      <w:r w:rsidRPr="00CF58B9">
        <w:t>à</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t>tư</w:t>
      </w:r>
      <w:r w:rsidRPr="00CF58B9">
        <w:rPr>
          <w:spacing w:val="-2"/>
        </w:rPr>
        <w:t>ơ</w:t>
      </w:r>
      <w:r w:rsidRPr="00CF58B9">
        <w:t>ng</w:t>
      </w:r>
      <w:r w:rsidRPr="00CF58B9">
        <w:rPr>
          <w:spacing w:val="11"/>
        </w:rPr>
        <w:t xml:space="preserve"> </w:t>
      </w:r>
      <w:r w:rsidRPr="00CF58B9">
        <w:t>đương</w:t>
      </w:r>
      <w:r w:rsidRPr="00CF58B9">
        <w:rPr>
          <w:spacing w:val="13"/>
        </w:rPr>
        <w:t xml:space="preserve"> </w:t>
      </w:r>
      <w:r w:rsidRPr="00CF58B9">
        <w:rPr>
          <w:spacing w:val="-2"/>
        </w:rPr>
        <w:t>v</w:t>
      </w:r>
      <w:r w:rsidRPr="00CF58B9">
        <w:t>ới</w:t>
      </w:r>
      <w:r w:rsidRPr="00CF58B9">
        <w:rPr>
          <w:spacing w:val="10"/>
        </w:rPr>
        <w:t xml:space="preserve"> </w:t>
      </w:r>
      <w:r w:rsidRPr="00CF58B9">
        <w:t>m</w:t>
      </w:r>
      <w:r w:rsidRPr="00CF58B9">
        <w:rPr>
          <w:spacing w:val="1"/>
        </w:rPr>
        <w:t>ắ</w:t>
      </w:r>
      <w:r w:rsidRPr="00CF58B9">
        <w:t>t</w:t>
      </w:r>
      <w:r w:rsidRPr="00CF58B9">
        <w:rPr>
          <w:spacing w:val="9"/>
        </w:rPr>
        <w:t xml:space="preserve"> </w:t>
      </w:r>
      <w:r w:rsidRPr="00CF58B9">
        <w:rPr>
          <w:spacing w:val="1"/>
        </w:rPr>
        <w:t>b</w:t>
      </w:r>
      <w:r w:rsidRPr="00CF58B9">
        <w:t>ình</w:t>
      </w:r>
      <w:r w:rsidRPr="00CF58B9">
        <w:rPr>
          <w:spacing w:val="7"/>
        </w:rPr>
        <w:t xml:space="preserve"> </w:t>
      </w:r>
      <w:r w:rsidRPr="00CF58B9">
        <w:t>t</w:t>
      </w:r>
      <w:r w:rsidRPr="00CF58B9">
        <w:rPr>
          <w:spacing w:val="-2"/>
        </w:rPr>
        <w:t>h</w:t>
      </w:r>
      <w:r w:rsidRPr="00CF58B9">
        <w:t>ườn</w:t>
      </w:r>
      <w:r w:rsidRPr="00CF58B9">
        <w:rPr>
          <w:spacing w:val="-2"/>
        </w:rPr>
        <w:t>g</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spacing w:val="1"/>
        </w:rPr>
        <w:t>B</w:t>
      </w:r>
      <w:r w:rsidRPr="00CF58B9">
        <w:t>.</w:t>
      </w:r>
      <w:r w:rsidRPr="00CF58B9">
        <w:rPr>
          <w:spacing w:val="8"/>
        </w:rPr>
        <w:t xml:space="preserve"> </w:t>
      </w:r>
      <w:r w:rsidRPr="00CF58B9">
        <w:t>N</w:t>
      </w:r>
      <w:r w:rsidRPr="00CF58B9">
        <w:rPr>
          <w:spacing w:val="-2"/>
        </w:rPr>
        <w:t>g</w:t>
      </w:r>
      <w:r w:rsidRPr="00CF58B9">
        <w:t>u</w:t>
      </w:r>
      <w:r w:rsidRPr="00CF58B9">
        <w:rPr>
          <w:spacing w:val="-2"/>
        </w:rPr>
        <w:t>y</w:t>
      </w:r>
      <w:r w:rsidRPr="00CF58B9">
        <w:rPr>
          <w:spacing w:val="1"/>
        </w:rPr>
        <w:t>ê</w:t>
      </w:r>
      <w:r w:rsidRPr="00CF58B9">
        <w:t>n</w:t>
      </w:r>
      <w:r w:rsidRPr="00CF58B9">
        <w:rPr>
          <w:spacing w:val="18"/>
        </w:rPr>
        <w:t xml:space="preserve"> </w:t>
      </w:r>
      <w:r w:rsidRPr="00CF58B9">
        <w:t>t</w:t>
      </w:r>
      <w:r w:rsidRPr="00CF58B9">
        <w:rPr>
          <w:spacing w:val="-1"/>
        </w:rPr>
        <w:t>ắ</w:t>
      </w:r>
      <w:r w:rsidRPr="00CF58B9">
        <w:t>c</w:t>
      </w:r>
      <w:r w:rsidRPr="00CF58B9">
        <w:rPr>
          <w:spacing w:val="8"/>
        </w:rPr>
        <w:t xml:space="preserve"> </w:t>
      </w:r>
      <w:r w:rsidRPr="00CF58B9">
        <w:t>s</w:t>
      </w:r>
      <w:r w:rsidRPr="00CF58B9">
        <w:rPr>
          <w:spacing w:val="-2"/>
        </w:rPr>
        <w:t>ử</w:t>
      </w:r>
      <w:r w:rsidRPr="00CF58B9">
        <w:t>a</w:t>
      </w:r>
      <w:r w:rsidRPr="00CF58B9">
        <w:rPr>
          <w:spacing w:val="9"/>
        </w:rPr>
        <w:t xml:space="preserve"> </w:t>
      </w:r>
      <w:r w:rsidRPr="00CF58B9">
        <w:t>t</w:t>
      </w:r>
      <w:r w:rsidRPr="00CF58B9">
        <w:rPr>
          <w:spacing w:val="-1"/>
        </w:rPr>
        <w:t>ậ</w:t>
      </w:r>
      <w:r w:rsidRPr="00CF58B9">
        <w:t>t</w:t>
      </w:r>
      <w:r w:rsidRPr="00CF58B9">
        <w:rPr>
          <w:spacing w:val="6"/>
        </w:rPr>
        <w:t xml:space="preserve"> </w:t>
      </w:r>
      <w:r w:rsidRPr="00CF58B9">
        <w:rPr>
          <w:spacing w:val="-1"/>
        </w:rPr>
        <w:t>cậ</w:t>
      </w:r>
      <w:r w:rsidRPr="00CF58B9">
        <w:t>n</w:t>
      </w:r>
      <w:r w:rsidRPr="00CF58B9">
        <w:rPr>
          <w:spacing w:val="10"/>
        </w:rPr>
        <w:t xml:space="preserve"> </w:t>
      </w:r>
      <w:r w:rsidRPr="00CF58B9">
        <w:t>thị</w:t>
      </w:r>
      <w:r w:rsidRPr="00CF58B9">
        <w:rPr>
          <w:spacing w:val="7"/>
        </w:rPr>
        <w:t xml:space="preserve"> </w:t>
      </w:r>
      <w:r w:rsidRPr="00CF58B9">
        <w:rPr>
          <w:spacing w:val="-2"/>
        </w:rPr>
        <w:t>h</w:t>
      </w:r>
      <w:r w:rsidRPr="00CF58B9">
        <w:rPr>
          <w:spacing w:val="1"/>
        </w:rPr>
        <w:t>a</w:t>
      </w:r>
      <w:r w:rsidRPr="00CF58B9">
        <w:t>y</w:t>
      </w:r>
      <w:r w:rsidRPr="00CF58B9">
        <w:rPr>
          <w:spacing w:val="7"/>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7"/>
        </w:rPr>
        <w:t xml:space="preserve"> </w:t>
      </w:r>
      <w:r w:rsidRPr="00CF58B9">
        <w:rPr>
          <w:spacing w:val="-2"/>
        </w:rPr>
        <w:t>v</w:t>
      </w:r>
      <w:r w:rsidRPr="00CF58B9">
        <w:t>ề</w:t>
      </w:r>
      <w:r w:rsidRPr="00CF58B9">
        <w:rPr>
          <w:spacing w:val="9"/>
        </w:rPr>
        <w:t xml:space="preserve"> </w:t>
      </w:r>
      <w:r w:rsidRPr="00CF58B9">
        <w:rPr>
          <w:spacing w:val="-2"/>
        </w:rPr>
        <w:t>m</w:t>
      </w:r>
      <w:r w:rsidRPr="00CF58B9">
        <w:rPr>
          <w:spacing w:val="1"/>
        </w:rPr>
        <w:t>ặ</w:t>
      </w:r>
      <w:r w:rsidRPr="00CF58B9">
        <w:t>t</w:t>
      </w:r>
      <w:r w:rsidRPr="00CF58B9">
        <w:rPr>
          <w:spacing w:val="7"/>
        </w:rPr>
        <w:t xml:space="preserve"> </w:t>
      </w:r>
      <w:r w:rsidRPr="00CF58B9">
        <w:t>qu</w:t>
      </w:r>
      <w:r w:rsidRPr="00CF58B9">
        <w:rPr>
          <w:spacing w:val="1"/>
        </w:rPr>
        <w:t>a</w:t>
      </w:r>
      <w:r w:rsidRPr="00CF58B9">
        <w:t>ng</w:t>
      </w:r>
      <w:r w:rsidRPr="00CF58B9">
        <w:rPr>
          <w:spacing w:val="12"/>
        </w:rPr>
        <w:t xml:space="preserve"> </w:t>
      </w:r>
      <w:r w:rsidRPr="00CF58B9">
        <w:t>học</w:t>
      </w:r>
      <w:r w:rsidRPr="00CF58B9">
        <w:rPr>
          <w:spacing w:val="9"/>
        </w:rPr>
        <w:t xml:space="preserve"> </w:t>
      </w:r>
      <w:r w:rsidRPr="00CF58B9">
        <w:rPr>
          <w:spacing w:val="-2"/>
        </w:rPr>
        <w:t>l</w:t>
      </w:r>
      <w:r w:rsidRPr="00CF58B9">
        <w:t>à</w:t>
      </w:r>
      <w:r w:rsidRPr="00CF58B9">
        <w:rPr>
          <w:spacing w:val="6"/>
        </w:rPr>
        <w:t xml:space="preserve"> </w:t>
      </w:r>
      <w:r w:rsidRPr="00CF58B9">
        <w:rPr>
          <w:spacing w:val="-2"/>
        </w:rPr>
        <w:t>l</w:t>
      </w:r>
      <w:r w:rsidRPr="00CF58B9">
        <w:rPr>
          <w:spacing w:val="1"/>
        </w:rPr>
        <w:t>à</w:t>
      </w:r>
      <w:r w:rsidRPr="00CF58B9">
        <w:t>m</w:t>
      </w:r>
      <w:r w:rsidRPr="00CF58B9">
        <w:rPr>
          <w:spacing w:val="7"/>
        </w:rPr>
        <w:t xml:space="preserve"> </w:t>
      </w:r>
      <w:r w:rsidRPr="00CF58B9">
        <w:rPr>
          <w:spacing w:val="1"/>
        </w:rPr>
        <w:t>c</w:t>
      </w:r>
      <w:r w:rsidRPr="00CF58B9">
        <w:t>ho</w:t>
      </w:r>
      <w:r w:rsidRPr="00CF58B9">
        <w:rPr>
          <w:spacing w:val="7"/>
        </w:rPr>
        <w:t xml:space="preserve"> </w:t>
      </w:r>
      <w:r w:rsidRPr="00CF58B9">
        <w:t>m</w:t>
      </w:r>
      <w:r w:rsidRPr="00CF58B9">
        <w:rPr>
          <w:spacing w:val="-1"/>
        </w:rPr>
        <w:t>ắ</w:t>
      </w:r>
      <w:r w:rsidRPr="00CF58B9">
        <w:t>t</w:t>
      </w:r>
      <w:r w:rsidRPr="00CF58B9">
        <w:rPr>
          <w:spacing w:val="9"/>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8"/>
        </w:rPr>
        <w:t xml:space="preserve"> </w:t>
      </w:r>
      <w:r w:rsidRPr="00CF58B9">
        <w:t>n</w:t>
      </w:r>
      <w:r w:rsidRPr="00CF58B9">
        <w:rPr>
          <w:spacing w:val="1"/>
        </w:rPr>
        <w:t>h</w:t>
      </w:r>
      <w:r w:rsidRPr="00CF58B9">
        <w:t>ìn</w:t>
      </w:r>
      <w:r w:rsidRPr="00CF58B9">
        <w:rPr>
          <w:spacing w:val="9"/>
        </w:rPr>
        <w:t xml:space="preserve"> </w:t>
      </w:r>
      <w:r w:rsidRPr="00CF58B9">
        <w:rPr>
          <w:spacing w:val="-1"/>
        </w:rPr>
        <w:t>r</w:t>
      </w:r>
      <w:r w:rsidRPr="00CF58B9">
        <w:t>õ</w:t>
      </w:r>
      <w:r w:rsidRPr="00CF58B9">
        <w:rPr>
          <w:spacing w:val="5"/>
        </w:rPr>
        <w:t xml:space="preserve"> </w:t>
      </w:r>
      <w:r w:rsidRPr="00CF58B9">
        <w:t>những</w:t>
      </w:r>
      <w:r w:rsidRPr="00CF58B9">
        <w:rPr>
          <w:spacing w:val="12"/>
        </w:rPr>
        <w:t xml:space="preserve"> </w:t>
      </w:r>
      <w:r w:rsidRPr="00CF58B9">
        <w:rPr>
          <w:spacing w:val="-2"/>
        </w:rPr>
        <w:t>v</w:t>
      </w:r>
      <w:r w:rsidRPr="00CF58B9">
        <w:rPr>
          <w:spacing w:val="1"/>
        </w:rPr>
        <w:t>ậ</w:t>
      </w:r>
      <w:r w:rsidRPr="00CF58B9">
        <w:t>t</w:t>
      </w:r>
      <w:r w:rsidRPr="00CF58B9">
        <w:rPr>
          <w:spacing w:val="9"/>
        </w:rPr>
        <w:t xml:space="preserve"> </w:t>
      </w:r>
      <w:r w:rsidRPr="00CF58B9">
        <w:t>như</w:t>
      </w:r>
      <w:r w:rsidRPr="00CF58B9">
        <w:rPr>
          <w:spacing w:val="8"/>
        </w:rPr>
        <w:t xml:space="preserve"> </w:t>
      </w:r>
      <w:r w:rsidRPr="00CF58B9">
        <w:rPr>
          <w:spacing w:val="-2"/>
        </w:rPr>
        <w:t>m</w:t>
      </w:r>
      <w:r w:rsidRPr="00CF58B9">
        <w:rPr>
          <w:spacing w:val="1"/>
        </w:rPr>
        <w:t>ắ</w:t>
      </w:r>
      <w:r w:rsidRPr="00CF58B9">
        <w:t>t</w:t>
      </w:r>
      <w:r w:rsidRPr="00CF58B9">
        <w:rPr>
          <w:spacing w:val="9"/>
        </w:rPr>
        <w:t xml:space="preserve"> </w:t>
      </w:r>
      <w:r w:rsidRPr="00CF58B9">
        <w:t>bình thườn</w:t>
      </w:r>
      <w:r w:rsidRPr="00CF58B9">
        <w:rPr>
          <w:spacing w:val="-2"/>
        </w:rPr>
        <w:t>g</w:t>
      </w:r>
      <w:r w:rsidRPr="00CF58B9">
        <w:t>.</w:t>
      </w:r>
    </w:p>
    <w:p w:rsidR="00AF124A" w:rsidRPr="00320039" w:rsidRDefault="00AF124A" w:rsidP="00AF124A">
      <w:pPr>
        <w:widowControl w:val="0"/>
        <w:tabs>
          <w:tab w:val="left" w:pos="342"/>
          <w:tab w:val="left" w:pos="2907"/>
          <w:tab w:val="left" w:pos="5415"/>
          <w:tab w:val="left" w:pos="7923"/>
        </w:tabs>
        <w:autoSpaceDE w:val="0"/>
        <w:autoSpaceDN w:val="0"/>
        <w:adjustRightInd w:val="0"/>
        <w:rPr>
          <w:color w:val="FF0000"/>
        </w:rPr>
      </w:pPr>
      <w:r w:rsidRPr="00320039">
        <w:rPr>
          <w:color w:val="FF0000"/>
          <w:spacing w:val="1"/>
        </w:rPr>
        <w:t>C</w:t>
      </w:r>
      <w:r w:rsidRPr="00320039">
        <w:rPr>
          <w:color w:val="FF0000"/>
        </w:rPr>
        <w:t>.</w:t>
      </w:r>
      <w:r w:rsidRPr="00320039">
        <w:rPr>
          <w:color w:val="FF0000"/>
          <w:spacing w:val="8"/>
        </w:rPr>
        <w:t xml:space="preserve"> </w:t>
      </w:r>
      <w:r w:rsidRPr="00320039">
        <w:rPr>
          <w:color w:val="FF0000"/>
          <w:spacing w:val="-2"/>
        </w:rPr>
        <w:t>Đ</w:t>
      </w:r>
      <w:r w:rsidRPr="00320039">
        <w:rPr>
          <w:color w:val="FF0000"/>
        </w:rPr>
        <w:t>ể</w:t>
      </w:r>
      <w:r w:rsidRPr="00320039">
        <w:rPr>
          <w:color w:val="FF0000"/>
          <w:spacing w:val="8"/>
        </w:rPr>
        <w:t xml:space="preserve"> </w:t>
      </w:r>
      <w:r w:rsidRPr="00320039">
        <w:rPr>
          <w:color w:val="FF0000"/>
        </w:rPr>
        <w:t>sửa</w:t>
      </w:r>
      <w:r w:rsidRPr="00320039">
        <w:rPr>
          <w:color w:val="FF0000"/>
          <w:spacing w:val="9"/>
        </w:rPr>
        <w:t xml:space="preserve"> </w:t>
      </w:r>
      <w:r w:rsidRPr="00320039">
        <w:rPr>
          <w:color w:val="FF0000"/>
          <w:spacing w:val="-2"/>
        </w:rPr>
        <w:t>t</w:t>
      </w:r>
      <w:r w:rsidRPr="00320039">
        <w:rPr>
          <w:color w:val="FF0000"/>
          <w:spacing w:val="1"/>
        </w:rPr>
        <w:t>ậ</w:t>
      </w:r>
      <w:r w:rsidRPr="00320039">
        <w:rPr>
          <w:color w:val="FF0000"/>
        </w:rPr>
        <w:t>t</w:t>
      </w:r>
      <w:r w:rsidRPr="00320039">
        <w:rPr>
          <w:color w:val="FF0000"/>
          <w:spacing w:val="6"/>
        </w:rPr>
        <w:t xml:space="preserve"> </w:t>
      </w:r>
      <w:r w:rsidRPr="00320039">
        <w:rPr>
          <w:color w:val="FF0000"/>
          <w:spacing w:val="-2"/>
        </w:rPr>
        <w:t>v</w:t>
      </w:r>
      <w:r w:rsidRPr="00320039">
        <w:rPr>
          <w:color w:val="FF0000"/>
        </w:rPr>
        <w:t>i</w:t>
      </w:r>
      <w:r w:rsidRPr="00320039">
        <w:rPr>
          <w:color w:val="FF0000"/>
          <w:spacing w:val="1"/>
        </w:rPr>
        <w:t>ễ</w:t>
      </w:r>
      <w:r w:rsidRPr="00320039">
        <w:rPr>
          <w:color w:val="FF0000"/>
        </w:rPr>
        <w:t>n</w:t>
      </w:r>
      <w:r w:rsidRPr="00320039">
        <w:rPr>
          <w:color w:val="FF0000"/>
          <w:spacing w:val="9"/>
        </w:rPr>
        <w:t xml:space="preserve"> </w:t>
      </w:r>
      <w:r w:rsidRPr="00320039">
        <w:rPr>
          <w:color w:val="FF0000"/>
        </w:rPr>
        <w:t>thị</w:t>
      </w:r>
      <w:r w:rsidRPr="00320039">
        <w:rPr>
          <w:color w:val="FF0000"/>
          <w:spacing w:val="7"/>
        </w:rPr>
        <w:t xml:space="preserve"> </w:t>
      </w:r>
      <w:r w:rsidRPr="00320039">
        <w:rPr>
          <w:color w:val="FF0000"/>
        </w:rPr>
        <w:t>n</w:t>
      </w:r>
      <w:r w:rsidRPr="00320039">
        <w:rPr>
          <w:color w:val="FF0000"/>
          <w:spacing w:val="-1"/>
        </w:rPr>
        <w:t>g</w:t>
      </w:r>
      <w:r w:rsidRPr="00320039">
        <w:rPr>
          <w:color w:val="FF0000"/>
        </w:rPr>
        <w:t>ười</w:t>
      </w:r>
      <w:r w:rsidRPr="00320039">
        <w:rPr>
          <w:color w:val="FF0000"/>
          <w:spacing w:val="14"/>
        </w:rPr>
        <w:t xml:space="preserve"> </w:t>
      </w:r>
      <w:r w:rsidRPr="00320039">
        <w:rPr>
          <w:color w:val="FF0000"/>
          <w:spacing w:val="-2"/>
        </w:rPr>
        <w:t>t</w:t>
      </w:r>
      <w:r w:rsidRPr="00320039">
        <w:rPr>
          <w:color w:val="FF0000"/>
        </w:rPr>
        <w:t>a</w:t>
      </w:r>
      <w:r w:rsidRPr="00320039">
        <w:rPr>
          <w:color w:val="FF0000"/>
          <w:spacing w:val="6"/>
        </w:rPr>
        <w:t xml:space="preserve"> </w:t>
      </w:r>
      <w:r w:rsidRPr="00320039">
        <w:rPr>
          <w:color w:val="FF0000"/>
          <w:spacing w:val="-2"/>
        </w:rPr>
        <w:t>đ</w:t>
      </w:r>
      <w:r w:rsidRPr="00320039">
        <w:rPr>
          <w:color w:val="FF0000"/>
          <w:spacing w:val="1"/>
        </w:rPr>
        <w:t>e</w:t>
      </w:r>
      <w:r w:rsidRPr="00320039">
        <w:rPr>
          <w:color w:val="FF0000"/>
        </w:rPr>
        <w:t>o</w:t>
      </w:r>
      <w:r w:rsidRPr="00320039">
        <w:rPr>
          <w:color w:val="FF0000"/>
          <w:spacing w:val="7"/>
        </w:rPr>
        <w:t xml:space="preserve"> </w:t>
      </w:r>
      <w:r w:rsidRPr="00320039">
        <w:rPr>
          <w:color w:val="FF0000"/>
          <w:spacing w:val="-2"/>
        </w:rPr>
        <w:t>v</w:t>
      </w:r>
      <w:r w:rsidRPr="00320039">
        <w:rPr>
          <w:color w:val="FF0000"/>
          <w:spacing w:val="1"/>
        </w:rPr>
        <w:t>à</w:t>
      </w:r>
      <w:r w:rsidRPr="00320039">
        <w:rPr>
          <w:color w:val="FF0000"/>
        </w:rPr>
        <w:t>o</w:t>
      </w:r>
      <w:r w:rsidRPr="00320039">
        <w:rPr>
          <w:color w:val="FF0000"/>
          <w:spacing w:val="10"/>
        </w:rPr>
        <w:t xml:space="preserve"> </w:t>
      </w:r>
      <w:r w:rsidRPr="00320039">
        <w:rPr>
          <w:color w:val="FF0000"/>
        </w:rPr>
        <w:t>t</w:t>
      </w:r>
      <w:r w:rsidRPr="00320039">
        <w:rPr>
          <w:color w:val="FF0000"/>
          <w:spacing w:val="-1"/>
        </w:rPr>
        <w:t>r</w:t>
      </w:r>
      <w:r w:rsidRPr="00320039">
        <w:rPr>
          <w:color w:val="FF0000"/>
        </w:rPr>
        <w:t>ư</w:t>
      </w:r>
      <w:r w:rsidRPr="00320039">
        <w:rPr>
          <w:color w:val="FF0000"/>
          <w:spacing w:val="-2"/>
        </w:rPr>
        <w:t>ớ</w:t>
      </w:r>
      <w:r w:rsidRPr="00320039">
        <w:rPr>
          <w:color w:val="FF0000"/>
        </w:rPr>
        <w:t>c</w:t>
      </w:r>
      <w:r w:rsidRPr="00320039">
        <w:rPr>
          <w:color w:val="FF0000"/>
          <w:spacing w:val="12"/>
        </w:rPr>
        <w:t xml:space="preserve"> </w:t>
      </w:r>
      <w:r w:rsidRPr="00320039">
        <w:rPr>
          <w:color w:val="FF0000"/>
        </w:rPr>
        <w:t>m</w:t>
      </w:r>
      <w:r w:rsidRPr="00320039">
        <w:rPr>
          <w:color w:val="FF0000"/>
          <w:spacing w:val="-1"/>
        </w:rPr>
        <w:t>ắ</w:t>
      </w:r>
      <w:r w:rsidRPr="00320039">
        <w:rPr>
          <w:color w:val="FF0000"/>
        </w:rPr>
        <w:t>t</w:t>
      </w:r>
      <w:r w:rsidRPr="00320039">
        <w:rPr>
          <w:color w:val="FF0000"/>
          <w:spacing w:val="7"/>
        </w:rPr>
        <w:t xml:space="preserve"> </w:t>
      </w:r>
      <w:r w:rsidRPr="00320039">
        <w:rPr>
          <w:color w:val="FF0000"/>
        </w:rPr>
        <w:t>một</w:t>
      </w:r>
      <w:r w:rsidRPr="00320039">
        <w:rPr>
          <w:color w:val="FF0000"/>
          <w:spacing w:val="9"/>
        </w:rPr>
        <w:t xml:space="preserve"> </w:t>
      </w:r>
      <w:r w:rsidRPr="00320039">
        <w:rPr>
          <w:color w:val="FF0000"/>
        </w:rPr>
        <w:t>th</w:t>
      </w:r>
      <w:r w:rsidRPr="00320039">
        <w:rPr>
          <w:color w:val="FF0000"/>
          <w:spacing w:val="2"/>
        </w:rPr>
        <w:t>ấ</w:t>
      </w:r>
      <w:r w:rsidRPr="00320039">
        <w:rPr>
          <w:color w:val="FF0000"/>
        </w:rPr>
        <w:t>u</w:t>
      </w:r>
      <w:r w:rsidRPr="00320039">
        <w:rPr>
          <w:color w:val="FF0000"/>
          <w:spacing w:val="9"/>
        </w:rPr>
        <w:t xml:space="preserve"> </w:t>
      </w:r>
      <w:r w:rsidRPr="00320039">
        <w:rPr>
          <w:color w:val="FF0000"/>
        </w:rPr>
        <w:t>kính</w:t>
      </w:r>
      <w:r w:rsidRPr="00320039">
        <w:rPr>
          <w:color w:val="FF0000"/>
          <w:spacing w:val="9"/>
        </w:rPr>
        <w:t xml:space="preserve"> </w:t>
      </w:r>
      <w:r w:rsidRPr="00320039">
        <w:rPr>
          <w:color w:val="FF0000"/>
        </w:rPr>
        <w:t>p</w:t>
      </w:r>
      <w:r w:rsidRPr="00320039">
        <w:rPr>
          <w:color w:val="FF0000"/>
          <w:spacing w:val="-2"/>
        </w:rPr>
        <w:t>h</w:t>
      </w:r>
      <w:r w:rsidRPr="00320039">
        <w:rPr>
          <w:color w:val="FF0000"/>
          <w:spacing w:val="1"/>
        </w:rPr>
        <w:t>â</w:t>
      </w:r>
      <w:r w:rsidRPr="00320039">
        <w:rPr>
          <w:color w:val="FF0000"/>
        </w:rPr>
        <w:t>n</w:t>
      </w:r>
      <w:r w:rsidRPr="00320039">
        <w:rPr>
          <w:color w:val="FF0000"/>
          <w:spacing w:val="10"/>
        </w:rPr>
        <w:t xml:space="preserve"> </w:t>
      </w:r>
      <w:r w:rsidRPr="00320039">
        <w:rPr>
          <w:color w:val="FF0000"/>
        </w:rPr>
        <w:t>kỳ</w:t>
      </w:r>
      <w:r w:rsidRPr="00320039">
        <w:rPr>
          <w:color w:val="FF0000"/>
          <w:spacing w:val="3"/>
        </w:rPr>
        <w:t xml:space="preserve"> </w:t>
      </w:r>
      <w:r w:rsidRPr="00320039">
        <w:rPr>
          <w:color w:val="FF0000"/>
          <w:spacing w:val="1"/>
        </w:rPr>
        <w:t>c</w:t>
      </w:r>
      <w:r w:rsidRPr="00320039">
        <w:rPr>
          <w:color w:val="FF0000"/>
        </w:rPr>
        <w:t>ó</w:t>
      </w:r>
      <w:r w:rsidRPr="00320039">
        <w:rPr>
          <w:color w:val="FF0000"/>
          <w:spacing w:val="5"/>
        </w:rPr>
        <w:t xml:space="preserve"> </w:t>
      </w:r>
      <w:r w:rsidRPr="00320039">
        <w:rPr>
          <w:color w:val="FF0000"/>
        </w:rPr>
        <w:t>t</w:t>
      </w:r>
      <w:r w:rsidRPr="00320039">
        <w:rPr>
          <w:color w:val="FF0000"/>
          <w:spacing w:val="-1"/>
        </w:rPr>
        <w:t>i</w:t>
      </w:r>
      <w:r w:rsidRPr="00320039">
        <w:rPr>
          <w:color w:val="FF0000"/>
          <w:spacing w:val="1"/>
        </w:rPr>
        <w:t>ê</w:t>
      </w:r>
      <w:r w:rsidRPr="00320039">
        <w:rPr>
          <w:color w:val="FF0000"/>
        </w:rPr>
        <w:t>u</w:t>
      </w:r>
      <w:r w:rsidRPr="00320039">
        <w:rPr>
          <w:color w:val="FF0000"/>
          <w:spacing w:val="6"/>
        </w:rPr>
        <w:t xml:space="preserve"> </w:t>
      </w:r>
      <w:r w:rsidRPr="00320039">
        <w:rPr>
          <w:color w:val="FF0000"/>
          <w:spacing w:val="1"/>
        </w:rPr>
        <w:t>c</w:t>
      </w:r>
      <w:r w:rsidRPr="00320039">
        <w:rPr>
          <w:color w:val="FF0000"/>
        </w:rPr>
        <w:t>ự</w:t>
      </w:r>
      <w:r w:rsidRPr="00320039">
        <w:rPr>
          <w:color w:val="FF0000"/>
          <w:spacing w:val="5"/>
        </w:rPr>
        <w:t xml:space="preserve"> </w:t>
      </w:r>
      <w:r w:rsidRPr="00320039">
        <w:rPr>
          <w:color w:val="FF0000"/>
        </w:rPr>
        <w:t>thí</w:t>
      </w:r>
      <w:r w:rsidRPr="00320039">
        <w:rPr>
          <w:color w:val="FF0000"/>
          <w:spacing w:val="1"/>
        </w:rPr>
        <w:t>c</w:t>
      </w:r>
      <w:r w:rsidRPr="00320039">
        <w:rPr>
          <w:color w:val="FF0000"/>
        </w:rPr>
        <w:t>h</w:t>
      </w:r>
      <w:r w:rsidRPr="00320039">
        <w:rPr>
          <w:color w:val="FF0000"/>
          <w:spacing w:val="10"/>
        </w:rPr>
        <w:t xml:space="preserve"> </w:t>
      </w:r>
      <w:r w:rsidRPr="00320039">
        <w:rPr>
          <w:color w:val="FF0000"/>
          <w:spacing w:val="-2"/>
        </w:rPr>
        <w:t>h</w:t>
      </w:r>
      <w:r w:rsidRPr="00320039">
        <w:rPr>
          <w:color w:val="FF0000"/>
        </w:rPr>
        <w:t>ợ</w:t>
      </w:r>
      <w:r w:rsidRPr="00320039">
        <w:rPr>
          <w:color w:val="FF0000"/>
          <w:spacing w:val="-2"/>
        </w:rPr>
        <w:t>p</w:t>
      </w:r>
      <w:r w:rsidRPr="00320039">
        <w:rPr>
          <w:color w:val="FF0000"/>
        </w:rPr>
        <w:t>.</w:t>
      </w:r>
    </w:p>
    <w:p w:rsidR="00AF124A" w:rsidRPr="00CF58B9" w:rsidRDefault="00AF124A" w:rsidP="00AF124A">
      <w:pPr>
        <w:tabs>
          <w:tab w:val="left" w:pos="342"/>
          <w:tab w:val="left" w:pos="2907"/>
          <w:tab w:val="left" w:pos="5415"/>
          <w:tab w:val="left" w:pos="7923"/>
        </w:tabs>
        <w:rPr>
          <w:b/>
        </w:rPr>
      </w:pPr>
      <w:r w:rsidRPr="00CF58B9">
        <w:t xml:space="preserve">D. </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5"/>
        </w:rPr>
        <w:t xml:space="preserve"> </w:t>
      </w:r>
      <w:r w:rsidRPr="00CF58B9">
        <w:rPr>
          <w:spacing w:val="1"/>
        </w:rPr>
        <w:t>c</w:t>
      </w:r>
      <w:r w:rsidRPr="00CF58B9">
        <w:t>ó</w:t>
      </w:r>
      <w:r w:rsidRPr="00CF58B9">
        <w:rPr>
          <w:spacing w:val="5"/>
        </w:rPr>
        <w:t xml:space="preserve"> </w:t>
      </w:r>
      <w:r w:rsidRPr="00CF58B9">
        <w:t>đi</w:t>
      </w:r>
      <w:r w:rsidRPr="00CF58B9">
        <w:rPr>
          <w:spacing w:val="-1"/>
        </w:rPr>
        <w:t>ể</w:t>
      </w:r>
      <w:r w:rsidRPr="00CF58B9">
        <w:t>m</w:t>
      </w:r>
      <w:r w:rsidRPr="00CF58B9">
        <w:rPr>
          <w:spacing w:val="9"/>
        </w:rPr>
        <w:t xml:space="preserve"> </w:t>
      </w:r>
      <w:r w:rsidRPr="00CF58B9">
        <w:rPr>
          <w:spacing w:val="1"/>
        </w:rPr>
        <w:t>c</w:t>
      </w:r>
      <w:r w:rsidRPr="00CF58B9">
        <w:t>ự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là</w:t>
      </w:r>
      <w:r w:rsidRPr="00CF58B9">
        <w:rPr>
          <w:spacing w:val="6"/>
        </w:rPr>
        <w:t xml:space="preserve"> </w:t>
      </w:r>
      <w:r w:rsidRPr="00CF58B9">
        <w:t>một</w:t>
      </w:r>
      <w:r w:rsidRPr="00CF58B9">
        <w:rPr>
          <w:spacing w:val="9"/>
        </w:rPr>
        <w:t xml:space="preserve"> </w:t>
      </w:r>
      <w:r w:rsidRPr="00CF58B9">
        <w:t>đ</w:t>
      </w:r>
      <w:r w:rsidRPr="00CF58B9">
        <w:rPr>
          <w:spacing w:val="-2"/>
        </w:rPr>
        <w:t>i</w:t>
      </w:r>
      <w:r w:rsidRPr="00CF58B9">
        <w:rPr>
          <w:spacing w:val="1"/>
        </w:rPr>
        <w:t>ể</w:t>
      </w:r>
      <w:r w:rsidRPr="00CF58B9">
        <w:t>m</w:t>
      </w:r>
      <w:r w:rsidRPr="00CF58B9">
        <w:rPr>
          <w:spacing w:val="9"/>
        </w:rPr>
        <w:t xml:space="preserve"> </w:t>
      </w:r>
      <w:r w:rsidRPr="00CF58B9">
        <w:rPr>
          <w:spacing w:val="1"/>
        </w:rPr>
        <w:t>ả</w:t>
      </w:r>
      <w:r w:rsidRPr="00CF58B9">
        <w:rPr>
          <w:spacing w:val="-2"/>
        </w:rPr>
        <w:t>o</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3: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rPr>
        <w:t>sai</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t>A.</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7"/>
        </w:rPr>
        <w:t xml:space="preserve"> </w:t>
      </w:r>
      <w:r w:rsidRPr="00CF58B9">
        <w:rPr>
          <w:spacing w:val="-1"/>
        </w:rPr>
        <w:t>l</w:t>
      </w:r>
      <w:r w:rsidRPr="00CF58B9">
        <w:t>à</w:t>
      </w:r>
      <w:r w:rsidRPr="00CF58B9">
        <w:rPr>
          <w:spacing w:val="6"/>
        </w:rPr>
        <w:t xml:space="preserve"> </w:t>
      </w:r>
      <w:r w:rsidRPr="00CF58B9">
        <w:rPr>
          <w:spacing w:val="-2"/>
        </w:rPr>
        <w:t>m</w:t>
      </w:r>
      <w:r w:rsidRPr="00CF58B9">
        <w:rPr>
          <w:spacing w:val="1"/>
        </w:rPr>
        <w:t>ắ</w:t>
      </w:r>
      <w:r w:rsidRPr="00CF58B9">
        <w:t>t</w:t>
      </w:r>
      <w:r w:rsidRPr="00CF58B9">
        <w:rPr>
          <w:spacing w:val="9"/>
        </w:rPr>
        <w:t xml:space="preserve"> </w:t>
      </w:r>
      <w:r w:rsidRPr="00CF58B9">
        <w:t>k</w:t>
      </w:r>
      <w:r w:rsidRPr="00CF58B9">
        <w:rPr>
          <w:spacing w:val="-2"/>
        </w:rPr>
        <w:t>h</w:t>
      </w:r>
      <w:r w:rsidRPr="00CF58B9">
        <w:t>ông</w:t>
      </w:r>
      <w:r w:rsidRPr="00CF58B9">
        <w:rPr>
          <w:spacing w:val="12"/>
        </w:rPr>
        <w:t xml:space="preserve"> </w:t>
      </w:r>
      <w:r w:rsidRPr="00CF58B9">
        <w:t>nhìn</w:t>
      </w:r>
      <w:r w:rsidRPr="00CF58B9">
        <w:rPr>
          <w:spacing w:val="12"/>
        </w:rPr>
        <w:t xml:space="preserve"> </w:t>
      </w:r>
      <w:r w:rsidRPr="00CF58B9">
        <w:t>đư</w:t>
      </w:r>
      <w:r w:rsidRPr="00CF58B9">
        <w:rPr>
          <w:spacing w:val="-2"/>
        </w:rPr>
        <w:t>ợ</w:t>
      </w:r>
      <w:r w:rsidRPr="00CF58B9">
        <w:t>c</w:t>
      </w:r>
      <w:r w:rsidRPr="00CF58B9">
        <w:rPr>
          <w:spacing w:val="12"/>
        </w:rPr>
        <w:t xml:space="preserve"> </w:t>
      </w:r>
      <w:r w:rsidRPr="00CF58B9">
        <w:t>những</w:t>
      </w:r>
      <w:r w:rsidRPr="00CF58B9">
        <w:rPr>
          <w:spacing w:val="12"/>
        </w:rPr>
        <w:t xml:space="preserve"> </w:t>
      </w:r>
      <w:r w:rsidRPr="00CF58B9">
        <w:rPr>
          <w:spacing w:val="-2"/>
        </w:rPr>
        <w:t>v</w:t>
      </w:r>
      <w:r w:rsidRPr="00CF58B9">
        <w:rPr>
          <w:spacing w:val="1"/>
        </w:rPr>
        <w:t>ậ</w:t>
      </w:r>
      <w:r w:rsidRPr="00CF58B9">
        <w:t>t</w:t>
      </w:r>
      <w:r w:rsidRPr="00CF58B9">
        <w:rPr>
          <w:spacing w:val="9"/>
        </w:rPr>
        <w:t xml:space="preserve"> </w:t>
      </w:r>
      <w:r w:rsidRPr="00CF58B9">
        <w:t>ở</w:t>
      </w:r>
      <w:r w:rsidRPr="00CF58B9">
        <w:rPr>
          <w:spacing w:val="4"/>
        </w:rPr>
        <w:t xml:space="preserve"> </w:t>
      </w:r>
      <w:r w:rsidRPr="00CF58B9">
        <w:rPr>
          <w:spacing w:val="-2"/>
        </w:rPr>
        <w:t>g</w:t>
      </w:r>
      <w:r w:rsidRPr="00CF58B9">
        <w:rPr>
          <w:spacing w:val="1"/>
        </w:rPr>
        <w:t>ầ</w:t>
      </w:r>
      <w:r w:rsidRPr="00CF58B9">
        <w:t>n</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2"/>
        </w:rPr>
        <w:t>g</w:t>
      </w:r>
      <w:r w:rsidRPr="00CF58B9">
        <w:t>iống</w:t>
      </w:r>
      <w:r w:rsidRPr="00CF58B9">
        <w:rPr>
          <w:spacing w:val="11"/>
        </w:rPr>
        <w:t xml:space="preserve"> </w:t>
      </w:r>
      <w:r w:rsidRPr="00CF58B9">
        <w:t>n</w:t>
      </w:r>
      <w:r w:rsidRPr="00CF58B9">
        <w:rPr>
          <w:spacing w:val="1"/>
        </w:rPr>
        <w:t>h</w:t>
      </w:r>
      <w:r w:rsidRPr="00CF58B9">
        <w:t>ư</w:t>
      </w:r>
      <w:r w:rsidRPr="00CF58B9">
        <w:rPr>
          <w:spacing w:val="10"/>
        </w:rPr>
        <w:t xml:space="preserve"> </w:t>
      </w:r>
      <w:r w:rsidRPr="00CF58B9">
        <w:rPr>
          <w:spacing w:val="-2"/>
        </w:rPr>
        <w:t>m</w:t>
      </w:r>
      <w:r w:rsidRPr="00CF58B9">
        <w:rPr>
          <w:spacing w:val="-1"/>
        </w:rPr>
        <w:t>ắ</w:t>
      </w:r>
      <w:r w:rsidRPr="00CF58B9">
        <w:t>t</w:t>
      </w:r>
      <w:r w:rsidRPr="00CF58B9">
        <w:rPr>
          <w:spacing w:val="11"/>
        </w:rPr>
        <w:t xml:space="preserve"> </w:t>
      </w:r>
      <w:r w:rsidRPr="00CF58B9">
        <w:t>bình</w:t>
      </w:r>
      <w:r w:rsidRPr="00CF58B9">
        <w:rPr>
          <w:spacing w:val="7"/>
        </w:rPr>
        <w:t xml:space="preserve"> </w:t>
      </w:r>
      <w:r w:rsidRPr="00CF58B9">
        <w:t>thườn</w:t>
      </w:r>
      <w:r w:rsidRPr="00CF58B9">
        <w:rPr>
          <w:spacing w:val="-2"/>
        </w:rPr>
        <w:t>g</w:t>
      </w:r>
      <w:r w:rsidRPr="00CF58B9">
        <w:t xml:space="preserve">. </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spacing w:val="1"/>
        </w:rPr>
        <w:t>B</w:t>
      </w:r>
      <w:r w:rsidRPr="00CF58B9">
        <w:t>.</w:t>
      </w:r>
      <w:r w:rsidRPr="00CF58B9">
        <w:rPr>
          <w:spacing w:val="8"/>
        </w:rPr>
        <w:t xml:space="preserve"> </w:t>
      </w:r>
      <w:r w:rsidRPr="00CF58B9">
        <w:t>Đ</w:t>
      </w:r>
      <w:r w:rsidRPr="00CF58B9">
        <w:rPr>
          <w:spacing w:val="-1"/>
        </w:rPr>
        <w:t>i</w:t>
      </w:r>
      <w:r w:rsidRPr="00CF58B9">
        <w:rPr>
          <w:spacing w:val="1"/>
        </w:rPr>
        <w:t>ể</w:t>
      </w:r>
      <w:r w:rsidRPr="00CF58B9">
        <w:t>m</w:t>
      </w:r>
      <w:r w:rsidRPr="00CF58B9">
        <w:rPr>
          <w:spacing w:val="10"/>
        </w:rPr>
        <w:t xml:space="preserve"> </w:t>
      </w:r>
      <w:r w:rsidRPr="00CF58B9">
        <w:rPr>
          <w:spacing w:val="1"/>
        </w:rPr>
        <w:t>c</w:t>
      </w:r>
      <w:r w:rsidRPr="00CF58B9">
        <w:t>ực</w:t>
      </w:r>
      <w:r w:rsidRPr="00CF58B9">
        <w:rPr>
          <w:spacing w:val="7"/>
        </w:rPr>
        <w:t xml:space="preserve"> </w:t>
      </w:r>
      <w:r w:rsidRPr="00CF58B9">
        <w:rPr>
          <w:spacing w:val="1"/>
        </w:rPr>
        <w:t>cậ</w:t>
      </w:r>
      <w:r w:rsidRPr="00CF58B9">
        <w:t>n</w:t>
      </w:r>
      <w:r w:rsidRPr="00CF58B9">
        <w:rPr>
          <w:spacing w:val="5"/>
        </w:rPr>
        <w:t xml:space="preserve"> </w:t>
      </w:r>
      <w:r w:rsidRPr="00CF58B9">
        <w:rPr>
          <w:spacing w:val="1"/>
        </w:rPr>
        <w:t>c</w:t>
      </w:r>
      <w:r w:rsidRPr="00CF58B9">
        <w:rPr>
          <w:spacing w:val="-2"/>
        </w:rPr>
        <w:t>ủ</w:t>
      </w:r>
      <w:r w:rsidRPr="00CF58B9">
        <w:t>a</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7"/>
        </w:rPr>
        <w:t xml:space="preserve"> </w:t>
      </w:r>
      <w:r w:rsidRPr="00CF58B9">
        <w:rPr>
          <w:spacing w:val="-2"/>
        </w:rPr>
        <w:t>n</w:t>
      </w:r>
      <w:r w:rsidRPr="00CF58B9">
        <w:rPr>
          <w:spacing w:val="1"/>
        </w:rPr>
        <w:t>ằ</w:t>
      </w:r>
      <w:r w:rsidRPr="00CF58B9">
        <w:t>m</w:t>
      </w:r>
      <w:r w:rsidRPr="00CF58B9">
        <w:rPr>
          <w:spacing w:val="10"/>
        </w:rPr>
        <w:t xml:space="preserve"> </w:t>
      </w:r>
      <w:r w:rsidRPr="00CF58B9">
        <w:rPr>
          <w:spacing w:val="-2"/>
        </w:rPr>
        <w:t>x</w:t>
      </w:r>
      <w:r w:rsidRPr="00CF58B9">
        <w:t>a</w:t>
      </w:r>
      <w:r w:rsidRPr="00CF58B9">
        <w:rPr>
          <w:spacing w:val="7"/>
        </w:rPr>
        <w:t xml:space="preserve"> </w:t>
      </w:r>
      <w:r w:rsidRPr="00CF58B9">
        <w:t>m</w:t>
      </w:r>
      <w:r w:rsidRPr="00CF58B9">
        <w:rPr>
          <w:spacing w:val="-1"/>
        </w:rPr>
        <w:t>ắ</w:t>
      </w:r>
      <w:r w:rsidRPr="00CF58B9">
        <w:t>t</w:t>
      </w:r>
      <w:r w:rsidRPr="00CF58B9">
        <w:rPr>
          <w:spacing w:val="9"/>
        </w:rPr>
        <w:t xml:space="preserve"> </w:t>
      </w:r>
      <w:r w:rsidRPr="00CF58B9">
        <w:rPr>
          <w:spacing w:val="2"/>
        </w:rPr>
        <w:t>h</w:t>
      </w:r>
      <w:r w:rsidRPr="00CF58B9">
        <w:t>ơn</w:t>
      </w:r>
      <w:r w:rsidRPr="00CF58B9">
        <w:rPr>
          <w:spacing w:val="6"/>
        </w:rPr>
        <w:t xml:space="preserve"> </w:t>
      </w:r>
      <w:r w:rsidRPr="00CF58B9">
        <w:t>so</w:t>
      </w:r>
      <w:r w:rsidRPr="00CF58B9">
        <w:rPr>
          <w:spacing w:val="8"/>
        </w:rPr>
        <w:t xml:space="preserve"> </w:t>
      </w:r>
      <w:r w:rsidRPr="00CF58B9">
        <w:rPr>
          <w:spacing w:val="-2"/>
        </w:rPr>
        <w:t>v</w:t>
      </w:r>
      <w:r w:rsidRPr="00CF58B9">
        <w:t>ới</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1"/>
        </w:rPr>
        <w:t>b</w:t>
      </w:r>
      <w:r w:rsidRPr="00CF58B9">
        <w:t>ình</w:t>
      </w:r>
      <w:r w:rsidRPr="00CF58B9">
        <w:rPr>
          <w:spacing w:val="9"/>
        </w:rPr>
        <w:t xml:space="preserve"> </w:t>
      </w:r>
      <w:r w:rsidRPr="00CF58B9">
        <w:t>thườn</w:t>
      </w:r>
      <w:r w:rsidRPr="00CF58B9">
        <w:rPr>
          <w:spacing w:val="-2"/>
        </w:rPr>
        <w:t>g</w:t>
      </w:r>
      <w:r w:rsidRPr="00CF58B9">
        <w:t>.</w:t>
      </w:r>
    </w:p>
    <w:p w:rsidR="00AF124A" w:rsidRPr="00AD176F" w:rsidRDefault="00AF124A" w:rsidP="00AF124A">
      <w:pPr>
        <w:widowControl w:val="0"/>
        <w:tabs>
          <w:tab w:val="left" w:pos="342"/>
          <w:tab w:val="left" w:pos="2907"/>
          <w:tab w:val="left" w:pos="5415"/>
          <w:tab w:val="left" w:pos="7923"/>
        </w:tabs>
        <w:autoSpaceDE w:val="0"/>
        <w:autoSpaceDN w:val="0"/>
        <w:adjustRightInd w:val="0"/>
        <w:rPr>
          <w:color w:val="FF0000"/>
        </w:rPr>
      </w:pPr>
      <w:r w:rsidRPr="00AD176F">
        <w:rPr>
          <w:color w:val="FF0000"/>
          <w:spacing w:val="1"/>
        </w:rPr>
        <w:lastRenderedPageBreak/>
        <w:t>C</w:t>
      </w:r>
      <w:r w:rsidRPr="00AD176F">
        <w:rPr>
          <w:color w:val="FF0000"/>
        </w:rPr>
        <w:t>.</w:t>
      </w:r>
      <w:r w:rsidRPr="00AD176F">
        <w:rPr>
          <w:color w:val="FF0000"/>
          <w:spacing w:val="8"/>
        </w:rPr>
        <w:t xml:space="preserve"> </w:t>
      </w:r>
      <w:r w:rsidRPr="00AD176F">
        <w:rPr>
          <w:color w:val="FF0000"/>
          <w:spacing w:val="-2"/>
        </w:rPr>
        <w:t>Đ</w:t>
      </w:r>
      <w:r w:rsidRPr="00AD176F">
        <w:rPr>
          <w:color w:val="FF0000"/>
        </w:rPr>
        <w:t>ể</w:t>
      </w:r>
      <w:r w:rsidRPr="00AD176F">
        <w:rPr>
          <w:color w:val="FF0000"/>
          <w:spacing w:val="8"/>
        </w:rPr>
        <w:t xml:space="preserve"> </w:t>
      </w:r>
      <w:r w:rsidRPr="00AD176F">
        <w:rPr>
          <w:color w:val="FF0000"/>
        </w:rPr>
        <w:t>sửa</w:t>
      </w:r>
      <w:r w:rsidRPr="00AD176F">
        <w:rPr>
          <w:color w:val="FF0000"/>
          <w:spacing w:val="9"/>
        </w:rPr>
        <w:t xml:space="preserve"> </w:t>
      </w:r>
      <w:r w:rsidRPr="00AD176F">
        <w:rPr>
          <w:color w:val="FF0000"/>
          <w:spacing w:val="-2"/>
        </w:rPr>
        <w:t>t</w:t>
      </w:r>
      <w:r w:rsidRPr="00AD176F">
        <w:rPr>
          <w:color w:val="FF0000"/>
          <w:spacing w:val="2"/>
        </w:rPr>
        <w:t>ậ</w:t>
      </w:r>
      <w:r w:rsidRPr="00AD176F">
        <w:rPr>
          <w:color w:val="FF0000"/>
        </w:rPr>
        <w:t>t</w:t>
      </w:r>
      <w:r w:rsidRPr="00AD176F">
        <w:rPr>
          <w:color w:val="FF0000"/>
          <w:spacing w:val="4"/>
        </w:rPr>
        <w:t xml:space="preserve"> </w:t>
      </w:r>
      <w:r w:rsidRPr="00AD176F">
        <w:rPr>
          <w:color w:val="FF0000"/>
          <w:spacing w:val="1"/>
        </w:rPr>
        <w:t>cậ</w:t>
      </w:r>
      <w:r w:rsidRPr="00AD176F">
        <w:rPr>
          <w:color w:val="FF0000"/>
        </w:rPr>
        <w:t>n</w:t>
      </w:r>
      <w:r w:rsidRPr="00AD176F">
        <w:rPr>
          <w:color w:val="FF0000"/>
          <w:spacing w:val="5"/>
        </w:rPr>
        <w:t xml:space="preserve"> </w:t>
      </w:r>
      <w:r w:rsidRPr="00AD176F">
        <w:rPr>
          <w:color w:val="FF0000"/>
        </w:rPr>
        <w:t>thì</w:t>
      </w:r>
      <w:r w:rsidRPr="00AD176F">
        <w:rPr>
          <w:color w:val="FF0000"/>
          <w:spacing w:val="7"/>
        </w:rPr>
        <w:t xml:space="preserve"> </w:t>
      </w:r>
      <w:r w:rsidRPr="00AD176F">
        <w:rPr>
          <w:color w:val="FF0000"/>
        </w:rPr>
        <w:t>n</w:t>
      </w:r>
      <w:r w:rsidRPr="00AD176F">
        <w:rPr>
          <w:color w:val="FF0000"/>
          <w:spacing w:val="-2"/>
        </w:rPr>
        <w:t>g</w:t>
      </w:r>
      <w:r w:rsidRPr="00AD176F">
        <w:rPr>
          <w:color w:val="FF0000"/>
        </w:rPr>
        <w:t>ười</w:t>
      </w:r>
      <w:r w:rsidRPr="00AD176F">
        <w:rPr>
          <w:color w:val="FF0000"/>
          <w:spacing w:val="12"/>
        </w:rPr>
        <w:t xml:space="preserve"> </w:t>
      </w:r>
      <w:r w:rsidRPr="00AD176F">
        <w:rPr>
          <w:color w:val="FF0000"/>
        </w:rPr>
        <w:t>ta</w:t>
      </w:r>
      <w:r w:rsidRPr="00AD176F">
        <w:rPr>
          <w:color w:val="FF0000"/>
          <w:spacing w:val="6"/>
        </w:rPr>
        <w:t xml:space="preserve"> </w:t>
      </w:r>
      <w:r w:rsidRPr="00AD176F">
        <w:rPr>
          <w:color w:val="FF0000"/>
          <w:spacing w:val="-2"/>
        </w:rPr>
        <w:t>đ</w:t>
      </w:r>
      <w:r w:rsidRPr="00AD176F">
        <w:rPr>
          <w:color w:val="FF0000"/>
          <w:spacing w:val="1"/>
        </w:rPr>
        <w:t>e</w:t>
      </w:r>
      <w:r w:rsidRPr="00AD176F">
        <w:rPr>
          <w:color w:val="FF0000"/>
        </w:rPr>
        <w:t>o</w:t>
      </w:r>
      <w:r w:rsidRPr="00AD176F">
        <w:rPr>
          <w:color w:val="FF0000"/>
          <w:spacing w:val="8"/>
        </w:rPr>
        <w:t xml:space="preserve"> </w:t>
      </w:r>
      <w:r w:rsidRPr="00AD176F">
        <w:rPr>
          <w:color w:val="FF0000"/>
          <w:spacing w:val="-2"/>
        </w:rPr>
        <w:t>v</w:t>
      </w:r>
      <w:r w:rsidRPr="00AD176F">
        <w:rPr>
          <w:color w:val="FF0000"/>
          <w:spacing w:val="1"/>
        </w:rPr>
        <w:t>à</w:t>
      </w:r>
      <w:r w:rsidRPr="00AD176F">
        <w:rPr>
          <w:color w:val="FF0000"/>
        </w:rPr>
        <w:t>o</w:t>
      </w:r>
      <w:r w:rsidRPr="00AD176F">
        <w:rPr>
          <w:color w:val="FF0000"/>
          <w:spacing w:val="7"/>
        </w:rPr>
        <w:t xml:space="preserve"> </w:t>
      </w:r>
      <w:r w:rsidRPr="00AD176F">
        <w:rPr>
          <w:color w:val="FF0000"/>
        </w:rPr>
        <w:t>t</w:t>
      </w:r>
      <w:r w:rsidRPr="00AD176F">
        <w:rPr>
          <w:color w:val="FF0000"/>
          <w:spacing w:val="-1"/>
        </w:rPr>
        <w:t>r</w:t>
      </w:r>
      <w:r w:rsidRPr="00AD176F">
        <w:rPr>
          <w:color w:val="FF0000"/>
        </w:rPr>
        <w:t>ước</w:t>
      </w:r>
      <w:r w:rsidRPr="00AD176F">
        <w:rPr>
          <w:color w:val="FF0000"/>
          <w:spacing w:val="12"/>
        </w:rPr>
        <w:t xml:space="preserve"> </w:t>
      </w:r>
      <w:r w:rsidRPr="00AD176F">
        <w:rPr>
          <w:color w:val="FF0000"/>
          <w:spacing w:val="-2"/>
        </w:rPr>
        <w:t>m</w:t>
      </w:r>
      <w:r w:rsidRPr="00AD176F">
        <w:rPr>
          <w:color w:val="FF0000"/>
          <w:spacing w:val="1"/>
        </w:rPr>
        <w:t>ắ</w:t>
      </w:r>
      <w:r w:rsidRPr="00AD176F">
        <w:rPr>
          <w:color w:val="FF0000"/>
        </w:rPr>
        <w:t>t</w:t>
      </w:r>
      <w:r w:rsidRPr="00AD176F">
        <w:rPr>
          <w:color w:val="FF0000"/>
          <w:spacing w:val="7"/>
        </w:rPr>
        <w:t xml:space="preserve"> </w:t>
      </w:r>
      <w:r w:rsidRPr="00AD176F">
        <w:rPr>
          <w:color w:val="FF0000"/>
        </w:rPr>
        <w:t>một</w:t>
      </w:r>
      <w:r w:rsidRPr="00AD176F">
        <w:rPr>
          <w:color w:val="FF0000"/>
          <w:spacing w:val="9"/>
        </w:rPr>
        <w:t xml:space="preserve"> </w:t>
      </w:r>
      <w:r w:rsidRPr="00AD176F">
        <w:rPr>
          <w:color w:val="FF0000"/>
        </w:rPr>
        <w:t>th</w:t>
      </w:r>
      <w:r w:rsidRPr="00AD176F">
        <w:rPr>
          <w:color w:val="FF0000"/>
          <w:spacing w:val="1"/>
        </w:rPr>
        <w:t>ấ</w:t>
      </w:r>
      <w:r w:rsidRPr="00AD176F">
        <w:rPr>
          <w:color w:val="FF0000"/>
        </w:rPr>
        <w:t>u</w:t>
      </w:r>
      <w:r w:rsidRPr="00AD176F">
        <w:rPr>
          <w:color w:val="FF0000"/>
          <w:spacing w:val="9"/>
        </w:rPr>
        <w:t xml:space="preserve"> </w:t>
      </w:r>
      <w:r w:rsidRPr="00AD176F">
        <w:rPr>
          <w:color w:val="FF0000"/>
        </w:rPr>
        <w:t>kính</w:t>
      </w:r>
      <w:r w:rsidRPr="00AD176F">
        <w:rPr>
          <w:color w:val="FF0000"/>
          <w:spacing w:val="9"/>
        </w:rPr>
        <w:t xml:space="preserve"> </w:t>
      </w:r>
      <w:r w:rsidRPr="00AD176F">
        <w:rPr>
          <w:color w:val="FF0000"/>
        </w:rPr>
        <w:t>h</w:t>
      </w:r>
      <w:r w:rsidRPr="00AD176F">
        <w:rPr>
          <w:color w:val="FF0000"/>
          <w:spacing w:val="-2"/>
        </w:rPr>
        <w:t>ộ</w:t>
      </w:r>
      <w:r w:rsidRPr="00AD176F">
        <w:rPr>
          <w:color w:val="FF0000"/>
        </w:rPr>
        <w:t>i</w:t>
      </w:r>
      <w:r w:rsidRPr="00AD176F">
        <w:rPr>
          <w:color w:val="FF0000"/>
          <w:spacing w:val="8"/>
        </w:rPr>
        <w:t xml:space="preserve"> </w:t>
      </w:r>
      <w:r w:rsidRPr="00AD176F">
        <w:rPr>
          <w:color w:val="FF0000"/>
        </w:rPr>
        <w:t>tụ</w:t>
      </w:r>
      <w:r w:rsidRPr="00AD176F">
        <w:rPr>
          <w:color w:val="FF0000"/>
          <w:spacing w:val="4"/>
        </w:rPr>
        <w:t xml:space="preserve"> </w:t>
      </w:r>
      <w:r w:rsidRPr="00AD176F">
        <w:rPr>
          <w:color w:val="FF0000"/>
          <w:spacing w:val="1"/>
        </w:rPr>
        <w:t>c</w:t>
      </w:r>
      <w:r w:rsidRPr="00AD176F">
        <w:rPr>
          <w:color w:val="FF0000"/>
        </w:rPr>
        <w:t>ó</w:t>
      </w:r>
      <w:r w:rsidRPr="00AD176F">
        <w:rPr>
          <w:color w:val="FF0000"/>
          <w:spacing w:val="3"/>
        </w:rPr>
        <w:t xml:space="preserve"> </w:t>
      </w:r>
      <w:r w:rsidRPr="00AD176F">
        <w:rPr>
          <w:color w:val="FF0000"/>
        </w:rPr>
        <w:t>t</w:t>
      </w:r>
      <w:r w:rsidRPr="00AD176F">
        <w:rPr>
          <w:color w:val="FF0000"/>
          <w:spacing w:val="1"/>
        </w:rPr>
        <w:t>iê</w:t>
      </w:r>
      <w:r w:rsidRPr="00AD176F">
        <w:rPr>
          <w:color w:val="FF0000"/>
        </w:rPr>
        <w:t>u</w:t>
      </w:r>
      <w:r w:rsidRPr="00AD176F">
        <w:rPr>
          <w:color w:val="FF0000"/>
          <w:spacing w:val="8"/>
        </w:rPr>
        <w:t xml:space="preserve"> </w:t>
      </w:r>
      <w:r w:rsidRPr="00AD176F">
        <w:rPr>
          <w:color w:val="FF0000"/>
          <w:spacing w:val="1"/>
        </w:rPr>
        <w:t>c</w:t>
      </w:r>
      <w:r w:rsidRPr="00AD176F">
        <w:rPr>
          <w:color w:val="FF0000"/>
        </w:rPr>
        <w:t>ự</w:t>
      </w:r>
      <w:r w:rsidRPr="00AD176F">
        <w:rPr>
          <w:color w:val="FF0000"/>
          <w:spacing w:val="5"/>
        </w:rPr>
        <w:t xml:space="preserve"> </w:t>
      </w:r>
      <w:r w:rsidRPr="00AD176F">
        <w:rPr>
          <w:color w:val="FF0000"/>
        </w:rPr>
        <w:t>th</w:t>
      </w:r>
      <w:r w:rsidRPr="00AD176F">
        <w:rPr>
          <w:color w:val="FF0000"/>
          <w:spacing w:val="-2"/>
        </w:rPr>
        <w:t>í</w:t>
      </w:r>
      <w:r w:rsidRPr="00AD176F">
        <w:rPr>
          <w:color w:val="FF0000"/>
          <w:spacing w:val="1"/>
        </w:rPr>
        <w:t>c</w:t>
      </w:r>
      <w:r w:rsidRPr="00AD176F">
        <w:rPr>
          <w:color w:val="FF0000"/>
        </w:rPr>
        <w:t>h</w:t>
      </w:r>
      <w:r w:rsidRPr="00AD176F">
        <w:rPr>
          <w:color w:val="FF0000"/>
          <w:spacing w:val="10"/>
        </w:rPr>
        <w:t xml:space="preserve"> </w:t>
      </w:r>
      <w:r w:rsidRPr="00AD176F">
        <w:rPr>
          <w:color w:val="FF0000"/>
        </w:rPr>
        <w:t>hợ</w:t>
      </w:r>
      <w:r w:rsidRPr="00AD176F">
        <w:rPr>
          <w:color w:val="FF0000"/>
          <w:spacing w:val="-2"/>
        </w:rPr>
        <w:t>p</w:t>
      </w:r>
      <w:r w:rsidRPr="00AD176F">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rPr>
          <w:b/>
        </w:rPr>
      </w:pPr>
      <w:r w:rsidRPr="00CF58B9">
        <w:t>D.</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7"/>
        </w:rPr>
        <w:t xml:space="preserve"> </w:t>
      </w:r>
      <w:r w:rsidRPr="00CF58B9">
        <w:t>k</w:t>
      </w:r>
      <w:r w:rsidRPr="00CF58B9">
        <w:rPr>
          <w:spacing w:val="-2"/>
        </w:rPr>
        <w:t>h</w:t>
      </w:r>
      <w:r w:rsidRPr="00CF58B9">
        <w:t>i</w:t>
      </w:r>
      <w:r w:rsidRPr="00CF58B9">
        <w:rPr>
          <w:spacing w:val="8"/>
        </w:rPr>
        <w:t xml:space="preserve"> </w:t>
      </w:r>
      <w:r w:rsidRPr="00CF58B9">
        <w:t>đ</w:t>
      </w:r>
      <w:r w:rsidRPr="00CF58B9">
        <w:rPr>
          <w:spacing w:val="1"/>
        </w:rPr>
        <w:t>e</w:t>
      </w:r>
      <w:r w:rsidRPr="00CF58B9">
        <w:t>o</w:t>
      </w:r>
      <w:r w:rsidRPr="00CF58B9">
        <w:rPr>
          <w:spacing w:val="7"/>
        </w:rPr>
        <w:t xml:space="preserve"> </w:t>
      </w:r>
      <w:r w:rsidRPr="00CF58B9">
        <w:t>t</w:t>
      </w:r>
      <w:r w:rsidRPr="00CF58B9">
        <w:rPr>
          <w:spacing w:val="-2"/>
        </w:rPr>
        <w:t>h</w:t>
      </w:r>
      <w:r w:rsidRPr="00CF58B9">
        <w:rPr>
          <w:spacing w:val="1"/>
        </w:rPr>
        <w:t>ấ</w:t>
      </w:r>
      <w:r w:rsidRPr="00CF58B9">
        <w:t>u</w:t>
      </w:r>
      <w:r w:rsidRPr="00CF58B9">
        <w:rPr>
          <w:spacing w:val="9"/>
        </w:rPr>
        <w:t xml:space="preserve"> </w:t>
      </w:r>
      <w:r w:rsidRPr="00CF58B9">
        <w:t>kính</w:t>
      </w:r>
      <w:r w:rsidRPr="00CF58B9">
        <w:rPr>
          <w:spacing w:val="9"/>
        </w:rPr>
        <w:t xml:space="preserve"> </w:t>
      </w:r>
      <w:r w:rsidRPr="00CF58B9">
        <w:t>ph</w:t>
      </w:r>
      <w:r w:rsidRPr="00CF58B9">
        <w:rPr>
          <w:spacing w:val="1"/>
        </w:rPr>
        <w:t>â</w:t>
      </w:r>
      <w:r w:rsidRPr="00CF58B9">
        <w:t>n</w:t>
      </w:r>
      <w:r w:rsidRPr="00CF58B9">
        <w:rPr>
          <w:spacing w:val="10"/>
        </w:rPr>
        <w:t xml:space="preserve"> </w:t>
      </w:r>
      <w:r w:rsidRPr="00CF58B9">
        <w:rPr>
          <w:spacing w:val="-1"/>
        </w:rPr>
        <w:t>k</w:t>
      </w:r>
      <w:r w:rsidRPr="00CF58B9">
        <w:t>ì</w:t>
      </w:r>
      <w:r w:rsidRPr="00CF58B9">
        <w:rPr>
          <w:spacing w:val="5"/>
        </w:rPr>
        <w:t xml:space="preserve"> </w:t>
      </w:r>
      <w:r w:rsidRPr="00CF58B9">
        <w:rPr>
          <w:spacing w:val="1"/>
        </w:rPr>
        <w:t>c</w:t>
      </w:r>
      <w:r w:rsidRPr="00CF58B9">
        <w:t>ó</w:t>
      </w:r>
      <w:r w:rsidRPr="00CF58B9">
        <w:rPr>
          <w:spacing w:val="5"/>
        </w:rPr>
        <w:t xml:space="preserve"> </w:t>
      </w:r>
      <w:r w:rsidRPr="00CF58B9">
        <w:rPr>
          <w:spacing w:val="-2"/>
        </w:rPr>
        <w:t>t</w:t>
      </w:r>
      <w:r w:rsidRPr="00CF58B9">
        <w:t>i</w:t>
      </w:r>
      <w:r w:rsidRPr="00CF58B9">
        <w:rPr>
          <w:spacing w:val="1"/>
        </w:rPr>
        <w:t>ê</w:t>
      </w:r>
      <w:r w:rsidRPr="00CF58B9">
        <w:t>u</w:t>
      </w:r>
      <w:r w:rsidRPr="00CF58B9">
        <w:rPr>
          <w:spacing w:val="6"/>
        </w:rPr>
        <w:t xml:space="preserve"> </w:t>
      </w:r>
      <w:r w:rsidRPr="00CF58B9">
        <w:rPr>
          <w:spacing w:val="-1"/>
        </w:rPr>
        <w:t>c</w:t>
      </w:r>
      <w:r w:rsidRPr="00CF58B9">
        <w:t>ự</w:t>
      </w:r>
      <w:r w:rsidRPr="00CF58B9">
        <w:rPr>
          <w:spacing w:val="7"/>
        </w:rPr>
        <w:t xml:space="preserve"> </w:t>
      </w:r>
      <w:r w:rsidRPr="00CF58B9">
        <w:t>th</w:t>
      </w:r>
      <w:r w:rsidRPr="00CF58B9">
        <w:rPr>
          <w:spacing w:val="-2"/>
        </w:rPr>
        <w:t>í</w:t>
      </w:r>
      <w:r w:rsidRPr="00CF58B9">
        <w:rPr>
          <w:spacing w:val="1"/>
        </w:rPr>
        <w:t>c</w:t>
      </w:r>
      <w:r w:rsidRPr="00CF58B9">
        <w:t>h</w:t>
      </w:r>
      <w:r w:rsidRPr="00CF58B9">
        <w:rPr>
          <w:spacing w:val="10"/>
        </w:rPr>
        <w:t xml:space="preserve"> </w:t>
      </w:r>
      <w:r w:rsidRPr="00CF58B9">
        <w:t>hợp</w:t>
      </w:r>
      <w:r w:rsidRPr="00CF58B9">
        <w:rPr>
          <w:spacing w:val="8"/>
        </w:rPr>
        <w:t xml:space="preserve"> </w:t>
      </w:r>
      <w:r w:rsidRPr="00CF58B9">
        <w:t>t</w:t>
      </w:r>
      <w:r w:rsidRPr="00CF58B9">
        <w:rPr>
          <w:spacing w:val="1"/>
        </w:rPr>
        <w:t>h</w:t>
      </w:r>
      <w:r w:rsidRPr="00CF58B9">
        <w:t>ì</w:t>
      </w:r>
      <w:r w:rsidRPr="00CF58B9">
        <w:rPr>
          <w:spacing w:val="5"/>
        </w:rPr>
        <w:t xml:space="preserve"> </w:t>
      </w:r>
      <w:r w:rsidRPr="00CF58B9">
        <w:rPr>
          <w:spacing w:val="1"/>
        </w:rPr>
        <w:t>c</w:t>
      </w:r>
      <w:r w:rsidRPr="00CF58B9">
        <w:t>hùm</w:t>
      </w:r>
      <w:r w:rsidRPr="00CF58B9">
        <w:rPr>
          <w:spacing w:val="12"/>
        </w:rPr>
        <w:t xml:space="preserve"> </w:t>
      </w:r>
      <w:r w:rsidRPr="00CF58B9">
        <w:rPr>
          <w:spacing w:val="-2"/>
        </w:rPr>
        <w:t>s</w:t>
      </w:r>
      <w:r w:rsidRPr="00CF58B9">
        <w:rPr>
          <w:spacing w:val="1"/>
        </w:rPr>
        <w:t>á</w:t>
      </w:r>
      <w:r w:rsidRPr="00CF58B9">
        <w:rPr>
          <w:spacing w:val="-2"/>
        </w:rPr>
        <w:t>n</w:t>
      </w:r>
      <w:r w:rsidRPr="00CF58B9">
        <w:t>g</w:t>
      </w:r>
      <w:r w:rsidRPr="00CF58B9">
        <w:rPr>
          <w:spacing w:val="9"/>
        </w:rPr>
        <w:t xml:space="preserve"> </w:t>
      </w:r>
      <w:r w:rsidRPr="00CF58B9">
        <w:t>song</w:t>
      </w:r>
      <w:r w:rsidRPr="00CF58B9">
        <w:rPr>
          <w:spacing w:val="9"/>
        </w:rPr>
        <w:t xml:space="preserve"> </w:t>
      </w:r>
      <w:r w:rsidRPr="00CF58B9">
        <w:t>song</w:t>
      </w:r>
      <w:r w:rsidRPr="00CF58B9">
        <w:rPr>
          <w:spacing w:val="9"/>
        </w:rPr>
        <w:t xml:space="preserve"> </w:t>
      </w:r>
      <w:r w:rsidRPr="00CF58B9">
        <w:rPr>
          <w:spacing w:val="-2"/>
        </w:rPr>
        <w:t>v</w:t>
      </w:r>
      <w:r w:rsidRPr="00CF58B9">
        <w:t>ới</w:t>
      </w:r>
      <w:r w:rsidRPr="00CF58B9">
        <w:rPr>
          <w:spacing w:val="10"/>
        </w:rPr>
        <w:t xml:space="preserve"> </w:t>
      </w:r>
      <w:r w:rsidRPr="00CF58B9">
        <w:t>t</w:t>
      </w:r>
      <w:r w:rsidRPr="00CF58B9">
        <w:rPr>
          <w:spacing w:val="-1"/>
        </w:rPr>
        <w:t>r</w:t>
      </w:r>
      <w:r w:rsidRPr="00CF58B9">
        <w:t>ục</w:t>
      </w:r>
      <w:r w:rsidRPr="00CF58B9">
        <w:rPr>
          <w:spacing w:val="8"/>
        </w:rPr>
        <w:t xml:space="preserve"> </w:t>
      </w:r>
      <w:r w:rsidRPr="00CF58B9">
        <w:rPr>
          <w:spacing w:val="1"/>
        </w:rPr>
        <w:t>c</w:t>
      </w:r>
      <w:r w:rsidRPr="00CF58B9">
        <w:t>hí</w:t>
      </w:r>
      <w:r w:rsidRPr="00CF58B9">
        <w:rPr>
          <w:spacing w:val="-2"/>
        </w:rPr>
        <w:t>n</w:t>
      </w:r>
      <w:r w:rsidRPr="00CF58B9">
        <w:t>h</w:t>
      </w:r>
      <w:r w:rsidRPr="00CF58B9">
        <w:rPr>
          <w:spacing w:val="15"/>
        </w:rPr>
        <w:t xml:space="preserve"> </w:t>
      </w:r>
      <w:r w:rsidRPr="00CF58B9">
        <w:t>khi</w:t>
      </w:r>
      <w:r w:rsidRPr="00CF58B9">
        <w:rPr>
          <w:spacing w:val="8"/>
        </w:rPr>
        <w:t xml:space="preserve"> </w:t>
      </w:r>
      <w:r w:rsidRPr="00CF58B9">
        <w:t>đi</w:t>
      </w:r>
      <w:r w:rsidRPr="00CF58B9">
        <w:rPr>
          <w:spacing w:val="5"/>
        </w:rPr>
        <w:t xml:space="preserve"> </w:t>
      </w:r>
      <w:r w:rsidRPr="00CF58B9">
        <w:t>q</w:t>
      </w:r>
      <w:r w:rsidRPr="00CF58B9">
        <w:rPr>
          <w:spacing w:val="-2"/>
        </w:rPr>
        <w:t>u</w:t>
      </w:r>
      <w:r w:rsidRPr="00CF58B9">
        <w:t>a th</w:t>
      </w:r>
      <w:r w:rsidRPr="00CF58B9">
        <w:rPr>
          <w:spacing w:val="1"/>
        </w:rPr>
        <w:t>ấ</w:t>
      </w:r>
      <w:r w:rsidRPr="00CF58B9">
        <w:t>u</w:t>
      </w:r>
      <w:r w:rsidRPr="00CF58B9">
        <w:rPr>
          <w:spacing w:val="9"/>
        </w:rPr>
        <w:t xml:space="preserve"> </w:t>
      </w:r>
      <w:r w:rsidRPr="00CF58B9">
        <w:t>kính</w:t>
      </w:r>
      <w:r w:rsidRPr="00CF58B9">
        <w:rPr>
          <w:spacing w:val="9"/>
        </w:rPr>
        <w:t xml:space="preserve"> </w:t>
      </w:r>
      <w:r w:rsidRPr="00CF58B9">
        <w:rPr>
          <w:spacing w:val="-2"/>
        </w:rPr>
        <w:t>v</w:t>
      </w:r>
      <w:r w:rsidRPr="00CF58B9">
        <w:t>à</w:t>
      </w:r>
      <w:r w:rsidRPr="00CF58B9">
        <w:rPr>
          <w:spacing w:val="7"/>
        </w:rPr>
        <w:t xml:space="preserve"> </w:t>
      </w:r>
      <w:r w:rsidRPr="00CF58B9">
        <w:t>m</w:t>
      </w:r>
      <w:r w:rsidRPr="00CF58B9">
        <w:rPr>
          <w:spacing w:val="-1"/>
        </w:rPr>
        <w:t>ắ</w:t>
      </w:r>
      <w:r w:rsidRPr="00CF58B9">
        <w:t>t</w:t>
      </w:r>
      <w:r w:rsidRPr="00CF58B9">
        <w:rPr>
          <w:spacing w:val="9"/>
        </w:rPr>
        <w:t xml:space="preserve"> </w:t>
      </w:r>
      <w:r w:rsidRPr="00CF58B9">
        <w:t>sẽ</w:t>
      </w:r>
      <w:r w:rsidRPr="00CF58B9">
        <w:rPr>
          <w:spacing w:val="7"/>
        </w:rPr>
        <w:t xml:space="preserve"> </w:t>
      </w:r>
      <w:r w:rsidRPr="00CF58B9">
        <w:t>h</w:t>
      </w:r>
      <w:r w:rsidRPr="00CF58B9">
        <w:rPr>
          <w:spacing w:val="-2"/>
        </w:rPr>
        <w:t>ộ</w:t>
      </w:r>
      <w:r w:rsidRPr="00CF58B9">
        <w:t>i</w:t>
      </w:r>
      <w:r w:rsidRPr="00CF58B9">
        <w:rPr>
          <w:spacing w:val="8"/>
        </w:rPr>
        <w:t xml:space="preserve"> </w:t>
      </w:r>
      <w:r w:rsidRPr="00CF58B9">
        <w:rPr>
          <w:spacing w:val="-2"/>
        </w:rPr>
        <w:t>t</w:t>
      </w:r>
      <w:r w:rsidRPr="00CF58B9">
        <w:t>ụ</w:t>
      </w:r>
      <w:r w:rsidRPr="00CF58B9">
        <w:rPr>
          <w:spacing w:val="7"/>
        </w:rPr>
        <w:t xml:space="preserve"> </w:t>
      </w:r>
      <w:r w:rsidRPr="00CF58B9">
        <w:t>đúng</w:t>
      </w:r>
      <w:r w:rsidRPr="00CF58B9">
        <w:rPr>
          <w:spacing w:val="10"/>
        </w:rPr>
        <w:t xml:space="preserve"> </w:t>
      </w:r>
      <w:r w:rsidRPr="00CF58B9">
        <w:t>tr</w:t>
      </w:r>
      <w:r w:rsidRPr="00CF58B9">
        <w:rPr>
          <w:spacing w:val="1"/>
        </w:rPr>
        <w:t>ê</w:t>
      </w:r>
      <w:r w:rsidRPr="00CF58B9">
        <w:t>n</w:t>
      </w:r>
      <w:r w:rsidRPr="00CF58B9">
        <w:rPr>
          <w:spacing w:val="8"/>
        </w:rPr>
        <w:t xml:space="preserve"> </w:t>
      </w:r>
      <w:r w:rsidRPr="00CF58B9">
        <w:rPr>
          <w:spacing w:val="-2"/>
        </w:rPr>
        <w:t>v</w:t>
      </w:r>
      <w:r w:rsidRPr="00CF58B9">
        <w:t>õng</w:t>
      </w:r>
      <w:r w:rsidRPr="00CF58B9">
        <w:rPr>
          <w:spacing w:val="10"/>
        </w:rPr>
        <w:t xml:space="preserve"> </w:t>
      </w:r>
      <w:r w:rsidRPr="00CF58B9">
        <w:t>m</w:t>
      </w:r>
      <w:r w:rsidRPr="00CF58B9">
        <w:rPr>
          <w:spacing w:val="-1"/>
        </w:rPr>
        <w:t>ạ</w:t>
      </w:r>
      <w:r w:rsidRPr="00CF58B9">
        <w:t>c</w:t>
      </w:r>
      <w:r w:rsidRPr="00CF58B9">
        <w:rPr>
          <w:spacing w:val="8"/>
        </w:rPr>
        <w:t xml:space="preserve"> </w:t>
      </w:r>
      <w:r w:rsidRPr="00CF58B9">
        <w:rPr>
          <w:spacing w:val="1"/>
        </w:rPr>
        <w:t>c</w:t>
      </w:r>
      <w:r w:rsidRPr="00CF58B9">
        <w:rPr>
          <w:spacing w:val="-2"/>
        </w:rPr>
        <w:t>ủ</w:t>
      </w:r>
      <w:r w:rsidRPr="00CF58B9">
        <w:t>a</w:t>
      </w:r>
      <w:r w:rsidRPr="00CF58B9">
        <w:rPr>
          <w:spacing w:val="9"/>
        </w:rPr>
        <w:t xml:space="preserve"> </w:t>
      </w:r>
      <w:r w:rsidRPr="00CF58B9">
        <w:t>m</w:t>
      </w:r>
      <w:r w:rsidRPr="00CF58B9">
        <w:rPr>
          <w:spacing w:val="-1"/>
        </w:rPr>
        <w:t>ắ</w:t>
      </w:r>
      <w:r w:rsidRPr="00CF58B9">
        <w:rPr>
          <w:spacing w:val="-2"/>
        </w:rPr>
        <w:t>t</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4: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rPr>
        <w:t>sai</w:t>
      </w:r>
      <w:r w:rsidRPr="00CF58B9">
        <w:t>:</w:t>
      </w:r>
    </w:p>
    <w:p w:rsidR="00AF124A" w:rsidRPr="00CF58B9" w:rsidRDefault="00AF124A" w:rsidP="00AF124A">
      <w:pPr>
        <w:tabs>
          <w:tab w:val="left" w:pos="342"/>
          <w:tab w:val="left" w:pos="2907"/>
          <w:tab w:val="left" w:pos="5415"/>
          <w:tab w:val="left" w:pos="7923"/>
        </w:tabs>
      </w:pPr>
      <w:r w:rsidRPr="00CF58B9">
        <w:t>A.</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5"/>
        </w:rPr>
        <w:t xml:space="preserve"> </w:t>
      </w:r>
      <w:r w:rsidRPr="00CF58B9">
        <w:rPr>
          <w:spacing w:val="1"/>
        </w:rPr>
        <w:t>l</w:t>
      </w:r>
      <w:r w:rsidRPr="00CF58B9">
        <w:t>à</w:t>
      </w:r>
      <w:r w:rsidRPr="00CF58B9">
        <w:rPr>
          <w:spacing w:val="6"/>
        </w:rPr>
        <w:t xml:space="preserve"> </w:t>
      </w:r>
      <w:r w:rsidRPr="00CF58B9">
        <w:rPr>
          <w:spacing w:val="-2"/>
        </w:rPr>
        <w:t>m</w:t>
      </w:r>
      <w:r w:rsidRPr="00CF58B9">
        <w:rPr>
          <w:spacing w:val="1"/>
        </w:rPr>
        <w:t>ắ</w:t>
      </w:r>
      <w:r w:rsidRPr="00CF58B9">
        <w:t>t</w:t>
      </w:r>
      <w:r w:rsidRPr="00CF58B9">
        <w:rPr>
          <w:spacing w:val="9"/>
        </w:rPr>
        <w:t xml:space="preserve"> </w:t>
      </w:r>
      <w:r w:rsidRPr="00CF58B9">
        <w:t>k</w:t>
      </w:r>
      <w:r w:rsidRPr="00CF58B9">
        <w:rPr>
          <w:spacing w:val="-2"/>
        </w:rPr>
        <w:t>h</w:t>
      </w:r>
      <w:r w:rsidRPr="00CF58B9">
        <w:t>ông</w:t>
      </w:r>
      <w:r w:rsidRPr="00CF58B9">
        <w:rPr>
          <w:spacing w:val="12"/>
        </w:rPr>
        <w:t xml:space="preserve"> </w:t>
      </w:r>
      <w:r w:rsidRPr="00CF58B9">
        <w:t>thể</w:t>
      </w:r>
      <w:r w:rsidRPr="00CF58B9">
        <w:rPr>
          <w:spacing w:val="8"/>
        </w:rPr>
        <w:t xml:space="preserve"> </w:t>
      </w:r>
      <w:r w:rsidRPr="00CF58B9">
        <w:t>nhìn</w:t>
      </w:r>
      <w:r w:rsidRPr="00CF58B9">
        <w:rPr>
          <w:spacing w:val="9"/>
        </w:rPr>
        <w:t xml:space="preserve"> </w:t>
      </w:r>
      <w:r w:rsidRPr="00CF58B9">
        <w:rPr>
          <w:spacing w:val="-2"/>
        </w:rPr>
        <w:t>x</w:t>
      </w:r>
      <w:r w:rsidRPr="00CF58B9">
        <w:t>a</w:t>
      </w:r>
      <w:r w:rsidRPr="00CF58B9">
        <w:rPr>
          <w:spacing w:val="7"/>
        </w:rPr>
        <w:t xml:space="preserve"> </w:t>
      </w:r>
      <w:r w:rsidRPr="00CF58B9">
        <w:t>được</w:t>
      </w:r>
      <w:r w:rsidRPr="00CF58B9">
        <w:rPr>
          <w:spacing w:val="12"/>
        </w:rPr>
        <w:t xml:space="preserve"> </w:t>
      </w:r>
      <w:r w:rsidRPr="00CF58B9">
        <w:t>n</w:t>
      </w:r>
      <w:r w:rsidRPr="00CF58B9">
        <w:rPr>
          <w:spacing w:val="-2"/>
        </w:rPr>
        <w:t>h</w:t>
      </w:r>
      <w:r w:rsidRPr="00CF58B9">
        <w:t>ư</w:t>
      </w:r>
      <w:r w:rsidRPr="00CF58B9">
        <w:rPr>
          <w:spacing w:val="10"/>
        </w:rPr>
        <w:t xml:space="preserve"> </w:t>
      </w:r>
      <w:r w:rsidRPr="00CF58B9">
        <w:rPr>
          <w:spacing w:val="-2"/>
        </w:rPr>
        <w:t>m</w:t>
      </w:r>
      <w:r w:rsidRPr="00CF58B9">
        <w:rPr>
          <w:spacing w:val="1"/>
        </w:rPr>
        <w:t>ắ</w:t>
      </w:r>
      <w:r w:rsidRPr="00CF58B9">
        <w:t>t</w:t>
      </w:r>
      <w:r w:rsidRPr="00CF58B9">
        <w:rPr>
          <w:spacing w:val="9"/>
        </w:rPr>
        <w:t xml:space="preserve"> </w:t>
      </w:r>
      <w:r w:rsidRPr="00CF58B9">
        <w:t>bình</w:t>
      </w:r>
      <w:r w:rsidRPr="00CF58B9">
        <w:rPr>
          <w:spacing w:val="9"/>
        </w:rPr>
        <w:t xml:space="preserve"> </w:t>
      </w:r>
      <w:r w:rsidRPr="00CF58B9">
        <w:t>thườn</w:t>
      </w:r>
      <w:r w:rsidRPr="00CF58B9">
        <w:rPr>
          <w:spacing w:val="-2"/>
        </w:rPr>
        <w:t>g</w:t>
      </w:r>
      <w:r w:rsidRPr="00CF58B9">
        <w:t xml:space="preserve">. </w:t>
      </w:r>
    </w:p>
    <w:p w:rsidR="00AF124A" w:rsidRPr="00CF58B9" w:rsidRDefault="00AF124A" w:rsidP="00AF124A">
      <w:pPr>
        <w:tabs>
          <w:tab w:val="left" w:pos="342"/>
          <w:tab w:val="left" w:pos="2907"/>
          <w:tab w:val="left" w:pos="5415"/>
          <w:tab w:val="left" w:pos="7923"/>
        </w:tabs>
      </w:pPr>
      <w:r w:rsidRPr="00CF58B9">
        <w:rPr>
          <w:spacing w:val="1"/>
        </w:rPr>
        <w:t>B</w:t>
      </w:r>
      <w:r w:rsidRPr="00CF58B9">
        <w:t>.</w:t>
      </w:r>
      <w:r w:rsidRPr="00CF58B9">
        <w:rPr>
          <w:spacing w:val="8"/>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5"/>
        </w:rPr>
        <w:t xml:space="preserve"> </w:t>
      </w:r>
      <w:r w:rsidRPr="00CF58B9">
        <w:t>thị</w:t>
      </w:r>
      <w:r w:rsidRPr="00CF58B9">
        <w:rPr>
          <w:spacing w:val="7"/>
        </w:rPr>
        <w:t xml:space="preserve"> </w:t>
      </w:r>
      <w:r w:rsidRPr="00CF58B9">
        <w:rPr>
          <w:spacing w:val="2"/>
        </w:rPr>
        <w:t>c</w:t>
      </w:r>
      <w:r w:rsidRPr="00CF58B9">
        <w:t>ó</w:t>
      </w:r>
      <w:r w:rsidRPr="00CF58B9">
        <w:rPr>
          <w:spacing w:val="5"/>
        </w:rPr>
        <w:t xml:space="preserve"> </w:t>
      </w:r>
      <w:r w:rsidRPr="00CF58B9">
        <w:rPr>
          <w:spacing w:val="-2"/>
        </w:rPr>
        <w:t>đ</w:t>
      </w:r>
      <w:r w:rsidRPr="00CF58B9">
        <w:rPr>
          <w:spacing w:val="1"/>
        </w:rPr>
        <w:t>iể</w:t>
      </w:r>
      <w:r w:rsidRPr="00CF58B9">
        <w:t>m</w:t>
      </w:r>
      <w:r w:rsidRPr="00CF58B9">
        <w:rPr>
          <w:spacing w:val="9"/>
        </w:rPr>
        <w:t xml:space="preserve"> </w:t>
      </w:r>
      <w:r w:rsidRPr="00CF58B9">
        <w:rPr>
          <w:spacing w:val="-1"/>
        </w:rPr>
        <w:t>c</w:t>
      </w:r>
      <w:r w:rsidRPr="00CF58B9">
        <w:t>ực</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rPr>
          <w:spacing w:val="-2"/>
        </w:rPr>
        <w:t>g</w:t>
      </w:r>
      <w:r w:rsidRPr="00CF58B9">
        <w:rPr>
          <w:spacing w:val="1"/>
        </w:rPr>
        <w:t>ầ</w:t>
      </w:r>
      <w:r w:rsidRPr="00CF58B9">
        <w:t>n</w:t>
      </w:r>
      <w:r w:rsidRPr="00CF58B9">
        <w:rPr>
          <w:spacing w:val="10"/>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1"/>
        </w:rPr>
        <w:t>h</w:t>
      </w:r>
      <w:r w:rsidRPr="00CF58B9">
        <w:t>ơn</w:t>
      </w:r>
      <w:r w:rsidRPr="00CF58B9">
        <w:rPr>
          <w:spacing w:val="8"/>
        </w:rPr>
        <w:t xml:space="preserve"> </w:t>
      </w:r>
      <w:r w:rsidRPr="00CF58B9">
        <w:t>so</w:t>
      </w:r>
      <w:r w:rsidRPr="00CF58B9">
        <w:rPr>
          <w:spacing w:val="5"/>
        </w:rPr>
        <w:t xml:space="preserve"> </w:t>
      </w:r>
      <w:r w:rsidRPr="00CF58B9">
        <w:rPr>
          <w:spacing w:val="-2"/>
        </w:rPr>
        <w:t>v</w:t>
      </w:r>
      <w:r w:rsidRPr="00CF58B9">
        <w:t>ới</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1"/>
        </w:rPr>
        <w:t>b</w:t>
      </w:r>
      <w:r w:rsidRPr="00CF58B9">
        <w:t>ình</w:t>
      </w:r>
      <w:r w:rsidRPr="00CF58B9">
        <w:rPr>
          <w:spacing w:val="9"/>
        </w:rPr>
        <w:t xml:space="preserve"> </w:t>
      </w:r>
      <w:r w:rsidRPr="00CF58B9">
        <w:t>thườn</w:t>
      </w:r>
      <w:r w:rsidRPr="00CF58B9">
        <w:rPr>
          <w:spacing w:val="-2"/>
        </w:rPr>
        <w:t>g</w:t>
      </w:r>
      <w:r w:rsidRPr="00CF58B9">
        <w:t xml:space="preserve">. </w:t>
      </w:r>
    </w:p>
    <w:p w:rsidR="00AF124A" w:rsidRPr="00CF58B9" w:rsidRDefault="00AF124A" w:rsidP="00AF124A">
      <w:pPr>
        <w:tabs>
          <w:tab w:val="left" w:pos="342"/>
          <w:tab w:val="left" w:pos="2907"/>
          <w:tab w:val="left" w:pos="5415"/>
          <w:tab w:val="left" w:pos="7923"/>
        </w:tabs>
      </w:pPr>
      <w:r w:rsidRPr="00CF58B9">
        <w:rPr>
          <w:spacing w:val="1"/>
        </w:rPr>
        <w:t>C</w:t>
      </w:r>
      <w:r w:rsidRPr="00CF58B9">
        <w:t>.</w:t>
      </w:r>
      <w:r w:rsidRPr="00CF58B9">
        <w:rPr>
          <w:spacing w:val="8"/>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5"/>
        </w:rPr>
        <w:t xml:space="preserve"> </w:t>
      </w:r>
      <w:r w:rsidRPr="00CF58B9">
        <w:t>thị</w:t>
      </w:r>
      <w:r w:rsidRPr="00CF58B9">
        <w:rPr>
          <w:spacing w:val="7"/>
        </w:rPr>
        <w:t xml:space="preserve"> </w:t>
      </w:r>
      <w:r w:rsidRPr="00CF58B9">
        <w:rPr>
          <w:spacing w:val="-1"/>
        </w:rPr>
        <w:t>l</w:t>
      </w:r>
      <w:r w:rsidRPr="00CF58B9">
        <w:t>à</w:t>
      </w:r>
      <w:r w:rsidRPr="00CF58B9">
        <w:rPr>
          <w:spacing w:val="6"/>
        </w:rPr>
        <w:t xml:space="preserve"> </w:t>
      </w:r>
      <w:r w:rsidRPr="00CF58B9">
        <w:t>m</w:t>
      </w:r>
      <w:r w:rsidRPr="00CF58B9">
        <w:rPr>
          <w:spacing w:val="-1"/>
        </w:rPr>
        <w:t>ắ</w:t>
      </w:r>
      <w:r w:rsidRPr="00CF58B9">
        <w:t>t</w:t>
      </w:r>
      <w:r w:rsidRPr="00CF58B9">
        <w:rPr>
          <w:spacing w:val="9"/>
        </w:rPr>
        <w:t xml:space="preserve"> </w:t>
      </w:r>
      <w:r>
        <w:t>khi không điều tiết có tiêu điểm nằm trước điểm vàng</w:t>
      </w:r>
      <w:r w:rsidRPr="00CF58B9">
        <w:t xml:space="preserve">. </w:t>
      </w:r>
    </w:p>
    <w:p w:rsidR="00AF124A" w:rsidRPr="008E3A67" w:rsidRDefault="00AF124A" w:rsidP="00AF124A">
      <w:pPr>
        <w:tabs>
          <w:tab w:val="left" w:pos="342"/>
          <w:tab w:val="left" w:pos="2907"/>
          <w:tab w:val="left" w:pos="5415"/>
          <w:tab w:val="left" w:pos="7923"/>
        </w:tabs>
        <w:rPr>
          <w:b/>
          <w:color w:val="FF0000"/>
        </w:rPr>
      </w:pPr>
      <w:r w:rsidRPr="008E3A67">
        <w:rPr>
          <w:color w:val="FF0000"/>
        </w:rPr>
        <w:t>D.</w:t>
      </w:r>
      <w:r w:rsidRPr="008E3A67">
        <w:rPr>
          <w:color w:val="FF0000"/>
          <w:spacing w:val="8"/>
        </w:rPr>
        <w:t xml:space="preserve"> </w:t>
      </w:r>
      <w:r w:rsidRPr="008E3A67">
        <w:rPr>
          <w:color w:val="FF0000"/>
        </w:rPr>
        <w:t>M</w:t>
      </w:r>
      <w:r w:rsidRPr="008E3A67">
        <w:rPr>
          <w:color w:val="FF0000"/>
          <w:spacing w:val="-1"/>
        </w:rPr>
        <w:t>ắ</w:t>
      </w:r>
      <w:r w:rsidRPr="008E3A67">
        <w:rPr>
          <w:color w:val="FF0000"/>
        </w:rPr>
        <w:t>t</w:t>
      </w:r>
      <w:r w:rsidRPr="008E3A67">
        <w:rPr>
          <w:color w:val="FF0000"/>
          <w:spacing w:val="9"/>
        </w:rPr>
        <w:t xml:space="preserve"> </w:t>
      </w:r>
      <w:r w:rsidRPr="008E3A67">
        <w:rPr>
          <w:color w:val="FF0000"/>
          <w:spacing w:val="-1"/>
        </w:rPr>
        <w:t>c</w:t>
      </w:r>
      <w:r w:rsidRPr="008E3A67">
        <w:rPr>
          <w:color w:val="FF0000"/>
          <w:spacing w:val="1"/>
        </w:rPr>
        <w:t>ậ</w:t>
      </w:r>
      <w:r w:rsidRPr="008E3A67">
        <w:rPr>
          <w:color w:val="FF0000"/>
        </w:rPr>
        <w:t>n</w:t>
      </w:r>
      <w:r w:rsidRPr="008E3A67">
        <w:rPr>
          <w:color w:val="FF0000"/>
          <w:spacing w:val="7"/>
        </w:rPr>
        <w:t xml:space="preserve"> </w:t>
      </w:r>
      <w:r w:rsidRPr="008E3A67">
        <w:rPr>
          <w:color w:val="FF0000"/>
        </w:rPr>
        <w:t>thị</w:t>
      </w:r>
      <w:r w:rsidRPr="008E3A67">
        <w:rPr>
          <w:color w:val="FF0000"/>
          <w:spacing w:val="5"/>
        </w:rPr>
        <w:t xml:space="preserve"> </w:t>
      </w:r>
      <w:r w:rsidRPr="008E3A67">
        <w:rPr>
          <w:color w:val="FF0000"/>
          <w:spacing w:val="1"/>
        </w:rPr>
        <w:t>c</w:t>
      </w:r>
      <w:r w:rsidRPr="008E3A67">
        <w:rPr>
          <w:color w:val="FF0000"/>
        </w:rPr>
        <w:t>ó</w:t>
      </w:r>
      <w:r w:rsidRPr="008E3A67">
        <w:rPr>
          <w:color w:val="FF0000"/>
          <w:spacing w:val="5"/>
        </w:rPr>
        <w:t xml:space="preserve"> </w:t>
      </w:r>
      <w:r w:rsidRPr="008E3A67">
        <w:rPr>
          <w:color w:val="FF0000"/>
        </w:rPr>
        <w:t>đ</w:t>
      </w:r>
      <w:r w:rsidRPr="008E3A67">
        <w:rPr>
          <w:color w:val="FF0000"/>
          <w:spacing w:val="-1"/>
        </w:rPr>
        <w:t>i</w:t>
      </w:r>
      <w:r w:rsidRPr="008E3A67">
        <w:rPr>
          <w:color w:val="FF0000"/>
          <w:spacing w:val="1"/>
        </w:rPr>
        <w:t>ể</w:t>
      </w:r>
      <w:r w:rsidRPr="008E3A67">
        <w:rPr>
          <w:color w:val="FF0000"/>
        </w:rPr>
        <w:t>m</w:t>
      </w:r>
      <w:r w:rsidRPr="008E3A67">
        <w:rPr>
          <w:color w:val="FF0000"/>
          <w:spacing w:val="9"/>
        </w:rPr>
        <w:t xml:space="preserve"> </w:t>
      </w:r>
      <w:r w:rsidRPr="008E3A67">
        <w:rPr>
          <w:color w:val="FF0000"/>
          <w:spacing w:val="-1"/>
        </w:rPr>
        <w:t>c</w:t>
      </w:r>
      <w:r w:rsidRPr="008E3A67">
        <w:rPr>
          <w:color w:val="FF0000"/>
        </w:rPr>
        <w:t>ực</w:t>
      </w:r>
      <w:r w:rsidRPr="008E3A67">
        <w:rPr>
          <w:color w:val="FF0000"/>
          <w:spacing w:val="11"/>
        </w:rPr>
        <w:t xml:space="preserve"> </w:t>
      </w:r>
      <w:r w:rsidRPr="008E3A67">
        <w:rPr>
          <w:color w:val="FF0000"/>
          <w:spacing w:val="-2"/>
        </w:rPr>
        <w:t>v</w:t>
      </w:r>
      <w:r w:rsidRPr="008E3A67">
        <w:rPr>
          <w:color w:val="FF0000"/>
        </w:rPr>
        <w:t>i</w:t>
      </w:r>
      <w:r w:rsidRPr="008E3A67">
        <w:rPr>
          <w:color w:val="FF0000"/>
          <w:spacing w:val="1"/>
        </w:rPr>
        <w:t>ễ</w:t>
      </w:r>
      <w:r w:rsidRPr="008E3A67">
        <w:rPr>
          <w:color w:val="FF0000"/>
        </w:rPr>
        <w:t>n</w:t>
      </w:r>
      <w:r w:rsidRPr="008E3A67">
        <w:rPr>
          <w:color w:val="FF0000"/>
          <w:spacing w:val="9"/>
        </w:rPr>
        <w:t xml:space="preserve"> </w:t>
      </w:r>
      <w:r w:rsidRPr="008E3A67">
        <w:rPr>
          <w:color w:val="FF0000"/>
        </w:rPr>
        <w:t>ở</w:t>
      </w:r>
      <w:r w:rsidRPr="008E3A67">
        <w:rPr>
          <w:color w:val="FF0000"/>
          <w:spacing w:val="4"/>
        </w:rPr>
        <w:t xml:space="preserve"> </w:t>
      </w:r>
      <w:r w:rsidRPr="008E3A67">
        <w:rPr>
          <w:color w:val="FF0000"/>
          <w:spacing w:val="-2"/>
        </w:rPr>
        <w:t>v</w:t>
      </w:r>
      <w:r w:rsidRPr="008E3A67">
        <w:rPr>
          <w:color w:val="FF0000"/>
        </w:rPr>
        <w:t>ô</w:t>
      </w:r>
      <w:r w:rsidRPr="008E3A67">
        <w:rPr>
          <w:color w:val="FF0000"/>
          <w:spacing w:val="5"/>
        </w:rPr>
        <w:t xml:space="preserve"> </w:t>
      </w:r>
      <w:r w:rsidRPr="008E3A67">
        <w:rPr>
          <w:color w:val="FF0000"/>
          <w:spacing w:val="2"/>
        </w:rPr>
        <w:t>c</w:t>
      </w:r>
      <w:r w:rsidRPr="008E3A67">
        <w:rPr>
          <w:color w:val="FF0000"/>
        </w:rPr>
        <w:t>ùn</w:t>
      </w:r>
      <w:r w:rsidRPr="008E3A67">
        <w:rPr>
          <w:color w:val="FF0000"/>
          <w:spacing w:val="-2"/>
        </w:rPr>
        <w:t>g</w:t>
      </w:r>
      <w:r w:rsidRPr="008E3A67">
        <w:rPr>
          <w:color w:val="FF0000"/>
        </w:rPr>
        <w:t>.</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25: </w:t>
      </w:r>
      <w:r w:rsidRPr="00CF58B9">
        <w:t>Mắt có thể phân biệt được 2 điểm A và B khi:</w:t>
      </w:r>
    </w:p>
    <w:p w:rsidR="00AF124A" w:rsidRPr="00CF58B9" w:rsidRDefault="00AF124A" w:rsidP="00AF124A">
      <w:pPr>
        <w:tabs>
          <w:tab w:val="left" w:pos="342"/>
          <w:tab w:val="left" w:pos="2907"/>
          <w:tab w:val="left" w:pos="5415"/>
          <w:tab w:val="left" w:pos="7923"/>
        </w:tabs>
        <w:rPr>
          <w:spacing w:val="-8"/>
        </w:rPr>
      </w:pPr>
      <w:r w:rsidRPr="00CF58B9">
        <w:rPr>
          <w:spacing w:val="-8"/>
        </w:rPr>
        <w:t>A. A và B đều ở trong giới hạn nhìn rõ của mắt</w:t>
      </w:r>
      <w:r w:rsidRPr="00CF58B9">
        <w:rPr>
          <w:spacing w:val="-8"/>
        </w:rPr>
        <w:tab/>
      </w:r>
    </w:p>
    <w:p w:rsidR="00AF124A" w:rsidRPr="00CF58B9" w:rsidRDefault="00AF124A" w:rsidP="00AF124A">
      <w:pPr>
        <w:tabs>
          <w:tab w:val="left" w:pos="342"/>
          <w:tab w:val="left" w:pos="2907"/>
          <w:tab w:val="left" w:pos="5415"/>
          <w:tab w:val="left" w:pos="7923"/>
        </w:tabs>
        <w:rPr>
          <w:spacing w:val="-6"/>
        </w:rPr>
      </w:pPr>
      <w:r w:rsidRPr="00CF58B9">
        <w:rPr>
          <w:spacing w:val="-6"/>
        </w:rPr>
        <w:t>B. Góc trông vật phải lớn hơn năng suất phân ly của mắt.</w:t>
      </w:r>
    </w:p>
    <w:p w:rsidR="00AF124A" w:rsidRPr="00CF58B9" w:rsidRDefault="00AF124A" w:rsidP="00AF124A">
      <w:pPr>
        <w:tabs>
          <w:tab w:val="left" w:pos="342"/>
          <w:tab w:val="left" w:pos="2907"/>
          <w:tab w:val="left" w:pos="5415"/>
          <w:tab w:val="left" w:pos="7923"/>
        </w:tabs>
        <w:rPr>
          <w:spacing w:val="-12"/>
        </w:rPr>
      </w:pPr>
      <w:r w:rsidRPr="00CF58B9">
        <w:rPr>
          <w:spacing w:val="-12"/>
        </w:rPr>
        <w:t>C. A và B phải đủ xa để các ảnh A’ và B’ ít nhất phải nằm trên 2 tế bào nhạy sáng nằm cạnh nhau trên võng mạc.</w:t>
      </w:r>
      <w:r w:rsidRPr="00CF58B9">
        <w:rPr>
          <w:spacing w:val="-12"/>
        </w:rPr>
        <w:tab/>
      </w:r>
    </w:p>
    <w:p w:rsidR="00AF124A" w:rsidRPr="00416FAB" w:rsidRDefault="00AF124A" w:rsidP="00AF124A">
      <w:pPr>
        <w:tabs>
          <w:tab w:val="left" w:pos="342"/>
          <w:tab w:val="left" w:pos="2907"/>
          <w:tab w:val="left" w:pos="5415"/>
          <w:tab w:val="left" w:pos="7923"/>
        </w:tabs>
        <w:rPr>
          <w:color w:val="FF0000"/>
          <w:lang w:val="pt-BR"/>
        </w:rPr>
      </w:pPr>
      <w:r w:rsidRPr="00416FAB">
        <w:rPr>
          <w:color w:val="FF0000"/>
          <w:lang w:val="pt-BR"/>
        </w:rPr>
        <w:t>D. Cả A, B, C đều đúng.</w:t>
      </w:r>
    </w:p>
    <w:p w:rsidR="00AF124A" w:rsidRPr="00CF58B9" w:rsidRDefault="00AF124A" w:rsidP="00AF124A">
      <w:pPr>
        <w:widowControl w:val="0"/>
        <w:tabs>
          <w:tab w:val="left" w:pos="342"/>
          <w:tab w:val="left" w:pos="2907"/>
          <w:tab w:val="left" w:pos="5415"/>
          <w:tab w:val="left" w:pos="7923"/>
        </w:tabs>
        <w:autoSpaceDE w:val="0"/>
        <w:autoSpaceDN w:val="0"/>
        <w:adjustRightInd w:val="0"/>
        <w:rPr>
          <w:lang w:val="pt-BR"/>
        </w:rPr>
      </w:pPr>
      <w:r w:rsidRPr="00CF58B9">
        <w:rPr>
          <w:b/>
          <w:lang w:val="pt-BR"/>
        </w:rPr>
        <w:t xml:space="preserve">Câu 26: </w:t>
      </w:r>
      <w:r w:rsidRPr="00CF58B9">
        <w:rPr>
          <w:spacing w:val="-1"/>
          <w:lang w:val="pt-BR"/>
        </w:rPr>
        <w:t>S</w:t>
      </w:r>
      <w:r w:rsidRPr="00CF58B9">
        <w:rPr>
          <w:lang w:val="pt-BR"/>
        </w:rPr>
        <w:t>ử</w:t>
      </w:r>
      <w:r w:rsidRPr="00CF58B9">
        <w:rPr>
          <w:spacing w:val="8"/>
          <w:lang w:val="pt-BR"/>
        </w:rPr>
        <w:t xml:space="preserve"> </w:t>
      </w:r>
      <w:r w:rsidRPr="00CF58B9">
        <w:rPr>
          <w:lang w:val="pt-BR"/>
        </w:rPr>
        <w:t>dụng</w:t>
      </w:r>
      <w:r w:rsidRPr="00CF58B9">
        <w:rPr>
          <w:spacing w:val="10"/>
          <w:lang w:val="pt-BR"/>
        </w:rPr>
        <w:t xml:space="preserve"> </w:t>
      </w:r>
      <w:r w:rsidRPr="00CF58B9">
        <w:rPr>
          <w:lang w:val="pt-BR"/>
        </w:rPr>
        <w:t>dữ</w:t>
      </w:r>
      <w:r w:rsidRPr="00CF58B9">
        <w:rPr>
          <w:spacing w:val="6"/>
          <w:lang w:val="pt-BR"/>
        </w:rPr>
        <w:t xml:space="preserve"> </w:t>
      </w:r>
      <w:r w:rsidRPr="00CF58B9">
        <w:rPr>
          <w:lang w:val="pt-BR"/>
        </w:rPr>
        <w:t>k</w:t>
      </w:r>
      <w:r w:rsidRPr="00CF58B9">
        <w:rPr>
          <w:spacing w:val="-2"/>
          <w:lang w:val="pt-BR"/>
        </w:rPr>
        <w:t>i</w:t>
      </w:r>
      <w:r w:rsidRPr="00CF58B9">
        <w:rPr>
          <w:spacing w:val="1"/>
          <w:lang w:val="pt-BR"/>
        </w:rPr>
        <w:t>ệ</w:t>
      </w:r>
      <w:r w:rsidRPr="00CF58B9">
        <w:rPr>
          <w:lang w:val="pt-BR"/>
        </w:rPr>
        <w:t>n</w:t>
      </w:r>
      <w:r w:rsidRPr="00CF58B9">
        <w:rPr>
          <w:spacing w:val="9"/>
          <w:lang w:val="pt-BR"/>
        </w:rPr>
        <w:t xml:space="preserve"> </w:t>
      </w:r>
      <w:r w:rsidRPr="00CF58B9">
        <w:rPr>
          <w:lang w:val="pt-BR"/>
        </w:rPr>
        <w:t>s</w:t>
      </w:r>
      <w:r w:rsidRPr="00CF58B9">
        <w:rPr>
          <w:spacing w:val="1"/>
          <w:lang w:val="pt-BR"/>
        </w:rPr>
        <w:t>a</w:t>
      </w:r>
      <w:r w:rsidRPr="00CF58B9">
        <w:rPr>
          <w:spacing w:val="-2"/>
          <w:lang w:val="pt-BR"/>
        </w:rPr>
        <w:t>u</w:t>
      </w:r>
      <w:r w:rsidRPr="00CF58B9">
        <w:rPr>
          <w:lang w:val="pt-BR"/>
        </w:rPr>
        <w:t>:</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spacing w:val="1"/>
          <w:lang w:val="pt-BR"/>
        </w:rPr>
        <w:t>c</w:t>
      </w:r>
      <w:r w:rsidRPr="00CF58B9">
        <w:rPr>
          <w:spacing w:val="-2"/>
          <w:lang w:val="pt-BR"/>
        </w:rPr>
        <w:t>ủ</w:t>
      </w:r>
      <w:r w:rsidRPr="00CF58B9">
        <w:rPr>
          <w:lang w:val="pt-BR"/>
        </w:rPr>
        <w:t>a</w:t>
      </w:r>
      <w:r w:rsidRPr="00CF58B9">
        <w:rPr>
          <w:spacing w:val="9"/>
          <w:lang w:val="pt-BR"/>
        </w:rPr>
        <w:t xml:space="preserve"> </w:t>
      </w:r>
      <w:r w:rsidRPr="00CF58B9">
        <w:rPr>
          <w:lang w:val="pt-BR"/>
        </w:rPr>
        <w:t>một</w:t>
      </w:r>
      <w:r w:rsidRPr="00CF58B9">
        <w:rPr>
          <w:spacing w:val="9"/>
          <w:lang w:val="pt-BR"/>
        </w:rPr>
        <w:t xml:space="preserve"> </w:t>
      </w:r>
      <w:r w:rsidRPr="00CF58B9">
        <w:rPr>
          <w:lang w:val="pt-BR"/>
        </w:rPr>
        <w:t>n</w:t>
      </w:r>
      <w:r w:rsidRPr="00CF58B9">
        <w:rPr>
          <w:spacing w:val="-1"/>
          <w:lang w:val="pt-BR"/>
        </w:rPr>
        <w:t>g</w:t>
      </w:r>
      <w:r w:rsidRPr="00CF58B9">
        <w:rPr>
          <w:lang w:val="pt-BR"/>
        </w:rPr>
        <w:t>ười</w:t>
      </w:r>
      <w:r w:rsidRPr="00CF58B9">
        <w:rPr>
          <w:spacing w:val="12"/>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spacing w:val="-2"/>
          <w:lang w:val="pt-BR"/>
        </w:rPr>
        <w:t>đ</w:t>
      </w:r>
      <w:r w:rsidRPr="00CF58B9">
        <w:rPr>
          <w:spacing w:val="1"/>
          <w:lang w:val="pt-BR"/>
        </w:rPr>
        <w:t>ặ</w:t>
      </w:r>
      <w:r w:rsidRPr="00CF58B9">
        <w:rPr>
          <w:lang w:val="pt-BR"/>
        </w:rPr>
        <w:t>c</w:t>
      </w:r>
      <w:r w:rsidRPr="00CF58B9">
        <w:rPr>
          <w:spacing w:val="7"/>
          <w:lang w:val="pt-BR"/>
        </w:rPr>
        <w:t xml:space="preserve"> </w:t>
      </w:r>
      <w:r w:rsidRPr="00CF58B9">
        <w:rPr>
          <w:lang w:val="pt-BR"/>
        </w:rPr>
        <w:t>đi</w:t>
      </w:r>
      <w:r w:rsidRPr="00CF58B9">
        <w:rPr>
          <w:spacing w:val="1"/>
          <w:lang w:val="pt-BR"/>
        </w:rPr>
        <w:t>ể</w:t>
      </w:r>
      <w:r w:rsidRPr="00CF58B9">
        <w:rPr>
          <w:lang w:val="pt-BR"/>
        </w:rPr>
        <w:t>m</w:t>
      </w:r>
      <w:r w:rsidRPr="00CF58B9">
        <w:rPr>
          <w:spacing w:val="11"/>
          <w:lang w:val="pt-BR"/>
        </w:rPr>
        <w:t xml:space="preserve"> </w:t>
      </w:r>
      <w:r w:rsidRPr="00CF58B9">
        <w:rPr>
          <w:spacing w:val="-2"/>
          <w:lang w:val="pt-BR"/>
        </w:rPr>
        <w:t>s</w:t>
      </w:r>
      <w:r w:rsidRPr="00CF58B9">
        <w:rPr>
          <w:spacing w:val="1"/>
          <w:lang w:val="pt-BR"/>
        </w:rPr>
        <w:t>a</w:t>
      </w:r>
      <w:r w:rsidRPr="00CF58B9">
        <w:rPr>
          <w:lang w:val="pt-BR"/>
        </w:rPr>
        <w:t>u:</w:t>
      </w:r>
      <w:r w:rsidRPr="00CF58B9">
        <w:rPr>
          <w:spacing w:val="10"/>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9"/>
          <w:lang w:val="pt-BR"/>
        </w:rPr>
        <w:t xml:space="preserve"> </w:t>
      </w:r>
      <w:r w:rsidRPr="00CF58B9">
        <w:rPr>
          <w:spacing w:val="1"/>
          <w:lang w:val="pt-BR"/>
        </w:rPr>
        <w:t>c</w:t>
      </w:r>
      <w:r w:rsidRPr="00CF58B9">
        <w:rPr>
          <w:lang w:val="pt-BR"/>
        </w:rPr>
        <w:t>ực</w:t>
      </w:r>
      <w:r w:rsidRPr="00CF58B9">
        <w:rPr>
          <w:spacing w:val="7"/>
          <w:lang w:val="pt-BR"/>
        </w:rPr>
        <w:t xml:space="preserve"> </w:t>
      </w:r>
      <w:r w:rsidRPr="00CF58B9">
        <w:rPr>
          <w:spacing w:val="1"/>
          <w:lang w:val="pt-BR"/>
        </w:rPr>
        <w:t>cậ</w:t>
      </w:r>
      <w:r w:rsidRPr="00CF58B9">
        <w:rPr>
          <w:lang w:val="pt-BR"/>
        </w:rPr>
        <w:t>n</w:t>
      </w:r>
      <w:r w:rsidRPr="00CF58B9">
        <w:rPr>
          <w:spacing w:val="5"/>
          <w:lang w:val="pt-BR"/>
        </w:rPr>
        <w:t xml:space="preserve"> </w:t>
      </w:r>
      <w:r w:rsidRPr="00CF58B9">
        <w:rPr>
          <w:spacing w:val="-1"/>
          <w:lang w:val="pt-BR"/>
        </w:rPr>
        <w:t>c</w:t>
      </w:r>
      <w:r w:rsidRPr="00CF58B9">
        <w:rPr>
          <w:spacing w:val="1"/>
          <w:lang w:val="pt-BR"/>
        </w:rPr>
        <w:t>ác</w:t>
      </w:r>
      <w:r w:rsidRPr="00CF58B9">
        <w:rPr>
          <w:lang w:val="pt-BR"/>
        </w:rPr>
        <w:t>h</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spacing w:val="-2"/>
          <w:lang w:val="pt-BR"/>
        </w:rPr>
        <w:t>5</w:t>
      </w:r>
      <w:r w:rsidRPr="00CF58B9">
        <w:rPr>
          <w:spacing w:val="1"/>
          <w:lang w:val="pt-BR"/>
        </w:rPr>
        <w:t>c</w:t>
      </w:r>
      <w:r w:rsidRPr="00CF58B9">
        <w:rPr>
          <w:spacing w:val="-2"/>
          <w:lang w:val="pt-BR"/>
        </w:rPr>
        <w:t>m</w:t>
      </w:r>
      <w:r w:rsidRPr="00CF58B9">
        <w:rPr>
          <w:lang w:val="pt-BR"/>
        </w:rPr>
        <w:t>,</w:t>
      </w:r>
      <w:r w:rsidRPr="00CF58B9">
        <w:rPr>
          <w:spacing w:val="14"/>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9"/>
          <w:lang w:val="pt-BR"/>
        </w:rPr>
        <w:t xml:space="preserve"> </w:t>
      </w:r>
      <w:r w:rsidRPr="00CF58B9">
        <w:rPr>
          <w:spacing w:val="1"/>
          <w:lang w:val="pt-BR"/>
        </w:rPr>
        <w:t>c</w:t>
      </w:r>
      <w:r w:rsidRPr="00CF58B9">
        <w:rPr>
          <w:lang w:val="pt-BR"/>
        </w:rPr>
        <w:t>ực</w:t>
      </w:r>
      <w:r w:rsidRPr="00CF58B9">
        <w:rPr>
          <w:spacing w:val="9"/>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 xml:space="preserve">n </w:t>
      </w:r>
      <w:r w:rsidRPr="00CF58B9">
        <w:rPr>
          <w:spacing w:val="1"/>
          <w:lang w:val="pt-BR"/>
        </w:rPr>
        <w:t>c</w:t>
      </w:r>
      <w:r w:rsidRPr="00CF58B9">
        <w:rPr>
          <w:spacing w:val="-1"/>
          <w:lang w:val="pt-BR"/>
        </w:rPr>
        <w:t>á</w:t>
      </w:r>
      <w:r w:rsidRPr="00CF58B9">
        <w:rPr>
          <w:spacing w:val="1"/>
          <w:lang w:val="pt-BR"/>
        </w:rPr>
        <w:t>c</w:t>
      </w:r>
      <w:r w:rsidRPr="00CF58B9">
        <w:rPr>
          <w:lang w:val="pt-BR"/>
        </w:rPr>
        <w:t>h</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100</w:t>
      </w:r>
      <w:r w:rsidRPr="00CF58B9">
        <w:rPr>
          <w:spacing w:val="-1"/>
          <w:lang w:val="pt-BR"/>
        </w:rPr>
        <w:t>c</w:t>
      </w:r>
      <w:r w:rsidRPr="00CF58B9">
        <w:rPr>
          <w:spacing w:val="-2"/>
          <w:lang w:val="pt-BR"/>
        </w:rPr>
        <w:t>m</w:t>
      </w:r>
      <w:r w:rsidRPr="00CF58B9">
        <w:rPr>
          <w:lang w:val="pt-BR"/>
        </w:rPr>
        <w:t>.</w:t>
      </w:r>
      <w:r w:rsidRPr="00CF58B9">
        <w:rPr>
          <w:spacing w:val="17"/>
          <w:lang w:val="pt-BR"/>
        </w:rPr>
        <w:t xml:space="preserve"> </w:t>
      </w:r>
      <w:r w:rsidRPr="00CF58B9">
        <w:rPr>
          <w:spacing w:val="1"/>
          <w:lang w:val="pt-BR"/>
        </w:rPr>
        <w:t>C</w:t>
      </w:r>
      <w:r w:rsidRPr="00CF58B9">
        <w:rPr>
          <w:lang w:val="pt-BR"/>
        </w:rPr>
        <w:t>họn</w:t>
      </w:r>
      <w:r w:rsidRPr="00CF58B9">
        <w:rPr>
          <w:spacing w:val="11"/>
          <w:lang w:val="pt-BR"/>
        </w:rPr>
        <w:t xml:space="preserve"> </w:t>
      </w:r>
      <w:r w:rsidRPr="00CF58B9">
        <w:rPr>
          <w:spacing w:val="-2"/>
          <w:lang w:val="pt-BR"/>
        </w:rPr>
        <w:t>k</w:t>
      </w:r>
      <w:r w:rsidRPr="00CF58B9">
        <w:rPr>
          <w:spacing w:val="1"/>
          <w:lang w:val="pt-BR"/>
        </w:rPr>
        <w:t>ế</w:t>
      </w:r>
      <w:r w:rsidRPr="00CF58B9">
        <w:rPr>
          <w:lang w:val="pt-BR"/>
        </w:rPr>
        <w:t>t</w:t>
      </w:r>
      <w:r w:rsidRPr="00CF58B9">
        <w:rPr>
          <w:spacing w:val="7"/>
          <w:lang w:val="pt-BR"/>
        </w:rPr>
        <w:t xml:space="preserve"> </w:t>
      </w:r>
      <w:r w:rsidRPr="00CF58B9">
        <w:rPr>
          <w:lang w:val="pt-BR"/>
        </w:rPr>
        <w:t>l</w:t>
      </w:r>
      <w:r w:rsidRPr="00CF58B9">
        <w:rPr>
          <w:spacing w:val="-2"/>
          <w:lang w:val="pt-BR"/>
        </w:rPr>
        <w:t>u</w:t>
      </w:r>
      <w:r w:rsidRPr="00CF58B9">
        <w:rPr>
          <w:spacing w:val="1"/>
          <w:lang w:val="pt-BR"/>
        </w:rPr>
        <w:t>ậ</w:t>
      </w:r>
      <w:r w:rsidRPr="00CF58B9">
        <w:rPr>
          <w:lang w:val="pt-BR"/>
        </w:rPr>
        <w:t>n</w:t>
      </w:r>
      <w:r w:rsidRPr="00CF58B9">
        <w:rPr>
          <w:spacing w:val="11"/>
          <w:lang w:val="pt-BR"/>
        </w:rPr>
        <w:t xml:space="preserve"> </w:t>
      </w:r>
      <w:r w:rsidRPr="00CF58B9">
        <w:rPr>
          <w:b/>
          <w:bCs/>
          <w:spacing w:val="-1"/>
          <w:lang w:val="pt-BR"/>
        </w:rPr>
        <w:t>đún</w:t>
      </w:r>
      <w:r w:rsidRPr="00CF58B9">
        <w:rPr>
          <w:b/>
          <w:bCs/>
          <w:lang w:val="pt-BR"/>
        </w:rPr>
        <w:t>g</w:t>
      </w:r>
      <w:r w:rsidRPr="00CF58B9">
        <w:rPr>
          <w:b/>
          <w:bCs/>
          <w:spacing w:val="14"/>
          <w:lang w:val="pt-BR"/>
        </w:rPr>
        <w:t xml:space="preserve"> </w:t>
      </w:r>
      <w:r w:rsidRPr="00CF58B9">
        <w:rPr>
          <w:lang w:val="pt-BR"/>
        </w:rPr>
        <w:t>t</w:t>
      </w:r>
      <w:r w:rsidRPr="00CF58B9">
        <w:rPr>
          <w:spacing w:val="-1"/>
          <w:lang w:val="pt-BR"/>
        </w:rPr>
        <w:t>r</w:t>
      </w:r>
      <w:r w:rsidRPr="00CF58B9">
        <w:rPr>
          <w:lang w:val="pt-BR"/>
        </w:rPr>
        <w:t>ong</w:t>
      </w:r>
      <w:r w:rsidRPr="00CF58B9">
        <w:rPr>
          <w:spacing w:val="10"/>
          <w:lang w:val="pt-BR"/>
        </w:rPr>
        <w:t xml:space="preserve"> </w:t>
      </w:r>
      <w:r w:rsidRPr="00CF58B9">
        <w:rPr>
          <w:spacing w:val="1"/>
          <w:lang w:val="pt-BR"/>
        </w:rPr>
        <w:t>c</w:t>
      </w:r>
      <w:r w:rsidRPr="00CF58B9">
        <w:rPr>
          <w:spacing w:val="-1"/>
          <w:lang w:val="pt-BR"/>
        </w:rPr>
        <w:t>á</w:t>
      </w:r>
      <w:r w:rsidRPr="00CF58B9">
        <w:rPr>
          <w:lang w:val="pt-BR"/>
        </w:rPr>
        <w:t>c</w:t>
      </w:r>
      <w:r w:rsidRPr="00CF58B9">
        <w:rPr>
          <w:spacing w:val="9"/>
          <w:lang w:val="pt-BR"/>
        </w:rPr>
        <w:t xml:space="preserve"> </w:t>
      </w:r>
      <w:r w:rsidRPr="00CF58B9">
        <w:rPr>
          <w:spacing w:val="-2"/>
          <w:lang w:val="pt-BR"/>
        </w:rPr>
        <w:t>k</w:t>
      </w:r>
      <w:r w:rsidRPr="00CF58B9">
        <w:rPr>
          <w:spacing w:val="1"/>
          <w:lang w:val="pt-BR"/>
        </w:rPr>
        <w:t>ế</w:t>
      </w:r>
      <w:r w:rsidRPr="00CF58B9">
        <w:rPr>
          <w:lang w:val="pt-BR"/>
        </w:rPr>
        <w:t>t</w:t>
      </w:r>
      <w:r w:rsidRPr="00CF58B9">
        <w:rPr>
          <w:spacing w:val="7"/>
          <w:lang w:val="pt-BR"/>
        </w:rPr>
        <w:t xml:space="preserve"> </w:t>
      </w:r>
      <w:r w:rsidRPr="00CF58B9">
        <w:rPr>
          <w:lang w:val="pt-BR"/>
        </w:rPr>
        <w:t>l</w:t>
      </w:r>
      <w:r w:rsidRPr="00CF58B9">
        <w:rPr>
          <w:spacing w:val="-2"/>
          <w:lang w:val="pt-BR"/>
        </w:rPr>
        <w:t>u</w:t>
      </w:r>
      <w:r w:rsidRPr="00CF58B9">
        <w:rPr>
          <w:spacing w:val="1"/>
          <w:lang w:val="pt-BR"/>
        </w:rPr>
        <w:t>ậ</w:t>
      </w:r>
      <w:r w:rsidRPr="00CF58B9">
        <w:rPr>
          <w:lang w:val="pt-BR"/>
        </w:rPr>
        <w:t>n</w:t>
      </w:r>
      <w:r w:rsidRPr="00CF58B9">
        <w:rPr>
          <w:spacing w:val="9"/>
          <w:lang w:val="pt-BR"/>
        </w:rPr>
        <w:t xml:space="preserve"> </w:t>
      </w:r>
      <w:r w:rsidRPr="00CF58B9">
        <w:rPr>
          <w:lang w:val="pt-BR"/>
        </w:rPr>
        <w:t>s</w:t>
      </w:r>
      <w:r w:rsidRPr="00CF58B9">
        <w:rPr>
          <w:spacing w:val="1"/>
          <w:lang w:val="pt-BR"/>
        </w:rPr>
        <w:t>a</w:t>
      </w:r>
      <w:r w:rsidRPr="00CF58B9">
        <w:rPr>
          <w:spacing w:val="-2"/>
          <w:lang w:val="pt-BR"/>
        </w:rPr>
        <w:t>u</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rPr>
          <w:lang w:val="pt-BR"/>
        </w:rPr>
      </w:pPr>
      <w:r w:rsidRPr="007A60EE">
        <w:rPr>
          <w:bCs/>
          <w:color w:val="FF0000"/>
          <w:lang w:val="pt-BR"/>
        </w:rPr>
        <w:t>A.</w:t>
      </w:r>
      <w:r w:rsidRPr="007A60EE">
        <w:rPr>
          <w:bCs/>
          <w:color w:val="FF0000"/>
          <w:spacing w:val="8"/>
          <w:lang w:val="pt-BR"/>
        </w:rPr>
        <w:t xml:space="preserve"> </w:t>
      </w:r>
      <w:r w:rsidRPr="007A60EE">
        <w:rPr>
          <w:color w:val="FF0000"/>
          <w:lang w:val="pt-BR"/>
        </w:rPr>
        <w:t>M</w:t>
      </w:r>
      <w:r w:rsidRPr="007A60EE">
        <w:rPr>
          <w:color w:val="FF0000"/>
          <w:spacing w:val="-1"/>
          <w:lang w:val="pt-BR"/>
        </w:rPr>
        <w:t>ắ</w:t>
      </w:r>
      <w:r w:rsidRPr="007A60EE">
        <w:rPr>
          <w:color w:val="FF0000"/>
          <w:lang w:val="pt-BR"/>
        </w:rPr>
        <w:t>t</w:t>
      </w:r>
      <w:r w:rsidRPr="007A60EE">
        <w:rPr>
          <w:color w:val="FF0000"/>
          <w:spacing w:val="9"/>
          <w:lang w:val="pt-BR"/>
        </w:rPr>
        <w:t xml:space="preserve"> </w:t>
      </w:r>
      <w:r w:rsidRPr="007A60EE">
        <w:rPr>
          <w:color w:val="FF0000"/>
          <w:lang w:val="pt-BR"/>
        </w:rPr>
        <w:t>bị</w:t>
      </w:r>
      <w:r w:rsidRPr="007A60EE">
        <w:rPr>
          <w:color w:val="FF0000"/>
          <w:spacing w:val="5"/>
          <w:lang w:val="pt-BR"/>
        </w:rPr>
        <w:t xml:space="preserve"> </w:t>
      </w:r>
      <w:r w:rsidRPr="007A60EE">
        <w:rPr>
          <w:color w:val="FF0000"/>
          <w:spacing w:val="-1"/>
          <w:lang w:val="pt-BR"/>
        </w:rPr>
        <w:t>c</w:t>
      </w:r>
      <w:r w:rsidRPr="007A60EE">
        <w:rPr>
          <w:color w:val="FF0000"/>
          <w:spacing w:val="1"/>
          <w:lang w:val="pt-BR"/>
        </w:rPr>
        <w:t>ậ</w:t>
      </w:r>
      <w:r w:rsidRPr="007A60EE">
        <w:rPr>
          <w:color w:val="FF0000"/>
          <w:lang w:val="pt-BR"/>
        </w:rPr>
        <w:t>n</w:t>
      </w:r>
      <w:r w:rsidRPr="007A60EE">
        <w:rPr>
          <w:color w:val="FF0000"/>
          <w:spacing w:val="7"/>
          <w:lang w:val="pt-BR"/>
        </w:rPr>
        <w:t xml:space="preserve"> </w:t>
      </w:r>
      <w:r w:rsidRPr="007A60EE">
        <w:rPr>
          <w:color w:val="FF0000"/>
          <w:lang w:val="pt-BR"/>
        </w:rPr>
        <w:t>t</w:t>
      </w:r>
      <w:r w:rsidRPr="007A60EE">
        <w:rPr>
          <w:color w:val="FF0000"/>
          <w:spacing w:val="-2"/>
          <w:lang w:val="pt-BR"/>
        </w:rPr>
        <w:t>hị</w:t>
      </w:r>
      <w:r w:rsidRPr="007A60EE">
        <w:rPr>
          <w:color w:val="FF0000"/>
          <w:lang w:val="pt-BR"/>
        </w:rPr>
        <w:t>.</w:t>
      </w:r>
      <w:r w:rsidRPr="00CF58B9">
        <w:rPr>
          <w:spacing w:val="-49"/>
          <w:lang w:val="pt-BR"/>
        </w:rPr>
        <w:t xml:space="preserve">                             </w:t>
      </w:r>
      <w:r w:rsidRPr="00CF58B9">
        <w:rPr>
          <w:bCs/>
          <w:spacing w:val="1"/>
          <w:lang w:val="pt-BR"/>
        </w:rPr>
        <w:t>B</w:t>
      </w:r>
      <w:r w:rsidRPr="00CF58B9">
        <w:rPr>
          <w:bCs/>
          <w:lang w:val="pt-BR"/>
        </w:rPr>
        <w:t>.</w:t>
      </w:r>
      <w:r w:rsidRPr="00CF58B9">
        <w:rPr>
          <w:bCs/>
          <w:spacing w:val="8"/>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bị</w:t>
      </w:r>
      <w:r w:rsidRPr="00CF58B9">
        <w:rPr>
          <w:spacing w:val="5"/>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lang w:val="pt-BR"/>
        </w:rPr>
        <w:t>t</w:t>
      </w:r>
      <w:r w:rsidRPr="00CF58B9">
        <w:rPr>
          <w:spacing w:val="-2"/>
          <w:lang w:val="pt-BR"/>
        </w:rPr>
        <w:t>hị</w:t>
      </w:r>
      <w:r w:rsidRPr="00CF58B9">
        <w:rPr>
          <w:lang w:val="pt-BR"/>
        </w:rPr>
        <w:t xml:space="preserve">.       </w:t>
      </w:r>
      <w:r w:rsidRPr="00CF58B9">
        <w:rPr>
          <w:bCs/>
          <w:lang w:val="pt-BR"/>
        </w:rPr>
        <w:t>C.</w:t>
      </w:r>
      <w:r w:rsidRPr="00CF58B9">
        <w:rPr>
          <w:bCs/>
          <w:spacing w:val="8"/>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hông</w:t>
      </w:r>
      <w:r w:rsidRPr="00CF58B9">
        <w:rPr>
          <w:spacing w:val="12"/>
          <w:lang w:val="pt-BR"/>
        </w:rPr>
        <w:t xml:space="preserve"> </w:t>
      </w:r>
      <w:r w:rsidRPr="00CF58B9">
        <w:rPr>
          <w:lang w:val="pt-BR"/>
        </w:rPr>
        <w:t>bị</w:t>
      </w:r>
      <w:r w:rsidRPr="00CF58B9">
        <w:rPr>
          <w:spacing w:val="5"/>
          <w:lang w:val="pt-BR"/>
        </w:rPr>
        <w:t xml:space="preserve"> </w:t>
      </w:r>
      <w:r w:rsidRPr="00CF58B9">
        <w:rPr>
          <w:spacing w:val="-2"/>
          <w:lang w:val="pt-BR"/>
        </w:rPr>
        <w:t>t</w:t>
      </w:r>
      <w:r w:rsidRPr="00CF58B9">
        <w:rPr>
          <w:spacing w:val="1"/>
          <w:lang w:val="pt-BR"/>
        </w:rPr>
        <w:t>ậ</w:t>
      </w:r>
      <w:r w:rsidRPr="00CF58B9">
        <w:rPr>
          <w:spacing w:val="-2"/>
          <w:lang w:val="pt-BR"/>
        </w:rPr>
        <w:t>t</w:t>
      </w:r>
      <w:r w:rsidRPr="00CF58B9">
        <w:rPr>
          <w:lang w:val="pt-BR"/>
        </w:rPr>
        <w:t xml:space="preserve">.    </w:t>
      </w:r>
      <w:r w:rsidRPr="00CF58B9">
        <w:rPr>
          <w:spacing w:val="-50"/>
          <w:lang w:val="pt-BR"/>
        </w:rPr>
        <w:t xml:space="preserve"> </w:t>
      </w:r>
      <w:r w:rsidRPr="00CF58B9">
        <w:rPr>
          <w:bCs/>
          <w:lang w:val="pt-BR"/>
        </w:rPr>
        <w:t>D.</w:t>
      </w:r>
      <w:r w:rsidRPr="00CF58B9">
        <w:rPr>
          <w:bCs/>
          <w:spacing w:val="8"/>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spacing w:val="-2"/>
          <w:lang w:val="pt-BR"/>
        </w:rPr>
        <w:t>l</w:t>
      </w:r>
      <w:r w:rsidRPr="00CF58B9">
        <w:rPr>
          <w:spacing w:val="1"/>
          <w:lang w:val="pt-BR"/>
        </w:rPr>
        <w:t>ã</w:t>
      </w:r>
      <w:r w:rsidRPr="00CF58B9">
        <w:rPr>
          <w:lang w:val="pt-BR"/>
        </w:rPr>
        <w:t>o</w:t>
      </w:r>
      <w:r w:rsidRPr="00CF58B9">
        <w:rPr>
          <w:spacing w:val="9"/>
          <w:lang w:val="pt-BR"/>
        </w:rPr>
        <w:t xml:space="preserve"> </w:t>
      </w:r>
      <w:r w:rsidRPr="00CF58B9">
        <w:rPr>
          <w:lang w:val="pt-BR"/>
        </w:rPr>
        <w:t>h</w:t>
      </w:r>
      <w:r w:rsidRPr="00CF58B9">
        <w:rPr>
          <w:spacing w:val="-2"/>
          <w:lang w:val="pt-BR"/>
        </w:rPr>
        <w:t>o</w:t>
      </w:r>
      <w:r w:rsidRPr="00CF58B9">
        <w:rPr>
          <w:lang w:val="pt-BR"/>
        </w:rPr>
        <w:t>á</w:t>
      </w:r>
      <w:r w:rsidRPr="00CF58B9">
        <w:rPr>
          <w:spacing w:val="9"/>
          <w:lang w:val="pt-BR"/>
        </w:rPr>
        <w:t xml:space="preserve"> </w:t>
      </w:r>
      <w:r w:rsidRPr="00CF58B9">
        <w:rPr>
          <w:lang w:val="pt-BR"/>
        </w:rPr>
        <w:t>(</w:t>
      </w:r>
      <w:r w:rsidRPr="00CF58B9">
        <w:rPr>
          <w:spacing w:val="-3"/>
          <w:lang w:val="pt-BR"/>
        </w:rPr>
        <w:t>v</w:t>
      </w:r>
      <w:r w:rsidRPr="00CF58B9">
        <w:rPr>
          <w:lang w:val="pt-BR"/>
        </w:rPr>
        <w:t>ừa</w:t>
      </w:r>
      <w:r w:rsidRPr="00CF58B9">
        <w:rPr>
          <w:spacing w:val="11"/>
          <w:lang w:val="pt-BR"/>
        </w:rPr>
        <w:t xml:space="preserve"> </w:t>
      </w:r>
      <w:r w:rsidRPr="00CF58B9">
        <w:rPr>
          <w:spacing w:val="1"/>
          <w:lang w:val="pt-BR"/>
        </w:rPr>
        <w:t>cậ</w:t>
      </w:r>
      <w:r w:rsidRPr="00CF58B9">
        <w:rPr>
          <w:lang w:val="pt-BR"/>
        </w:rPr>
        <w:t>n</w:t>
      </w:r>
      <w:r w:rsidRPr="00CF58B9">
        <w:rPr>
          <w:spacing w:val="5"/>
          <w:lang w:val="pt-BR"/>
        </w:rPr>
        <w:t xml:space="preserve"> </w:t>
      </w:r>
      <w:r w:rsidRPr="00CF58B9">
        <w:rPr>
          <w:spacing w:val="-2"/>
          <w:lang w:val="pt-BR"/>
        </w:rPr>
        <w:t>t</w:t>
      </w:r>
      <w:r w:rsidRPr="00CF58B9">
        <w:rPr>
          <w:lang w:val="pt-BR"/>
        </w:rPr>
        <w:t>hị,</w:t>
      </w:r>
      <w:r w:rsidRPr="00CF58B9">
        <w:rPr>
          <w:spacing w:val="-2"/>
          <w:lang w:val="pt-BR"/>
        </w:rPr>
        <w:t>v</w:t>
      </w:r>
      <w:r w:rsidRPr="00CF58B9">
        <w:rPr>
          <w:lang w:val="pt-BR"/>
        </w:rPr>
        <w:t>ừa</w:t>
      </w:r>
      <w:r w:rsidRPr="00CF58B9">
        <w:rPr>
          <w:spacing w:val="10"/>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lang w:val="pt-BR"/>
        </w:rPr>
        <w:t>thị).</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7: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rPr>
        <w:t>sai</w:t>
      </w:r>
      <w:r w:rsidRPr="00CF58B9">
        <w:rPr>
          <w:b/>
          <w:bCs/>
          <w:spacing w:val="7"/>
        </w:rPr>
        <w:t xml:space="preserve"> </w:t>
      </w:r>
      <w:r w:rsidRPr="00CF58B9">
        <w:t>khi</w:t>
      </w:r>
      <w:r w:rsidRPr="00CF58B9">
        <w:rPr>
          <w:spacing w:val="8"/>
        </w:rPr>
        <w:t xml:space="preserve"> </w:t>
      </w:r>
      <w:r w:rsidRPr="00CF58B9">
        <w:rPr>
          <w:spacing w:val="-2"/>
        </w:rPr>
        <w:t>n</w:t>
      </w:r>
      <w:r w:rsidRPr="00CF58B9">
        <w:t>ói</w:t>
      </w:r>
      <w:r w:rsidRPr="00CF58B9">
        <w:rPr>
          <w:spacing w:val="10"/>
        </w:rPr>
        <w:t xml:space="preserve"> </w:t>
      </w:r>
      <w:r w:rsidRPr="00CF58B9">
        <w:rPr>
          <w:spacing w:val="-2"/>
        </w:rPr>
        <w:t>v</w:t>
      </w:r>
      <w:r w:rsidRPr="00CF58B9">
        <w:t>ề</w:t>
      </w:r>
      <w:r w:rsidRPr="00CF58B9">
        <w:rPr>
          <w:spacing w:val="7"/>
        </w:rPr>
        <w:t xml:space="preserve"> </w:t>
      </w:r>
      <w:r w:rsidRPr="00CF58B9">
        <w:rPr>
          <w:spacing w:val="-2"/>
        </w:rPr>
        <w:t>t</w:t>
      </w:r>
      <w:r w:rsidRPr="00CF58B9">
        <w:rPr>
          <w:spacing w:val="1"/>
        </w:rPr>
        <w:t>ậ</w:t>
      </w:r>
      <w:r w:rsidRPr="00CF58B9">
        <w:t>t</w:t>
      </w:r>
      <w:r w:rsidRPr="00CF58B9">
        <w:rPr>
          <w:spacing w:val="6"/>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5"/>
        </w:rPr>
        <w:t xml:space="preserve"> </w:t>
      </w:r>
      <w:r w:rsidRPr="00CF58B9">
        <w:rPr>
          <w:spacing w:val="1"/>
        </w:rPr>
        <w:t>c</w:t>
      </w:r>
      <w:r w:rsidRPr="00CF58B9">
        <w:t>ủa</w:t>
      </w:r>
      <w:r w:rsidRPr="00CF58B9">
        <w:rPr>
          <w:spacing w:val="7"/>
        </w:rPr>
        <w:t xml:space="preserve"> </w:t>
      </w:r>
      <w:r w:rsidRPr="00CF58B9">
        <w:t>m</w:t>
      </w:r>
      <w:r w:rsidRPr="00CF58B9">
        <w:rPr>
          <w:spacing w:val="1"/>
        </w:rPr>
        <w:t>ắ</w:t>
      </w:r>
      <w:r w:rsidRPr="00CF58B9">
        <w:rPr>
          <w:spacing w:val="-1"/>
        </w:rPr>
        <w:t>t</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t>A.</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7"/>
        </w:rPr>
        <w:t xml:space="preserve"> </w:t>
      </w:r>
      <w:r w:rsidRPr="00CF58B9">
        <w:rPr>
          <w:spacing w:val="-1"/>
        </w:rPr>
        <w:t>l</w:t>
      </w:r>
      <w:r w:rsidRPr="00CF58B9">
        <w:t>à</w:t>
      </w:r>
      <w:r w:rsidRPr="00CF58B9">
        <w:rPr>
          <w:spacing w:val="6"/>
        </w:rPr>
        <w:t xml:space="preserve"> </w:t>
      </w:r>
      <w:r w:rsidRPr="00CF58B9">
        <w:rPr>
          <w:spacing w:val="-2"/>
        </w:rPr>
        <w:t>m</w:t>
      </w:r>
      <w:r w:rsidRPr="00CF58B9">
        <w:rPr>
          <w:spacing w:val="1"/>
        </w:rPr>
        <w:t>ắ</w:t>
      </w:r>
      <w:r w:rsidRPr="00CF58B9">
        <w:t>t</w:t>
      </w:r>
      <w:r w:rsidRPr="00CF58B9">
        <w:rPr>
          <w:spacing w:val="9"/>
        </w:rPr>
        <w:t xml:space="preserve"> </w:t>
      </w:r>
      <w:r w:rsidRPr="00CF58B9">
        <w:t>k</w:t>
      </w:r>
      <w:r w:rsidRPr="00CF58B9">
        <w:rPr>
          <w:spacing w:val="-2"/>
        </w:rPr>
        <w:t>h</w:t>
      </w:r>
      <w:r w:rsidRPr="00CF58B9">
        <w:t>ông</w:t>
      </w:r>
      <w:r w:rsidRPr="00CF58B9">
        <w:rPr>
          <w:spacing w:val="12"/>
        </w:rPr>
        <w:t xml:space="preserve"> </w:t>
      </w:r>
      <w:r w:rsidRPr="00CF58B9">
        <w:t>nhìn</w:t>
      </w:r>
      <w:r w:rsidRPr="00CF58B9">
        <w:rPr>
          <w:spacing w:val="12"/>
        </w:rPr>
        <w:t xml:space="preserve"> </w:t>
      </w:r>
      <w:r w:rsidRPr="00CF58B9">
        <w:rPr>
          <w:spacing w:val="-1"/>
        </w:rPr>
        <w:t>r</w:t>
      </w:r>
      <w:r w:rsidRPr="00CF58B9">
        <w:t>õ</w:t>
      </w:r>
      <w:r w:rsidRPr="00CF58B9">
        <w:rPr>
          <w:spacing w:val="5"/>
        </w:rPr>
        <w:t xml:space="preserve"> </w:t>
      </w:r>
      <w:r w:rsidRPr="00CF58B9">
        <w:t>được</w:t>
      </w:r>
      <w:r w:rsidRPr="00CF58B9">
        <w:rPr>
          <w:spacing w:val="12"/>
        </w:rPr>
        <w:t xml:space="preserve"> </w:t>
      </w:r>
      <w:r w:rsidRPr="00CF58B9">
        <w:t>những</w:t>
      </w:r>
      <w:r w:rsidRPr="00CF58B9">
        <w:rPr>
          <w:spacing w:val="10"/>
        </w:rPr>
        <w:t xml:space="preserve"> </w:t>
      </w:r>
      <w:r w:rsidRPr="00CF58B9">
        <w:rPr>
          <w:spacing w:val="-2"/>
        </w:rPr>
        <w:t>v</w:t>
      </w:r>
      <w:r w:rsidRPr="00CF58B9">
        <w:rPr>
          <w:spacing w:val="1"/>
        </w:rPr>
        <w:t>ậ</w:t>
      </w:r>
      <w:r w:rsidRPr="00CF58B9">
        <w:t>t</w:t>
      </w:r>
      <w:r w:rsidRPr="00CF58B9">
        <w:rPr>
          <w:spacing w:val="9"/>
        </w:rPr>
        <w:t xml:space="preserve"> </w:t>
      </w:r>
      <w:r w:rsidRPr="00CF58B9">
        <w:t>ở</w:t>
      </w:r>
      <w:r w:rsidRPr="00CF58B9">
        <w:rPr>
          <w:spacing w:val="4"/>
        </w:rPr>
        <w:t xml:space="preserve"> </w:t>
      </w:r>
      <w:r w:rsidRPr="00CF58B9">
        <w:rPr>
          <w:spacing w:val="-2"/>
        </w:rPr>
        <w:t>g</w:t>
      </w:r>
      <w:r w:rsidRPr="00CF58B9">
        <w:rPr>
          <w:spacing w:val="1"/>
        </w:rPr>
        <w:t>ầ</w:t>
      </w:r>
      <w:r w:rsidRPr="00CF58B9">
        <w:t>n</w:t>
      </w:r>
      <w:r w:rsidRPr="00CF58B9">
        <w:rPr>
          <w:spacing w:val="7"/>
        </w:rPr>
        <w:t xml:space="preserve"> </w:t>
      </w:r>
      <w:r w:rsidRPr="00CF58B9">
        <w:t>n</w:t>
      </w:r>
      <w:r w:rsidRPr="00CF58B9">
        <w:rPr>
          <w:spacing w:val="1"/>
        </w:rPr>
        <w:t>h</w:t>
      </w:r>
      <w:r w:rsidRPr="00CF58B9">
        <w:t>ư</w:t>
      </w:r>
      <w:r w:rsidRPr="00CF58B9">
        <w:rPr>
          <w:spacing w:val="8"/>
        </w:rPr>
        <w:t xml:space="preserve"> </w:t>
      </w:r>
      <w:r w:rsidRPr="00CF58B9">
        <w:rPr>
          <w:spacing w:val="1"/>
        </w:rPr>
        <w:t>mắ</w:t>
      </w:r>
      <w:r w:rsidRPr="00CF58B9">
        <w:t>t</w:t>
      </w:r>
      <w:r w:rsidRPr="00CF58B9">
        <w:rPr>
          <w:spacing w:val="9"/>
        </w:rPr>
        <w:t xml:space="preserve"> </w:t>
      </w:r>
      <w:r w:rsidRPr="00CF58B9">
        <w:rPr>
          <w:spacing w:val="-2"/>
        </w:rPr>
        <w:t>b</w:t>
      </w:r>
      <w:r w:rsidRPr="00CF58B9">
        <w:t>ình</w:t>
      </w:r>
      <w:r w:rsidRPr="00CF58B9">
        <w:rPr>
          <w:spacing w:val="9"/>
        </w:rPr>
        <w:t xml:space="preserve"> </w:t>
      </w:r>
      <w:r w:rsidRPr="00CF58B9">
        <w:rPr>
          <w:spacing w:val="-2"/>
        </w:rPr>
        <w:t>t</w:t>
      </w:r>
      <w:r w:rsidRPr="00CF58B9">
        <w:t>hườn</w:t>
      </w:r>
      <w:r w:rsidRPr="00CF58B9">
        <w:rPr>
          <w:spacing w:val="-2"/>
        </w:rPr>
        <w:t>g</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spacing w:val="1"/>
        </w:rPr>
        <w:t>B</w:t>
      </w:r>
      <w:r w:rsidRPr="00CF58B9">
        <w:t>.</w:t>
      </w:r>
      <w:r w:rsidRPr="00CF58B9">
        <w:rPr>
          <w:spacing w:val="8"/>
        </w:rPr>
        <w:t xml:space="preserve"> </w:t>
      </w:r>
      <w:r w:rsidRPr="00CF58B9">
        <w:t>Đối</w:t>
      </w:r>
      <w:r w:rsidRPr="00CF58B9">
        <w:rPr>
          <w:spacing w:val="9"/>
        </w:rPr>
        <w:t xml:space="preserve"> </w:t>
      </w:r>
      <w:r w:rsidRPr="00CF58B9">
        <w:rPr>
          <w:spacing w:val="-2"/>
        </w:rPr>
        <w:t>v</w:t>
      </w:r>
      <w:r w:rsidRPr="00CF58B9">
        <w:t>ới</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w:t>
      </w:r>
      <w:r w:rsidRPr="00CF58B9">
        <w:rPr>
          <w:spacing w:val="-2"/>
        </w:rPr>
        <w:t>ị</w:t>
      </w:r>
      <w:r w:rsidRPr="00CF58B9">
        <w:t>,</w:t>
      </w:r>
      <w:r w:rsidRPr="00CF58B9">
        <w:rPr>
          <w:spacing w:val="7"/>
        </w:rPr>
        <w:t xml:space="preserve"> </w:t>
      </w:r>
      <w:r w:rsidRPr="00CF58B9">
        <w:t>khi</w:t>
      </w:r>
      <w:r w:rsidRPr="00CF58B9">
        <w:rPr>
          <w:spacing w:val="10"/>
        </w:rPr>
        <w:t xml:space="preserve"> </w:t>
      </w:r>
      <w:r w:rsidRPr="00CF58B9">
        <w:t>không</w:t>
      </w:r>
      <w:r w:rsidRPr="00CF58B9">
        <w:rPr>
          <w:spacing w:val="12"/>
        </w:rPr>
        <w:t xml:space="preserve"> </w:t>
      </w:r>
      <w:r w:rsidRPr="00CF58B9">
        <w:t>đ</w:t>
      </w:r>
      <w:r w:rsidRPr="00CF58B9">
        <w:rPr>
          <w:spacing w:val="-2"/>
        </w:rPr>
        <w:t>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t>thì</w:t>
      </w:r>
      <w:r w:rsidRPr="00CF58B9">
        <w:rPr>
          <w:spacing w:val="7"/>
        </w:rPr>
        <w:t xml:space="preserve"> </w:t>
      </w:r>
      <w:r w:rsidRPr="00CF58B9">
        <w:t>t</w:t>
      </w:r>
      <w:r w:rsidRPr="00CF58B9">
        <w:rPr>
          <w:spacing w:val="-2"/>
        </w:rPr>
        <w:t>i</w:t>
      </w:r>
      <w:r w:rsidRPr="00CF58B9">
        <w:rPr>
          <w:spacing w:val="-1"/>
        </w:rPr>
        <w:t>ê</w:t>
      </w:r>
      <w:r w:rsidRPr="00CF58B9">
        <w:t>u</w:t>
      </w:r>
      <w:r w:rsidRPr="00CF58B9">
        <w:rPr>
          <w:spacing w:val="11"/>
        </w:rPr>
        <w:t xml:space="preserve"> </w:t>
      </w:r>
      <w:r w:rsidRPr="00CF58B9">
        <w:t>đ</w:t>
      </w:r>
      <w:r w:rsidRPr="00CF58B9">
        <w:rPr>
          <w:spacing w:val="-2"/>
        </w:rPr>
        <w:t>i</w:t>
      </w:r>
      <w:r w:rsidRPr="00CF58B9">
        <w:rPr>
          <w:spacing w:val="1"/>
        </w:rPr>
        <w:t>ể</w:t>
      </w:r>
      <w:r w:rsidRPr="00CF58B9">
        <w:t>m</w:t>
      </w:r>
      <w:r w:rsidRPr="00CF58B9">
        <w:rPr>
          <w:spacing w:val="9"/>
        </w:rPr>
        <w:t xml:space="preserve"> </w:t>
      </w:r>
      <w:r w:rsidRPr="00CF58B9">
        <w:rPr>
          <w:spacing w:val="1"/>
        </w:rPr>
        <w:t>c</w:t>
      </w:r>
      <w:r w:rsidRPr="00CF58B9">
        <w:t>ủa</w:t>
      </w:r>
      <w:r w:rsidRPr="00CF58B9">
        <w:rPr>
          <w:spacing w:val="9"/>
        </w:rPr>
        <w:t xml:space="preserve"> </w:t>
      </w:r>
      <w:r w:rsidRPr="00CF58B9">
        <w:t>thuỷ</w:t>
      </w:r>
      <w:r w:rsidRPr="00CF58B9">
        <w:rPr>
          <w:spacing w:val="7"/>
        </w:rPr>
        <w:t xml:space="preserve"> </w:t>
      </w:r>
      <w:r w:rsidRPr="00CF58B9">
        <w:t>tinh</w:t>
      </w:r>
      <w:r w:rsidRPr="00CF58B9">
        <w:rPr>
          <w:spacing w:val="8"/>
        </w:rPr>
        <w:t xml:space="preserve"> </w:t>
      </w:r>
      <w:r w:rsidRPr="00CF58B9">
        <w:t>t</w:t>
      </w:r>
      <w:r w:rsidRPr="00CF58B9">
        <w:rPr>
          <w:spacing w:val="-2"/>
        </w:rPr>
        <w:t>h</w:t>
      </w:r>
      <w:r w:rsidRPr="00CF58B9">
        <w:t>ể</w:t>
      </w:r>
      <w:r w:rsidRPr="00CF58B9">
        <w:rPr>
          <w:spacing w:val="6"/>
        </w:rPr>
        <w:t xml:space="preserve"> </w:t>
      </w:r>
      <w:r w:rsidRPr="00CF58B9">
        <w:t>n</w:t>
      </w:r>
      <w:r w:rsidRPr="00CF58B9">
        <w:rPr>
          <w:spacing w:val="1"/>
        </w:rPr>
        <w:t>ằ</w:t>
      </w:r>
      <w:r w:rsidRPr="00CF58B9">
        <w:t>m</w:t>
      </w:r>
      <w:r w:rsidRPr="00CF58B9">
        <w:rPr>
          <w:spacing w:val="10"/>
        </w:rPr>
        <w:t xml:space="preserve"> </w:t>
      </w:r>
      <w:r w:rsidRPr="00CF58B9">
        <w:rPr>
          <w:spacing w:val="-2"/>
        </w:rPr>
        <w:t>s</w:t>
      </w:r>
      <w:r w:rsidRPr="00CF58B9">
        <w:rPr>
          <w:spacing w:val="1"/>
        </w:rPr>
        <w:t>a</w:t>
      </w:r>
      <w:r w:rsidRPr="00CF58B9">
        <w:t>u</w:t>
      </w:r>
      <w:r w:rsidRPr="00CF58B9">
        <w:rPr>
          <w:spacing w:val="7"/>
        </w:rPr>
        <w:t xml:space="preserve"> </w:t>
      </w:r>
      <w:r w:rsidRPr="00CF58B9">
        <w:t>võ</w:t>
      </w:r>
      <w:r w:rsidRPr="00CF58B9">
        <w:rPr>
          <w:spacing w:val="2"/>
        </w:rPr>
        <w:t>n</w:t>
      </w:r>
      <w:r w:rsidRPr="00CF58B9">
        <w:t>g</w:t>
      </w:r>
      <w:r w:rsidRPr="00CF58B9">
        <w:rPr>
          <w:spacing w:val="10"/>
        </w:rPr>
        <w:t xml:space="preserve"> </w:t>
      </w:r>
      <w:r w:rsidRPr="00CF58B9">
        <w:t>m</w:t>
      </w:r>
      <w:r w:rsidRPr="00CF58B9">
        <w:rPr>
          <w:spacing w:val="-1"/>
        </w:rPr>
        <w:t>ạ</w:t>
      </w:r>
      <w:r w:rsidRPr="00CF58B9">
        <w:t>c</w:t>
      </w:r>
    </w:p>
    <w:p w:rsidR="00AF124A" w:rsidRPr="00CF58B9" w:rsidRDefault="00AF124A" w:rsidP="00AF124A">
      <w:pPr>
        <w:tabs>
          <w:tab w:val="left" w:pos="342"/>
          <w:tab w:val="left" w:pos="2907"/>
          <w:tab w:val="left" w:pos="5415"/>
          <w:tab w:val="left" w:pos="7923"/>
        </w:tabs>
      </w:pPr>
      <w:r w:rsidRPr="00CF58B9">
        <w:rPr>
          <w:spacing w:val="1"/>
        </w:rPr>
        <w:t>C</w:t>
      </w:r>
      <w:r w:rsidRPr="00CF58B9">
        <w:t>.</w:t>
      </w:r>
      <w:r w:rsidRPr="00CF58B9">
        <w:rPr>
          <w:spacing w:val="8"/>
        </w:rPr>
        <w:t xml:space="preserve"> </w:t>
      </w:r>
      <w:r w:rsidRPr="00CF58B9">
        <w:t>Đ</w:t>
      </w:r>
      <w:r w:rsidRPr="00CF58B9">
        <w:rPr>
          <w:spacing w:val="-2"/>
        </w:rPr>
        <w:t>i</w:t>
      </w:r>
      <w:r w:rsidRPr="00CF58B9">
        <w:rPr>
          <w:spacing w:val="1"/>
        </w:rPr>
        <w:t>ể</w:t>
      </w:r>
      <w:r w:rsidRPr="00CF58B9">
        <w:t>m</w:t>
      </w:r>
      <w:r w:rsidRPr="00CF58B9">
        <w:rPr>
          <w:spacing w:val="10"/>
        </w:rPr>
        <w:t xml:space="preserve"> </w:t>
      </w:r>
      <w:r w:rsidRPr="00CF58B9">
        <w:rPr>
          <w:spacing w:val="1"/>
        </w:rPr>
        <w:t>c</w:t>
      </w:r>
      <w:r w:rsidRPr="00CF58B9">
        <w:t>ực</w:t>
      </w:r>
      <w:r w:rsidRPr="00CF58B9">
        <w:rPr>
          <w:spacing w:val="7"/>
        </w:rPr>
        <w:t xml:space="preserve"> </w:t>
      </w:r>
      <w:r w:rsidRPr="00CF58B9">
        <w:rPr>
          <w:spacing w:val="1"/>
        </w:rPr>
        <w:t>cậ</w:t>
      </w:r>
      <w:r w:rsidRPr="00CF58B9">
        <w:t>n</w:t>
      </w:r>
      <w:r w:rsidRPr="00CF58B9">
        <w:rPr>
          <w:spacing w:val="5"/>
        </w:rPr>
        <w:t xml:space="preserve"> </w:t>
      </w:r>
      <w:r w:rsidRPr="00CF58B9">
        <w:rPr>
          <w:spacing w:val="1"/>
        </w:rPr>
        <w:t>c</w:t>
      </w:r>
      <w:r w:rsidRPr="00CF58B9">
        <w:rPr>
          <w:spacing w:val="-2"/>
        </w:rPr>
        <w:t>ủ</w:t>
      </w:r>
      <w:r w:rsidRPr="00CF58B9">
        <w:t>a</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7"/>
        </w:rPr>
        <w:t xml:space="preserve"> </w:t>
      </w:r>
      <w:r w:rsidRPr="00CF58B9">
        <w:t>ở</w:t>
      </w:r>
      <w:r w:rsidRPr="00CF58B9">
        <w:rPr>
          <w:spacing w:val="4"/>
        </w:rPr>
        <w:t xml:space="preserve"> </w:t>
      </w:r>
      <w:r w:rsidRPr="00CF58B9">
        <w:rPr>
          <w:spacing w:val="-2"/>
        </w:rPr>
        <w:t>x</w:t>
      </w:r>
      <w:r w:rsidRPr="00CF58B9">
        <w:t>a</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2"/>
        </w:rPr>
        <w:t>h</w:t>
      </w:r>
      <w:r w:rsidRPr="00CF58B9">
        <w:t>ơn</w:t>
      </w:r>
      <w:r w:rsidRPr="00CF58B9">
        <w:rPr>
          <w:spacing w:val="8"/>
        </w:rPr>
        <w:t xml:space="preserve"> </w:t>
      </w:r>
      <w:r w:rsidRPr="00CF58B9">
        <w:t>so</w:t>
      </w:r>
      <w:r w:rsidRPr="00CF58B9">
        <w:rPr>
          <w:spacing w:val="3"/>
        </w:rPr>
        <w:t xml:space="preserve"> </w:t>
      </w:r>
      <w:r w:rsidRPr="00CF58B9">
        <w:rPr>
          <w:spacing w:val="-2"/>
        </w:rPr>
        <w:t>v</w:t>
      </w:r>
      <w:r w:rsidRPr="00CF58B9">
        <w:t>ới</w:t>
      </w:r>
      <w:r w:rsidRPr="00CF58B9">
        <w:rPr>
          <w:spacing w:val="10"/>
        </w:rPr>
        <w:t xml:space="preserve"> </w:t>
      </w:r>
      <w:r w:rsidRPr="00CF58B9">
        <w:t>m</w:t>
      </w:r>
      <w:r w:rsidRPr="00CF58B9">
        <w:rPr>
          <w:spacing w:val="1"/>
        </w:rPr>
        <w:t>ắ</w:t>
      </w:r>
      <w:r w:rsidRPr="00CF58B9">
        <w:t>t</w:t>
      </w:r>
      <w:r w:rsidRPr="00CF58B9">
        <w:rPr>
          <w:spacing w:val="10"/>
        </w:rPr>
        <w:t xml:space="preserve"> </w:t>
      </w:r>
      <w:r w:rsidRPr="00CF58B9">
        <w:rPr>
          <w:spacing w:val="-2"/>
        </w:rPr>
        <w:t>b</w:t>
      </w:r>
      <w:r w:rsidRPr="00CF58B9">
        <w:t>ình</w:t>
      </w:r>
      <w:r w:rsidRPr="00CF58B9">
        <w:rPr>
          <w:spacing w:val="9"/>
        </w:rPr>
        <w:t xml:space="preserve"> </w:t>
      </w:r>
      <w:r w:rsidRPr="00CF58B9">
        <w:t>thườn</w:t>
      </w:r>
      <w:r w:rsidRPr="00CF58B9">
        <w:rPr>
          <w:spacing w:val="-2"/>
        </w:rPr>
        <w:t>g</w:t>
      </w:r>
      <w:r w:rsidRPr="00CF58B9">
        <w:t xml:space="preserve">. </w:t>
      </w:r>
    </w:p>
    <w:p w:rsidR="00AF124A" w:rsidRPr="00CF58B9" w:rsidRDefault="00AF124A" w:rsidP="00AF124A">
      <w:pPr>
        <w:tabs>
          <w:tab w:val="left" w:pos="342"/>
          <w:tab w:val="left" w:pos="2907"/>
          <w:tab w:val="left" w:pos="5415"/>
          <w:tab w:val="left" w:pos="7923"/>
        </w:tabs>
        <w:rPr>
          <w:b/>
        </w:rPr>
      </w:pPr>
      <w:r w:rsidRPr="00CF58B9">
        <w:t>D.</w:t>
      </w:r>
      <w:r w:rsidRPr="00CF58B9">
        <w:rPr>
          <w:spacing w:val="8"/>
        </w:rPr>
        <w:t xml:space="preserve"> </w:t>
      </w:r>
      <w:r w:rsidRPr="00CF58B9">
        <w:t>Đi</w:t>
      </w:r>
      <w:r w:rsidRPr="00CF58B9">
        <w:rPr>
          <w:spacing w:val="-1"/>
        </w:rPr>
        <w:t>ể</w:t>
      </w:r>
      <w:r w:rsidRPr="00CF58B9">
        <w:t>m</w:t>
      </w:r>
      <w:r w:rsidRPr="00CF58B9">
        <w:rPr>
          <w:spacing w:val="12"/>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rPr>
          <w:spacing w:val="1"/>
        </w:rPr>
        <w:t>c</w:t>
      </w:r>
      <w:r w:rsidRPr="00CF58B9">
        <w:rPr>
          <w:spacing w:val="-2"/>
        </w:rPr>
        <w:t>ủ</w:t>
      </w:r>
      <w:r w:rsidRPr="00CF58B9">
        <w:t>a</w:t>
      </w:r>
      <w:r w:rsidRPr="00CF58B9">
        <w:rPr>
          <w:spacing w:val="9"/>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7"/>
        </w:rPr>
        <w:t xml:space="preserve"> </w:t>
      </w:r>
      <w:r w:rsidRPr="00CF58B9">
        <w:t>t</w:t>
      </w:r>
      <w:r w:rsidRPr="00CF58B9">
        <w:rPr>
          <w:spacing w:val="-2"/>
        </w:rPr>
        <w:t>h</w:t>
      </w:r>
      <w:r w:rsidRPr="00CF58B9">
        <w:t>ị</w:t>
      </w:r>
      <w:r w:rsidRPr="00CF58B9">
        <w:rPr>
          <w:spacing w:val="7"/>
        </w:rPr>
        <w:t xml:space="preserve"> </w:t>
      </w:r>
      <w:r w:rsidRPr="00CF58B9">
        <w:t>ở</w:t>
      </w:r>
      <w:r w:rsidRPr="00CF58B9">
        <w:rPr>
          <w:spacing w:val="4"/>
        </w:rPr>
        <w:t xml:space="preserve"> </w:t>
      </w:r>
      <w:r w:rsidRPr="00CF58B9">
        <w:rPr>
          <w:spacing w:val="-2"/>
        </w:rPr>
        <w:t>g</w:t>
      </w:r>
      <w:r w:rsidRPr="00CF58B9">
        <w:rPr>
          <w:spacing w:val="1"/>
        </w:rPr>
        <w:t>ầ</w:t>
      </w:r>
      <w:r w:rsidRPr="00CF58B9">
        <w:t>n</w:t>
      </w:r>
      <w:r w:rsidRPr="00CF58B9">
        <w:rPr>
          <w:spacing w:val="7"/>
        </w:rPr>
        <w:t xml:space="preserve"> </w:t>
      </w:r>
      <w:r w:rsidRPr="00CF58B9">
        <w:t>m</w:t>
      </w:r>
      <w:r w:rsidRPr="00CF58B9">
        <w:rPr>
          <w:spacing w:val="1"/>
        </w:rPr>
        <w:t>ắ</w:t>
      </w:r>
      <w:r w:rsidRPr="00CF58B9">
        <w:t>t</w:t>
      </w:r>
      <w:r w:rsidRPr="00CF58B9">
        <w:rPr>
          <w:spacing w:val="9"/>
        </w:rPr>
        <w:t xml:space="preserve"> </w:t>
      </w:r>
      <w:r w:rsidRPr="00CF58B9">
        <w:t>hơn</w:t>
      </w:r>
      <w:r w:rsidRPr="00CF58B9">
        <w:rPr>
          <w:spacing w:val="8"/>
        </w:rPr>
        <w:t xml:space="preserve"> </w:t>
      </w:r>
      <w:r w:rsidRPr="00CF58B9">
        <w:t>so</w:t>
      </w:r>
      <w:r w:rsidRPr="00CF58B9">
        <w:rPr>
          <w:spacing w:val="5"/>
        </w:rPr>
        <w:t xml:space="preserve"> </w:t>
      </w:r>
      <w:r w:rsidRPr="00CF58B9">
        <w:rPr>
          <w:spacing w:val="-2"/>
        </w:rPr>
        <w:t>v</w:t>
      </w:r>
      <w:r w:rsidRPr="00CF58B9">
        <w:t>ới</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1"/>
        </w:rPr>
        <w:t>b</w:t>
      </w:r>
      <w:r w:rsidRPr="00CF58B9">
        <w:t>ình</w:t>
      </w:r>
      <w:r w:rsidRPr="00CF58B9">
        <w:rPr>
          <w:spacing w:val="9"/>
        </w:rPr>
        <w:t xml:space="preserve"> </w:t>
      </w:r>
      <w:r w:rsidRPr="00CF58B9">
        <w:t>thườn</w:t>
      </w:r>
      <w:r w:rsidRPr="00CF58B9">
        <w:rPr>
          <w:spacing w:val="-2"/>
        </w:rPr>
        <w:t>g</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8: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spacing w:val="-1"/>
        </w:rPr>
        <w:t>đún</w:t>
      </w:r>
      <w:r w:rsidRPr="00CF58B9">
        <w:rPr>
          <w:b/>
          <w:bCs/>
        </w:rPr>
        <w:t>g</w:t>
      </w:r>
      <w:r w:rsidRPr="00CF58B9">
        <w:rPr>
          <w:b/>
          <w:bCs/>
          <w:spacing w:val="14"/>
        </w:rPr>
        <w:t xml:space="preserve"> </w:t>
      </w:r>
      <w:r w:rsidRPr="00CF58B9">
        <w:t>khi</w:t>
      </w:r>
      <w:r w:rsidRPr="00CF58B9">
        <w:rPr>
          <w:spacing w:val="10"/>
        </w:rPr>
        <w:t xml:space="preserve"> </w:t>
      </w:r>
      <w:r w:rsidRPr="00CF58B9">
        <w:t>nói</w:t>
      </w:r>
      <w:r w:rsidRPr="00CF58B9">
        <w:rPr>
          <w:spacing w:val="8"/>
        </w:rPr>
        <w:t xml:space="preserve"> </w:t>
      </w:r>
      <w:r w:rsidRPr="00CF58B9">
        <w:rPr>
          <w:spacing w:val="-2"/>
        </w:rPr>
        <w:t>v</w:t>
      </w:r>
      <w:r w:rsidRPr="00CF58B9">
        <w:t>ề</w:t>
      </w:r>
      <w:r w:rsidRPr="00CF58B9">
        <w:rPr>
          <w:spacing w:val="7"/>
        </w:rPr>
        <w:t xml:space="preserve"> </w:t>
      </w:r>
      <w:r w:rsidRPr="00CF58B9">
        <w:t>kính</w:t>
      </w:r>
      <w:r w:rsidRPr="00CF58B9">
        <w:rPr>
          <w:spacing w:val="9"/>
        </w:rPr>
        <w:t xml:space="preserve"> </w:t>
      </w:r>
      <w:r w:rsidRPr="00CF58B9">
        <w:t>s</w:t>
      </w:r>
      <w:r w:rsidRPr="00CF58B9">
        <w:rPr>
          <w:spacing w:val="-2"/>
        </w:rPr>
        <w:t>ử</w:t>
      </w:r>
      <w:r w:rsidRPr="00CF58B9">
        <w:t>a</w:t>
      </w:r>
      <w:r w:rsidRPr="00CF58B9">
        <w:rPr>
          <w:spacing w:val="9"/>
        </w:rPr>
        <w:t xml:space="preserve"> </w:t>
      </w:r>
      <w:r w:rsidRPr="00CF58B9">
        <w:rPr>
          <w:spacing w:val="-2"/>
        </w:rPr>
        <w:t>t</w:t>
      </w:r>
      <w:r w:rsidRPr="00CF58B9">
        <w:rPr>
          <w:spacing w:val="1"/>
        </w:rPr>
        <w:t>ậ</w:t>
      </w:r>
      <w:r w:rsidRPr="00CF58B9">
        <w:t>t</w:t>
      </w:r>
      <w:r w:rsidRPr="00CF58B9">
        <w:rPr>
          <w:spacing w:val="6"/>
        </w:rPr>
        <w:t xml:space="preserve"> </w:t>
      </w:r>
      <w:r w:rsidRPr="00CF58B9">
        <w:rPr>
          <w:spacing w:val="-1"/>
        </w:rPr>
        <w:t>c</w:t>
      </w:r>
      <w:r w:rsidRPr="00CF58B9">
        <w:rPr>
          <w:spacing w:val="1"/>
        </w:rPr>
        <w:t>ậ</w:t>
      </w:r>
      <w:r w:rsidRPr="00CF58B9">
        <w:t>n</w:t>
      </w:r>
      <w:r w:rsidRPr="00CF58B9">
        <w:rPr>
          <w:spacing w:val="7"/>
        </w:rPr>
        <w:t xml:space="preserve"> </w:t>
      </w:r>
      <w:r w:rsidRPr="00CF58B9">
        <w:rPr>
          <w:spacing w:val="-2"/>
        </w:rPr>
        <w:t>t</w:t>
      </w:r>
      <w:r w:rsidRPr="00CF58B9">
        <w:t>h</w:t>
      </w:r>
      <w:r w:rsidRPr="00CF58B9">
        <w:rPr>
          <w:spacing w:val="-2"/>
        </w:rPr>
        <w:t>ị</w:t>
      </w:r>
      <w:r w:rsidRPr="00CF58B9">
        <w:t>?</w:t>
      </w:r>
    </w:p>
    <w:p w:rsidR="00AF124A" w:rsidRPr="004572E0" w:rsidRDefault="00AF124A" w:rsidP="00AF124A">
      <w:pPr>
        <w:widowControl w:val="0"/>
        <w:tabs>
          <w:tab w:val="left" w:pos="342"/>
          <w:tab w:val="left" w:pos="2907"/>
          <w:tab w:val="left" w:pos="5415"/>
          <w:tab w:val="left" w:pos="7923"/>
        </w:tabs>
        <w:autoSpaceDE w:val="0"/>
        <w:autoSpaceDN w:val="0"/>
        <w:adjustRightInd w:val="0"/>
        <w:rPr>
          <w:color w:val="FF0000"/>
        </w:rPr>
      </w:pPr>
      <w:r w:rsidRPr="004572E0">
        <w:rPr>
          <w:color w:val="FF0000"/>
        </w:rPr>
        <w:t>A.</w:t>
      </w:r>
      <w:r w:rsidRPr="004572E0">
        <w:rPr>
          <w:color w:val="FF0000"/>
          <w:spacing w:val="8"/>
        </w:rPr>
        <w:t xml:space="preserve"> </w:t>
      </w:r>
      <w:r w:rsidRPr="004572E0">
        <w:rPr>
          <w:color w:val="FF0000"/>
        </w:rPr>
        <w:t>M</w:t>
      </w:r>
      <w:r w:rsidRPr="004572E0">
        <w:rPr>
          <w:color w:val="FF0000"/>
          <w:spacing w:val="-1"/>
        </w:rPr>
        <w:t>ắ</w:t>
      </w:r>
      <w:r w:rsidRPr="004572E0">
        <w:rPr>
          <w:color w:val="FF0000"/>
        </w:rPr>
        <w:t>t</w:t>
      </w:r>
      <w:r w:rsidRPr="004572E0">
        <w:rPr>
          <w:color w:val="FF0000"/>
          <w:spacing w:val="9"/>
        </w:rPr>
        <w:t xml:space="preserve"> </w:t>
      </w:r>
      <w:r w:rsidRPr="004572E0">
        <w:rPr>
          <w:color w:val="FF0000"/>
          <w:spacing w:val="-1"/>
        </w:rPr>
        <w:t>c</w:t>
      </w:r>
      <w:r w:rsidRPr="004572E0">
        <w:rPr>
          <w:color w:val="FF0000"/>
          <w:spacing w:val="1"/>
        </w:rPr>
        <w:t>ậ</w:t>
      </w:r>
      <w:r w:rsidRPr="004572E0">
        <w:rPr>
          <w:color w:val="FF0000"/>
        </w:rPr>
        <w:t>n</w:t>
      </w:r>
      <w:r w:rsidRPr="004572E0">
        <w:rPr>
          <w:color w:val="FF0000"/>
          <w:spacing w:val="7"/>
        </w:rPr>
        <w:t xml:space="preserve"> </w:t>
      </w:r>
      <w:r w:rsidRPr="004572E0">
        <w:rPr>
          <w:color w:val="FF0000"/>
        </w:rPr>
        <w:t>thị</w:t>
      </w:r>
      <w:r w:rsidRPr="004572E0">
        <w:rPr>
          <w:color w:val="FF0000"/>
          <w:spacing w:val="7"/>
        </w:rPr>
        <w:t xml:space="preserve"> </w:t>
      </w:r>
      <w:r w:rsidRPr="004572E0">
        <w:rPr>
          <w:color w:val="FF0000"/>
          <w:spacing w:val="-2"/>
        </w:rPr>
        <w:t>đ</w:t>
      </w:r>
      <w:r w:rsidRPr="004572E0">
        <w:rPr>
          <w:color w:val="FF0000"/>
          <w:spacing w:val="1"/>
        </w:rPr>
        <w:t>e</w:t>
      </w:r>
      <w:r w:rsidRPr="004572E0">
        <w:rPr>
          <w:color w:val="FF0000"/>
        </w:rPr>
        <w:t>o</w:t>
      </w:r>
      <w:r w:rsidRPr="004572E0">
        <w:rPr>
          <w:color w:val="FF0000"/>
          <w:spacing w:val="7"/>
        </w:rPr>
        <w:t xml:space="preserve"> </w:t>
      </w:r>
      <w:r w:rsidRPr="004572E0">
        <w:rPr>
          <w:color w:val="FF0000"/>
        </w:rPr>
        <w:t>t</w:t>
      </w:r>
      <w:r w:rsidRPr="004572E0">
        <w:rPr>
          <w:color w:val="FF0000"/>
          <w:spacing w:val="-2"/>
        </w:rPr>
        <w:t>h</w:t>
      </w:r>
      <w:r w:rsidRPr="004572E0">
        <w:rPr>
          <w:color w:val="FF0000"/>
          <w:spacing w:val="1"/>
        </w:rPr>
        <w:t>ấ</w:t>
      </w:r>
      <w:r w:rsidRPr="004572E0">
        <w:rPr>
          <w:color w:val="FF0000"/>
        </w:rPr>
        <w:t>u</w:t>
      </w:r>
      <w:r w:rsidRPr="004572E0">
        <w:rPr>
          <w:color w:val="FF0000"/>
          <w:spacing w:val="9"/>
        </w:rPr>
        <w:t xml:space="preserve"> </w:t>
      </w:r>
      <w:r w:rsidRPr="004572E0">
        <w:rPr>
          <w:color w:val="FF0000"/>
          <w:spacing w:val="-2"/>
        </w:rPr>
        <w:t>k</w:t>
      </w:r>
      <w:r w:rsidRPr="004572E0">
        <w:rPr>
          <w:color w:val="FF0000"/>
        </w:rPr>
        <w:t>ính</w:t>
      </w:r>
      <w:r w:rsidRPr="004572E0">
        <w:rPr>
          <w:color w:val="FF0000"/>
          <w:spacing w:val="12"/>
        </w:rPr>
        <w:t xml:space="preserve"> </w:t>
      </w:r>
      <w:r w:rsidRPr="004572E0">
        <w:rPr>
          <w:color w:val="FF0000"/>
        </w:rPr>
        <w:t>p</w:t>
      </w:r>
      <w:r w:rsidRPr="004572E0">
        <w:rPr>
          <w:color w:val="FF0000"/>
          <w:spacing w:val="-1"/>
        </w:rPr>
        <w:t>h</w:t>
      </w:r>
      <w:r w:rsidRPr="004572E0">
        <w:rPr>
          <w:color w:val="FF0000"/>
          <w:spacing w:val="1"/>
        </w:rPr>
        <w:t>â</w:t>
      </w:r>
      <w:r w:rsidRPr="004572E0">
        <w:rPr>
          <w:color w:val="FF0000"/>
        </w:rPr>
        <w:t>n</w:t>
      </w:r>
      <w:r w:rsidRPr="004572E0">
        <w:rPr>
          <w:color w:val="FF0000"/>
          <w:spacing w:val="10"/>
        </w:rPr>
        <w:t xml:space="preserve"> </w:t>
      </w:r>
      <w:r w:rsidRPr="004572E0">
        <w:rPr>
          <w:color w:val="FF0000"/>
        </w:rPr>
        <w:t>kì</w:t>
      </w:r>
      <w:r w:rsidRPr="004572E0">
        <w:rPr>
          <w:color w:val="FF0000"/>
          <w:spacing w:val="5"/>
        </w:rPr>
        <w:t xml:space="preserve"> </w:t>
      </w:r>
      <w:r w:rsidRPr="004572E0">
        <w:rPr>
          <w:color w:val="FF0000"/>
          <w:spacing w:val="-2"/>
        </w:rPr>
        <w:t>đ</w:t>
      </w:r>
      <w:r w:rsidRPr="004572E0">
        <w:rPr>
          <w:color w:val="FF0000"/>
        </w:rPr>
        <w:t>ể</w:t>
      </w:r>
      <w:r w:rsidRPr="004572E0">
        <w:rPr>
          <w:color w:val="FF0000"/>
          <w:spacing w:val="7"/>
        </w:rPr>
        <w:t xml:space="preserve"> </w:t>
      </w:r>
      <w:r w:rsidRPr="004572E0">
        <w:rPr>
          <w:color w:val="FF0000"/>
        </w:rPr>
        <w:t>nhìn</w:t>
      </w:r>
      <w:r w:rsidRPr="004572E0">
        <w:rPr>
          <w:color w:val="FF0000"/>
          <w:spacing w:val="9"/>
        </w:rPr>
        <w:t xml:space="preserve"> </w:t>
      </w:r>
      <w:r w:rsidRPr="004572E0">
        <w:rPr>
          <w:color w:val="FF0000"/>
          <w:spacing w:val="-1"/>
        </w:rPr>
        <w:t>r</w:t>
      </w:r>
      <w:r w:rsidRPr="004572E0">
        <w:rPr>
          <w:color w:val="FF0000"/>
        </w:rPr>
        <w:t>õ</w:t>
      </w:r>
      <w:r w:rsidRPr="004572E0">
        <w:rPr>
          <w:color w:val="FF0000"/>
          <w:spacing w:val="5"/>
        </w:rPr>
        <w:t xml:space="preserve"> </w:t>
      </w:r>
      <w:r w:rsidRPr="004572E0">
        <w:rPr>
          <w:color w:val="FF0000"/>
          <w:spacing w:val="-2"/>
        </w:rPr>
        <w:t>v</w:t>
      </w:r>
      <w:r w:rsidRPr="004572E0">
        <w:rPr>
          <w:color w:val="FF0000"/>
          <w:spacing w:val="1"/>
        </w:rPr>
        <w:t>ậ</w:t>
      </w:r>
      <w:r w:rsidRPr="004572E0">
        <w:rPr>
          <w:color w:val="FF0000"/>
        </w:rPr>
        <w:t>t</w:t>
      </w:r>
      <w:r w:rsidRPr="004572E0">
        <w:rPr>
          <w:color w:val="FF0000"/>
          <w:spacing w:val="9"/>
        </w:rPr>
        <w:t xml:space="preserve"> </w:t>
      </w:r>
      <w:r w:rsidRPr="004572E0">
        <w:rPr>
          <w:color w:val="FF0000"/>
        </w:rPr>
        <w:t>ở</w:t>
      </w:r>
      <w:r w:rsidRPr="004572E0">
        <w:rPr>
          <w:color w:val="FF0000"/>
          <w:spacing w:val="4"/>
        </w:rPr>
        <w:t xml:space="preserve"> </w:t>
      </w:r>
      <w:r w:rsidRPr="004572E0">
        <w:rPr>
          <w:color w:val="FF0000"/>
          <w:spacing w:val="-2"/>
        </w:rPr>
        <w:t>x</w:t>
      </w:r>
      <w:r w:rsidRPr="004572E0">
        <w:rPr>
          <w:color w:val="FF0000"/>
        </w:rPr>
        <w:t>a</w:t>
      </w:r>
      <w:r w:rsidRPr="004572E0">
        <w:rPr>
          <w:color w:val="FF0000"/>
          <w:spacing w:val="7"/>
        </w:rPr>
        <w:t xml:space="preserve"> </w:t>
      </w:r>
      <w:r w:rsidRPr="004572E0">
        <w:rPr>
          <w:color w:val="FF0000"/>
          <w:spacing w:val="-2"/>
        </w:rPr>
        <w:t>v</w:t>
      </w:r>
      <w:r w:rsidRPr="004572E0">
        <w:rPr>
          <w:color w:val="FF0000"/>
        </w:rPr>
        <w:t>ô</w:t>
      </w:r>
      <w:r w:rsidRPr="004572E0">
        <w:rPr>
          <w:color w:val="FF0000"/>
          <w:spacing w:val="5"/>
        </w:rPr>
        <w:t xml:space="preserve"> </w:t>
      </w:r>
      <w:r w:rsidRPr="004572E0">
        <w:rPr>
          <w:color w:val="FF0000"/>
          <w:spacing w:val="2"/>
        </w:rPr>
        <w:t>c</w:t>
      </w:r>
      <w:r w:rsidRPr="004572E0">
        <w:rPr>
          <w:color w:val="FF0000"/>
        </w:rPr>
        <w:t>ùng</w:t>
      </w:r>
      <w:r w:rsidRPr="004572E0">
        <w:rPr>
          <w:color w:val="FF0000"/>
          <w:spacing w:val="10"/>
        </w:rPr>
        <w:t xml:space="preserve"> </w:t>
      </w:r>
      <w:r w:rsidRPr="004572E0">
        <w:rPr>
          <w:color w:val="FF0000"/>
        </w:rPr>
        <w:t>như</w:t>
      </w:r>
      <w:r w:rsidRPr="004572E0">
        <w:rPr>
          <w:color w:val="FF0000"/>
          <w:spacing w:val="8"/>
        </w:rPr>
        <w:t xml:space="preserve"> </w:t>
      </w:r>
      <w:r w:rsidRPr="004572E0">
        <w:rPr>
          <w:color w:val="FF0000"/>
          <w:spacing w:val="1"/>
        </w:rPr>
        <w:t>mắ</w:t>
      </w:r>
      <w:r w:rsidRPr="004572E0">
        <w:rPr>
          <w:color w:val="FF0000"/>
        </w:rPr>
        <w:t>t</w:t>
      </w:r>
      <w:r w:rsidRPr="004572E0">
        <w:rPr>
          <w:color w:val="FF0000"/>
          <w:spacing w:val="9"/>
        </w:rPr>
        <w:t xml:space="preserve"> </w:t>
      </w:r>
      <w:r w:rsidRPr="004572E0">
        <w:rPr>
          <w:color w:val="FF0000"/>
          <w:spacing w:val="-2"/>
        </w:rPr>
        <w:t>k</w:t>
      </w:r>
      <w:r w:rsidRPr="004572E0">
        <w:rPr>
          <w:color w:val="FF0000"/>
        </w:rPr>
        <w:t>hông</w:t>
      </w:r>
      <w:r w:rsidRPr="004572E0">
        <w:rPr>
          <w:color w:val="FF0000"/>
          <w:spacing w:val="12"/>
        </w:rPr>
        <w:t xml:space="preserve"> </w:t>
      </w:r>
      <w:r w:rsidRPr="004572E0">
        <w:rPr>
          <w:color w:val="FF0000"/>
        </w:rPr>
        <w:t>bị</w:t>
      </w:r>
      <w:r w:rsidRPr="004572E0">
        <w:rPr>
          <w:color w:val="FF0000"/>
          <w:spacing w:val="7"/>
        </w:rPr>
        <w:t xml:space="preserve"> </w:t>
      </w:r>
      <w:r w:rsidRPr="004572E0">
        <w:rPr>
          <w:color w:val="FF0000"/>
          <w:spacing w:val="-1"/>
        </w:rPr>
        <w:t>t</w:t>
      </w:r>
      <w:r w:rsidRPr="004572E0">
        <w:rPr>
          <w:color w:val="FF0000"/>
          <w:spacing w:val="1"/>
        </w:rPr>
        <w:t>ậ</w:t>
      </w:r>
      <w:r w:rsidRPr="004572E0">
        <w:rPr>
          <w:color w:val="FF0000"/>
          <w:spacing w:val="-1"/>
        </w:rPr>
        <w:t>t</w:t>
      </w:r>
      <w:r w:rsidRPr="004572E0">
        <w:rPr>
          <w:color w:val="FF0000"/>
        </w:rPr>
        <w:t xml:space="preserve">. </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spacing w:val="1"/>
        </w:rPr>
        <w:t>B</w:t>
      </w:r>
      <w:r w:rsidRPr="00CF58B9">
        <w:t>.</w:t>
      </w:r>
      <w:r w:rsidRPr="00CF58B9">
        <w:rPr>
          <w:spacing w:val="8"/>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5"/>
        </w:rPr>
        <w:t xml:space="preserve"> </w:t>
      </w:r>
      <w:r w:rsidRPr="00CF58B9">
        <w:t>thị</w:t>
      </w:r>
      <w:r w:rsidRPr="00CF58B9">
        <w:rPr>
          <w:spacing w:val="7"/>
        </w:rPr>
        <w:t xml:space="preserve"> </w:t>
      </w:r>
      <w:r w:rsidRPr="00CF58B9">
        <w:t>đ</w:t>
      </w:r>
      <w:r w:rsidRPr="00CF58B9">
        <w:rPr>
          <w:spacing w:val="1"/>
        </w:rPr>
        <w:t>e</w:t>
      </w:r>
      <w:r w:rsidRPr="00CF58B9">
        <w:t>o</w:t>
      </w:r>
      <w:r w:rsidRPr="00CF58B9">
        <w:rPr>
          <w:spacing w:val="5"/>
        </w:rPr>
        <w:t xml:space="preserve"> </w:t>
      </w:r>
      <w:r w:rsidRPr="00CF58B9">
        <w:t>th</w:t>
      </w:r>
      <w:r w:rsidRPr="00CF58B9">
        <w:rPr>
          <w:spacing w:val="1"/>
        </w:rPr>
        <w:t>ấ</w:t>
      </w:r>
      <w:r w:rsidRPr="00CF58B9">
        <w:t>u</w:t>
      </w:r>
      <w:r w:rsidRPr="00CF58B9">
        <w:rPr>
          <w:spacing w:val="9"/>
        </w:rPr>
        <w:t xml:space="preserve"> </w:t>
      </w:r>
      <w:r w:rsidRPr="00CF58B9">
        <w:rPr>
          <w:spacing w:val="-2"/>
        </w:rPr>
        <w:t>k</w:t>
      </w:r>
      <w:r w:rsidRPr="00CF58B9">
        <w:t>ính</w:t>
      </w:r>
      <w:r w:rsidRPr="00CF58B9">
        <w:rPr>
          <w:spacing w:val="12"/>
        </w:rPr>
        <w:t xml:space="preserve"> </w:t>
      </w:r>
      <w:r w:rsidRPr="00CF58B9">
        <w:t>h</w:t>
      </w:r>
      <w:r w:rsidRPr="00CF58B9">
        <w:rPr>
          <w:spacing w:val="2"/>
        </w:rPr>
        <w:t>ộ</w:t>
      </w:r>
      <w:r w:rsidRPr="00CF58B9">
        <w:t>i</w:t>
      </w:r>
      <w:r w:rsidRPr="00CF58B9">
        <w:rPr>
          <w:spacing w:val="6"/>
        </w:rPr>
        <w:t xml:space="preserve"> </w:t>
      </w:r>
      <w:r w:rsidRPr="00CF58B9">
        <w:t>tụ</w:t>
      </w:r>
      <w:r w:rsidRPr="00CF58B9">
        <w:rPr>
          <w:spacing w:val="4"/>
        </w:rPr>
        <w:t xml:space="preserve"> </w:t>
      </w:r>
      <w:r w:rsidRPr="00CF58B9">
        <w:t>nhìn</w:t>
      </w:r>
      <w:r w:rsidRPr="00CF58B9">
        <w:rPr>
          <w:spacing w:val="9"/>
        </w:rPr>
        <w:t xml:space="preserve"> </w:t>
      </w:r>
      <w:r w:rsidRPr="00CF58B9">
        <w:rPr>
          <w:spacing w:val="-1"/>
        </w:rPr>
        <w:t>r</w:t>
      </w:r>
      <w:r w:rsidRPr="00CF58B9">
        <w:t>õ</w:t>
      </w:r>
      <w:r w:rsidRPr="00CF58B9">
        <w:rPr>
          <w:spacing w:val="5"/>
        </w:rPr>
        <w:t xml:space="preserve"> </w:t>
      </w:r>
      <w:r w:rsidRPr="00CF58B9">
        <w:rPr>
          <w:spacing w:val="-2"/>
        </w:rPr>
        <w:t>v</w:t>
      </w:r>
      <w:r w:rsidRPr="00CF58B9">
        <w:rPr>
          <w:spacing w:val="1"/>
        </w:rPr>
        <w:t>ậ</w:t>
      </w:r>
      <w:r w:rsidRPr="00CF58B9">
        <w:t>t</w:t>
      </w:r>
      <w:r w:rsidRPr="00CF58B9">
        <w:rPr>
          <w:spacing w:val="9"/>
        </w:rPr>
        <w:t xml:space="preserve"> </w:t>
      </w:r>
      <w:r w:rsidRPr="00CF58B9">
        <w:t>ở</w:t>
      </w:r>
      <w:r w:rsidRPr="00CF58B9">
        <w:rPr>
          <w:spacing w:val="4"/>
        </w:rPr>
        <w:t xml:space="preserve"> </w:t>
      </w:r>
      <w:r w:rsidRPr="00CF58B9">
        <w:rPr>
          <w:spacing w:val="-2"/>
        </w:rPr>
        <w:t>x</w:t>
      </w:r>
      <w:r w:rsidRPr="00CF58B9">
        <w:t>a</w:t>
      </w:r>
      <w:r w:rsidRPr="00CF58B9">
        <w:rPr>
          <w:spacing w:val="7"/>
        </w:rPr>
        <w:t xml:space="preserve"> </w:t>
      </w:r>
      <w:r w:rsidRPr="00CF58B9">
        <w:rPr>
          <w:spacing w:val="-2"/>
        </w:rPr>
        <w:t>v</w:t>
      </w:r>
      <w:r w:rsidRPr="00CF58B9">
        <w:t>ô</w:t>
      </w:r>
      <w:r w:rsidRPr="00CF58B9">
        <w:rPr>
          <w:spacing w:val="8"/>
        </w:rPr>
        <w:t xml:space="preserve"> </w:t>
      </w:r>
      <w:r w:rsidRPr="00CF58B9">
        <w:rPr>
          <w:spacing w:val="1"/>
        </w:rPr>
        <w:t>c</w:t>
      </w:r>
      <w:r w:rsidRPr="00CF58B9">
        <w:t>ùng</w:t>
      </w:r>
      <w:r w:rsidRPr="00CF58B9">
        <w:rPr>
          <w:spacing w:val="10"/>
        </w:rPr>
        <w:t xml:space="preserve"> </w:t>
      </w:r>
      <w:r w:rsidRPr="00CF58B9">
        <w:t>như</w:t>
      </w:r>
      <w:r w:rsidRPr="00CF58B9">
        <w:rPr>
          <w:spacing w:val="8"/>
        </w:rPr>
        <w:t xml:space="preserve"> </w:t>
      </w:r>
      <w:r w:rsidRPr="00CF58B9">
        <w:rPr>
          <w:spacing w:val="-1"/>
        </w:rPr>
        <w:t>m</w:t>
      </w:r>
      <w:r w:rsidRPr="00CF58B9">
        <w:rPr>
          <w:spacing w:val="1"/>
        </w:rPr>
        <w:t>ắ</w:t>
      </w:r>
      <w:r w:rsidRPr="00CF58B9">
        <w:t>t</w:t>
      </w:r>
      <w:r w:rsidRPr="00CF58B9">
        <w:rPr>
          <w:spacing w:val="9"/>
        </w:rPr>
        <w:t xml:space="preserve"> </w:t>
      </w:r>
      <w:r w:rsidRPr="00CF58B9">
        <w:t>không</w:t>
      </w:r>
      <w:r w:rsidRPr="00CF58B9">
        <w:rPr>
          <w:spacing w:val="12"/>
        </w:rPr>
        <w:t xml:space="preserve"> </w:t>
      </w:r>
      <w:r w:rsidRPr="00CF58B9">
        <w:t>bị</w:t>
      </w:r>
      <w:r w:rsidRPr="00CF58B9">
        <w:rPr>
          <w:spacing w:val="5"/>
        </w:rPr>
        <w:t xml:space="preserve"> </w:t>
      </w:r>
      <w:r w:rsidRPr="00CF58B9">
        <w:rPr>
          <w:spacing w:val="-2"/>
        </w:rPr>
        <w:t>t</w:t>
      </w:r>
      <w:r w:rsidRPr="00CF58B9">
        <w:rPr>
          <w:spacing w:val="1"/>
        </w:rPr>
        <w:t>ậ</w:t>
      </w:r>
      <w:r w:rsidRPr="00CF58B9">
        <w:t>t</w:t>
      </w:r>
    </w:p>
    <w:p w:rsidR="00AF124A" w:rsidRPr="00CF58B9" w:rsidRDefault="00AF124A" w:rsidP="00AF124A">
      <w:pPr>
        <w:tabs>
          <w:tab w:val="left" w:pos="342"/>
          <w:tab w:val="left" w:pos="2907"/>
          <w:tab w:val="left" w:pos="5415"/>
          <w:tab w:val="left" w:pos="7923"/>
        </w:tabs>
      </w:pPr>
      <w:r w:rsidRPr="00CF58B9">
        <w:rPr>
          <w:spacing w:val="1"/>
        </w:rPr>
        <w:t>C</w:t>
      </w:r>
      <w:r w:rsidRPr="00CF58B9">
        <w:t>.</w:t>
      </w:r>
      <w:r w:rsidRPr="00CF58B9">
        <w:rPr>
          <w:spacing w:val="8"/>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5"/>
        </w:rPr>
        <w:t xml:space="preserve"> </w:t>
      </w:r>
      <w:r w:rsidRPr="00CF58B9">
        <w:t>thị</w:t>
      </w:r>
      <w:r w:rsidRPr="00CF58B9">
        <w:rPr>
          <w:spacing w:val="7"/>
        </w:rPr>
        <w:t xml:space="preserve"> </w:t>
      </w:r>
      <w:r w:rsidRPr="00CF58B9">
        <w:t>đ</w:t>
      </w:r>
      <w:r w:rsidRPr="00CF58B9">
        <w:rPr>
          <w:spacing w:val="1"/>
        </w:rPr>
        <w:t>e</w:t>
      </w:r>
      <w:r w:rsidRPr="00CF58B9">
        <w:t>o</w:t>
      </w:r>
      <w:r w:rsidRPr="00CF58B9">
        <w:rPr>
          <w:spacing w:val="5"/>
        </w:rPr>
        <w:t xml:space="preserve"> </w:t>
      </w:r>
      <w:r w:rsidRPr="00CF58B9">
        <w:t>th</w:t>
      </w:r>
      <w:r w:rsidRPr="00CF58B9">
        <w:rPr>
          <w:spacing w:val="1"/>
        </w:rPr>
        <w:t>ấ</w:t>
      </w:r>
      <w:r w:rsidRPr="00CF58B9">
        <w:t>u</w:t>
      </w:r>
      <w:r w:rsidRPr="00CF58B9">
        <w:rPr>
          <w:spacing w:val="9"/>
        </w:rPr>
        <w:t xml:space="preserve"> </w:t>
      </w:r>
      <w:r w:rsidRPr="00CF58B9">
        <w:rPr>
          <w:spacing w:val="-2"/>
        </w:rPr>
        <w:t>k</w:t>
      </w:r>
      <w:r w:rsidRPr="00CF58B9">
        <w:t>ính</w:t>
      </w:r>
      <w:r w:rsidRPr="00CF58B9">
        <w:rPr>
          <w:spacing w:val="12"/>
        </w:rPr>
        <w:t xml:space="preserve"> </w:t>
      </w:r>
      <w:r w:rsidRPr="00CF58B9">
        <w:t>p</w:t>
      </w:r>
      <w:r w:rsidRPr="00CF58B9">
        <w:rPr>
          <w:spacing w:val="-2"/>
        </w:rPr>
        <w:t>h</w:t>
      </w:r>
      <w:r w:rsidRPr="00CF58B9">
        <w:rPr>
          <w:spacing w:val="1"/>
        </w:rPr>
        <w:t>â</w:t>
      </w:r>
      <w:r w:rsidRPr="00CF58B9">
        <w:t>n</w:t>
      </w:r>
      <w:r w:rsidRPr="00CF58B9">
        <w:rPr>
          <w:spacing w:val="10"/>
        </w:rPr>
        <w:t xml:space="preserve"> </w:t>
      </w:r>
      <w:r w:rsidRPr="00CF58B9">
        <w:rPr>
          <w:spacing w:val="2"/>
        </w:rPr>
        <w:t>k</w:t>
      </w:r>
      <w:r w:rsidRPr="00CF58B9">
        <w:t>ì</w:t>
      </w:r>
      <w:r w:rsidRPr="00CF58B9">
        <w:rPr>
          <w:spacing w:val="5"/>
        </w:rPr>
        <w:t xml:space="preserve"> </w:t>
      </w:r>
      <w:r w:rsidRPr="00CF58B9">
        <w:rPr>
          <w:spacing w:val="-2"/>
        </w:rPr>
        <w:t>đ</w:t>
      </w:r>
      <w:r w:rsidRPr="00CF58B9">
        <w:t>ể</w:t>
      </w:r>
      <w:r w:rsidRPr="00CF58B9">
        <w:rPr>
          <w:spacing w:val="7"/>
        </w:rPr>
        <w:t xml:space="preserve"> </w:t>
      </w:r>
      <w:r w:rsidRPr="00CF58B9">
        <w:t>nhìn</w:t>
      </w:r>
      <w:r w:rsidRPr="00CF58B9">
        <w:rPr>
          <w:spacing w:val="9"/>
        </w:rPr>
        <w:t xml:space="preserve"> </w:t>
      </w:r>
      <w:r w:rsidRPr="00CF58B9">
        <w:rPr>
          <w:spacing w:val="-1"/>
        </w:rPr>
        <w:t>r</w:t>
      </w:r>
      <w:r w:rsidRPr="00CF58B9">
        <w:t>õ</w:t>
      </w:r>
      <w:r w:rsidRPr="00CF58B9">
        <w:rPr>
          <w:spacing w:val="5"/>
        </w:rPr>
        <w:t xml:space="preserve"> </w:t>
      </w:r>
      <w:r w:rsidRPr="00CF58B9">
        <w:rPr>
          <w:spacing w:val="-2"/>
        </w:rPr>
        <w:t>v</w:t>
      </w:r>
      <w:r w:rsidRPr="00CF58B9">
        <w:rPr>
          <w:spacing w:val="1"/>
        </w:rPr>
        <w:t>ậ</w:t>
      </w:r>
      <w:r w:rsidRPr="00CF58B9">
        <w:t>t</w:t>
      </w:r>
      <w:r w:rsidRPr="00CF58B9">
        <w:rPr>
          <w:spacing w:val="9"/>
        </w:rPr>
        <w:t xml:space="preserve"> </w:t>
      </w:r>
      <w:r w:rsidRPr="00CF58B9">
        <w:t>ở</w:t>
      </w:r>
      <w:r w:rsidRPr="00CF58B9">
        <w:rPr>
          <w:spacing w:val="4"/>
        </w:rPr>
        <w:t xml:space="preserve"> </w:t>
      </w:r>
      <w:r w:rsidRPr="00CF58B9">
        <w:rPr>
          <w:spacing w:val="-2"/>
        </w:rPr>
        <w:t>g</w:t>
      </w:r>
      <w:r w:rsidRPr="00CF58B9">
        <w:rPr>
          <w:spacing w:val="1"/>
        </w:rPr>
        <w:t>ầ</w:t>
      </w:r>
      <w:r w:rsidRPr="00CF58B9">
        <w:t>n</w:t>
      </w:r>
      <w:r w:rsidRPr="00CF58B9">
        <w:rPr>
          <w:spacing w:val="7"/>
        </w:rPr>
        <w:t xml:space="preserve"> </w:t>
      </w:r>
      <w:r w:rsidRPr="00CF58B9">
        <w:t>n</w:t>
      </w:r>
      <w:r w:rsidRPr="00CF58B9">
        <w:rPr>
          <w:spacing w:val="1"/>
        </w:rPr>
        <w:t>h</w:t>
      </w:r>
      <w:r w:rsidRPr="00CF58B9">
        <w:t>ư</w:t>
      </w:r>
      <w:r w:rsidRPr="00CF58B9">
        <w:rPr>
          <w:spacing w:val="8"/>
        </w:rPr>
        <w:t xml:space="preserve"> </w:t>
      </w:r>
      <w:r w:rsidRPr="00CF58B9">
        <w:rPr>
          <w:spacing w:val="-2"/>
        </w:rPr>
        <w:t>m</w:t>
      </w:r>
      <w:r w:rsidRPr="00CF58B9">
        <w:rPr>
          <w:spacing w:val="1"/>
        </w:rPr>
        <w:t>ắ</w:t>
      </w:r>
      <w:r w:rsidRPr="00CF58B9">
        <w:t>t</w:t>
      </w:r>
      <w:r w:rsidRPr="00CF58B9">
        <w:rPr>
          <w:spacing w:val="9"/>
        </w:rPr>
        <w:t xml:space="preserve"> </w:t>
      </w:r>
      <w:r w:rsidRPr="00CF58B9">
        <w:t>không</w:t>
      </w:r>
      <w:r w:rsidRPr="00CF58B9">
        <w:rPr>
          <w:spacing w:val="12"/>
        </w:rPr>
        <w:t xml:space="preserve"> </w:t>
      </w:r>
      <w:r w:rsidRPr="00CF58B9">
        <w:t>bị</w:t>
      </w:r>
      <w:r w:rsidRPr="00CF58B9">
        <w:rPr>
          <w:spacing w:val="5"/>
        </w:rPr>
        <w:t xml:space="preserve"> </w:t>
      </w:r>
      <w:r w:rsidRPr="00CF58B9">
        <w:rPr>
          <w:spacing w:val="-2"/>
        </w:rPr>
        <w:t>t</w:t>
      </w:r>
      <w:r w:rsidRPr="00CF58B9">
        <w:rPr>
          <w:spacing w:val="1"/>
        </w:rPr>
        <w:t>ậ</w:t>
      </w:r>
      <w:r w:rsidRPr="00CF58B9">
        <w:rPr>
          <w:spacing w:val="-2"/>
        </w:rPr>
        <w:t>t</w:t>
      </w:r>
      <w:r w:rsidRPr="00CF58B9">
        <w:t xml:space="preserve">. </w:t>
      </w:r>
    </w:p>
    <w:p w:rsidR="00AF124A" w:rsidRPr="00CF58B9" w:rsidRDefault="00AF124A" w:rsidP="00AF124A">
      <w:pPr>
        <w:tabs>
          <w:tab w:val="left" w:pos="342"/>
          <w:tab w:val="left" w:pos="2907"/>
          <w:tab w:val="left" w:pos="5415"/>
          <w:tab w:val="left" w:pos="7923"/>
        </w:tabs>
        <w:rPr>
          <w:b/>
        </w:rPr>
      </w:pPr>
      <w:r w:rsidRPr="00CF58B9">
        <w:t>D.</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7"/>
        </w:rPr>
        <w:t xml:space="preserve"> </w:t>
      </w:r>
      <w:r w:rsidRPr="00CF58B9">
        <w:rPr>
          <w:spacing w:val="-2"/>
        </w:rPr>
        <w:t>đ</w:t>
      </w:r>
      <w:r w:rsidRPr="00CF58B9">
        <w:rPr>
          <w:spacing w:val="1"/>
        </w:rPr>
        <w:t>e</w:t>
      </w:r>
      <w:r w:rsidRPr="00CF58B9">
        <w:t>o</w:t>
      </w:r>
      <w:r w:rsidRPr="00CF58B9">
        <w:rPr>
          <w:spacing w:val="7"/>
        </w:rPr>
        <w:t xml:space="preserve"> </w:t>
      </w:r>
      <w:r w:rsidRPr="00CF58B9">
        <w:t>t</w:t>
      </w:r>
      <w:r w:rsidRPr="00CF58B9">
        <w:rPr>
          <w:spacing w:val="-2"/>
        </w:rPr>
        <w:t>h</w:t>
      </w:r>
      <w:r w:rsidRPr="00CF58B9">
        <w:rPr>
          <w:spacing w:val="1"/>
        </w:rPr>
        <w:t>ấ</w:t>
      </w:r>
      <w:r w:rsidRPr="00CF58B9">
        <w:t>u</w:t>
      </w:r>
      <w:r w:rsidRPr="00CF58B9">
        <w:rPr>
          <w:spacing w:val="9"/>
        </w:rPr>
        <w:t xml:space="preserve"> </w:t>
      </w:r>
      <w:r w:rsidRPr="00CF58B9">
        <w:rPr>
          <w:spacing w:val="-2"/>
        </w:rPr>
        <w:t>k</w:t>
      </w:r>
      <w:r w:rsidRPr="00CF58B9">
        <w:t>ính</w:t>
      </w:r>
      <w:r w:rsidRPr="00CF58B9">
        <w:rPr>
          <w:spacing w:val="12"/>
        </w:rPr>
        <w:t xml:space="preserve"> </w:t>
      </w:r>
      <w:r w:rsidRPr="00CF58B9">
        <w:t>hội</w:t>
      </w:r>
      <w:r w:rsidRPr="00CF58B9">
        <w:rPr>
          <w:spacing w:val="6"/>
        </w:rPr>
        <w:t xml:space="preserve"> </w:t>
      </w:r>
      <w:r w:rsidRPr="00CF58B9">
        <w:t>tụ</w:t>
      </w:r>
      <w:r w:rsidRPr="00CF58B9">
        <w:rPr>
          <w:spacing w:val="4"/>
        </w:rPr>
        <w:t xml:space="preserve"> </w:t>
      </w:r>
      <w:r w:rsidRPr="00CF58B9">
        <w:t>để</w:t>
      </w:r>
      <w:r w:rsidRPr="00CF58B9">
        <w:rPr>
          <w:spacing w:val="7"/>
        </w:rPr>
        <w:t xml:space="preserve"> </w:t>
      </w:r>
      <w:r w:rsidRPr="00CF58B9">
        <w:t>n</w:t>
      </w:r>
      <w:r w:rsidRPr="00CF58B9">
        <w:rPr>
          <w:spacing w:val="2"/>
        </w:rPr>
        <w:t>h</w:t>
      </w:r>
      <w:r w:rsidRPr="00CF58B9">
        <w:t>ìn</w:t>
      </w:r>
      <w:r w:rsidRPr="00CF58B9">
        <w:rPr>
          <w:spacing w:val="9"/>
        </w:rPr>
        <w:t xml:space="preserve"> </w:t>
      </w:r>
      <w:r w:rsidRPr="00CF58B9">
        <w:rPr>
          <w:spacing w:val="-1"/>
        </w:rPr>
        <w:t>r</w:t>
      </w:r>
      <w:r w:rsidRPr="00CF58B9">
        <w:t>õ</w:t>
      </w:r>
      <w:r w:rsidRPr="00CF58B9">
        <w:rPr>
          <w:spacing w:val="5"/>
        </w:rPr>
        <w:t xml:space="preserve"> </w:t>
      </w:r>
      <w:r w:rsidRPr="00CF58B9">
        <w:rPr>
          <w:spacing w:val="-2"/>
        </w:rPr>
        <w:t>v</w:t>
      </w:r>
      <w:r w:rsidRPr="00CF58B9">
        <w:rPr>
          <w:spacing w:val="1"/>
        </w:rPr>
        <w:t>ậ</w:t>
      </w:r>
      <w:r w:rsidRPr="00CF58B9">
        <w:t>t</w:t>
      </w:r>
      <w:r w:rsidRPr="00CF58B9">
        <w:rPr>
          <w:spacing w:val="5"/>
        </w:rPr>
        <w:t xml:space="preserve"> </w:t>
      </w:r>
      <w:r w:rsidRPr="00CF58B9">
        <w:t>ở</w:t>
      </w:r>
      <w:r w:rsidRPr="00CF58B9">
        <w:rPr>
          <w:spacing w:val="6"/>
        </w:rPr>
        <w:t xml:space="preserve"> </w:t>
      </w:r>
      <w:r w:rsidRPr="00CF58B9">
        <w:rPr>
          <w:spacing w:val="-2"/>
        </w:rPr>
        <w:t>g</w:t>
      </w:r>
      <w:r w:rsidRPr="00CF58B9">
        <w:rPr>
          <w:spacing w:val="1"/>
        </w:rPr>
        <w:t>ầ</w:t>
      </w:r>
      <w:r w:rsidRPr="00CF58B9">
        <w:t>n</w:t>
      </w:r>
      <w:r w:rsidRPr="00CF58B9">
        <w:rPr>
          <w:spacing w:val="7"/>
        </w:rPr>
        <w:t xml:space="preserve"> </w:t>
      </w:r>
      <w:r w:rsidRPr="00CF58B9">
        <w:t>n</w:t>
      </w:r>
      <w:r w:rsidRPr="00CF58B9">
        <w:rPr>
          <w:spacing w:val="1"/>
        </w:rPr>
        <w:t>h</w:t>
      </w:r>
      <w:r w:rsidRPr="00CF58B9">
        <w:t>ư</w:t>
      </w:r>
      <w:r w:rsidRPr="00CF58B9">
        <w:rPr>
          <w:spacing w:val="8"/>
        </w:rPr>
        <w:t xml:space="preserve"> </w:t>
      </w:r>
      <w:r w:rsidRPr="00CF58B9">
        <w:rPr>
          <w:spacing w:val="1"/>
        </w:rPr>
        <w:t>m</w:t>
      </w:r>
      <w:r w:rsidRPr="00CF58B9">
        <w:rPr>
          <w:spacing w:val="-1"/>
        </w:rPr>
        <w:t>ắ</w:t>
      </w:r>
      <w:r w:rsidRPr="00CF58B9">
        <w:t>t</w:t>
      </w:r>
      <w:r w:rsidRPr="00CF58B9">
        <w:rPr>
          <w:spacing w:val="9"/>
        </w:rPr>
        <w:t xml:space="preserve"> </w:t>
      </w:r>
      <w:r w:rsidRPr="00CF58B9">
        <w:t>không</w:t>
      </w:r>
      <w:r w:rsidRPr="00CF58B9">
        <w:rPr>
          <w:spacing w:val="12"/>
        </w:rPr>
        <w:t xml:space="preserve"> </w:t>
      </w:r>
      <w:r w:rsidRPr="00CF58B9">
        <w:t>bị</w:t>
      </w:r>
      <w:r w:rsidRPr="00CF58B9">
        <w:rPr>
          <w:spacing w:val="5"/>
        </w:rPr>
        <w:t xml:space="preserve"> </w:t>
      </w:r>
      <w:r w:rsidRPr="00CF58B9">
        <w:rPr>
          <w:spacing w:val="-2"/>
        </w:rPr>
        <w:t>t</w:t>
      </w:r>
      <w:r w:rsidRPr="00CF58B9">
        <w:rPr>
          <w:spacing w:val="1"/>
        </w:rPr>
        <w:t>ậ</w:t>
      </w:r>
      <w:r w:rsidRPr="00CF58B9">
        <w:rPr>
          <w:spacing w:val="-2"/>
        </w:rPr>
        <w:t>t</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29: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rPr>
        <w:t>sai</w:t>
      </w:r>
      <w:r w:rsidRPr="00CF58B9">
        <w:rPr>
          <w:b/>
          <w:bCs/>
          <w:spacing w:val="7"/>
        </w:rPr>
        <w:t xml:space="preserve"> </w:t>
      </w:r>
      <w:r w:rsidRPr="00CF58B9">
        <w:t>khi</w:t>
      </w:r>
      <w:r w:rsidRPr="00CF58B9">
        <w:rPr>
          <w:spacing w:val="8"/>
        </w:rPr>
        <w:t xml:space="preserve"> </w:t>
      </w:r>
      <w:r w:rsidRPr="00CF58B9">
        <w:rPr>
          <w:spacing w:val="-2"/>
        </w:rPr>
        <w:t>n</w:t>
      </w:r>
      <w:r w:rsidRPr="00CF58B9">
        <w:t>ói</w:t>
      </w:r>
      <w:r w:rsidRPr="00CF58B9">
        <w:rPr>
          <w:spacing w:val="10"/>
        </w:rPr>
        <w:t xml:space="preserve"> </w:t>
      </w:r>
      <w:r w:rsidRPr="00CF58B9">
        <w:rPr>
          <w:spacing w:val="-2"/>
        </w:rPr>
        <w:t>v</w:t>
      </w:r>
      <w:r w:rsidRPr="00CF58B9">
        <w:t>ề</w:t>
      </w:r>
      <w:r w:rsidRPr="00CF58B9">
        <w:rPr>
          <w:spacing w:val="7"/>
        </w:rPr>
        <w:t xml:space="preserve"> </w:t>
      </w:r>
      <w:r w:rsidRPr="00CF58B9">
        <w:rPr>
          <w:spacing w:val="-2"/>
        </w:rPr>
        <w:t>t</w:t>
      </w:r>
      <w:r w:rsidRPr="00CF58B9">
        <w:rPr>
          <w:spacing w:val="1"/>
        </w:rPr>
        <w:t>ậ</w:t>
      </w:r>
      <w:r w:rsidRPr="00CF58B9">
        <w:t>t</w:t>
      </w:r>
      <w:r w:rsidRPr="00CF58B9">
        <w:rPr>
          <w:spacing w:val="6"/>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5"/>
        </w:rPr>
        <w:t xml:space="preserve"> </w:t>
      </w:r>
      <w:r w:rsidRPr="00CF58B9">
        <w:rPr>
          <w:spacing w:val="1"/>
        </w:rPr>
        <w:t>c</w:t>
      </w:r>
      <w:r w:rsidRPr="00CF58B9">
        <w:rPr>
          <w:spacing w:val="-2"/>
        </w:rPr>
        <w:t>ủ</w:t>
      </w:r>
      <w:r w:rsidRPr="00CF58B9">
        <w:t>a</w:t>
      </w:r>
      <w:r w:rsidRPr="00CF58B9">
        <w:rPr>
          <w:spacing w:val="10"/>
        </w:rPr>
        <w:t xml:space="preserve"> </w:t>
      </w:r>
      <w:r w:rsidRPr="00CF58B9">
        <w:rPr>
          <w:spacing w:val="-2"/>
        </w:rPr>
        <w:t>m</w:t>
      </w:r>
      <w:r w:rsidRPr="00CF58B9">
        <w:rPr>
          <w:spacing w:val="1"/>
        </w:rPr>
        <w:t>ắ</w:t>
      </w:r>
      <w:r w:rsidRPr="00CF58B9">
        <w:rPr>
          <w:spacing w:val="-2"/>
        </w:rPr>
        <w:t>t</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A.</w:t>
      </w:r>
      <w:r w:rsidRPr="00CF58B9">
        <w:rPr>
          <w:bCs/>
          <w:spacing w:val="1"/>
        </w:rPr>
        <w:t xml:space="preserve"> </w:t>
      </w:r>
      <w:r w:rsidRPr="00CF58B9">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7"/>
        </w:rPr>
        <w:t xml:space="preserve"> </w:t>
      </w:r>
      <w:r w:rsidRPr="00CF58B9">
        <w:t>t</w:t>
      </w:r>
      <w:r w:rsidRPr="00CF58B9">
        <w:rPr>
          <w:spacing w:val="-2"/>
        </w:rPr>
        <w:t>h</w:t>
      </w:r>
      <w:r w:rsidRPr="00CF58B9">
        <w:t>ị</w:t>
      </w:r>
      <w:r w:rsidRPr="00CF58B9">
        <w:rPr>
          <w:spacing w:val="7"/>
        </w:rPr>
        <w:t xml:space="preserve"> </w:t>
      </w:r>
      <w:r w:rsidRPr="00CF58B9">
        <w:rPr>
          <w:spacing w:val="2"/>
        </w:rPr>
        <w:t>l</w:t>
      </w:r>
      <w:r w:rsidRPr="00CF58B9">
        <w:t>à</w:t>
      </w:r>
      <w:r w:rsidRPr="00CF58B9">
        <w:rPr>
          <w:spacing w:val="3"/>
        </w:rPr>
        <w:t xml:space="preserve"> </w:t>
      </w:r>
      <w:r w:rsidRPr="00CF58B9">
        <w:t>m</w:t>
      </w:r>
      <w:r w:rsidRPr="00CF58B9">
        <w:rPr>
          <w:spacing w:val="1"/>
        </w:rPr>
        <w:t>ắ</w:t>
      </w:r>
      <w:r w:rsidRPr="00CF58B9">
        <w:t>t</w:t>
      </w:r>
      <w:r w:rsidRPr="00CF58B9">
        <w:rPr>
          <w:spacing w:val="9"/>
        </w:rPr>
        <w:t xml:space="preserve"> </w:t>
      </w:r>
      <w:r w:rsidRPr="00CF58B9">
        <w:t>không</w:t>
      </w:r>
      <w:r w:rsidRPr="00CF58B9">
        <w:rPr>
          <w:spacing w:val="12"/>
        </w:rPr>
        <w:t xml:space="preserve"> </w:t>
      </w:r>
      <w:r w:rsidRPr="00CF58B9">
        <w:t>nhìn</w:t>
      </w:r>
      <w:r w:rsidRPr="00CF58B9">
        <w:rPr>
          <w:spacing w:val="9"/>
        </w:rPr>
        <w:t xml:space="preserve"> </w:t>
      </w:r>
      <w:r w:rsidRPr="00CF58B9">
        <w:rPr>
          <w:spacing w:val="-1"/>
        </w:rPr>
        <w:t>r</w:t>
      </w:r>
      <w:r w:rsidRPr="00CF58B9">
        <w:t>õ</w:t>
      </w:r>
      <w:r w:rsidRPr="00CF58B9">
        <w:rPr>
          <w:spacing w:val="5"/>
        </w:rPr>
        <w:t xml:space="preserve"> </w:t>
      </w:r>
      <w:r w:rsidRPr="00CF58B9">
        <w:t>được</w:t>
      </w:r>
      <w:r w:rsidRPr="00CF58B9">
        <w:rPr>
          <w:spacing w:val="12"/>
        </w:rPr>
        <w:t xml:space="preserve"> </w:t>
      </w:r>
      <w:r w:rsidRPr="00CF58B9">
        <w:t>những</w:t>
      </w:r>
      <w:r w:rsidRPr="00CF58B9">
        <w:rPr>
          <w:spacing w:val="12"/>
        </w:rPr>
        <w:t xml:space="preserve"> </w:t>
      </w:r>
      <w:r w:rsidRPr="00CF58B9">
        <w:rPr>
          <w:spacing w:val="-2"/>
        </w:rPr>
        <w:t>v</w:t>
      </w:r>
      <w:r w:rsidRPr="00CF58B9">
        <w:rPr>
          <w:spacing w:val="1"/>
        </w:rPr>
        <w:t>ậ</w:t>
      </w:r>
      <w:r w:rsidRPr="00CF58B9">
        <w:t>t</w:t>
      </w:r>
      <w:r w:rsidRPr="00CF58B9">
        <w:rPr>
          <w:spacing w:val="5"/>
        </w:rPr>
        <w:t xml:space="preserve"> </w:t>
      </w:r>
      <w:r w:rsidRPr="00CF58B9">
        <w:t>ở</w:t>
      </w:r>
      <w:r w:rsidRPr="00CF58B9">
        <w:rPr>
          <w:spacing w:val="6"/>
        </w:rPr>
        <w:t xml:space="preserve"> </w:t>
      </w:r>
      <w:r w:rsidRPr="00CF58B9">
        <w:rPr>
          <w:spacing w:val="-2"/>
        </w:rPr>
        <w:t>x</w:t>
      </w:r>
      <w:r w:rsidRPr="00CF58B9">
        <w:rPr>
          <w:spacing w:val="-1"/>
        </w:rPr>
        <w:t>a</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spacing w:val="1"/>
        </w:rPr>
        <w:t>B</w:t>
      </w:r>
      <w:r w:rsidRPr="00CF58B9">
        <w:rPr>
          <w:bCs/>
        </w:rPr>
        <w:t>.</w:t>
      </w:r>
      <w:r w:rsidRPr="00CF58B9">
        <w:rPr>
          <w:bCs/>
          <w:spacing w:val="1"/>
        </w:rPr>
        <w:t xml:space="preserve"> </w:t>
      </w:r>
      <w:r w:rsidRPr="00CF58B9">
        <w:t>Đối</w:t>
      </w:r>
      <w:r w:rsidRPr="00CF58B9">
        <w:rPr>
          <w:spacing w:val="11"/>
        </w:rPr>
        <w:t xml:space="preserve"> </w:t>
      </w:r>
      <w:r w:rsidRPr="00CF58B9">
        <w:rPr>
          <w:spacing w:val="-2"/>
        </w:rPr>
        <w:t>v</w:t>
      </w:r>
      <w:r w:rsidRPr="00CF58B9">
        <w:t>ới</w:t>
      </w:r>
      <w:r w:rsidRPr="00CF58B9">
        <w:rPr>
          <w:spacing w:val="8"/>
        </w:rPr>
        <w:t xml:space="preserve"> </w:t>
      </w:r>
      <w:r w:rsidRPr="00CF58B9">
        <w:t>m</w:t>
      </w:r>
      <w:r w:rsidRPr="00CF58B9">
        <w:rPr>
          <w:spacing w:val="1"/>
        </w:rPr>
        <w:t>ắ</w:t>
      </w:r>
      <w:r w:rsidRPr="00CF58B9">
        <w:t>t</w:t>
      </w:r>
      <w:r w:rsidRPr="00CF58B9">
        <w:rPr>
          <w:spacing w:val="7"/>
        </w:rPr>
        <w:t xml:space="preserve"> </w:t>
      </w:r>
      <w:r w:rsidRPr="00CF58B9">
        <w:rPr>
          <w:spacing w:val="-1"/>
        </w:rPr>
        <w:t>c</w:t>
      </w:r>
      <w:r w:rsidRPr="00CF58B9">
        <w:rPr>
          <w:spacing w:val="1"/>
        </w:rPr>
        <w:t>ậ</w:t>
      </w:r>
      <w:r w:rsidRPr="00CF58B9">
        <w:t>n</w:t>
      </w:r>
      <w:r w:rsidRPr="00CF58B9">
        <w:rPr>
          <w:spacing w:val="7"/>
        </w:rPr>
        <w:t xml:space="preserve"> </w:t>
      </w:r>
      <w:r w:rsidRPr="00CF58B9">
        <w:t>th</w:t>
      </w:r>
      <w:r w:rsidRPr="00CF58B9">
        <w:rPr>
          <w:spacing w:val="-2"/>
        </w:rPr>
        <w:t>ị</w:t>
      </w:r>
      <w:r w:rsidRPr="00CF58B9">
        <w:t>,</w:t>
      </w:r>
      <w:r w:rsidRPr="00CF58B9">
        <w:rPr>
          <w:spacing w:val="10"/>
        </w:rPr>
        <w:t xml:space="preserve"> </w:t>
      </w:r>
      <w:r w:rsidRPr="00CF58B9">
        <w:t>khi</w:t>
      </w:r>
      <w:r w:rsidRPr="00CF58B9">
        <w:rPr>
          <w:spacing w:val="6"/>
        </w:rPr>
        <w:t xml:space="preserve"> </w:t>
      </w:r>
      <w:r w:rsidRPr="00CF58B9">
        <w:t>không</w:t>
      </w:r>
      <w:r w:rsidRPr="00CF58B9">
        <w:rPr>
          <w:spacing w:val="12"/>
        </w:rPr>
        <w:t xml:space="preserve"> </w:t>
      </w:r>
      <w:r w:rsidRPr="00CF58B9">
        <w:t>đ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t>t</w:t>
      </w:r>
      <w:r w:rsidRPr="00CF58B9">
        <w:rPr>
          <w:spacing w:val="3"/>
        </w:rPr>
        <w:t>h</w:t>
      </w:r>
      <w:r w:rsidRPr="00CF58B9">
        <w:t>ì</w:t>
      </w:r>
      <w:r w:rsidRPr="00CF58B9">
        <w:rPr>
          <w:spacing w:val="5"/>
        </w:rPr>
        <w:t xml:space="preserve"> </w:t>
      </w:r>
      <w:r w:rsidRPr="00CF58B9">
        <w:t>t</w:t>
      </w:r>
      <w:r w:rsidRPr="00CF58B9">
        <w:rPr>
          <w:spacing w:val="-2"/>
        </w:rPr>
        <w:t>i</w:t>
      </w:r>
      <w:r w:rsidRPr="00CF58B9">
        <w:rPr>
          <w:spacing w:val="1"/>
        </w:rPr>
        <w:t>ê</w:t>
      </w:r>
      <w:r w:rsidRPr="00CF58B9">
        <w:t>u</w:t>
      </w:r>
      <w:r w:rsidRPr="00CF58B9">
        <w:rPr>
          <w:spacing w:val="8"/>
        </w:rPr>
        <w:t xml:space="preserve"> </w:t>
      </w:r>
      <w:r w:rsidRPr="00CF58B9">
        <w:t>đ</w:t>
      </w:r>
      <w:r w:rsidRPr="00CF58B9">
        <w:rPr>
          <w:spacing w:val="-2"/>
        </w:rPr>
        <w:t>i</w:t>
      </w:r>
      <w:r w:rsidRPr="00CF58B9">
        <w:rPr>
          <w:spacing w:val="1"/>
        </w:rPr>
        <w:t>ể</w:t>
      </w:r>
      <w:r w:rsidRPr="00CF58B9">
        <w:t>m</w:t>
      </w:r>
      <w:r w:rsidRPr="00CF58B9">
        <w:rPr>
          <w:spacing w:val="11"/>
        </w:rPr>
        <w:t xml:space="preserve"> </w:t>
      </w:r>
      <w:r w:rsidRPr="00CF58B9">
        <w:rPr>
          <w:spacing w:val="1"/>
        </w:rPr>
        <w:t>c</w:t>
      </w:r>
      <w:r w:rsidRPr="00CF58B9">
        <w:rPr>
          <w:spacing w:val="-2"/>
        </w:rPr>
        <w:t>ủ</w:t>
      </w:r>
      <w:r w:rsidRPr="00CF58B9">
        <w:t>a</w:t>
      </w:r>
      <w:r w:rsidRPr="00CF58B9">
        <w:rPr>
          <w:spacing w:val="9"/>
        </w:rPr>
        <w:t xml:space="preserve"> </w:t>
      </w:r>
      <w:r w:rsidRPr="00CF58B9">
        <w:t>thuỷ</w:t>
      </w:r>
      <w:r w:rsidRPr="00CF58B9">
        <w:rPr>
          <w:spacing w:val="9"/>
        </w:rPr>
        <w:t xml:space="preserve"> </w:t>
      </w:r>
      <w:r w:rsidRPr="00CF58B9">
        <w:rPr>
          <w:spacing w:val="-2"/>
        </w:rPr>
        <w:t>t</w:t>
      </w:r>
      <w:r w:rsidRPr="00CF58B9">
        <w:t>inh</w:t>
      </w:r>
      <w:r w:rsidRPr="00CF58B9">
        <w:rPr>
          <w:spacing w:val="8"/>
        </w:rPr>
        <w:t xml:space="preserve"> </w:t>
      </w:r>
      <w:r w:rsidRPr="00CF58B9">
        <w:t>thể</w:t>
      </w:r>
      <w:r w:rsidRPr="00CF58B9">
        <w:rPr>
          <w:spacing w:val="8"/>
        </w:rPr>
        <w:t xml:space="preserve"> </w:t>
      </w:r>
      <w:r w:rsidRPr="00CF58B9">
        <w:rPr>
          <w:spacing w:val="-2"/>
        </w:rPr>
        <w:t>n</w:t>
      </w:r>
      <w:r w:rsidRPr="00CF58B9">
        <w:rPr>
          <w:spacing w:val="1"/>
        </w:rPr>
        <w:t>ằ</w:t>
      </w:r>
      <w:r w:rsidRPr="00CF58B9">
        <w:t>m</w:t>
      </w:r>
      <w:r w:rsidRPr="00CF58B9">
        <w:rPr>
          <w:spacing w:val="10"/>
        </w:rPr>
        <w:t xml:space="preserve"> </w:t>
      </w:r>
      <w:r w:rsidRPr="00CF58B9">
        <w:t>t</w:t>
      </w:r>
      <w:r w:rsidRPr="00CF58B9">
        <w:rPr>
          <w:spacing w:val="1"/>
        </w:rPr>
        <w:t>r</w:t>
      </w:r>
      <w:r w:rsidRPr="00CF58B9">
        <w:t>ước</w:t>
      </w:r>
      <w:r w:rsidRPr="00CF58B9">
        <w:rPr>
          <w:spacing w:val="12"/>
        </w:rPr>
        <w:t xml:space="preserve"> </w:t>
      </w:r>
      <w:r w:rsidRPr="00CF58B9">
        <w:rPr>
          <w:spacing w:val="-2"/>
        </w:rPr>
        <w:t>v</w:t>
      </w:r>
      <w:r w:rsidRPr="00CF58B9">
        <w:t>õng</w:t>
      </w:r>
      <w:r w:rsidRPr="00CF58B9">
        <w:rPr>
          <w:spacing w:val="10"/>
        </w:rPr>
        <w:t xml:space="preserve"> </w:t>
      </w:r>
      <w:r w:rsidRPr="00CF58B9">
        <w:t>m</w:t>
      </w:r>
      <w:r w:rsidRPr="00CF58B9">
        <w:rPr>
          <w:spacing w:val="-1"/>
        </w:rPr>
        <w:t>ạc</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C.</w:t>
      </w:r>
      <w:r w:rsidRPr="00CF58B9">
        <w:rPr>
          <w:bCs/>
          <w:spacing w:val="1"/>
        </w:rPr>
        <w:t xml:space="preserve"> </w:t>
      </w:r>
      <w:r w:rsidRPr="00CF58B9">
        <w:t>Đ</w:t>
      </w:r>
      <w:r w:rsidRPr="00CF58B9">
        <w:rPr>
          <w:spacing w:val="1"/>
        </w:rPr>
        <w:t>iể</w:t>
      </w:r>
      <w:r w:rsidRPr="00CF58B9">
        <w:t>m</w:t>
      </w:r>
      <w:r w:rsidRPr="00CF58B9">
        <w:rPr>
          <w:spacing w:val="12"/>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1"/>
        </w:rPr>
        <w:t>c</w:t>
      </w:r>
      <w:r w:rsidRPr="00CF58B9">
        <w:rPr>
          <w:spacing w:val="1"/>
        </w:rPr>
        <w:t>ậ</w:t>
      </w:r>
      <w:r w:rsidRPr="00CF58B9">
        <w:t>n</w:t>
      </w:r>
      <w:r w:rsidRPr="00CF58B9">
        <w:rPr>
          <w:spacing w:val="5"/>
        </w:rPr>
        <w:t xml:space="preserve"> </w:t>
      </w:r>
      <w:r w:rsidRPr="00CF58B9">
        <w:rPr>
          <w:spacing w:val="1"/>
        </w:rPr>
        <w:t>c</w:t>
      </w:r>
      <w:r w:rsidRPr="00CF58B9">
        <w:t>ủa</w:t>
      </w:r>
      <w:r w:rsidRPr="00CF58B9">
        <w:rPr>
          <w:spacing w:val="10"/>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10"/>
        </w:rPr>
        <w:t xml:space="preserve"> </w:t>
      </w:r>
      <w:r w:rsidRPr="00CF58B9">
        <w:t>thị</w:t>
      </w:r>
      <w:r w:rsidRPr="00CF58B9">
        <w:rPr>
          <w:spacing w:val="5"/>
        </w:rPr>
        <w:t xml:space="preserve"> </w:t>
      </w:r>
      <w:r w:rsidRPr="00CF58B9">
        <w:t>ở</w:t>
      </w:r>
      <w:r w:rsidRPr="00CF58B9">
        <w:rPr>
          <w:spacing w:val="4"/>
        </w:rPr>
        <w:t xml:space="preserve"> </w:t>
      </w:r>
      <w:r w:rsidRPr="00CF58B9">
        <w:rPr>
          <w:spacing w:val="-2"/>
        </w:rPr>
        <w:t>g</w:t>
      </w:r>
      <w:r w:rsidRPr="00CF58B9">
        <w:rPr>
          <w:spacing w:val="1"/>
        </w:rPr>
        <w:t>ầ</w:t>
      </w:r>
      <w:r w:rsidRPr="00CF58B9">
        <w:t>n</w:t>
      </w:r>
      <w:r w:rsidRPr="00CF58B9">
        <w:rPr>
          <w:spacing w:val="10"/>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1"/>
        </w:rPr>
        <w:t>h</w:t>
      </w:r>
      <w:r w:rsidRPr="00CF58B9">
        <w:t>ơn</w:t>
      </w:r>
      <w:r w:rsidRPr="00CF58B9">
        <w:rPr>
          <w:spacing w:val="8"/>
        </w:rPr>
        <w:t xml:space="preserve"> </w:t>
      </w:r>
      <w:r w:rsidRPr="00CF58B9">
        <w:t>so</w:t>
      </w:r>
      <w:r w:rsidRPr="00CF58B9">
        <w:rPr>
          <w:spacing w:val="5"/>
        </w:rPr>
        <w:t xml:space="preserve"> </w:t>
      </w:r>
      <w:r w:rsidRPr="00CF58B9">
        <w:rPr>
          <w:spacing w:val="-2"/>
        </w:rPr>
        <w:t>v</w:t>
      </w:r>
      <w:r w:rsidRPr="00CF58B9">
        <w:t>ới</w:t>
      </w:r>
      <w:r w:rsidRPr="00CF58B9">
        <w:rPr>
          <w:spacing w:val="10"/>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1"/>
        </w:rPr>
        <w:t>b</w:t>
      </w:r>
      <w:r w:rsidRPr="00CF58B9">
        <w:t>ình</w:t>
      </w:r>
      <w:r w:rsidRPr="00CF58B9">
        <w:rPr>
          <w:spacing w:val="7"/>
        </w:rPr>
        <w:t xml:space="preserve"> </w:t>
      </w:r>
      <w:r w:rsidRPr="00CF58B9">
        <w:t>thườn</w:t>
      </w:r>
      <w:r w:rsidRPr="00CF58B9">
        <w:rPr>
          <w:spacing w:val="-2"/>
        </w:rPr>
        <w:t>g</w:t>
      </w:r>
      <w:r w:rsidRPr="00CF58B9">
        <w:t>.</w:t>
      </w:r>
    </w:p>
    <w:p w:rsidR="00AF124A" w:rsidRPr="00055D17" w:rsidRDefault="00AF124A" w:rsidP="00AF124A">
      <w:pPr>
        <w:tabs>
          <w:tab w:val="left" w:pos="342"/>
          <w:tab w:val="left" w:pos="2907"/>
          <w:tab w:val="left" w:pos="5415"/>
          <w:tab w:val="left" w:pos="7923"/>
        </w:tabs>
        <w:rPr>
          <w:color w:val="FF0000"/>
        </w:rPr>
      </w:pPr>
      <w:r w:rsidRPr="00055D17">
        <w:rPr>
          <w:bCs/>
          <w:color w:val="FF0000"/>
        </w:rPr>
        <w:t>D.</w:t>
      </w:r>
      <w:r w:rsidRPr="00055D17">
        <w:rPr>
          <w:bCs/>
          <w:color w:val="FF0000"/>
          <w:spacing w:val="1"/>
        </w:rPr>
        <w:t xml:space="preserve"> </w:t>
      </w:r>
      <w:r w:rsidRPr="00055D17">
        <w:rPr>
          <w:color w:val="FF0000"/>
        </w:rPr>
        <w:t>Đi</w:t>
      </w:r>
      <w:r w:rsidRPr="00055D17">
        <w:rPr>
          <w:color w:val="FF0000"/>
          <w:spacing w:val="1"/>
        </w:rPr>
        <w:t>ể</w:t>
      </w:r>
      <w:r w:rsidRPr="00055D17">
        <w:rPr>
          <w:color w:val="FF0000"/>
        </w:rPr>
        <w:t>m</w:t>
      </w:r>
      <w:r w:rsidRPr="00055D17">
        <w:rPr>
          <w:color w:val="FF0000"/>
          <w:spacing w:val="12"/>
        </w:rPr>
        <w:t xml:space="preserve"> </w:t>
      </w:r>
      <w:r w:rsidRPr="00055D17">
        <w:rPr>
          <w:color w:val="FF0000"/>
          <w:spacing w:val="1"/>
        </w:rPr>
        <w:t>c</w:t>
      </w:r>
      <w:r w:rsidRPr="00055D17">
        <w:rPr>
          <w:color w:val="FF0000"/>
          <w:spacing w:val="-2"/>
        </w:rPr>
        <w:t>ự</w:t>
      </w:r>
      <w:r w:rsidRPr="00055D17">
        <w:rPr>
          <w:color w:val="FF0000"/>
        </w:rPr>
        <w:t>c</w:t>
      </w:r>
      <w:r w:rsidRPr="00055D17">
        <w:rPr>
          <w:color w:val="FF0000"/>
          <w:spacing w:val="9"/>
        </w:rPr>
        <w:t xml:space="preserve"> </w:t>
      </w:r>
      <w:r w:rsidRPr="00055D17">
        <w:rPr>
          <w:color w:val="FF0000"/>
          <w:spacing w:val="-1"/>
        </w:rPr>
        <w:t>c</w:t>
      </w:r>
      <w:r w:rsidRPr="00055D17">
        <w:rPr>
          <w:color w:val="FF0000"/>
          <w:spacing w:val="1"/>
        </w:rPr>
        <w:t>ậ</w:t>
      </w:r>
      <w:r w:rsidRPr="00055D17">
        <w:rPr>
          <w:color w:val="FF0000"/>
        </w:rPr>
        <w:t>n</w:t>
      </w:r>
      <w:r w:rsidRPr="00055D17">
        <w:rPr>
          <w:color w:val="FF0000"/>
          <w:spacing w:val="5"/>
        </w:rPr>
        <w:t xml:space="preserve"> </w:t>
      </w:r>
      <w:r w:rsidRPr="00055D17">
        <w:rPr>
          <w:color w:val="FF0000"/>
          <w:spacing w:val="1"/>
        </w:rPr>
        <w:t>c</w:t>
      </w:r>
      <w:r w:rsidRPr="00055D17">
        <w:rPr>
          <w:color w:val="FF0000"/>
        </w:rPr>
        <w:t>ủa</w:t>
      </w:r>
      <w:r w:rsidRPr="00055D17">
        <w:rPr>
          <w:color w:val="FF0000"/>
          <w:spacing w:val="9"/>
        </w:rPr>
        <w:t xml:space="preserve"> </w:t>
      </w:r>
      <w:r w:rsidRPr="00055D17">
        <w:rPr>
          <w:color w:val="FF0000"/>
          <w:spacing w:val="-2"/>
        </w:rPr>
        <w:t>m</w:t>
      </w:r>
      <w:r w:rsidRPr="00055D17">
        <w:rPr>
          <w:color w:val="FF0000"/>
          <w:spacing w:val="1"/>
        </w:rPr>
        <w:t>ắ</w:t>
      </w:r>
      <w:r w:rsidRPr="00055D17">
        <w:rPr>
          <w:color w:val="FF0000"/>
        </w:rPr>
        <w:t>t</w:t>
      </w:r>
      <w:r w:rsidRPr="00055D17">
        <w:rPr>
          <w:color w:val="FF0000"/>
          <w:spacing w:val="7"/>
        </w:rPr>
        <w:t xml:space="preserve"> </w:t>
      </w:r>
      <w:r w:rsidRPr="00055D17">
        <w:rPr>
          <w:color w:val="FF0000"/>
          <w:spacing w:val="-1"/>
        </w:rPr>
        <w:t>cậ</w:t>
      </w:r>
      <w:r w:rsidRPr="00055D17">
        <w:rPr>
          <w:color w:val="FF0000"/>
        </w:rPr>
        <w:t>n</w:t>
      </w:r>
      <w:r w:rsidRPr="00055D17">
        <w:rPr>
          <w:color w:val="FF0000"/>
          <w:spacing w:val="10"/>
        </w:rPr>
        <w:t xml:space="preserve"> </w:t>
      </w:r>
      <w:r w:rsidRPr="00055D17">
        <w:rPr>
          <w:color w:val="FF0000"/>
        </w:rPr>
        <w:t>thị</w:t>
      </w:r>
      <w:r w:rsidRPr="00055D17">
        <w:rPr>
          <w:color w:val="FF0000"/>
          <w:spacing w:val="5"/>
        </w:rPr>
        <w:t xml:space="preserve"> </w:t>
      </w:r>
      <w:r w:rsidRPr="00055D17">
        <w:rPr>
          <w:color w:val="FF0000"/>
        </w:rPr>
        <w:t>ở</w:t>
      </w:r>
      <w:r w:rsidRPr="00055D17">
        <w:rPr>
          <w:color w:val="FF0000"/>
          <w:spacing w:val="4"/>
        </w:rPr>
        <w:t xml:space="preserve"> </w:t>
      </w:r>
      <w:r w:rsidRPr="00055D17">
        <w:rPr>
          <w:color w:val="FF0000"/>
        </w:rPr>
        <w:t>xa</w:t>
      </w:r>
      <w:r w:rsidRPr="00055D17">
        <w:rPr>
          <w:color w:val="FF0000"/>
          <w:spacing w:val="7"/>
        </w:rPr>
        <w:t xml:space="preserve"> </w:t>
      </w:r>
      <w:r w:rsidRPr="00055D17">
        <w:rPr>
          <w:color w:val="FF0000"/>
          <w:spacing w:val="-2"/>
        </w:rPr>
        <w:t>m</w:t>
      </w:r>
      <w:r w:rsidRPr="00055D17">
        <w:rPr>
          <w:color w:val="FF0000"/>
          <w:spacing w:val="1"/>
        </w:rPr>
        <w:t>ắ</w:t>
      </w:r>
      <w:r w:rsidRPr="00055D17">
        <w:rPr>
          <w:color w:val="FF0000"/>
        </w:rPr>
        <w:t>t</w:t>
      </w:r>
      <w:r w:rsidRPr="00055D17">
        <w:rPr>
          <w:color w:val="FF0000"/>
          <w:spacing w:val="9"/>
        </w:rPr>
        <w:t xml:space="preserve"> </w:t>
      </w:r>
      <w:r w:rsidRPr="00055D17">
        <w:rPr>
          <w:color w:val="FF0000"/>
          <w:spacing w:val="1"/>
        </w:rPr>
        <w:t>h</w:t>
      </w:r>
      <w:r w:rsidRPr="00055D17">
        <w:rPr>
          <w:color w:val="FF0000"/>
        </w:rPr>
        <w:t>ơn</w:t>
      </w:r>
      <w:r w:rsidRPr="00055D17">
        <w:rPr>
          <w:color w:val="FF0000"/>
          <w:spacing w:val="8"/>
        </w:rPr>
        <w:t xml:space="preserve"> </w:t>
      </w:r>
      <w:r w:rsidRPr="00055D17">
        <w:rPr>
          <w:color w:val="FF0000"/>
        </w:rPr>
        <w:t>so</w:t>
      </w:r>
      <w:r w:rsidRPr="00055D17">
        <w:rPr>
          <w:color w:val="FF0000"/>
          <w:spacing w:val="5"/>
        </w:rPr>
        <w:t xml:space="preserve"> </w:t>
      </w:r>
      <w:r w:rsidRPr="00055D17">
        <w:rPr>
          <w:color w:val="FF0000"/>
          <w:spacing w:val="-2"/>
        </w:rPr>
        <w:t>v</w:t>
      </w:r>
      <w:r w:rsidRPr="00055D17">
        <w:rPr>
          <w:color w:val="FF0000"/>
        </w:rPr>
        <w:t>ới</w:t>
      </w:r>
      <w:r w:rsidRPr="00055D17">
        <w:rPr>
          <w:color w:val="FF0000"/>
          <w:spacing w:val="8"/>
        </w:rPr>
        <w:t xml:space="preserve"> </w:t>
      </w:r>
      <w:r w:rsidRPr="00055D17">
        <w:rPr>
          <w:color w:val="FF0000"/>
          <w:spacing w:val="-2"/>
        </w:rPr>
        <w:t>m</w:t>
      </w:r>
      <w:r w:rsidRPr="00055D17">
        <w:rPr>
          <w:color w:val="FF0000"/>
          <w:spacing w:val="1"/>
        </w:rPr>
        <w:t>ắ</w:t>
      </w:r>
      <w:r w:rsidRPr="00055D17">
        <w:rPr>
          <w:color w:val="FF0000"/>
        </w:rPr>
        <w:t>t</w:t>
      </w:r>
      <w:r w:rsidRPr="00055D17">
        <w:rPr>
          <w:color w:val="FF0000"/>
          <w:spacing w:val="9"/>
        </w:rPr>
        <w:t xml:space="preserve"> </w:t>
      </w:r>
      <w:r w:rsidRPr="00055D17">
        <w:rPr>
          <w:color w:val="FF0000"/>
        </w:rPr>
        <w:t>bình</w:t>
      </w:r>
      <w:r w:rsidRPr="00055D17">
        <w:rPr>
          <w:color w:val="FF0000"/>
          <w:spacing w:val="9"/>
        </w:rPr>
        <w:t xml:space="preserve"> </w:t>
      </w:r>
      <w:r w:rsidRPr="00055D17">
        <w:rPr>
          <w:color w:val="FF0000"/>
        </w:rPr>
        <w:t>thườn</w:t>
      </w:r>
      <w:r w:rsidRPr="00055D17">
        <w:rPr>
          <w:color w:val="FF0000"/>
          <w:spacing w:val="-2"/>
        </w:rPr>
        <w:t>g</w:t>
      </w:r>
      <w:r w:rsidRPr="00055D17">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30: </w:t>
      </w:r>
      <w:r w:rsidRPr="00CF58B9">
        <w:t>T</w:t>
      </w:r>
      <w:r w:rsidRPr="00CF58B9">
        <w:rPr>
          <w:spacing w:val="-1"/>
        </w:rPr>
        <w:t>r</w:t>
      </w:r>
      <w:r w:rsidRPr="00CF58B9">
        <w:t>ong</w:t>
      </w:r>
      <w:r w:rsidRPr="00CF58B9">
        <w:rPr>
          <w:spacing w:val="12"/>
        </w:rPr>
        <w:t xml:space="preserve"> </w:t>
      </w:r>
      <w:r w:rsidRPr="00CF58B9">
        <w:rPr>
          <w:spacing w:val="1"/>
        </w:rPr>
        <w:t>cá</w:t>
      </w:r>
      <w:r w:rsidRPr="00CF58B9">
        <w:t>c</w:t>
      </w:r>
      <w:r w:rsidRPr="00CF58B9">
        <w:rPr>
          <w:spacing w:val="7"/>
        </w:rPr>
        <w:t xml:space="preserve"> </w:t>
      </w:r>
      <w:r w:rsidRPr="00CF58B9">
        <w:t>t</w:t>
      </w:r>
      <w:r w:rsidRPr="00CF58B9">
        <w:rPr>
          <w:spacing w:val="-1"/>
        </w:rPr>
        <w:t>r</w:t>
      </w:r>
      <w:r w:rsidRPr="00CF58B9">
        <w:t>ường</w:t>
      </w:r>
      <w:r w:rsidRPr="00CF58B9">
        <w:rPr>
          <w:spacing w:val="13"/>
        </w:rPr>
        <w:t xml:space="preserve"> </w:t>
      </w:r>
      <w:r w:rsidRPr="00CF58B9">
        <w:t>hợp</w:t>
      </w:r>
      <w:r w:rsidRPr="00CF58B9">
        <w:rPr>
          <w:spacing w:val="11"/>
        </w:rPr>
        <w:t xml:space="preserve"> </w:t>
      </w:r>
      <w:r w:rsidRPr="00CF58B9">
        <w:rPr>
          <w:spacing w:val="-2"/>
        </w:rPr>
        <w:t>s</w:t>
      </w:r>
      <w:r w:rsidRPr="00CF58B9">
        <w:rPr>
          <w:spacing w:val="-1"/>
        </w:rPr>
        <w:t>a</w:t>
      </w:r>
      <w:r w:rsidRPr="00CF58B9">
        <w:t>u</w:t>
      </w:r>
      <w:r w:rsidRPr="00CF58B9">
        <w:rPr>
          <w:spacing w:val="10"/>
        </w:rPr>
        <w:t xml:space="preserve"> </w:t>
      </w:r>
      <w:r w:rsidRPr="00CF58B9">
        <w:rPr>
          <w:spacing w:val="-2"/>
        </w:rPr>
        <w:t>đ</w:t>
      </w:r>
      <w:r w:rsidRPr="00CF58B9">
        <w:rPr>
          <w:spacing w:val="1"/>
        </w:rPr>
        <w:t>â</w:t>
      </w:r>
      <w:r w:rsidRPr="00CF58B9">
        <w:rPr>
          <w:spacing w:val="-2"/>
        </w:rPr>
        <w:t>y</w:t>
      </w:r>
      <w:r w:rsidRPr="00CF58B9">
        <w:t>,</w:t>
      </w:r>
      <w:r w:rsidRPr="00CF58B9">
        <w:rPr>
          <w:spacing w:val="11"/>
        </w:rPr>
        <w:t xml:space="preserve"> </w:t>
      </w:r>
      <w:r w:rsidRPr="00CF58B9">
        <w:t>ở</w:t>
      </w:r>
      <w:r w:rsidRPr="00CF58B9">
        <w:rPr>
          <w:spacing w:val="4"/>
        </w:rPr>
        <w:t xml:space="preserve"> </w:t>
      </w:r>
      <w:r w:rsidRPr="00CF58B9">
        <w:t>trường</w:t>
      </w:r>
      <w:r w:rsidRPr="00CF58B9">
        <w:rPr>
          <w:spacing w:val="13"/>
        </w:rPr>
        <w:t xml:space="preserve"> </w:t>
      </w:r>
      <w:r w:rsidRPr="00CF58B9">
        <w:t>hợp</w:t>
      </w:r>
      <w:r w:rsidRPr="00CF58B9">
        <w:rPr>
          <w:spacing w:val="8"/>
        </w:rPr>
        <w:t xml:space="preserve"> </w:t>
      </w:r>
      <w:r w:rsidRPr="00CF58B9">
        <w:t>n</w:t>
      </w:r>
      <w:r w:rsidRPr="00CF58B9">
        <w:rPr>
          <w:spacing w:val="1"/>
        </w:rPr>
        <w:t>à</w:t>
      </w:r>
      <w:r w:rsidRPr="00CF58B9">
        <w:t>o</w:t>
      </w:r>
      <w:r w:rsidRPr="00CF58B9">
        <w:rPr>
          <w:spacing w:val="5"/>
        </w:rPr>
        <w:t xml:space="preserve"> </w:t>
      </w:r>
      <w:r w:rsidRPr="00CF58B9">
        <w:t>m</w:t>
      </w:r>
      <w:r w:rsidRPr="00CF58B9">
        <w:rPr>
          <w:spacing w:val="1"/>
        </w:rPr>
        <w:t>ắ</w:t>
      </w:r>
      <w:r w:rsidRPr="00CF58B9">
        <w:t>t</w:t>
      </w:r>
      <w:r w:rsidRPr="00CF58B9">
        <w:rPr>
          <w:spacing w:val="9"/>
        </w:rPr>
        <w:t xml:space="preserve"> </w:t>
      </w:r>
      <w:r w:rsidRPr="00CF58B9">
        <w:t>nhìn</w:t>
      </w:r>
      <w:r w:rsidRPr="00CF58B9">
        <w:rPr>
          <w:spacing w:val="9"/>
        </w:rPr>
        <w:t xml:space="preserve"> </w:t>
      </w:r>
      <w:r w:rsidRPr="00CF58B9">
        <w:t>t</w:t>
      </w:r>
      <w:r w:rsidRPr="00CF58B9">
        <w:rPr>
          <w:spacing w:val="-2"/>
        </w:rPr>
        <w:t>h</w:t>
      </w:r>
      <w:r w:rsidRPr="00CF58B9">
        <w:rPr>
          <w:spacing w:val="1"/>
        </w:rPr>
        <w:t>ấ</w:t>
      </w:r>
      <w:r w:rsidRPr="00CF58B9">
        <w:t>y</w:t>
      </w:r>
      <w:r w:rsidRPr="00CF58B9">
        <w:rPr>
          <w:spacing w:val="9"/>
        </w:rPr>
        <w:t xml:space="preserve"> </w:t>
      </w:r>
      <w:r w:rsidRPr="00CF58B9">
        <w:t>ở</w:t>
      </w:r>
      <w:r w:rsidRPr="00CF58B9">
        <w:rPr>
          <w:spacing w:val="4"/>
        </w:rPr>
        <w:t xml:space="preserve"> </w:t>
      </w:r>
      <w:r w:rsidRPr="00CF58B9">
        <w:rPr>
          <w:spacing w:val="-2"/>
        </w:rPr>
        <w:t>x</w:t>
      </w:r>
      <w:r w:rsidRPr="00CF58B9">
        <w:t>a</w:t>
      </w:r>
      <w:r w:rsidRPr="00CF58B9">
        <w:rPr>
          <w:spacing w:val="7"/>
        </w:rPr>
        <w:t xml:space="preserve"> </w:t>
      </w:r>
      <w:r w:rsidRPr="00CF58B9">
        <w:rPr>
          <w:spacing w:val="-2"/>
        </w:rPr>
        <w:t>v</w:t>
      </w:r>
      <w:r w:rsidRPr="00CF58B9">
        <w:t>ô</w:t>
      </w:r>
      <w:r w:rsidRPr="00CF58B9">
        <w:rPr>
          <w:spacing w:val="8"/>
        </w:rPr>
        <w:t xml:space="preserve"> </w:t>
      </w:r>
      <w:r w:rsidRPr="00CF58B9">
        <w:rPr>
          <w:spacing w:val="1"/>
        </w:rPr>
        <w:t>c</w:t>
      </w:r>
      <w:r w:rsidRPr="00CF58B9">
        <w:rPr>
          <w:spacing w:val="-2"/>
        </w:rPr>
        <w:t>ự</w:t>
      </w:r>
      <w:r w:rsidRPr="00CF58B9">
        <w:rPr>
          <w:spacing w:val="-1"/>
        </w:rPr>
        <w:t>c</w:t>
      </w:r>
      <w:r w:rsidRPr="00CF58B9">
        <w:t>?</w:t>
      </w:r>
    </w:p>
    <w:p w:rsidR="00AF124A" w:rsidRPr="00CF58B9" w:rsidRDefault="00AF124A" w:rsidP="00AF124A">
      <w:pPr>
        <w:widowControl w:val="0"/>
        <w:tabs>
          <w:tab w:val="left" w:pos="342"/>
          <w:tab w:val="left" w:pos="2907"/>
          <w:tab w:val="left" w:pos="3660"/>
          <w:tab w:val="left" w:pos="5415"/>
          <w:tab w:val="left" w:pos="7923"/>
        </w:tabs>
        <w:autoSpaceDE w:val="0"/>
        <w:autoSpaceDN w:val="0"/>
        <w:adjustRightInd w:val="0"/>
      </w:pPr>
      <w:r w:rsidRPr="00176684">
        <w:rPr>
          <w:bCs/>
          <w:color w:val="FF0000"/>
        </w:rPr>
        <w:t>A.</w:t>
      </w:r>
      <w:r w:rsidRPr="00176684">
        <w:rPr>
          <w:bCs/>
          <w:color w:val="FF0000"/>
          <w:spacing w:val="8"/>
        </w:rPr>
        <w:t xml:space="preserve"> </w:t>
      </w:r>
      <w:r w:rsidRPr="00176684">
        <w:rPr>
          <w:color w:val="FF0000"/>
        </w:rPr>
        <w:t>M</w:t>
      </w:r>
      <w:r w:rsidRPr="00176684">
        <w:rPr>
          <w:color w:val="FF0000"/>
          <w:spacing w:val="-1"/>
        </w:rPr>
        <w:t>ắ</w:t>
      </w:r>
      <w:r w:rsidRPr="00176684">
        <w:rPr>
          <w:color w:val="FF0000"/>
        </w:rPr>
        <w:t>t</w:t>
      </w:r>
      <w:r w:rsidRPr="00176684">
        <w:rPr>
          <w:color w:val="FF0000"/>
          <w:spacing w:val="9"/>
        </w:rPr>
        <w:t xml:space="preserve"> </w:t>
      </w:r>
      <w:r w:rsidRPr="00176684">
        <w:rPr>
          <w:color w:val="FF0000"/>
        </w:rPr>
        <w:t>không</w:t>
      </w:r>
      <w:r w:rsidRPr="00176684">
        <w:rPr>
          <w:color w:val="FF0000"/>
          <w:spacing w:val="12"/>
        </w:rPr>
        <w:t xml:space="preserve"> </w:t>
      </w:r>
      <w:r w:rsidRPr="00176684">
        <w:rPr>
          <w:color w:val="FF0000"/>
          <w:spacing w:val="1"/>
        </w:rPr>
        <w:t>c</w:t>
      </w:r>
      <w:r w:rsidRPr="00176684">
        <w:rPr>
          <w:color w:val="FF0000"/>
        </w:rPr>
        <w:t>ó</w:t>
      </w:r>
      <w:r w:rsidRPr="00176684">
        <w:rPr>
          <w:color w:val="FF0000"/>
          <w:spacing w:val="6"/>
        </w:rPr>
        <w:t xml:space="preserve"> </w:t>
      </w:r>
      <w:r w:rsidRPr="00176684">
        <w:rPr>
          <w:color w:val="FF0000"/>
          <w:spacing w:val="-2"/>
        </w:rPr>
        <w:t>t</w:t>
      </w:r>
      <w:r w:rsidRPr="00176684">
        <w:rPr>
          <w:color w:val="FF0000"/>
          <w:spacing w:val="1"/>
        </w:rPr>
        <w:t>ậ</w:t>
      </w:r>
      <w:r w:rsidRPr="00176684">
        <w:rPr>
          <w:color w:val="FF0000"/>
          <w:spacing w:val="-2"/>
        </w:rPr>
        <w:t>t</w:t>
      </w:r>
      <w:r w:rsidRPr="00176684">
        <w:rPr>
          <w:color w:val="FF0000"/>
        </w:rPr>
        <w:t>,</w:t>
      </w:r>
      <w:r w:rsidRPr="00176684">
        <w:rPr>
          <w:color w:val="FF0000"/>
          <w:spacing w:val="9"/>
        </w:rPr>
        <w:t xml:space="preserve"> </w:t>
      </w:r>
      <w:r w:rsidRPr="00176684">
        <w:rPr>
          <w:color w:val="FF0000"/>
        </w:rPr>
        <w:t>kh</w:t>
      </w:r>
      <w:r w:rsidRPr="00176684">
        <w:rPr>
          <w:color w:val="FF0000"/>
          <w:spacing w:val="-2"/>
        </w:rPr>
        <w:t>ô</w:t>
      </w:r>
      <w:r w:rsidRPr="00176684">
        <w:rPr>
          <w:color w:val="FF0000"/>
        </w:rPr>
        <w:t>ng</w:t>
      </w:r>
      <w:r w:rsidRPr="00176684">
        <w:rPr>
          <w:color w:val="FF0000"/>
          <w:spacing w:val="12"/>
        </w:rPr>
        <w:t xml:space="preserve"> </w:t>
      </w:r>
      <w:r w:rsidRPr="00176684">
        <w:rPr>
          <w:color w:val="FF0000"/>
        </w:rPr>
        <w:t>đi</w:t>
      </w:r>
      <w:r w:rsidRPr="00176684">
        <w:rPr>
          <w:color w:val="FF0000"/>
          <w:spacing w:val="1"/>
        </w:rPr>
        <w:t>ề</w:t>
      </w:r>
      <w:r w:rsidRPr="00176684">
        <w:rPr>
          <w:color w:val="FF0000"/>
        </w:rPr>
        <w:t>u</w:t>
      </w:r>
      <w:r w:rsidRPr="00176684">
        <w:rPr>
          <w:color w:val="FF0000"/>
          <w:spacing w:val="9"/>
        </w:rPr>
        <w:t xml:space="preserve"> </w:t>
      </w:r>
      <w:r w:rsidRPr="00176684">
        <w:rPr>
          <w:color w:val="FF0000"/>
        </w:rPr>
        <w:t>t</w:t>
      </w:r>
      <w:r w:rsidRPr="00176684">
        <w:rPr>
          <w:color w:val="FF0000"/>
          <w:spacing w:val="-2"/>
        </w:rPr>
        <w:t>i</w:t>
      </w:r>
      <w:r w:rsidRPr="00176684">
        <w:rPr>
          <w:color w:val="FF0000"/>
          <w:spacing w:val="1"/>
        </w:rPr>
        <w:t>ế</w:t>
      </w:r>
      <w:r w:rsidRPr="00176684">
        <w:rPr>
          <w:color w:val="FF0000"/>
          <w:spacing w:val="-2"/>
        </w:rPr>
        <w:t>t</w:t>
      </w:r>
      <w:r w:rsidRPr="00176684">
        <w:rPr>
          <w:color w:val="FF0000"/>
        </w:rPr>
        <w:t>.</w:t>
      </w:r>
      <w:r w:rsidRPr="00176684">
        <w:rPr>
          <w:color w:val="FF0000"/>
          <w:spacing w:val="-48"/>
        </w:rPr>
        <w:t xml:space="preserve"> </w:t>
      </w:r>
      <w:r w:rsidRPr="00176684">
        <w:rPr>
          <w:color w:val="FF0000"/>
          <w:spacing w:val="-48"/>
        </w:rPr>
        <w:tab/>
      </w:r>
      <w:r w:rsidRPr="00CF58B9">
        <w:rPr>
          <w:spacing w:val="-48"/>
        </w:rPr>
        <w:tab/>
      </w:r>
      <w:r w:rsidRPr="00CF58B9">
        <w:rPr>
          <w:bCs/>
          <w:spacing w:val="-2"/>
        </w:rPr>
        <w:t>B</w:t>
      </w:r>
      <w:r w:rsidRPr="00CF58B9">
        <w:rPr>
          <w:bCs/>
        </w:rPr>
        <w:t>.</w:t>
      </w:r>
      <w:r w:rsidRPr="00CF58B9">
        <w:rPr>
          <w:bCs/>
          <w:spacing w:val="8"/>
        </w:rPr>
        <w:t xml:space="preserve"> </w:t>
      </w:r>
      <w:r w:rsidRPr="00CF58B9">
        <w:rPr>
          <w:spacing w:val="-2"/>
        </w:rPr>
        <w:t>M</w:t>
      </w:r>
      <w:r w:rsidRPr="00CF58B9">
        <w:rPr>
          <w:spacing w:val="1"/>
        </w:rPr>
        <w:t>ắ</w:t>
      </w:r>
      <w:r w:rsidRPr="00CF58B9">
        <w:t>t</w:t>
      </w:r>
      <w:r w:rsidRPr="00CF58B9">
        <w:rPr>
          <w:spacing w:val="7"/>
        </w:rPr>
        <w:t xml:space="preserve"> </w:t>
      </w:r>
      <w:r w:rsidRPr="00CF58B9">
        <w:rPr>
          <w:spacing w:val="1"/>
        </w:rPr>
        <w:t>cậ</w:t>
      </w:r>
      <w:r w:rsidRPr="00CF58B9">
        <w:t>n</w:t>
      </w:r>
      <w:r w:rsidRPr="00CF58B9">
        <w:rPr>
          <w:spacing w:val="7"/>
        </w:rPr>
        <w:t xml:space="preserve"> </w:t>
      </w:r>
      <w:r w:rsidRPr="00CF58B9">
        <w:t>th</w:t>
      </w:r>
      <w:r w:rsidRPr="00CF58B9">
        <w:rPr>
          <w:spacing w:val="-2"/>
        </w:rPr>
        <w:t>ị</w:t>
      </w:r>
      <w:r w:rsidRPr="00CF58B9">
        <w:t>,</w:t>
      </w:r>
      <w:r w:rsidRPr="00CF58B9">
        <w:rPr>
          <w:spacing w:val="10"/>
        </w:rPr>
        <w:t xml:space="preserve"> </w:t>
      </w:r>
      <w:r w:rsidRPr="00CF58B9">
        <w:t>không</w:t>
      </w:r>
      <w:r w:rsidRPr="00CF58B9">
        <w:rPr>
          <w:spacing w:val="12"/>
        </w:rPr>
        <w:t xml:space="preserve"> </w:t>
      </w:r>
      <w:r w:rsidRPr="00CF58B9">
        <w:rPr>
          <w:spacing w:val="-2"/>
        </w:rPr>
        <w:t>đ</w:t>
      </w:r>
      <w:r w:rsidRPr="00CF58B9">
        <w:t>i</w:t>
      </w:r>
      <w:r w:rsidRPr="00CF58B9">
        <w:rPr>
          <w:spacing w:val="1"/>
        </w:rPr>
        <w:t>ề</w:t>
      </w:r>
      <w:r w:rsidRPr="00CF58B9">
        <w:t>u</w:t>
      </w:r>
      <w:r w:rsidRPr="00CF58B9">
        <w:rPr>
          <w:spacing w:val="9"/>
        </w:rPr>
        <w:t xml:space="preserve"> </w:t>
      </w:r>
      <w:r w:rsidRPr="00CF58B9">
        <w:rPr>
          <w:spacing w:val="-2"/>
        </w:rPr>
        <w:t>t</w:t>
      </w:r>
      <w:r w:rsidRPr="00CF58B9">
        <w:t>i</w:t>
      </w:r>
      <w:r w:rsidRPr="00CF58B9">
        <w:rPr>
          <w:spacing w:val="1"/>
        </w:rPr>
        <w:t>ế</w:t>
      </w:r>
      <w:r w:rsidRPr="00CF58B9">
        <w:rPr>
          <w:spacing w:val="-2"/>
        </w:rPr>
        <w:t>t</w:t>
      </w:r>
      <w:r w:rsidRPr="00CF58B9">
        <w:t>.</w:t>
      </w:r>
    </w:p>
    <w:p w:rsidR="00AF124A" w:rsidRPr="00CF58B9" w:rsidRDefault="00AF124A" w:rsidP="00AF124A">
      <w:pPr>
        <w:tabs>
          <w:tab w:val="left" w:pos="342"/>
          <w:tab w:val="left" w:pos="2907"/>
          <w:tab w:val="left" w:pos="5415"/>
          <w:tab w:val="left" w:pos="7923"/>
        </w:tabs>
      </w:pPr>
      <w:r w:rsidRPr="00CF58B9">
        <w:rPr>
          <w:bCs/>
        </w:rPr>
        <w:t>C.</w:t>
      </w:r>
      <w:r w:rsidRPr="00CF58B9">
        <w:rPr>
          <w:bCs/>
          <w:spacing w:val="8"/>
        </w:rPr>
        <w:t xml:space="preserve"> </w:t>
      </w:r>
      <w:r w:rsidRPr="00CF58B9">
        <w:t>M</w:t>
      </w:r>
      <w:r w:rsidRPr="00CF58B9">
        <w:rPr>
          <w:spacing w:val="-1"/>
        </w:rPr>
        <w:t>ắ</w:t>
      </w:r>
      <w:r w:rsidRPr="00CF58B9">
        <w:t>t</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w:t>
      </w:r>
      <w:r w:rsidRPr="00CF58B9">
        <w:rPr>
          <w:spacing w:val="-2"/>
        </w:rPr>
        <w:t>ị</w:t>
      </w:r>
      <w:r w:rsidRPr="00CF58B9">
        <w:t>,</w:t>
      </w:r>
      <w:r w:rsidRPr="00CF58B9">
        <w:rPr>
          <w:spacing w:val="10"/>
        </w:rPr>
        <w:t xml:space="preserve"> </w:t>
      </w:r>
      <w:r w:rsidRPr="00CF58B9">
        <w:t>không</w:t>
      </w:r>
      <w:r w:rsidRPr="00CF58B9">
        <w:rPr>
          <w:spacing w:val="12"/>
        </w:rPr>
        <w:t xml:space="preserve"> </w:t>
      </w:r>
      <w:r w:rsidRPr="00CF58B9">
        <w:t>đ</w:t>
      </w:r>
      <w:r w:rsidRPr="00CF58B9">
        <w:rPr>
          <w:spacing w:val="-2"/>
        </w:rPr>
        <w:t>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rPr>
          <w:spacing w:val="-2"/>
        </w:rPr>
        <w:t>t</w:t>
      </w:r>
      <w:r w:rsidRPr="00CF58B9">
        <w:t>.</w:t>
      </w:r>
      <w:r w:rsidRPr="00CF58B9">
        <w:rPr>
          <w:spacing w:val="-48"/>
        </w:rPr>
        <w:t xml:space="preserve"> </w:t>
      </w:r>
      <w:r w:rsidRPr="00CF58B9">
        <w:rPr>
          <w:spacing w:val="-48"/>
        </w:rPr>
        <w:tab/>
      </w:r>
      <w:r w:rsidRPr="00CF58B9">
        <w:rPr>
          <w:bCs/>
          <w:spacing w:val="-3"/>
        </w:rPr>
        <w:t>D</w:t>
      </w:r>
      <w:r w:rsidRPr="00CF58B9">
        <w:rPr>
          <w:bCs/>
        </w:rPr>
        <w:t>.</w:t>
      </w:r>
      <w:r w:rsidRPr="00CF58B9">
        <w:rPr>
          <w:bCs/>
          <w:spacing w:val="8"/>
        </w:rPr>
        <w:t xml:space="preserve"> </w:t>
      </w:r>
      <w:r w:rsidRPr="00CF58B9">
        <w:t>M</w:t>
      </w:r>
      <w:r w:rsidRPr="00CF58B9">
        <w:rPr>
          <w:spacing w:val="-1"/>
        </w:rPr>
        <w:t>ắ</w:t>
      </w:r>
      <w:r w:rsidRPr="00CF58B9">
        <w:t>t</w:t>
      </w:r>
      <w:r w:rsidRPr="00CF58B9">
        <w:rPr>
          <w:spacing w:val="9"/>
        </w:rPr>
        <w:t xml:space="preserve"> </w:t>
      </w:r>
      <w:r w:rsidRPr="00CF58B9">
        <w:t>k</w:t>
      </w:r>
      <w:r w:rsidRPr="00CF58B9">
        <w:rPr>
          <w:spacing w:val="-2"/>
        </w:rPr>
        <w:t>h</w:t>
      </w:r>
      <w:r w:rsidRPr="00CF58B9">
        <w:t>ông</w:t>
      </w:r>
      <w:r w:rsidRPr="00CF58B9">
        <w:rPr>
          <w:spacing w:val="12"/>
        </w:rPr>
        <w:t xml:space="preserve"> </w:t>
      </w:r>
      <w:r w:rsidRPr="00CF58B9">
        <w:rPr>
          <w:spacing w:val="1"/>
        </w:rPr>
        <w:t>c</w:t>
      </w:r>
      <w:r w:rsidRPr="00CF58B9">
        <w:t>ó</w:t>
      </w:r>
      <w:r w:rsidRPr="00CF58B9">
        <w:rPr>
          <w:spacing w:val="5"/>
        </w:rPr>
        <w:t xml:space="preserve"> </w:t>
      </w:r>
      <w:r w:rsidRPr="00CF58B9">
        <w:t>t</w:t>
      </w:r>
      <w:r w:rsidRPr="00CF58B9">
        <w:rPr>
          <w:spacing w:val="-1"/>
        </w:rPr>
        <w:t>ậ</w:t>
      </w:r>
      <w:r w:rsidRPr="00CF58B9">
        <w:t>t</w:t>
      </w:r>
      <w:r w:rsidRPr="00CF58B9">
        <w:rPr>
          <w:spacing w:val="6"/>
        </w:rPr>
        <w:t xml:space="preserve"> </w:t>
      </w:r>
      <w:r w:rsidRPr="00CF58B9">
        <w:rPr>
          <w:spacing w:val="-2"/>
        </w:rPr>
        <w:t>v</w:t>
      </w:r>
      <w:r w:rsidRPr="00CF58B9">
        <w:t>à</w:t>
      </w:r>
      <w:r w:rsidRPr="00CF58B9">
        <w:rPr>
          <w:spacing w:val="9"/>
        </w:rPr>
        <w:t xml:space="preserve"> </w:t>
      </w:r>
      <w:r w:rsidRPr="00CF58B9">
        <w:t>đ</w:t>
      </w:r>
      <w:r w:rsidRPr="00CF58B9">
        <w:rPr>
          <w:spacing w:val="-1"/>
        </w:rPr>
        <w:t>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6"/>
        </w:rPr>
        <w:t xml:space="preserve"> </w:t>
      </w:r>
      <w:r w:rsidRPr="00CF58B9">
        <w:t>tối</w:t>
      </w:r>
      <w:r w:rsidRPr="00CF58B9">
        <w:rPr>
          <w:spacing w:val="5"/>
        </w:rPr>
        <w:t xml:space="preserve"> </w:t>
      </w:r>
      <w:r w:rsidRPr="00CF58B9">
        <w:t>đ</w:t>
      </w:r>
      <w:r w:rsidRPr="00CF58B9">
        <w:rPr>
          <w:spacing w:val="-1"/>
        </w:rPr>
        <w:t>a</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31: </w:t>
      </w:r>
      <w:r w:rsidRPr="00CF58B9">
        <w:rPr>
          <w:spacing w:val="1"/>
        </w:rPr>
        <w:t>C</w:t>
      </w:r>
      <w:r w:rsidRPr="00CF58B9">
        <w:t>họn</w:t>
      </w:r>
      <w:r w:rsidRPr="00CF58B9">
        <w:rPr>
          <w:spacing w:val="11"/>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spacing w:val="-1"/>
        </w:rPr>
        <w:t>đún</w:t>
      </w:r>
      <w:r w:rsidRPr="00CF58B9">
        <w:rPr>
          <w:b/>
          <w:bCs/>
        </w:rPr>
        <w:t>g</w:t>
      </w:r>
      <w:r w:rsidRPr="00CF58B9">
        <w:rPr>
          <w:b/>
          <w:bCs/>
          <w:spacing w:val="14"/>
        </w:rPr>
        <w:t xml:space="preserve"> </w:t>
      </w:r>
      <w:r w:rsidRPr="00CF58B9">
        <w:t>khi</w:t>
      </w:r>
      <w:r w:rsidRPr="00CF58B9">
        <w:rPr>
          <w:spacing w:val="10"/>
        </w:rPr>
        <w:t xml:space="preserve"> </w:t>
      </w:r>
      <w:r w:rsidRPr="00CF58B9">
        <w:t>nói</w:t>
      </w:r>
      <w:r w:rsidRPr="00CF58B9">
        <w:rPr>
          <w:spacing w:val="8"/>
        </w:rPr>
        <w:t xml:space="preserve"> </w:t>
      </w:r>
      <w:r w:rsidRPr="00CF58B9">
        <w:rPr>
          <w:spacing w:val="-2"/>
        </w:rPr>
        <w:t>v</w:t>
      </w:r>
      <w:r w:rsidRPr="00CF58B9">
        <w:t>ề</w:t>
      </w:r>
      <w:r w:rsidRPr="00CF58B9">
        <w:rPr>
          <w:spacing w:val="7"/>
        </w:rPr>
        <w:t xml:space="preserve"> </w:t>
      </w:r>
      <w:r w:rsidRPr="00CF58B9">
        <w:t>đ</w:t>
      </w:r>
      <w:r w:rsidRPr="00CF58B9">
        <w:rPr>
          <w:spacing w:val="-2"/>
        </w:rPr>
        <w:t>i</w:t>
      </w:r>
      <w:r w:rsidRPr="00CF58B9">
        <w:rPr>
          <w:spacing w:val="1"/>
        </w:rPr>
        <w:t>ể</w:t>
      </w:r>
      <w:r w:rsidRPr="00CF58B9">
        <w:t>m</w:t>
      </w:r>
      <w:r w:rsidRPr="00CF58B9">
        <w:rPr>
          <w:spacing w:val="9"/>
        </w:rPr>
        <w:t xml:space="preserve"> </w:t>
      </w:r>
      <w:r w:rsidRPr="00CF58B9">
        <w:rPr>
          <w:spacing w:val="1"/>
        </w:rPr>
        <w:t>c</w:t>
      </w:r>
      <w:r w:rsidRPr="00CF58B9">
        <w:t>ự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7"/>
        </w:rPr>
        <w:t xml:space="preserve"> </w:t>
      </w:r>
      <w:r w:rsidRPr="00CF58B9">
        <w:rPr>
          <w:spacing w:val="1"/>
        </w:rPr>
        <w:t>c</w:t>
      </w:r>
      <w:r w:rsidRPr="00CF58B9">
        <w:t>ủa</w:t>
      </w:r>
      <w:r w:rsidRPr="00CF58B9">
        <w:rPr>
          <w:spacing w:val="9"/>
        </w:rPr>
        <w:t xml:space="preserve"> </w:t>
      </w:r>
      <w:r w:rsidRPr="00CF58B9">
        <w:t>m</w:t>
      </w:r>
      <w:r w:rsidRPr="00CF58B9">
        <w:rPr>
          <w:spacing w:val="-1"/>
        </w:rPr>
        <w:t>ắ</w:t>
      </w:r>
      <w:r w:rsidRPr="00CF58B9">
        <w:rPr>
          <w:spacing w:val="-2"/>
        </w:rPr>
        <w:t>t</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A.</w:t>
      </w:r>
      <w:r w:rsidRPr="00CF58B9">
        <w:rPr>
          <w:bCs/>
          <w:spacing w:val="1"/>
        </w:rPr>
        <w:t xml:space="preserve"> </w:t>
      </w:r>
      <w:r w:rsidRPr="00CF58B9">
        <w:t>Đ</w:t>
      </w:r>
      <w:r w:rsidRPr="00CF58B9">
        <w:rPr>
          <w:spacing w:val="1"/>
        </w:rPr>
        <w:t>iể</w:t>
      </w:r>
      <w:r w:rsidRPr="00CF58B9">
        <w:t>m</w:t>
      </w:r>
      <w:r w:rsidRPr="00CF58B9">
        <w:rPr>
          <w:spacing w:val="12"/>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rPr>
          <w:spacing w:val="2"/>
        </w:rPr>
        <w:t>l</w:t>
      </w:r>
      <w:r w:rsidRPr="00CF58B9">
        <w:t>à</w:t>
      </w:r>
      <w:r w:rsidRPr="00CF58B9">
        <w:rPr>
          <w:spacing w:val="6"/>
        </w:rPr>
        <w:t xml:space="preserve"> </w:t>
      </w:r>
      <w:r w:rsidRPr="00CF58B9">
        <w:rPr>
          <w:spacing w:val="-2"/>
        </w:rPr>
        <w:t>v</w:t>
      </w:r>
      <w:r w:rsidRPr="00CF58B9">
        <w:t>ị</w:t>
      </w:r>
      <w:r w:rsidRPr="00CF58B9">
        <w:rPr>
          <w:spacing w:val="5"/>
        </w:rPr>
        <w:t xml:space="preserve"> </w:t>
      </w:r>
      <w:r w:rsidRPr="00CF58B9">
        <w:t>t</w:t>
      </w:r>
      <w:r w:rsidRPr="00CF58B9">
        <w:rPr>
          <w:spacing w:val="-1"/>
        </w:rPr>
        <w:t>r</w:t>
      </w:r>
      <w:r w:rsidRPr="00CF58B9">
        <w:t>í</w:t>
      </w:r>
      <w:r w:rsidRPr="00CF58B9">
        <w:rPr>
          <w:spacing w:val="6"/>
        </w:rPr>
        <w:t xml:space="preserve"> </w:t>
      </w:r>
      <w:r w:rsidRPr="00CF58B9">
        <w:t>xa</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t>n</w:t>
      </w:r>
      <w:r w:rsidRPr="00CF58B9">
        <w:rPr>
          <w:spacing w:val="-2"/>
        </w:rPr>
        <w:t>h</w:t>
      </w:r>
      <w:r w:rsidRPr="00CF58B9">
        <w:rPr>
          <w:spacing w:val="1"/>
        </w:rPr>
        <w:t>ấ</w:t>
      </w:r>
      <w:r w:rsidRPr="00CF58B9">
        <w:rPr>
          <w:spacing w:val="-2"/>
        </w:rPr>
        <w:t>t</w:t>
      </w:r>
      <w:r w:rsidRPr="00CF58B9">
        <w:t>.</w:t>
      </w:r>
    </w:p>
    <w:p w:rsidR="00AF124A" w:rsidRPr="00176684" w:rsidRDefault="00AF124A" w:rsidP="00AF124A">
      <w:pPr>
        <w:widowControl w:val="0"/>
        <w:tabs>
          <w:tab w:val="left" w:pos="342"/>
          <w:tab w:val="left" w:pos="2907"/>
          <w:tab w:val="left" w:pos="5415"/>
          <w:tab w:val="left" w:pos="7923"/>
        </w:tabs>
        <w:autoSpaceDE w:val="0"/>
        <w:autoSpaceDN w:val="0"/>
        <w:adjustRightInd w:val="0"/>
        <w:rPr>
          <w:color w:val="FF0000"/>
        </w:rPr>
      </w:pPr>
      <w:r w:rsidRPr="00176684">
        <w:rPr>
          <w:bCs/>
          <w:color w:val="FF0000"/>
          <w:spacing w:val="1"/>
        </w:rPr>
        <w:t>B</w:t>
      </w:r>
      <w:r w:rsidRPr="00176684">
        <w:rPr>
          <w:bCs/>
          <w:color w:val="FF0000"/>
        </w:rPr>
        <w:t>.</w:t>
      </w:r>
      <w:r w:rsidRPr="00176684">
        <w:rPr>
          <w:bCs/>
          <w:color w:val="FF0000"/>
          <w:spacing w:val="1"/>
        </w:rPr>
        <w:t xml:space="preserve"> </w:t>
      </w:r>
      <w:r w:rsidRPr="00176684">
        <w:rPr>
          <w:color w:val="FF0000"/>
        </w:rPr>
        <w:t>Đ</w:t>
      </w:r>
      <w:r w:rsidRPr="00176684">
        <w:rPr>
          <w:color w:val="FF0000"/>
          <w:spacing w:val="1"/>
        </w:rPr>
        <w:t>iể</w:t>
      </w:r>
      <w:r w:rsidRPr="00176684">
        <w:rPr>
          <w:color w:val="FF0000"/>
        </w:rPr>
        <w:t>m</w:t>
      </w:r>
      <w:r w:rsidRPr="00176684">
        <w:rPr>
          <w:color w:val="FF0000"/>
          <w:spacing w:val="12"/>
        </w:rPr>
        <w:t xml:space="preserve"> </w:t>
      </w:r>
      <w:r w:rsidRPr="00176684">
        <w:rPr>
          <w:color w:val="FF0000"/>
          <w:spacing w:val="1"/>
        </w:rPr>
        <w:t>c</w:t>
      </w:r>
      <w:r w:rsidRPr="00176684">
        <w:rPr>
          <w:color w:val="FF0000"/>
          <w:spacing w:val="-2"/>
        </w:rPr>
        <w:t>ự</w:t>
      </w:r>
      <w:r w:rsidRPr="00176684">
        <w:rPr>
          <w:color w:val="FF0000"/>
        </w:rPr>
        <w:t>c</w:t>
      </w:r>
      <w:r w:rsidRPr="00176684">
        <w:rPr>
          <w:color w:val="FF0000"/>
          <w:spacing w:val="9"/>
        </w:rPr>
        <w:t xml:space="preserve"> </w:t>
      </w:r>
      <w:r w:rsidRPr="00176684">
        <w:rPr>
          <w:color w:val="FF0000"/>
          <w:spacing w:val="-2"/>
        </w:rPr>
        <w:t>v</w:t>
      </w:r>
      <w:r w:rsidRPr="00176684">
        <w:rPr>
          <w:color w:val="FF0000"/>
        </w:rPr>
        <w:t>i</w:t>
      </w:r>
      <w:r w:rsidRPr="00176684">
        <w:rPr>
          <w:color w:val="FF0000"/>
          <w:spacing w:val="1"/>
        </w:rPr>
        <w:t>ễ</w:t>
      </w:r>
      <w:r w:rsidRPr="00176684">
        <w:rPr>
          <w:color w:val="FF0000"/>
        </w:rPr>
        <w:t>n</w:t>
      </w:r>
      <w:r w:rsidRPr="00176684">
        <w:rPr>
          <w:color w:val="FF0000"/>
          <w:spacing w:val="9"/>
        </w:rPr>
        <w:t xml:space="preserve"> </w:t>
      </w:r>
      <w:r w:rsidRPr="00176684">
        <w:rPr>
          <w:color w:val="FF0000"/>
          <w:spacing w:val="2"/>
        </w:rPr>
        <w:t>l</w:t>
      </w:r>
      <w:r w:rsidRPr="00176684">
        <w:rPr>
          <w:color w:val="FF0000"/>
        </w:rPr>
        <w:t>à</w:t>
      </w:r>
      <w:r w:rsidRPr="00176684">
        <w:rPr>
          <w:color w:val="FF0000"/>
          <w:spacing w:val="6"/>
        </w:rPr>
        <w:t xml:space="preserve"> </w:t>
      </w:r>
      <w:r w:rsidRPr="00176684">
        <w:rPr>
          <w:color w:val="FF0000"/>
          <w:spacing w:val="-2"/>
        </w:rPr>
        <w:t>v</w:t>
      </w:r>
      <w:r w:rsidRPr="00176684">
        <w:rPr>
          <w:color w:val="FF0000"/>
        </w:rPr>
        <w:t>ị</w:t>
      </w:r>
      <w:r w:rsidRPr="00176684">
        <w:rPr>
          <w:color w:val="FF0000"/>
          <w:spacing w:val="5"/>
        </w:rPr>
        <w:t xml:space="preserve"> </w:t>
      </w:r>
      <w:r w:rsidRPr="00176684">
        <w:rPr>
          <w:color w:val="FF0000"/>
        </w:rPr>
        <w:t>t</w:t>
      </w:r>
      <w:r w:rsidRPr="00176684">
        <w:rPr>
          <w:color w:val="FF0000"/>
          <w:spacing w:val="-1"/>
        </w:rPr>
        <w:t>r</w:t>
      </w:r>
      <w:r w:rsidRPr="00176684">
        <w:rPr>
          <w:color w:val="FF0000"/>
        </w:rPr>
        <w:t>í</w:t>
      </w:r>
      <w:r w:rsidRPr="00176684">
        <w:rPr>
          <w:color w:val="FF0000"/>
          <w:spacing w:val="6"/>
        </w:rPr>
        <w:t xml:space="preserve"> </w:t>
      </w:r>
      <w:r w:rsidRPr="00176684">
        <w:rPr>
          <w:color w:val="FF0000"/>
          <w:spacing w:val="-2"/>
        </w:rPr>
        <w:t>m</w:t>
      </w:r>
      <w:r w:rsidRPr="00176684">
        <w:rPr>
          <w:color w:val="FF0000"/>
        </w:rPr>
        <w:t>à</w:t>
      </w:r>
      <w:r w:rsidRPr="00176684">
        <w:rPr>
          <w:color w:val="FF0000"/>
          <w:spacing w:val="8"/>
        </w:rPr>
        <w:t xml:space="preserve"> </w:t>
      </w:r>
      <w:r w:rsidRPr="00176684">
        <w:rPr>
          <w:color w:val="FF0000"/>
        </w:rPr>
        <w:t>đ</w:t>
      </w:r>
      <w:r w:rsidRPr="00176684">
        <w:rPr>
          <w:color w:val="FF0000"/>
          <w:spacing w:val="1"/>
        </w:rPr>
        <w:t>ặ</w:t>
      </w:r>
      <w:r w:rsidRPr="00176684">
        <w:rPr>
          <w:color w:val="FF0000"/>
        </w:rPr>
        <w:t>t</w:t>
      </w:r>
      <w:r w:rsidRPr="00176684">
        <w:rPr>
          <w:color w:val="FF0000"/>
          <w:spacing w:val="7"/>
        </w:rPr>
        <w:t xml:space="preserve"> </w:t>
      </w:r>
      <w:r w:rsidRPr="00176684">
        <w:rPr>
          <w:color w:val="FF0000"/>
          <w:spacing w:val="-2"/>
        </w:rPr>
        <w:t>v</w:t>
      </w:r>
      <w:r w:rsidRPr="00176684">
        <w:rPr>
          <w:color w:val="FF0000"/>
          <w:spacing w:val="1"/>
        </w:rPr>
        <w:t>ậ</w:t>
      </w:r>
      <w:r w:rsidRPr="00176684">
        <w:rPr>
          <w:color w:val="FF0000"/>
        </w:rPr>
        <w:t>t</w:t>
      </w:r>
      <w:r w:rsidRPr="00176684">
        <w:rPr>
          <w:color w:val="FF0000"/>
          <w:spacing w:val="7"/>
        </w:rPr>
        <w:t xml:space="preserve"> </w:t>
      </w:r>
      <w:r w:rsidRPr="00176684">
        <w:rPr>
          <w:color w:val="FF0000"/>
          <w:spacing w:val="-2"/>
        </w:rPr>
        <w:t>t</w:t>
      </w:r>
      <w:r w:rsidRPr="00176684">
        <w:rPr>
          <w:color w:val="FF0000"/>
          <w:spacing w:val="1"/>
        </w:rPr>
        <w:t>ạ</w:t>
      </w:r>
      <w:r w:rsidRPr="00176684">
        <w:rPr>
          <w:color w:val="FF0000"/>
        </w:rPr>
        <w:t>i</w:t>
      </w:r>
      <w:r w:rsidRPr="00176684">
        <w:rPr>
          <w:color w:val="FF0000"/>
          <w:spacing w:val="6"/>
        </w:rPr>
        <w:t xml:space="preserve"> </w:t>
      </w:r>
      <w:r w:rsidRPr="00176684">
        <w:rPr>
          <w:color w:val="FF0000"/>
          <w:spacing w:val="1"/>
        </w:rPr>
        <w:t>đ</w:t>
      </w:r>
      <w:r w:rsidRPr="00176684">
        <w:rPr>
          <w:color w:val="FF0000"/>
          <w:spacing w:val="-2"/>
        </w:rPr>
        <w:t>ó</w:t>
      </w:r>
      <w:r w:rsidRPr="00176684">
        <w:rPr>
          <w:color w:val="FF0000"/>
        </w:rPr>
        <w:t>,</w:t>
      </w:r>
      <w:r w:rsidRPr="00176684">
        <w:rPr>
          <w:color w:val="FF0000"/>
          <w:spacing w:val="6"/>
        </w:rPr>
        <w:t xml:space="preserve"> </w:t>
      </w:r>
      <w:r w:rsidRPr="00176684">
        <w:rPr>
          <w:color w:val="FF0000"/>
          <w:spacing w:val="1"/>
        </w:rPr>
        <w:t>c</w:t>
      </w:r>
      <w:r w:rsidRPr="00176684">
        <w:rPr>
          <w:color w:val="FF0000"/>
        </w:rPr>
        <w:t>ho</w:t>
      </w:r>
      <w:r w:rsidRPr="00176684">
        <w:rPr>
          <w:color w:val="FF0000"/>
          <w:spacing w:val="7"/>
        </w:rPr>
        <w:t xml:space="preserve"> </w:t>
      </w:r>
      <w:r w:rsidRPr="00176684">
        <w:rPr>
          <w:color w:val="FF0000"/>
          <w:spacing w:val="1"/>
        </w:rPr>
        <w:t>ả</w:t>
      </w:r>
      <w:r w:rsidRPr="00176684">
        <w:rPr>
          <w:color w:val="FF0000"/>
        </w:rPr>
        <w:t>nh</w:t>
      </w:r>
      <w:r w:rsidRPr="00176684">
        <w:rPr>
          <w:color w:val="FF0000"/>
          <w:spacing w:val="5"/>
        </w:rPr>
        <w:t xml:space="preserve"> </w:t>
      </w:r>
      <w:r w:rsidRPr="00176684">
        <w:rPr>
          <w:color w:val="FF0000"/>
        </w:rPr>
        <w:t>hi</w:t>
      </w:r>
      <w:r w:rsidRPr="00176684">
        <w:rPr>
          <w:color w:val="FF0000"/>
          <w:spacing w:val="1"/>
        </w:rPr>
        <w:t>ệ</w:t>
      </w:r>
      <w:r w:rsidRPr="00176684">
        <w:rPr>
          <w:color w:val="FF0000"/>
        </w:rPr>
        <w:t>n</w:t>
      </w:r>
      <w:r w:rsidRPr="00176684">
        <w:rPr>
          <w:color w:val="FF0000"/>
          <w:spacing w:val="9"/>
        </w:rPr>
        <w:t xml:space="preserve"> </w:t>
      </w:r>
      <w:r w:rsidRPr="00176684">
        <w:rPr>
          <w:color w:val="FF0000"/>
        </w:rPr>
        <w:t>đúng</w:t>
      </w:r>
      <w:r w:rsidRPr="00176684">
        <w:rPr>
          <w:color w:val="FF0000"/>
          <w:spacing w:val="10"/>
        </w:rPr>
        <w:t xml:space="preserve"> </w:t>
      </w:r>
      <w:r w:rsidRPr="00176684">
        <w:rPr>
          <w:color w:val="FF0000"/>
        </w:rPr>
        <w:t>tr</w:t>
      </w:r>
      <w:r w:rsidRPr="00176684">
        <w:rPr>
          <w:color w:val="FF0000"/>
          <w:spacing w:val="1"/>
        </w:rPr>
        <w:t>ê</w:t>
      </w:r>
      <w:r w:rsidRPr="00176684">
        <w:rPr>
          <w:color w:val="FF0000"/>
        </w:rPr>
        <w:t>n</w:t>
      </w:r>
      <w:r w:rsidRPr="00176684">
        <w:rPr>
          <w:color w:val="FF0000"/>
          <w:spacing w:val="8"/>
        </w:rPr>
        <w:t xml:space="preserve"> </w:t>
      </w:r>
      <w:r w:rsidRPr="00176684">
        <w:rPr>
          <w:color w:val="FF0000"/>
          <w:spacing w:val="-2"/>
        </w:rPr>
        <w:t>v</w:t>
      </w:r>
      <w:r w:rsidRPr="00176684">
        <w:rPr>
          <w:color w:val="FF0000"/>
        </w:rPr>
        <w:t>õng</w:t>
      </w:r>
      <w:r w:rsidRPr="00176684">
        <w:rPr>
          <w:color w:val="FF0000"/>
          <w:spacing w:val="10"/>
        </w:rPr>
        <w:t xml:space="preserve"> </w:t>
      </w:r>
      <w:r w:rsidRPr="00176684">
        <w:rPr>
          <w:color w:val="FF0000"/>
        </w:rPr>
        <w:t>m</w:t>
      </w:r>
      <w:r w:rsidRPr="00176684">
        <w:rPr>
          <w:color w:val="FF0000"/>
          <w:spacing w:val="-1"/>
        </w:rPr>
        <w:t>ạ</w:t>
      </w:r>
      <w:r w:rsidRPr="00176684">
        <w:rPr>
          <w:color w:val="FF0000"/>
        </w:rPr>
        <w:t>c</w:t>
      </w:r>
      <w:r w:rsidRPr="00176684">
        <w:rPr>
          <w:color w:val="FF0000"/>
          <w:spacing w:val="8"/>
        </w:rPr>
        <w:t xml:space="preserve"> </w:t>
      </w:r>
      <w:r w:rsidRPr="00176684">
        <w:rPr>
          <w:color w:val="FF0000"/>
        </w:rPr>
        <w:t>khi</w:t>
      </w:r>
      <w:r w:rsidRPr="00176684">
        <w:rPr>
          <w:color w:val="FF0000"/>
          <w:spacing w:val="10"/>
        </w:rPr>
        <w:t xml:space="preserve"> </w:t>
      </w:r>
      <w:r w:rsidRPr="00176684">
        <w:rPr>
          <w:color w:val="FF0000"/>
          <w:spacing w:val="-2"/>
        </w:rPr>
        <w:t>m</w:t>
      </w:r>
      <w:r w:rsidRPr="00176684">
        <w:rPr>
          <w:color w:val="FF0000"/>
          <w:spacing w:val="1"/>
        </w:rPr>
        <w:t>ắ</w:t>
      </w:r>
      <w:r w:rsidRPr="00176684">
        <w:rPr>
          <w:color w:val="FF0000"/>
        </w:rPr>
        <w:t>t</w:t>
      </w:r>
      <w:r w:rsidRPr="00176684">
        <w:rPr>
          <w:color w:val="FF0000"/>
          <w:spacing w:val="9"/>
        </w:rPr>
        <w:t xml:space="preserve"> </w:t>
      </w:r>
      <w:r w:rsidRPr="00176684">
        <w:rPr>
          <w:color w:val="FF0000"/>
        </w:rPr>
        <w:t>không</w:t>
      </w:r>
      <w:r w:rsidRPr="00176684">
        <w:rPr>
          <w:color w:val="FF0000"/>
          <w:spacing w:val="12"/>
        </w:rPr>
        <w:t xml:space="preserve"> </w:t>
      </w:r>
      <w:r w:rsidRPr="00176684">
        <w:rPr>
          <w:color w:val="FF0000"/>
        </w:rPr>
        <w:t>đ</w:t>
      </w:r>
      <w:r w:rsidRPr="00176684">
        <w:rPr>
          <w:color w:val="FF0000"/>
          <w:spacing w:val="-2"/>
        </w:rPr>
        <w:t>i</w:t>
      </w:r>
      <w:r w:rsidRPr="00176684">
        <w:rPr>
          <w:color w:val="FF0000"/>
          <w:spacing w:val="1"/>
        </w:rPr>
        <w:t>ề</w:t>
      </w:r>
      <w:r w:rsidRPr="00176684">
        <w:rPr>
          <w:color w:val="FF0000"/>
        </w:rPr>
        <w:t>u</w:t>
      </w:r>
      <w:r w:rsidRPr="00176684">
        <w:rPr>
          <w:color w:val="FF0000"/>
          <w:spacing w:val="9"/>
        </w:rPr>
        <w:t xml:space="preserve"> </w:t>
      </w:r>
      <w:r w:rsidRPr="00176684">
        <w:rPr>
          <w:color w:val="FF0000"/>
        </w:rPr>
        <w:t>t</w:t>
      </w:r>
      <w:r w:rsidRPr="00176684">
        <w:rPr>
          <w:color w:val="FF0000"/>
          <w:spacing w:val="-2"/>
        </w:rPr>
        <w:t>i</w:t>
      </w:r>
      <w:r w:rsidRPr="00176684">
        <w:rPr>
          <w:color w:val="FF0000"/>
          <w:spacing w:val="1"/>
        </w:rPr>
        <w:t>ế</w:t>
      </w:r>
      <w:r w:rsidRPr="00176684">
        <w:rPr>
          <w:color w:val="FF0000"/>
          <w:spacing w:val="-2"/>
        </w:rPr>
        <w:t>t</w:t>
      </w:r>
      <w:r w:rsidRPr="00176684">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C.</w:t>
      </w:r>
      <w:r w:rsidRPr="00CF58B9">
        <w:rPr>
          <w:bCs/>
          <w:spacing w:val="1"/>
        </w:rPr>
        <w:t xml:space="preserve"> </w:t>
      </w:r>
      <w:r w:rsidRPr="00CF58B9">
        <w:t>Đ</w:t>
      </w:r>
      <w:r w:rsidRPr="00CF58B9">
        <w:rPr>
          <w:spacing w:val="1"/>
        </w:rPr>
        <w:t>iể</w:t>
      </w:r>
      <w:r w:rsidRPr="00CF58B9">
        <w:t>m</w:t>
      </w:r>
      <w:r w:rsidRPr="00CF58B9">
        <w:rPr>
          <w:spacing w:val="12"/>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rPr>
          <w:spacing w:val="2"/>
        </w:rPr>
        <w:t>l</w:t>
      </w:r>
      <w:r w:rsidRPr="00CF58B9">
        <w:t>à</w:t>
      </w:r>
      <w:r w:rsidRPr="00CF58B9">
        <w:rPr>
          <w:spacing w:val="6"/>
        </w:rPr>
        <w:t xml:space="preserve"> </w:t>
      </w:r>
      <w:r w:rsidRPr="00CF58B9">
        <w:rPr>
          <w:spacing w:val="-2"/>
        </w:rPr>
        <w:t>v</w:t>
      </w:r>
      <w:r w:rsidRPr="00CF58B9">
        <w:t>ị</w:t>
      </w:r>
      <w:r w:rsidRPr="00CF58B9">
        <w:rPr>
          <w:spacing w:val="5"/>
        </w:rPr>
        <w:t xml:space="preserve"> </w:t>
      </w:r>
      <w:r w:rsidRPr="00CF58B9">
        <w:t>t</w:t>
      </w:r>
      <w:r w:rsidRPr="00CF58B9">
        <w:rPr>
          <w:spacing w:val="-1"/>
        </w:rPr>
        <w:t>r</w:t>
      </w:r>
      <w:r w:rsidRPr="00CF58B9">
        <w:t>í</w:t>
      </w:r>
      <w:r w:rsidRPr="00CF58B9">
        <w:rPr>
          <w:spacing w:val="6"/>
        </w:rPr>
        <w:t xml:space="preserve"> </w:t>
      </w:r>
      <w:r w:rsidRPr="00CF58B9">
        <w:rPr>
          <w:spacing w:val="-1"/>
        </w:rPr>
        <w:t>m</w:t>
      </w:r>
      <w:r w:rsidRPr="00CF58B9">
        <w:t>à</w:t>
      </w:r>
      <w:r w:rsidRPr="00CF58B9">
        <w:rPr>
          <w:spacing w:val="8"/>
        </w:rPr>
        <w:t xml:space="preserve"> </w:t>
      </w:r>
      <w:r w:rsidRPr="00CF58B9">
        <w:t>khi</w:t>
      </w:r>
      <w:r w:rsidRPr="00CF58B9">
        <w:rPr>
          <w:spacing w:val="8"/>
        </w:rPr>
        <w:t xml:space="preserve"> </w:t>
      </w:r>
      <w:r w:rsidRPr="00CF58B9">
        <w:t>đ</w:t>
      </w:r>
      <w:r w:rsidRPr="00CF58B9">
        <w:rPr>
          <w:spacing w:val="-1"/>
        </w:rPr>
        <w:t>ặ</w:t>
      </w:r>
      <w:r w:rsidRPr="00CF58B9">
        <w:t>t</w:t>
      </w:r>
      <w:r w:rsidRPr="00CF58B9">
        <w:rPr>
          <w:spacing w:val="7"/>
        </w:rPr>
        <w:t xml:space="preserve"> </w:t>
      </w:r>
      <w:r w:rsidRPr="00CF58B9">
        <w:rPr>
          <w:spacing w:val="-2"/>
        </w:rPr>
        <w:t>v</w:t>
      </w:r>
      <w:r w:rsidRPr="00CF58B9">
        <w:rPr>
          <w:spacing w:val="1"/>
        </w:rPr>
        <w:t>ậ</w:t>
      </w:r>
      <w:r w:rsidRPr="00CF58B9">
        <w:t>t</w:t>
      </w:r>
      <w:r w:rsidRPr="00CF58B9">
        <w:rPr>
          <w:spacing w:val="7"/>
        </w:rPr>
        <w:t xml:space="preserve"> </w:t>
      </w:r>
      <w:r w:rsidRPr="00CF58B9">
        <w:t>t</w:t>
      </w:r>
      <w:r w:rsidRPr="00CF58B9">
        <w:rPr>
          <w:spacing w:val="1"/>
        </w:rPr>
        <w:t>ạ</w:t>
      </w:r>
      <w:r w:rsidRPr="00CF58B9">
        <w:t>i</w:t>
      </w:r>
      <w:r w:rsidRPr="00CF58B9">
        <w:rPr>
          <w:spacing w:val="6"/>
        </w:rPr>
        <w:t xml:space="preserve"> </w:t>
      </w:r>
      <w:r w:rsidRPr="00CF58B9">
        <w:t>đó</w:t>
      </w:r>
      <w:r w:rsidRPr="00CF58B9">
        <w:rPr>
          <w:spacing w:val="3"/>
        </w:rPr>
        <w:t xml:space="preserve"> </w:t>
      </w:r>
      <w:r w:rsidRPr="00CF58B9">
        <w:t>m</w:t>
      </w:r>
      <w:r w:rsidRPr="00CF58B9">
        <w:rPr>
          <w:spacing w:val="-1"/>
        </w:rPr>
        <w:t>ắ</w:t>
      </w:r>
      <w:r w:rsidRPr="00CF58B9">
        <w:t>t</w:t>
      </w:r>
      <w:r w:rsidRPr="00CF58B9">
        <w:rPr>
          <w:spacing w:val="9"/>
        </w:rPr>
        <w:t xml:space="preserve"> </w:t>
      </w:r>
      <w:r w:rsidRPr="00CF58B9">
        <w:rPr>
          <w:spacing w:val="-1"/>
        </w:rPr>
        <w:t>c</w:t>
      </w:r>
      <w:r w:rsidRPr="00CF58B9">
        <w:t>ó</w:t>
      </w:r>
      <w:r w:rsidRPr="00CF58B9">
        <w:rPr>
          <w:spacing w:val="8"/>
        </w:rPr>
        <w:t xml:space="preserve"> </w:t>
      </w:r>
      <w:r w:rsidRPr="00CF58B9">
        <w:t>t</w:t>
      </w:r>
      <w:r w:rsidRPr="00CF58B9">
        <w:rPr>
          <w:spacing w:val="-2"/>
        </w:rPr>
        <w:t>h</w:t>
      </w:r>
      <w:r w:rsidRPr="00CF58B9">
        <w:t>ể</w:t>
      </w:r>
      <w:r w:rsidRPr="00CF58B9">
        <w:rPr>
          <w:spacing w:val="8"/>
        </w:rPr>
        <w:t xml:space="preserve"> </w:t>
      </w:r>
      <w:r w:rsidRPr="00CF58B9">
        <w:t>n</w:t>
      </w:r>
      <w:r w:rsidRPr="00CF58B9">
        <w:rPr>
          <w:spacing w:val="1"/>
        </w:rPr>
        <w:t>h</w:t>
      </w:r>
      <w:r w:rsidRPr="00CF58B9">
        <w:t>ìn</w:t>
      </w:r>
      <w:r w:rsidRPr="00CF58B9">
        <w:rPr>
          <w:spacing w:val="9"/>
        </w:rPr>
        <w:t xml:space="preserve"> </w:t>
      </w:r>
      <w:r w:rsidRPr="00CF58B9">
        <w:t>t</w:t>
      </w:r>
      <w:r w:rsidRPr="00CF58B9">
        <w:rPr>
          <w:spacing w:val="-2"/>
        </w:rPr>
        <w:t>h</w:t>
      </w:r>
      <w:r w:rsidRPr="00CF58B9">
        <w:rPr>
          <w:spacing w:val="1"/>
        </w:rPr>
        <w:t>ấ</w:t>
      </w:r>
      <w:r w:rsidRPr="00CF58B9">
        <w:t>y</w:t>
      </w:r>
      <w:r w:rsidRPr="00CF58B9">
        <w:rPr>
          <w:spacing w:val="9"/>
        </w:rPr>
        <w:t xml:space="preserve"> </w:t>
      </w:r>
      <w:r w:rsidRPr="00CF58B9">
        <w:t>n</w:t>
      </w:r>
      <w:r w:rsidRPr="00CF58B9">
        <w:rPr>
          <w:spacing w:val="1"/>
        </w:rPr>
        <w:t>ế</w:t>
      </w:r>
      <w:r w:rsidRPr="00CF58B9">
        <w:t>u</w:t>
      </w:r>
      <w:r w:rsidRPr="00CF58B9">
        <w:rPr>
          <w:spacing w:val="7"/>
        </w:rPr>
        <w:t xml:space="preserve"> </w:t>
      </w:r>
      <w:r w:rsidRPr="00CF58B9">
        <w:rPr>
          <w:spacing w:val="-2"/>
        </w:rPr>
        <w:t>đ</w:t>
      </w:r>
      <w:r w:rsidRPr="00CF58B9">
        <w:t>i</w:t>
      </w:r>
      <w:r w:rsidRPr="00CF58B9">
        <w:rPr>
          <w:spacing w:val="1"/>
        </w:rPr>
        <w:t>ề</w:t>
      </w:r>
      <w:r w:rsidRPr="00CF58B9">
        <w:t>u</w:t>
      </w:r>
      <w:r w:rsidRPr="00CF58B9">
        <w:rPr>
          <w:spacing w:val="9"/>
        </w:rPr>
        <w:t xml:space="preserve"> </w:t>
      </w:r>
      <w:r w:rsidRPr="00CF58B9">
        <w:rPr>
          <w:spacing w:val="-2"/>
        </w:rPr>
        <w:t>t</w:t>
      </w:r>
      <w:r w:rsidRPr="00CF58B9">
        <w:t>i</w:t>
      </w:r>
      <w:r w:rsidRPr="00CF58B9">
        <w:rPr>
          <w:spacing w:val="1"/>
        </w:rPr>
        <w:t>ế</w:t>
      </w:r>
      <w:r w:rsidRPr="00CF58B9">
        <w:t>t</w:t>
      </w:r>
      <w:r w:rsidRPr="00CF58B9">
        <w:rPr>
          <w:spacing w:val="8"/>
        </w:rPr>
        <w:t xml:space="preserve"> </w:t>
      </w:r>
      <w:r w:rsidRPr="00CF58B9">
        <w:t>tối</w:t>
      </w:r>
      <w:r w:rsidRPr="00CF58B9">
        <w:rPr>
          <w:spacing w:val="7"/>
        </w:rPr>
        <w:t xml:space="preserve"> </w:t>
      </w:r>
      <w:r w:rsidRPr="00CF58B9">
        <w:rPr>
          <w:spacing w:val="-2"/>
        </w:rPr>
        <w:t>đ</w:t>
      </w:r>
      <w:r w:rsidRPr="00CF58B9">
        <w:rPr>
          <w:spacing w:val="-1"/>
        </w:rPr>
        <w:t>a</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D.</w:t>
      </w:r>
      <w:r w:rsidRPr="00CF58B9">
        <w:rPr>
          <w:bCs/>
          <w:spacing w:val="1"/>
        </w:rPr>
        <w:t xml:space="preserve"> </w:t>
      </w:r>
      <w:r w:rsidRPr="00CF58B9">
        <w:t>Đ</w:t>
      </w:r>
      <w:r w:rsidRPr="00CF58B9">
        <w:rPr>
          <w:spacing w:val="1"/>
        </w:rPr>
        <w:t>iể</w:t>
      </w:r>
      <w:r w:rsidRPr="00CF58B9">
        <w:t>m</w:t>
      </w:r>
      <w:r w:rsidRPr="00CF58B9">
        <w:rPr>
          <w:spacing w:val="12"/>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rPr>
          <w:spacing w:val="-1"/>
        </w:rPr>
        <w:t>l</w:t>
      </w:r>
      <w:r w:rsidRPr="00CF58B9">
        <w:t>à</w:t>
      </w:r>
      <w:r w:rsidRPr="00CF58B9">
        <w:rPr>
          <w:spacing w:val="6"/>
        </w:rPr>
        <w:t xml:space="preserve"> </w:t>
      </w:r>
      <w:r w:rsidRPr="00CF58B9">
        <w:t>đ</w:t>
      </w:r>
      <w:r w:rsidRPr="00CF58B9">
        <w:rPr>
          <w:spacing w:val="-2"/>
        </w:rPr>
        <w:t>i</w:t>
      </w:r>
      <w:r w:rsidRPr="00CF58B9">
        <w:rPr>
          <w:spacing w:val="1"/>
        </w:rPr>
        <w:t>ể</w:t>
      </w:r>
      <w:r w:rsidRPr="00CF58B9">
        <w:t>m</w:t>
      </w:r>
      <w:r w:rsidRPr="00CF58B9">
        <w:rPr>
          <w:spacing w:val="11"/>
        </w:rPr>
        <w:t xml:space="preserve"> </w:t>
      </w:r>
      <w:r w:rsidRPr="00CF58B9">
        <w:rPr>
          <w:spacing w:val="-2"/>
        </w:rPr>
        <w:t>x</w:t>
      </w:r>
      <w:r w:rsidRPr="00CF58B9">
        <w:t>a</w:t>
      </w:r>
      <w:r w:rsidRPr="00CF58B9">
        <w:rPr>
          <w:spacing w:val="5"/>
        </w:rPr>
        <w:t xml:space="preserve"> </w:t>
      </w:r>
      <w:r w:rsidRPr="00CF58B9">
        <w:t>nh</w:t>
      </w:r>
      <w:r w:rsidRPr="00CF58B9">
        <w:rPr>
          <w:spacing w:val="1"/>
        </w:rPr>
        <w:t>ấ</w:t>
      </w:r>
      <w:r w:rsidRPr="00CF58B9">
        <w:t>t</w:t>
      </w:r>
      <w:r w:rsidRPr="00CF58B9">
        <w:rPr>
          <w:spacing w:val="10"/>
        </w:rPr>
        <w:t xml:space="preserve"> </w:t>
      </w:r>
      <w:r w:rsidRPr="00CF58B9">
        <w:t>tr</w:t>
      </w:r>
      <w:r w:rsidRPr="00CF58B9">
        <w:rPr>
          <w:spacing w:val="1"/>
        </w:rPr>
        <w:t>ê</w:t>
      </w:r>
      <w:r w:rsidRPr="00CF58B9">
        <w:t>n</w:t>
      </w:r>
      <w:r w:rsidRPr="00CF58B9">
        <w:rPr>
          <w:spacing w:val="6"/>
        </w:rPr>
        <w:t xml:space="preserve"> </w:t>
      </w:r>
      <w:r w:rsidRPr="00CF58B9">
        <w:t>t</w:t>
      </w:r>
      <w:r w:rsidRPr="00CF58B9">
        <w:rPr>
          <w:spacing w:val="-1"/>
        </w:rPr>
        <w:t>r</w:t>
      </w:r>
      <w:r w:rsidRPr="00CF58B9">
        <w:t>ục</w:t>
      </w:r>
      <w:r w:rsidRPr="00CF58B9">
        <w:rPr>
          <w:spacing w:val="10"/>
        </w:rPr>
        <w:t xml:space="preserve"> </w:t>
      </w:r>
      <w:r w:rsidRPr="00CF58B9">
        <w:rPr>
          <w:spacing w:val="1"/>
        </w:rPr>
        <w:t>c</w:t>
      </w:r>
      <w:r w:rsidRPr="00CF58B9">
        <w:rPr>
          <w:spacing w:val="-2"/>
        </w:rPr>
        <w:t>h</w:t>
      </w:r>
      <w:r w:rsidRPr="00CF58B9">
        <w:t>ính</w:t>
      </w:r>
      <w:r w:rsidRPr="00CF58B9">
        <w:rPr>
          <w:spacing w:val="11"/>
        </w:rPr>
        <w:t xml:space="preserve"> </w:t>
      </w:r>
      <w:r w:rsidRPr="00CF58B9">
        <w:rPr>
          <w:spacing w:val="1"/>
        </w:rPr>
        <w:t>c</w:t>
      </w:r>
      <w:r w:rsidRPr="00CF58B9">
        <w:rPr>
          <w:spacing w:val="-2"/>
        </w:rPr>
        <w:t>ủ</w:t>
      </w:r>
      <w:r w:rsidRPr="00CF58B9">
        <w:t>a</w:t>
      </w:r>
      <w:r w:rsidRPr="00CF58B9">
        <w:rPr>
          <w:spacing w:val="7"/>
        </w:rPr>
        <w:t xml:space="preserve"> </w:t>
      </w:r>
      <w:r w:rsidRPr="00CF58B9">
        <w:t>m</w:t>
      </w:r>
      <w:r w:rsidRPr="00CF58B9">
        <w:rPr>
          <w:spacing w:val="1"/>
        </w:rPr>
        <w:t>ắ</w:t>
      </w:r>
      <w:r w:rsidRPr="00CF58B9">
        <w:t>t</w:t>
      </w:r>
      <w:r w:rsidRPr="00CF58B9">
        <w:rPr>
          <w:spacing w:val="9"/>
        </w:rPr>
        <w:t xml:space="preserve"> </w:t>
      </w:r>
      <w:r w:rsidRPr="00CF58B9">
        <w:t>mà</w:t>
      </w:r>
      <w:r w:rsidRPr="00CF58B9">
        <w:rPr>
          <w:spacing w:val="8"/>
        </w:rPr>
        <w:t xml:space="preserve"> </w:t>
      </w:r>
      <w:r w:rsidRPr="00CF58B9">
        <w:t>đ</w:t>
      </w:r>
      <w:r w:rsidRPr="00CF58B9">
        <w:rPr>
          <w:spacing w:val="-1"/>
        </w:rPr>
        <w:t>ặ</w:t>
      </w:r>
      <w:r w:rsidRPr="00CF58B9">
        <w:t>t</w:t>
      </w:r>
      <w:r w:rsidRPr="00CF58B9">
        <w:rPr>
          <w:spacing w:val="7"/>
        </w:rPr>
        <w:t xml:space="preserve"> </w:t>
      </w:r>
      <w:r w:rsidRPr="00CF58B9">
        <w:rPr>
          <w:spacing w:val="-2"/>
        </w:rPr>
        <w:t>v</w:t>
      </w:r>
      <w:r w:rsidRPr="00CF58B9">
        <w:rPr>
          <w:spacing w:val="1"/>
        </w:rPr>
        <w:t>ậ</w:t>
      </w:r>
      <w:r w:rsidRPr="00CF58B9">
        <w:t>t</w:t>
      </w:r>
      <w:r w:rsidRPr="00CF58B9">
        <w:rPr>
          <w:spacing w:val="7"/>
        </w:rPr>
        <w:t xml:space="preserve"> </w:t>
      </w:r>
      <w:r w:rsidRPr="00CF58B9">
        <w:t>t</w:t>
      </w:r>
      <w:r w:rsidRPr="00CF58B9">
        <w:rPr>
          <w:spacing w:val="-1"/>
        </w:rPr>
        <w:t>ạ</w:t>
      </w:r>
      <w:r w:rsidRPr="00CF58B9">
        <w:t>i</w:t>
      </w:r>
      <w:r w:rsidRPr="00CF58B9">
        <w:rPr>
          <w:spacing w:val="6"/>
        </w:rPr>
        <w:t xml:space="preserve"> </w:t>
      </w:r>
      <w:r w:rsidRPr="00CF58B9">
        <w:t>đó</w:t>
      </w:r>
      <w:r w:rsidRPr="00CF58B9">
        <w:rPr>
          <w:spacing w:val="5"/>
        </w:rPr>
        <w:t xml:space="preserve"> </w:t>
      </w:r>
      <w:r w:rsidRPr="00CF58B9">
        <w:t>m</w:t>
      </w:r>
      <w:r w:rsidRPr="00CF58B9">
        <w:rPr>
          <w:spacing w:val="-1"/>
        </w:rPr>
        <w:t>ắ</w:t>
      </w:r>
      <w:r w:rsidRPr="00CF58B9">
        <w:t>t</w:t>
      </w:r>
      <w:r w:rsidRPr="00CF58B9">
        <w:rPr>
          <w:spacing w:val="7"/>
        </w:rPr>
        <w:t xml:space="preserve"> </w:t>
      </w:r>
      <w:r w:rsidRPr="00CF58B9">
        <w:rPr>
          <w:spacing w:val="2"/>
        </w:rPr>
        <w:t>c</w:t>
      </w:r>
      <w:r w:rsidRPr="00CF58B9">
        <w:t>òn</w:t>
      </w:r>
      <w:r w:rsidRPr="00CF58B9">
        <w:rPr>
          <w:spacing w:val="7"/>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8"/>
        </w:rPr>
        <w:t xml:space="preserve"> </w:t>
      </w:r>
      <w:r w:rsidRPr="00CF58B9">
        <w:t>nhìn</w:t>
      </w:r>
      <w:r w:rsidRPr="00CF58B9">
        <w:rPr>
          <w:spacing w:val="9"/>
        </w:rPr>
        <w:t xml:space="preserve"> </w:t>
      </w:r>
      <w:r w:rsidRPr="00CF58B9">
        <w:rPr>
          <w:spacing w:val="-1"/>
        </w:rPr>
        <w:t>r</w:t>
      </w:r>
      <w:r w:rsidRPr="00CF58B9">
        <w:t>õ</w:t>
      </w:r>
      <w:r w:rsidRPr="00CF58B9">
        <w:rPr>
          <w:spacing w:val="5"/>
        </w:rPr>
        <w:t xml:space="preserve"> </w:t>
      </w:r>
      <w:r w:rsidRPr="00CF58B9">
        <w:t>t</w:t>
      </w:r>
      <w:r w:rsidRPr="00CF58B9">
        <w:rPr>
          <w:spacing w:val="-1"/>
        </w:rPr>
        <w:t>r</w:t>
      </w:r>
      <w:r w:rsidRPr="00CF58B9">
        <w:t>ong</w:t>
      </w:r>
      <w:r w:rsidRPr="00CF58B9">
        <w:rPr>
          <w:spacing w:val="8"/>
        </w:rPr>
        <w:t xml:space="preserve"> </w:t>
      </w:r>
      <w:r w:rsidRPr="00CF58B9">
        <w:t>đ</w:t>
      </w:r>
      <w:r w:rsidRPr="00CF58B9">
        <w:rPr>
          <w:spacing w:val="1"/>
        </w:rPr>
        <w:t>iề</w:t>
      </w:r>
      <w:r w:rsidRPr="00CF58B9">
        <w:t>u</w:t>
      </w:r>
    </w:p>
    <w:p w:rsidR="00AF124A" w:rsidRPr="00CF58B9" w:rsidRDefault="00AF124A" w:rsidP="00AF124A">
      <w:pPr>
        <w:tabs>
          <w:tab w:val="left" w:pos="342"/>
          <w:tab w:val="left" w:pos="2907"/>
          <w:tab w:val="left" w:pos="5415"/>
          <w:tab w:val="left" w:pos="7923"/>
        </w:tabs>
        <w:rPr>
          <w:b/>
        </w:rPr>
      </w:pPr>
      <w:r w:rsidRPr="00CF58B9">
        <w:t>ki</w:t>
      </w:r>
      <w:r w:rsidRPr="00CF58B9">
        <w:rPr>
          <w:spacing w:val="1"/>
        </w:rPr>
        <w:t>ệ</w:t>
      </w:r>
      <w:r w:rsidRPr="00CF58B9">
        <w:t>n</w:t>
      </w:r>
      <w:r w:rsidRPr="00CF58B9">
        <w:rPr>
          <w:spacing w:val="9"/>
        </w:rPr>
        <w:t xml:space="preserve"> </w:t>
      </w:r>
      <w:r w:rsidRPr="00CF58B9">
        <w:t>không</w:t>
      </w:r>
      <w:r w:rsidRPr="00CF58B9">
        <w:rPr>
          <w:spacing w:val="12"/>
        </w:rPr>
        <w:t xml:space="preserve"> </w:t>
      </w:r>
      <w:r w:rsidRPr="00CF58B9">
        <w:t>đ</w:t>
      </w:r>
      <w:r w:rsidRPr="00CF58B9">
        <w:rPr>
          <w:spacing w:val="-2"/>
        </w:rPr>
        <w:t>i</w:t>
      </w:r>
      <w:r w:rsidRPr="00CF58B9">
        <w:rPr>
          <w:spacing w:val="1"/>
        </w:rPr>
        <w:t>ề</w:t>
      </w:r>
      <w:r w:rsidRPr="00CF58B9">
        <w:t>u</w:t>
      </w:r>
      <w:r w:rsidRPr="00CF58B9">
        <w:rPr>
          <w:spacing w:val="9"/>
        </w:rPr>
        <w:t xml:space="preserve"> </w:t>
      </w:r>
      <w:r w:rsidRPr="00CF58B9">
        <w:t>t</w:t>
      </w:r>
      <w:r w:rsidRPr="00CF58B9">
        <w:rPr>
          <w:spacing w:val="-2"/>
        </w:rPr>
        <w:t>i</w:t>
      </w:r>
      <w:r w:rsidRPr="00CF58B9">
        <w:rPr>
          <w:spacing w:val="1"/>
        </w:rPr>
        <w:t>ế</w:t>
      </w:r>
      <w:r w:rsidRPr="00CF58B9">
        <w:rPr>
          <w:spacing w:val="-1"/>
        </w:rPr>
        <w:t>t</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rPr>
          <w:w w:val="102"/>
        </w:rPr>
      </w:pPr>
      <w:r w:rsidRPr="00CF58B9">
        <w:rPr>
          <w:b/>
        </w:rPr>
        <w:t xml:space="preserve">Câu 32: </w:t>
      </w:r>
      <w:r w:rsidRPr="00CF58B9">
        <w:rPr>
          <w:spacing w:val="1"/>
        </w:rPr>
        <w:t>C</w:t>
      </w:r>
      <w:r w:rsidRPr="00CF58B9">
        <w:t>họn</w:t>
      </w:r>
      <w:r w:rsidRPr="00CF58B9">
        <w:rPr>
          <w:spacing w:val="13"/>
        </w:rPr>
        <w:t xml:space="preserve"> </w:t>
      </w:r>
      <w:r w:rsidRPr="00CF58B9">
        <w:t>p</w:t>
      </w:r>
      <w:r w:rsidRPr="00CF58B9">
        <w:rPr>
          <w:spacing w:val="-2"/>
        </w:rPr>
        <w:t>h</w:t>
      </w:r>
      <w:r w:rsidRPr="00CF58B9">
        <w:rPr>
          <w:spacing w:val="1"/>
        </w:rPr>
        <w:t>á</w:t>
      </w:r>
      <w:r w:rsidRPr="00CF58B9">
        <w:t>t</w:t>
      </w:r>
      <w:r w:rsidRPr="00CF58B9">
        <w:rPr>
          <w:spacing w:val="10"/>
        </w:rPr>
        <w:t xml:space="preserve"> </w:t>
      </w:r>
      <w:r w:rsidRPr="00CF58B9">
        <w:t>b</w:t>
      </w:r>
      <w:r w:rsidRPr="00CF58B9">
        <w:rPr>
          <w:spacing w:val="-2"/>
        </w:rPr>
        <w:t>i</w:t>
      </w:r>
      <w:r w:rsidRPr="00CF58B9">
        <w:rPr>
          <w:spacing w:val="1"/>
        </w:rPr>
        <w:t>ể</w:t>
      </w:r>
      <w:r w:rsidRPr="00CF58B9">
        <w:t>u</w:t>
      </w:r>
      <w:r w:rsidRPr="00CF58B9">
        <w:rPr>
          <w:spacing w:val="10"/>
        </w:rPr>
        <w:t xml:space="preserve"> </w:t>
      </w:r>
      <w:r w:rsidRPr="00CF58B9">
        <w:rPr>
          <w:b/>
          <w:bCs/>
        </w:rPr>
        <w:t>sai</w:t>
      </w:r>
      <w:r w:rsidRPr="00CF58B9">
        <w:rPr>
          <w:b/>
          <w:bCs/>
          <w:spacing w:val="7"/>
        </w:rPr>
        <w:t xml:space="preserve"> </w:t>
      </w:r>
      <w:r w:rsidRPr="00CF58B9">
        <w:t>khi</w:t>
      </w:r>
      <w:r w:rsidRPr="00CF58B9">
        <w:rPr>
          <w:spacing w:val="8"/>
        </w:rPr>
        <w:t xml:space="preserve"> </w:t>
      </w:r>
      <w:r w:rsidRPr="00CF58B9">
        <w:rPr>
          <w:spacing w:val="-2"/>
        </w:rPr>
        <w:t>n</w:t>
      </w:r>
      <w:r w:rsidRPr="00CF58B9">
        <w:t>ói</w:t>
      </w:r>
      <w:r w:rsidRPr="00CF58B9">
        <w:rPr>
          <w:spacing w:val="10"/>
        </w:rPr>
        <w:t xml:space="preserve"> </w:t>
      </w:r>
      <w:r w:rsidRPr="00CF58B9">
        <w:rPr>
          <w:spacing w:val="-2"/>
        </w:rPr>
        <w:t>v</w:t>
      </w:r>
      <w:r w:rsidRPr="00CF58B9">
        <w:t>ề</w:t>
      </w:r>
      <w:r w:rsidRPr="00CF58B9">
        <w:rPr>
          <w:spacing w:val="7"/>
        </w:rPr>
        <w:t xml:space="preserve"> </w:t>
      </w:r>
      <w:r w:rsidRPr="00CF58B9">
        <w:rPr>
          <w:spacing w:val="-1"/>
        </w:rPr>
        <w:t>c</w:t>
      </w:r>
      <w:r w:rsidRPr="00CF58B9">
        <w:rPr>
          <w:spacing w:val="1"/>
        </w:rPr>
        <w:t>ấ</w:t>
      </w:r>
      <w:r w:rsidRPr="00CF58B9">
        <w:t>u</w:t>
      </w:r>
      <w:r w:rsidRPr="00CF58B9">
        <w:rPr>
          <w:spacing w:val="7"/>
        </w:rPr>
        <w:t xml:space="preserve"> </w:t>
      </w:r>
      <w:r w:rsidRPr="00CF58B9">
        <w:rPr>
          <w:spacing w:val="-2"/>
        </w:rPr>
        <w:t>t</w:t>
      </w:r>
      <w:r w:rsidRPr="00CF58B9">
        <w:rPr>
          <w:spacing w:val="1"/>
        </w:rPr>
        <w:t>ạ</w:t>
      </w:r>
      <w:r w:rsidRPr="00CF58B9">
        <w:t>o</w:t>
      </w:r>
      <w:r w:rsidRPr="00CF58B9">
        <w:rPr>
          <w:spacing w:val="6"/>
        </w:rPr>
        <w:t xml:space="preserve"> </w:t>
      </w:r>
      <w:r w:rsidRPr="00CF58B9">
        <w:rPr>
          <w:spacing w:val="-2"/>
        </w:rPr>
        <w:t>v</w:t>
      </w:r>
      <w:r w:rsidRPr="00CF58B9">
        <w:t>à</w:t>
      </w:r>
      <w:r w:rsidRPr="00CF58B9">
        <w:rPr>
          <w:spacing w:val="7"/>
        </w:rPr>
        <w:t xml:space="preserve"> </w:t>
      </w:r>
      <w:r w:rsidRPr="00CF58B9">
        <w:rPr>
          <w:spacing w:val="-1"/>
        </w:rPr>
        <w:t>c</w:t>
      </w:r>
      <w:r w:rsidRPr="00CF58B9">
        <w:rPr>
          <w:spacing w:val="1"/>
        </w:rPr>
        <w:t>á</w:t>
      </w:r>
      <w:r w:rsidRPr="00CF58B9">
        <w:t>c</w:t>
      </w:r>
      <w:r w:rsidRPr="00CF58B9">
        <w:rPr>
          <w:spacing w:val="9"/>
        </w:rPr>
        <w:t xml:space="preserve"> </w:t>
      </w:r>
      <w:r w:rsidRPr="00CF58B9">
        <w:rPr>
          <w:spacing w:val="-2"/>
        </w:rPr>
        <w:t>đ</w:t>
      </w:r>
      <w:r w:rsidRPr="00CF58B9">
        <w:rPr>
          <w:spacing w:val="-1"/>
        </w:rPr>
        <w:t>ặ</w:t>
      </w:r>
      <w:r w:rsidRPr="00CF58B9">
        <w:t>c</w:t>
      </w:r>
      <w:r w:rsidRPr="00CF58B9">
        <w:rPr>
          <w:spacing w:val="7"/>
        </w:rPr>
        <w:t xml:space="preserve"> </w:t>
      </w:r>
      <w:r w:rsidRPr="00CF58B9">
        <w:t>đi</w:t>
      </w:r>
      <w:r w:rsidRPr="00CF58B9">
        <w:rPr>
          <w:spacing w:val="1"/>
        </w:rPr>
        <w:t>ể</w:t>
      </w:r>
      <w:r w:rsidRPr="00CF58B9">
        <w:t>m</w:t>
      </w:r>
      <w:r w:rsidRPr="00CF58B9">
        <w:rPr>
          <w:spacing w:val="9"/>
        </w:rPr>
        <w:t xml:space="preserve"> </w:t>
      </w:r>
      <w:r w:rsidRPr="00CF58B9">
        <w:rPr>
          <w:spacing w:val="1"/>
        </w:rPr>
        <w:t>c</w:t>
      </w:r>
      <w:r w:rsidRPr="00CF58B9">
        <w:t>ủa</w:t>
      </w:r>
      <w:r w:rsidRPr="00CF58B9">
        <w:rPr>
          <w:spacing w:val="9"/>
        </w:rPr>
        <w:t xml:space="preserve"> </w:t>
      </w:r>
      <w:r w:rsidRPr="00CF58B9">
        <w:rPr>
          <w:spacing w:val="-2"/>
          <w:w w:val="102"/>
        </w:rPr>
        <w:t>m</w:t>
      </w:r>
      <w:r w:rsidRPr="00CF58B9">
        <w:rPr>
          <w:spacing w:val="1"/>
          <w:w w:val="102"/>
        </w:rPr>
        <w:t>ắ</w:t>
      </w:r>
      <w:r w:rsidRPr="00CF58B9">
        <w:rPr>
          <w:spacing w:val="-4"/>
          <w:w w:val="102"/>
        </w:rPr>
        <w:t>t</w:t>
      </w:r>
      <w:r w:rsidRPr="00CF58B9">
        <w:rPr>
          <w:w w:val="102"/>
        </w:rPr>
        <w:t xml:space="preserve">? </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A.</w:t>
      </w:r>
      <w:r w:rsidRPr="00CF58B9">
        <w:rPr>
          <w:bCs/>
          <w:spacing w:val="1"/>
        </w:rPr>
        <w:t xml:space="preserve"> </w:t>
      </w:r>
      <w:r w:rsidRPr="00CF58B9">
        <w:t>Về</w:t>
      </w:r>
      <w:r w:rsidRPr="00CF58B9">
        <w:rPr>
          <w:spacing w:val="10"/>
        </w:rPr>
        <w:t xml:space="preserve"> </w:t>
      </w:r>
      <w:r w:rsidRPr="00CF58B9">
        <w:t>phương</w:t>
      </w:r>
      <w:r w:rsidRPr="00CF58B9">
        <w:rPr>
          <w:spacing w:val="14"/>
        </w:rPr>
        <w:t xml:space="preserve"> </w:t>
      </w:r>
      <w:r w:rsidRPr="00CF58B9">
        <w:t>d</w:t>
      </w:r>
      <w:r w:rsidRPr="00CF58B9">
        <w:rPr>
          <w:spacing w:val="-1"/>
        </w:rPr>
        <w:t>i</w:t>
      </w:r>
      <w:r w:rsidRPr="00CF58B9">
        <w:rPr>
          <w:spacing w:val="1"/>
        </w:rPr>
        <w:t>ệ</w:t>
      </w:r>
      <w:r w:rsidRPr="00CF58B9">
        <w:t>n</w:t>
      </w:r>
      <w:r w:rsidRPr="00CF58B9">
        <w:rPr>
          <w:spacing w:val="9"/>
        </w:rPr>
        <w:t xml:space="preserve"> </w:t>
      </w:r>
      <w:r w:rsidRPr="00CF58B9">
        <w:t>q</w:t>
      </w:r>
      <w:r w:rsidRPr="00CF58B9">
        <w:rPr>
          <w:spacing w:val="-2"/>
        </w:rPr>
        <w:t>u</w:t>
      </w:r>
      <w:r w:rsidRPr="00CF58B9">
        <w:rPr>
          <w:spacing w:val="1"/>
        </w:rPr>
        <w:t>a</w:t>
      </w:r>
      <w:r w:rsidRPr="00CF58B9">
        <w:t>ng</w:t>
      </w:r>
      <w:r w:rsidRPr="00CF58B9">
        <w:rPr>
          <w:spacing w:val="12"/>
        </w:rPr>
        <w:t xml:space="preserve"> </w:t>
      </w:r>
      <w:r w:rsidRPr="00CF58B9">
        <w:t>h</w:t>
      </w:r>
      <w:r w:rsidRPr="00CF58B9">
        <w:rPr>
          <w:spacing w:val="-2"/>
        </w:rPr>
        <w:t>ì</w:t>
      </w:r>
      <w:r w:rsidRPr="00CF58B9">
        <w:t>nh</w:t>
      </w:r>
      <w:r w:rsidRPr="00CF58B9">
        <w:rPr>
          <w:spacing w:val="12"/>
        </w:rPr>
        <w:t xml:space="preserve"> </w:t>
      </w:r>
      <w:r w:rsidRPr="00CF58B9">
        <w:t>h</w:t>
      </w:r>
      <w:r w:rsidRPr="00CF58B9">
        <w:rPr>
          <w:spacing w:val="-2"/>
        </w:rPr>
        <w:t>ọ</w:t>
      </w:r>
      <w:r w:rsidRPr="00CF58B9">
        <w:rPr>
          <w:spacing w:val="-1"/>
        </w:rPr>
        <w:t>c</w:t>
      </w:r>
      <w:r w:rsidRPr="00CF58B9">
        <w:t>,</w:t>
      </w:r>
      <w:r w:rsidRPr="00CF58B9">
        <w:rPr>
          <w:spacing w:val="11"/>
        </w:rPr>
        <w:t xml:space="preserve"> </w:t>
      </w:r>
      <w:r w:rsidRPr="00CF58B9">
        <w:t>m</w:t>
      </w:r>
      <w:r w:rsidRPr="00CF58B9">
        <w:rPr>
          <w:spacing w:val="-1"/>
        </w:rPr>
        <w:t>ắ</w:t>
      </w:r>
      <w:r w:rsidRPr="00CF58B9">
        <w:t>t</w:t>
      </w:r>
      <w:r w:rsidRPr="00CF58B9">
        <w:rPr>
          <w:spacing w:val="9"/>
        </w:rPr>
        <w:t xml:space="preserve"> </w:t>
      </w:r>
      <w:r w:rsidRPr="00CF58B9">
        <w:rPr>
          <w:spacing w:val="-2"/>
        </w:rPr>
        <w:t>g</w:t>
      </w:r>
      <w:r w:rsidRPr="00CF58B9">
        <w:t>iống</w:t>
      </w:r>
      <w:r w:rsidRPr="00CF58B9">
        <w:rPr>
          <w:spacing w:val="11"/>
        </w:rPr>
        <w:t xml:space="preserve"> </w:t>
      </w:r>
      <w:r w:rsidRPr="00CF58B9">
        <w:t>như</w:t>
      </w:r>
      <w:r w:rsidRPr="00CF58B9">
        <w:rPr>
          <w:spacing w:val="10"/>
        </w:rPr>
        <w:t xml:space="preserve"> </w:t>
      </w:r>
      <w:r w:rsidRPr="00CF58B9">
        <w:rPr>
          <w:spacing w:val="-2"/>
        </w:rPr>
        <w:t>m</w:t>
      </w:r>
      <w:r w:rsidRPr="00CF58B9">
        <w:t>ột</w:t>
      </w:r>
      <w:r w:rsidRPr="00CF58B9">
        <w:rPr>
          <w:spacing w:val="11"/>
        </w:rPr>
        <w:t xml:space="preserve"> </w:t>
      </w:r>
      <w:r w:rsidRPr="00CF58B9">
        <w:rPr>
          <w:spacing w:val="-2"/>
        </w:rPr>
        <w:t>m</w:t>
      </w:r>
      <w:r w:rsidRPr="00CF58B9">
        <w:rPr>
          <w:spacing w:val="1"/>
        </w:rPr>
        <w:t>á</w:t>
      </w:r>
      <w:r w:rsidRPr="00CF58B9">
        <w:t>y</w:t>
      </w:r>
      <w:r w:rsidRPr="00CF58B9">
        <w:rPr>
          <w:spacing w:val="7"/>
        </w:rPr>
        <w:t xml:space="preserve"> </w:t>
      </w:r>
      <w:r w:rsidRPr="00CF58B9">
        <w:rPr>
          <w:spacing w:val="1"/>
          <w:w w:val="102"/>
        </w:rPr>
        <w:t>ả</w:t>
      </w:r>
      <w:r w:rsidRPr="00CF58B9">
        <w:rPr>
          <w:w w:val="102"/>
        </w:rPr>
        <w:t>n</w:t>
      </w:r>
      <w:r w:rsidRPr="00CF58B9">
        <w:rPr>
          <w:spacing w:val="-2"/>
          <w:w w:val="102"/>
        </w:rPr>
        <w:t>h</w:t>
      </w:r>
      <w:r w:rsidRPr="00CF58B9">
        <w:rPr>
          <w:w w:val="102"/>
        </w:rPr>
        <w:t>.</w:t>
      </w:r>
    </w:p>
    <w:p w:rsidR="00AF124A" w:rsidRPr="00176684" w:rsidRDefault="00AF124A" w:rsidP="00AF124A">
      <w:pPr>
        <w:widowControl w:val="0"/>
        <w:tabs>
          <w:tab w:val="left" w:pos="342"/>
          <w:tab w:val="left" w:pos="2907"/>
          <w:tab w:val="left" w:pos="5415"/>
          <w:tab w:val="left" w:pos="7923"/>
        </w:tabs>
        <w:autoSpaceDE w:val="0"/>
        <w:autoSpaceDN w:val="0"/>
        <w:adjustRightInd w:val="0"/>
        <w:rPr>
          <w:color w:val="FF0000"/>
        </w:rPr>
      </w:pPr>
      <w:r w:rsidRPr="00176684">
        <w:rPr>
          <w:bCs/>
          <w:color w:val="FF0000"/>
          <w:spacing w:val="1"/>
        </w:rPr>
        <w:t>B</w:t>
      </w:r>
      <w:r w:rsidRPr="00176684">
        <w:rPr>
          <w:bCs/>
          <w:color w:val="FF0000"/>
        </w:rPr>
        <w:t>.</w:t>
      </w:r>
      <w:r w:rsidRPr="00176684">
        <w:rPr>
          <w:bCs/>
          <w:color w:val="FF0000"/>
          <w:spacing w:val="1"/>
        </w:rPr>
        <w:t xml:space="preserve"> </w:t>
      </w:r>
      <w:r w:rsidRPr="00176684">
        <w:rPr>
          <w:color w:val="FF0000"/>
        </w:rPr>
        <w:t>Thuỷ</w:t>
      </w:r>
      <w:r w:rsidRPr="00176684">
        <w:rPr>
          <w:color w:val="FF0000"/>
          <w:spacing w:val="10"/>
        </w:rPr>
        <w:t xml:space="preserve"> </w:t>
      </w:r>
      <w:r w:rsidRPr="00176684">
        <w:rPr>
          <w:color w:val="FF0000"/>
        </w:rPr>
        <w:t>tinh</w:t>
      </w:r>
      <w:r w:rsidRPr="00176684">
        <w:rPr>
          <w:color w:val="FF0000"/>
          <w:spacing w:val="8"/>
        </w:rPr>
        <w:t xml:space="preserve"> </w:t>
      </w:r>
      <w:r w:rsidRPr="00176684">
        <w:rPr>
          <w:color w:val="FF0000"/>
        </w:rPr>
        <w:t>thể</w:t>
      </w:r>
      <w:r w:rsidRPr="00176684">
        <w:rPr>
          <w:color w:val="FF0000"/>
          <w:spacing w:val="6"/>
        </w:rPr>
        <w:t xml:space="preserve"> </w:t>
      </w:r>
      <w:r w:rsidRPr="00176684">
        <w:rPr>
          <w:color w:val="FF0000"/>
          <w:spacing w:val="1"/>
        </w:rPr>
        <w:t>c</w:t>
      </w:r>
      <w:r w:rsidRPr="00176684">
        <w:rPr>
          <w:color w:val="FF0000"/>
        </w:rPr>
        <w:t>ủa</w:t>
      </w:r>
      <w:r w:rsidRPr="00176684">
        <w:rPr>
          <w:color w:val="FF0000"/>
          <w:spacing w:val="7"/>
        </w:rPr>
        <w:t xml:space="preserve"> </w:t>
      </w:r>
      <w:r w:rsidRPr="00176684">
        <w:rPr>
          <w:color w:val="FF0000"/>
        </w:rPr>
        <w:t>m</w:t>
      </w:r>
      <w:r w:rsidRPr="00176684">
        <w:rPr>
          <w:color w:val="FF0000"/>
          <w:spacing w:val="1"/>
        </w:rPr>
        <w:t>ắ</w:t>
      </w:r>
      <w:r w:rsidRPr="00176684">
        <w:rPr>
          <w:color w:val="FF0000"/>
        </w:rPr>
        <w:t>t</w:t>
      </w:r>
      <w:r w:rsidRPr="00176684">
        <w:rPr>
          <w:color w:val="FF0000"/>
          <w:spacing w:val="7"/>
        </w:rPr>
        <w:t xml:space="preserve"> </w:t>
      </w:r>
      <w:r w:rsidRPr="00176684">
        <w:rPr>
          <w:color w:val="FF0000"/>
          <w:spacing w:val="1"/>
        </w:rPr>
        <w:t>t</w:t>
      </w:r>
      <w:r w:rsidRPr="00176684">
        <w:rPr>
          <w:color w:val="FF0000"/>
        </w:rPr>
        <w:t>ương</w:t>
      </w:r>
      <w:r w:rsidRPr="00176684">
        <w:rPr>
          <w:color w:val="FF0000"/>
          <w:spacing w:val="11"/>
        </w:rPr>
        <w:t xml:space="preserve"> </w:t>
      </w:r>
      <w:r w:rsidRPr="00176684">
        <w:rPr>
          <w:color w:val="FF0000"/>
          <w:spacing w:val="1"/>
        </w:rPr>
        <w:t>t</w:t>
      </w:r>
      <w:r w:rsidRPr="00176684">
        <w:rPr>
          <w:color w:val="FF0000"/>
        </w:rPr>
        <w:t>ự</w:t>
      </w:r>
      <w:r w:rsidRPr="00176684">
        <w:rPr>
          <w:color w:val="FF0000"/>
          <w:spacing w:val="7"/>
        </w:rPr>
        <w:t xml:space="preserve"> </w:t>
      </w:r>
      <w:r w:rsidRPr="00176684">
        <w:rPr>
          <w:color w:val="FF0000"/>
        </w:rPr>
        <w:t>như</w:t>
      </w:r>
      <w:r w:rsidRPr="00176684">
        <w:rPr>
          <w:color w:val="FF0000"/>
          <w:spacing w:val="8"/>
        </w:rPr>
        <w:t xml:space="preserve"> </w:t>
      </w:r>
      <w:r w:rsidRPr="00176684">
        <w:rPr>
          <w:color w:val="FF0000"/>
          <w:spacing w:val="-2"/>
        </w:rPr>
        <w:t>v</w:t>
      </w:r>
      <w:r w:rsidRPr="00176684">
        <w:rPr>
          <w:color w:val="FF0000"/>
          <w:spacing w:val="1"/>
        </w:rPr>
        <w:t>ậ</w:t>
      </w:r>
      <w:r w:rsidRPr="00176684">
        <w:rPr>
          <w:color w:val="FF0000"/>
        </w:rPr>
        <w:t>t</w:t>
      </w:r>
      <w:r w:rsidRPr="00176684">
        <w:rPr>
          <w:color w:val="FF0000"/>
          <w:spacing w:val="7"/>
        </w:rPr>
        <w:t xml:space="preserve"> </w:t>
      </w:r>
      <w:r w:rsidRPr="00176684">
        <w:rPr>
          <w:color w:val="FF0000"/>
        </w:rPr>
        <w:t>kính</w:t>
      </w:r>
      <w:r w:rsidRPr="00176684">
        <w:rPr>
          <w:color w:val="FF0000"/>
          <w:spacing w:val="7"/>
        </w:rPr>
        <w:t xml:space="preserve"> </w:t>
      </w:r>
      <w:r w:rsidRPr="00176684">
        <w:rPr>
          <w:color w:val="FF0000"/>
          <w:spacing w:val="1"/>
        </w:rPr>
        <w:t>c</w:t>
      </w:r>
      <w:r w:rsidRPr="00176684">
        <w:rPr>
          <w:color w:val="FF0000"/>
        </w:rPr>
        <w:t>ủa</w:t>
      </w:r>
      <w:r w:rsidRPr="00176684">
        <w:rPr>
          <w:color w:val="FF0000"/>
          <w:spacing w:val="7"/>
        </w:rPr>
        <w:t xml:space="preserve"> </w:t>
      </w:r>
      <w:r w:rsidRPr="00176684">
        <w:rPr>
          <w:color w:val="FF0000"/>
        </w:rPr>
        <w:t>m</w:t>
      </w:r>
      <w:r w:rsidRPr="00176684">
        <w:rPr>
          <w:color w:val="FF0000"/>
          <w:spacing w:val="1"/>
        </w:rPr>
        <w:t>á</w:t>
      </w:r>
      <w:r w:rsidRPr="00176684">
        <w:rPr>
          <w:color w:val="FF0000"/>
        </w:rPr>
        <w:t>y</w:t>
      </w:r>
      <w:r w:rsidRPr="00176684">
        <w:rPr>
          <w:color w:val="FF0000"/>
          <w:spacing w:val="9"/>
        </w:rPr>
        <w:t xml:space="preserve"> </w:t>
      </w:r>
      <w:r w:rsidRPr="00176684">
        <w:rPr>
          <w:color w:val="FF0000"/>
          <w:spacing w:val="1"/>
        </w:rPr>
        <w:t>ả</w:t>
      </w:r>
      <w:r w:rsidRPr="00176684">
        <w:rPr>
          <w:color w:val="FF0000"/>
        </w:rPr>
        <w:t>nh</w:t>
      </w:r>
      <w:r w:rsidRPr="00176684">
        <w:rPr>
          <w:color w:val="FF0000"/>
          <w:spacing w:val="5"/>
        </w:rPr>
        <w:t xml:space="preserve"> </w:t>
      </w:r>
      <w:r w:rsidRPr="00176684">
        <w:rPr>
          <w:color w:val="FF0000"/>
        </w:rPr>
        <w:t>tức</w:t>
      </w:r>
      <w:r w:rsidRPr="00176684">
        <w:rPr>
          <w:color w:val="FF0000"/>
          <w:spacing w:val="9"/>
        </w:rPr>
        <w:t xml:space="preserve"> </w:t>
      </w:r>
      <w:r w:rsidRPr="00176684">
        <w:rPr>
          <w:color w:val="FF0000"/>
        </w:rPr>
        <w:t>không</w:t>
      </w:r>
      <w:r w:rsidRPr="00176684">
        <w:rPr>
          <w:color w:val="FF0000"/>
          <w:spacing w:val="12"/>
        </w:rPr>
        <w:t xml:space="preserve"> </w:t>
      </w:r>
      <w:r w:rsidRPr="00176684">
        <w:rPr>
          <w:color w:val="FF0000"/>
        </w:rPr>
        <w:t>t</w:t>
      </w:r>
      <w:r w:rsidRPr="00176684">
        <w:rPr>
          <w:color w:val="FF0000"/>
          <w:spacing w:val="-2"/>
        </w:rPr>
        <w:t>h</w:t>
      </w:r>
      <w:r w:rsidRPr="00176684">
        <w:rPr>
          <w:color w:val="FF0000"/>
        </w:rPr>
        <w:t>ể</w:t>
      </w:r>
      <w:r w:rsidRPr="00176684">
        <w:rPr>
          <w:color w:val="FF0000"/>
          <w:spacing w:val="8"/>
        </w:rPr>
        <w:t xml:space="preserve"> </w:t>
      </w:r>
      <w:r w:rsidRPr="00176684">
        <w:rPr>
          <w:color w:val="FF0000"/>
        </w:rPr>
        <w:t>t</w:t>
      </w:r>
      <w:r w:rsidRPr="00176684">
        <w:rPr>
          <w:color w:val="FF0000"/>
          <w:spacing w:val="-2"/>
        </w:rPr>
        <w:t>h</w:t>
      </w:r>
      <w:r w:rsidRPr="00176684">
        <w:rPr>
          <w:color w:val="FF0000"/>
          <w:spacing w:val="1"/>
        </w:rPr>
        <w:t>a</w:t>
      </w:r>
      <w:r w:rsidRPr="00176684">
        <w:rPr>
          <w:color w:val="FF0000"/>
        </w:rPr>
        <w:t>y</w:t>
      </w:r>
      <w:r w:rsidRPr="00176684">
        <w:rPr>
          <w:color w:val="FF0000"/>
          <w:spacing w:val="9"/>
        </w:rPr>
        <w:t xml:space="preserve"> </w:t>
      </w:r>
      <w:r w:rsidRPr="00176684">
        <w:rPr>
          <w:color w:val="FF0000"/>
        </w:rPr>
        <w:t>đổi</w:t>
      </w:r>
      <w:r w:rsidRPr="00176684">
        <w:rPr>
          <w:color w:val="FF0000"/>
          <w:spacing w:val="8"/>
        </w:rPr>
        <w:t xml:space="preserve"> </w:t>
      </w:r>
      <w:r w:rsidRPr="00176684">
        <w:rPr>
          <w:color w:val="FF0000"/>
          <w:spacing w:val="2"/>
        </w:rPr>
        <w:t>đ</w:t>
      </w:r>
      <w:r w:rsidRPr="00176684">
        <w:rPr>
          <w:color w:val="FF0000"/>
        </w:rPr>
        <w:t>ược</w:t>
      </w:r>
      <w:r w:rsidRPr="00176684">
        <w:rPr>
          <w:color w:val="FF0000"/>
          <w:spacing w:val="10"/>
        </w:rPr>
        <w:t xml:space="preserve"> </w:t>
      </w:r>
      <w:r w:rsidRPr="00176684">
        <w:rPr>
          <w:color w:val="FF0000"/>
        </w:rPr>
        <w:t>t</w:t>
      </w:r>
      <w:r w:rsidRPr="00176684">
        <w:rPr>
          <w:color w:val="FF0000"/>
          <w:spacing w:val="1"/>
        </w:rPr>
        <w:t>iê</w:t>
      </w:r>
      <w:r w:rsidRPr="00176684">
        <w:rPr>
          <w:color w:val="FF0000"/>
        </w:rPr>
        <w:t>u</w:t>
      </w:r>
      <w:r w:rsidRPr="00176684">
        <w:rPr>
          <w:color w:val="FF0000"/>
          <w:spacing w:val="6"/>
        </w:rPr>
        <w:t xml:space="preserve"> </w:t>
      </w:r>
      <w:r w:rsidRPr="00176684">
        <w:rPr>
          <w:color w:val="FF0000"/>
          <w:spacing w:val="1"/>
        </w:rPr>
        <w:t>c</w:t>
      </w:r>
      <w:r w:rsidRPr="00176684">
        <w:rPr>
          <w:color w:val="FF0000"/>
          <w:spacing w:val="-2"/>
        </w:rPr>
        <w:t>ự</w:t>
      </w:r>
      <w:r w:rsidRPr="00176684">
        <w:rPr>
          <w:color w:val="FF0000"/>
        </w:rPr>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Cs/>
        </w:rPr>
        <w:t>C.</w:t>
      </w:r>
      <w:r w:rsidRPr="00CF58B9">
        <w:rPr>
          <w:bCs/>
          <w:spacing w:val="1"/>
        </w:rPr>
        <w:t xml:space="preserve"> </w:t>
      </w:r>
      <w:r w:rsidRPr="00CF58B9">
        <w:rPr>
          <w:spacing w:val="1"/>
        </w:rPr>
        <w:t>Bấ</w:t>
      </w:r>
      <w:r w:rsidRPr="00CF58B9">
        <w:t>t</w:t>
      </w:r>
      <w:r w:rsidRPr="00CF58B9">
        <w:rPr>
          <w:spacing w:val="8"/>
        </w:rPr>
        <w:t xml:space="preserve"> </w:t>
      </w:r>
      <w:r w:rsidRPr="00CF58B9">
        <w:t>kì</w:t>
      </w:r>
      <w:r w:rsidRPr="00CF58B9">
        <w:rPr>
          <w:spacing w:val="3"/>
        </w:rPr>
        <w:t xml:space="preserve"> </w:t>
      </w:r>
      <w:r w:rsidRPr="00CF58B9">
        <w:t>m</w:t>
      </w:r>
      <w:r w:rsidRPr="00CF58B9">
        <w:rPr>
          <w:spacing w:val="1"/>
        </w:rPr>
        <w:t>ắ</w:t>
      </w:r>
      <w:r w:rsidRPr="00CF58B9">
        <w:t>t</w:t>
      </w:r>
      <w:r w:rsidRPr="00CF58B9">
        <w:rPr>
          <w:spacing w:val="9"/>
        </w:rPr>
        <w:t xml:space="preserve"> </w:t>
      </w:r>
      <w:r w:rsidRPr="00CF58B9">
        <w:rPr>
          <w:spacing w:val="-2"/>
        </w:rPr>
        <w:t>n</w:t>
      </w:r>
      <w:r w:rsidRPr="00CF58B9">
        <w:rPr>
          <w:spacing w:val="1"/>
        </w:rPr>
        <w:t>à</w:t>
      </w:r>
      <w:r w:rsidRPr="00CF58B9">
        <w:t>o</w:t>
      </w:r>
      <w:r w:rsidRPr="00CF58B9">
        <w:rPr>
          <w:spacing w:val="7"/>
        </w:rPr>
        <w:t xml:space="preserve"> </w:t>
      </w:r>
      <w:r w:rsidRPr="00CF58B9">
        <w:t>(m</w:t>
      </w:r>
      <w:r w:rsidRPr="00CF58B9">
        <w:rPr>
          <w:spacing w:val="-1"/>
        </w:rPr>
        <w:t>ắ</w:t>
      </w:r>
      <w:r w:rsidRPr="00CF58B9">
        <w:t>t</w:t>
      </w:r>
      <w:r w:rsidRPr="00CF58B9">
        <w:rPr>
          <w:spacing w:val="10"/>
        </w:rPr>
        <w:t xml:space="preserve"> </w:t>
      </w:r>
      <w:r w:rsidRPr="00CF58B9">
        <w:t>bình</w:t>
      </w:r>
      <w:r w:rsidRPr="00CF58B9">
        <w:rPr>
          <w:spacing w:val="7"/>
        </w:rPr>
        <w:t xml:space="preserve"> </w:t>
      </w:r>
      <w:r w:rsidRPr="00CF58B9">
        <w:t>thường</w:t>
      </w:r>
      <w:r w:rsidRPr="00CF58B9">
        <w:rPr>
          <w:spacing w:val="14"/>
        </w:rPr>
        <w:t xml:space="preserve"> </w:t>
      </w:r>
      <w:r w:rsidRPr="00CF58B9">
        <w:t>h</w:t>
      </w:r>
      <w:r w:rsidRPr="00CF58B9">
        <w:rPr>
          <w:spacing w:val="1"/>
        </w:rPr>
        <w:t>a</w:t>
      </w:r>
      <w:r w:rsidRPr="00CF58B9">
        <w:t>y</w:t>
      </w:r>
      <w:r w:rsidRPr="00CF58B9">
        <w:rPr>
          <w:spacing w:val="7"/>
        </w:rPr>
        <w:t xml:space="preserve"> </w:t>
      </w:r>
      <w:r w:rsidRPr="00CF58B9">
        <w:t>bị</w:t>
      </w:r>
      <w:r w:rsidRPr="00CF58B9">
        <w:rPr>
          <w:spacing w:val="5"/>
        </w:rPr>
        <w:t xml:space="preserve"> </w:t>
      </w:r>
      <w:r w:rsidRPr="00CF58B9">
        <w:rPr>
          <w:spacing w:val="-2"/>
        </w:rPr>
        <w:t>t</w:t>
      </w:r>
      <w:r w:rsidRPr="00CF58B9">
        <w:rPr>
          <w:spacing w:val="1"/>
        </w:rPr>
        <w:t>ậ</w:t>
      </w:r>
      <w:r w:rsidRPr="00CF58B9">
        <w:t>t</w:t>
      </w:r>
      <w:r w:rsidRPr="00CF58B9">
        <w:rPr>
          <w:spacing w:val="4"/>
        </w:rPr>
        <w:t xml:space="preserve"> </w:t>
      </w:r>
      <w:r w:rsidRPr="00CF58B9">
        <w:rPr>
          <w:spacing w:val="1"/>
        </w:rPr>
        <w:t>cậ</w:t>
      </w:r>
      <w:r w:rsidRPr="00CF58B9">
        <w:t>n</w:t>
      </w:r>
      <w:r w:rsidRPr="00CF58B9">
        <w:rPr>
          <w:spacing w:val="7"/>
        </w:rPr>
        <w:t xml:space="preserve"> </w:t>
      </w:r>
      <w:r w:rsidRPr="00CF58B9">
        <w:t>t</w:t>
      </w:r>
      <w:r w:rsidRPr="00CF58B9">
        <w:rPr>
          <w:spacing w:val="-2"/>
        </w:rPr>
        <w:t>h</w:t>
      </w:r>
      <w:r w:rsidRPr="00CF58B9">
        <w:t>ị</w:t>
      </w:r>
      <w:r w:rsidRPr="00CF58B9">
        <w:rPr>
          <w:spacing w:val="5"/>
        </w:rPr>
        <w:t xml:space="preserve"> </w:t>
      </w:r>
      <w:r w:rsidRPr="00CF58B9">
        <w:t>h</w:t>
      </w:r>
      <w:r w:rsidRPr="00CF58B9">
        <w:rPr>
          <w:spacing w:val="1"/>
        </w:rPr>
        <w:t>a</w:t>
      </w:r>
      <w:r w:rsidRPr="00CF58B9">
        <w:t>y</w:t>
      </w:r>
      <w:r w:rsidRPr="00CF58B9">
        <w:rPr>
          <w:spacing w:val="7"/>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10"/>
        </w:rPr>
        <w:t xml:space="preserve"> </w:t>
      </w:r>
      <w:r w:rsidRPr="00CF58B9">
        <w:t>đ</w:t>
      </w:r>
      <w:r w:rsidRPr="00CF58B9">
        <w:rPr>
          <w:spacing w:val="1"/>
        </w:rPr>
        <w:t>ề</w:t>
      </w:r>
      <w:r w:rsidRPr="00CF58B9">
        <w:t>u</w:t>
      </w:r>
      <w:r w:rsidRPr="00CF58B9">
        <w:rPr>
          <w:spacing w:val="5"/>
        </w:rPr>
        <w:t xml:space="preserve"> </w:t>
      </w:r>
      <w:r w:rsidRPr="00CF58B9">
        <w:rPr>
          <w:spacing w:val="1"/>
        </w:rPr>
        <w:t>c</w:t>
      </w:r>
      <w:r w:rsidRPr="00CF58B9">
        <w:t>ó</w:t>
      </w:r>
      <w:r w:rsidRPr="00CF58B9">
        <w:rPr>
          <w:spacing w:val="5"/>
        </w:rPr>
        <w:t xml:space="preserve"> </w:t>
      </w:r>
      <w:r w:rsidRPr="00CF58B9">
        <w:t>h</w:t>
      </w:r>
      <w:r w:rsidRPr="00CF58B9">
        <w:rPr>
          <w:spacing w:val="-1"/>
        </w:rPr>
        <w:t>a</w:t>
      </w:r>
      <w:r w:rsidRPr="00CF58B9">
        <w:t>i</w:t>
      </w:r>
      <w:r w:rsidRPr="00CF58B9">
        <w:rPr>
          <w:spacing w:val="7"/>
        </w:rPr>
        <w:t xml:space="preserve"> </w:t>
      </w:r>
      <w:r w:rsidRPr="00CF58B9">
        <w:rPr>
          <w:spacing w:val="-2"/>
        </w:rPr>
        <w:t>đ</w:t>
      </w:r>
      <w:r w:rsidRPr="00CF58B9">
        <w:t>i</w:t>
      </w:r>
      <w:r w:rsidRPr="00CF58B9">
        <w:rPr>
          <w:spacing w:val="1"/>
        </w:rPr>
        <w:t>ể</w:t>
      </w:r>
      <w:r w:rsidRPr="00CF58B9">
        <w:t>m</w:t>
      </w:r>
      <w:r w:rsidRPr="00CF58B9">
        <w:rPr>
          <w:spacing w:val="11"/>
        </w:rPr>
        <w:t xml:space="preserve"> </w:t>
      </w:r>
      <w:r w:rsidRPr="00CF58B9">
        <w:rPr>
          <w:spacing w:val="-2"/>
        </w:rPr>
        <w:t>đ</w:t>
      </w:r>
      <w:r w:rsidRPr="00CF58B9">
        <w:rPr>
          <w:spacing w:val="1"/>
        </w:rPr>
        <w:t>ặ</w:t>
      </w:r>
      <w:r w:rsidRPr="00CF58B9">
        <w:t>c</w:t>
      </w:r>
      <w:r w:rsidRPr="00CF58B9">
        <w:rPr>
          <w:spacing w:val="9"/>
        </w:rPr>
        <w:t xml:space="preserve"> </w:t>
      </w:r>
      <w:r w:rsidRPr="00CF58B9">
        <w:t>trưng</w:t>
      </w:r>
      <w:r w:rsidRPr="00CF58B9">
        <w:rPr>
          <w:spacing w:val="10"/>
        </w:rPr>
        <w:t xml:space="preserve"> </w:t>
      </w:r>
      <w:r w:rsidRPr="00CF58B9">
        <w:rPr>
          <w:spacing w:val="-2"/>
        </w:rPr>
        <w:lastRenderedPageBreak/>
        <w:t>g</w:t>
      </w:r>
      <w:r w:rsidRPr="00CF58B9">
        <w:t>ọi</w:t>
      </w:r>
      <w:r w:rsidRPr="00CF58B9">
        <w:rPr>
          <w:spacing w:val="10"/>
        </w:rPr>
        <w:t xml:space="preserve"> </w:t>
      </w:r>
      <w:r w:rsidRPr="00CF58B9">
        <w:rPr>
          <w:spacing w:val="-1"/>
        </w:rPr>
        <w:t>l</w:t>
      </w:r>
      <w:r w:rsidRPr="00CF58B9">
        <w:t>à</w:t>
      </w:r>
      <w:r w:rsidRPr="00CF58B9">
        <w:rPr>
          <w:spacing w:val="6"/>
        </w:rPr>
        <w:t xml:space="preserve"> </w:t>
      </w:r>
      <w:r w:rsidRPr="00CF58B9">
        <w:t>đ</w:t>
      </w:r>
      <w:r w:rsidRPr="00CF58B9">
        <w:rPr>
          <w:spacing w:val="-2"/>
        </w:rPr>
        <w:t>i</w:t>
      </w:r>
      <w:r w:rsidRPr="00CF58B9">
        <w:rPr>
          <w:spacing w:val="-1"/>
        </w:rPr>
        <w:t>ể</w:t>
      </w:r>
      <w:r w:rsidRPr="00CF58B9">
        <w:t>m</w:t>
      </w:r>
      <w:r w:rsidRPr="00CF58B9">
        <w:rPr>
          <w:spacing w:val="11"/>
        </w:rPr>
        <w:t xml:space="preserve"> </w:t>
      </w:r>
      <w:r w:rsidRPr="00CF58B9">
        <w:rPr>
          <w:spacing w:val="1"/>
        </w:rPr>
        <w:t>c</w:t>
      </w:r>
      <w:r w:rsidRPr="00CF58B9">
        <w:t xml:space="preserve">ực </w:t>
      </w:r>
      <w:r w:rsidRPr="00CF58B9">
        <w:rPr>
          <w:spacing w:val="1"/>
        </w:rPr>
        <w:t>cậ</w:t>
      </w:r>
      <w:r w:rsidRPr="00CF58B9">
        <w:t>n</w:t>
      </w:r>
      <w:r w:rsidRPr="00CF58B9">
        <w:rPr>
          <w:spacing w:val="7"/>
        </w:rPr>
        <w:t xml:space="preserve"> </w:t>
      </w:r>
      <w:r w:rsidRPr="00CF58B9">
        <w:rPr>
          <w:spacing w:val="-2"/>
        </w:rPr>
        <w:t>v</w:t>
      </w:r>
      <w:r w:rsidRPr="00CF58B9">
        <w:t>à</w:t>
      </w:r>
      <w:r w:rsidRPr="00CF58B9">
        <w:rPr>
          <w:spacing w:val="7"/>
        </w:rPr>
        <w:t xml:space="preserve"> </w:t>
      </w:r>
      <w:r w:rsidRPr="00CF58B9">
        <w:t>đ</w:t>
      </w:r>
      <w:r w:rsidRPr="00CF58B9">
        <w:rPr>
          <w:spacing w:val="-2"/>
        </w:rPr>
        <w:t>i</w:t>
      </w:r>
      <w:r w:rsidRPr="00CF58B9">
        <w:rPr>
          <w:spacing w:val="1"/>
        </w:rPr>
        <w:t>ể</w:t>
      </w:r>
      <w:r w:rsidRPr="00CF58B9">
        <w:t>m</w:t>
      </w:r>
      <w:r w:rsidRPr="00CF58B9">
        <w:rPr>
          <w:spacing w:val="11"/>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2"/>
        </w:rPr>
        <w:t>v</w:t>
      </w:r>
      <w:r w:rsidRPr="00CF58B9">
        <w:t>i</w:t>
      </w:r>
      <w:r w:rsidRPr="00CF58B9">
        <w:rPr>
          <w:spacing w:val="1"/>
        </w:rPr>
        <w:t>ễ</w:t>
      </w:r>
      <w:r w:rsidRPr="00CF58B9">
        <w:rPr>
          <w:spacing w:val="-2"/>
        </w:rPr>
        <w:t>n</w:t>
      </w:r>
      <w:r w:rsidRPr="00CF58B9">
        <w:t>.</w:t>
      </w:r>
    </w:p>
    <w:p w:rsidR="00AF124A" w:rsidRPr="00CF58B9" w:rsidRDefault="00AF124A" w:rsidP="00AF124A">
      <w:pPr>
        <w:tabs>
          <w:tab w:val="left" w:pos="342"/>
          <w:tab w:val="left" w:pos="2907"/>
          <w:tab w:val="left" w:pos="5415"/>
          <w:tab w:val="left" w:pos="7923"/>
        </w:tabs>
        <w:rPr>
          <w:lang w:val="pt-BR"/>
        </w:rPr>
      </w:pPr>
      <w:r w:rsidRPr="00CF58B9">
        <w:rPr>
          <w:bCs/>
          <w:lang w:val="pt-BR"/>
        </w:rPr>
        <w:t>D.</w:t>
      </w:r>
      <w:r w:rsidRPr="00CF58B9">
        <w:rPr>
          <w:bCs/>
          <w:spacing w:val="1"/>
          <w:lang w:val="pt-BR"/>
        </w:rPr>
        <w:t xml:space="preserve"> </w:t>
      </w:r>
      <w:r w:rsidRPr="00CF58B9">
        <w:rPr>
          <w:lang w:val="pt-BR"/>
        </w:rPr>
        <w:t>A,</w:t>
      </w:r>
      <w:r w:rsidRPr="00CF58B9">
        <w:rPr>
          <w:spacing w:val="8"/>
          <w:lang w:val="pt-BR"/>
        </w:rPr>
        <w:t xml:space="preserve"> </w:t>
      </w:r>
      <w:r w:rsidRPr="00CF58B9">
        <w:rPr>
          <w:spacing w:val="-2"/>
          <w:lang w:val="pt-BR"/>
        </w:rPr>
        <w:t>v</w:t>
      </w:r>
      <w:r w:rsidRPr="00CF58B9">
        <w:rPr>
          <w:lang w:val="pt-BR"/>
        </w:rPr>
        <w:t>à</w:t>
      </w:r>
      <w:r w:rsidRPr="00CF58B9">
        <w:rPr>
          <w:spacing w:val="7"/>
          <w:lang w:val="pt-BR"/>
        </w:rPr>
        <w:t xml:space="preserve"> </w:t>
      </w:r>
      <w:r w:rsidRPr="00CF58B9">
        <w:rPr>
          <w:lang w:val="pt-BR"/>
        </w:rPr>
        <w:t>C</w:t>
      </w:r>
      <w:r w:rsidRPr="00CF58B9">
        <w:rPr>
          <w:spacing w:val="5"/>
          <w:lang w:val="pt-BR"/>
        </w:rPr>
        <w:t xml:space="preserve"> </w:t>
      </w:r>
      <w:r w:rsidRPr="00CF58B9">
        <w:rPr>
          <w:lang w:val="pt-BR"/>
        </w:rPr>
        <w:t>đ</w:t>
      </w:r>
      <w:r w:rsidRPr="00CF58B9">
        <w:rPr>
          <w:spacing w:val="1"/>
          <w:lang w:val="pt-BR"/>
        </w:rPr>
        <w:t>ề</w:t>
      </w:r>
      <w:r w:rsidRPr="00CF58B9">
        <w:rPr>
          <w:lang w:val="pt-BR"/>
        </w:rPr>
        <w:t>u</w:t>
      </w:r>
      <w:r w:rsidRPr="00CF58B9">
        <w:rPr>
          <w:spacing w:val="7"/>
          <w:lang w:val="pt-BR"/>
        </w:rPr>
        <w:t xml:space="preserve"> </w:t>
      </w:r>
      <w:r w:rsidRPr="00CF58B9">
        <w:rPr>
          <w:lang w:val="pt-BR"/>
        </w:rPr>
        <w:t>đún</w:t>
      </w:r>
      <w:r w:rsidRPr="00CF58B9">
        <w:rPr>
          <w:spacing w:val="-2"/>
          <w:lang w:val="pt-BR"/>
        </w:rPr>
        <w:t>g</w:t>
      </w:r>
      <w:r w:rsidRPr="00CF58B9">
        <w:rPr>
          <w:lang w:val="pt-BR"/>
        </w:rPr>
        <w:t>.</w:t>
      </w:r>
    </w:p>
    <w:p w:rsidR="00AF124A" w:rsidRPr="00CF58B9" w:rsidRDefault="00AF124A" w:rsidP="00AF124A">
      <w:pPr>
        <w:tabs>
          <w:tab w:val="left" w:pos="342"/>
          <w:tab w:val="left" w:pos="2907"/>
          <w:tab w:val="left" w:pos="5415"/>
          <w:tab w:val="left" w:pos="7923"/>
        </w:tabs>
        <w:spacing w:line="288" w:lineRule="auto"/>
        <w:jc w:val="both"/>
        <w:rPr>
          <w:b/>
          <w:bCs/>
          <w:spacing w:val="-2"/>
          <w:lang w:val="it-IT"/>
        </w:rPr>
      </w:pPr>
      <w:r w:rsidRPr="00CF58B9">
        <w:rPr>
          <w:b/>
          <w:lang w:val="pt-BR"/>
        </w:rPr>
        <w:t xml:space="preserve">Câu 33: </w:t>
      </w:r>
      <w:r w:rsidRPr="00CF58B9">
        <w:rPr>
          <w:spacing w:val="-2"/>
          <w:lang w:val="it-IT"/>
        </w:rPr>
        <w:t xml:space="preserve">Khi chiếu phim, để người xem có cảm giác quá trình đang xem diễn ra liên tục, thì ta nhất thiết phải chiếu các cảnh cách nhau một khoảng thời gian là : </w:t>
      </w:r>
    </w:p>
    <w:p w:rsidR="00AF124A" w:rsidRPr="00CF58B9" w:rsidRDefault="00AF124A" w:rsidP="00AF124A">
      <w:pPr>
        <w:tabs>
          <w:tab w:val="left" w:pos="342"/>
          <w:tab w:val="left" w:pos="2907"/>
          <w:tab w:val="left" w:pos="5415"/>
          <w:tab w:val="left" w:pos="7923"/>
        </w:tabs>
      </w:pPr>
      <w:r w:rsidRPr="00A67641">
        <w:rPr>
          <w:color w:val="FF0000"/>
        </w:rPr>
        <w:t>A. 0,1s</w:t>
      </w:r>
      <w:r w:rsidRPr="00CF58B9">
        <w:tab/>
        <w:t>B. &gt;0,1s</w:t>
      </w:r>
      <w:r w:rsidRPr="00CF58B9">
        <w:tab/>
        <w:t>C. 0,04s</w:t>
      </w:r>
      <w:r w:rsidRPr="00CF58B9">
        <w:tab/>
      </w:r>
      <w:r w:rsidRPr="00CF58B9">
        <w:tab/>
        <w:t>D. tùy ý</w:t>
      </w:r>
    </w:p>
    <w:p w:rsidR="00AF124A" w:rsidRPr="00CF58B9" w:rsidRDefault="00AF124A" w:rsidP="00AF124A">
      <w:pPr>
        <w:tabs>
          <w:tab w:val="left" w:pos="342"/>
          <w:tab w:val="left" w:pos="2907"/>
          <w:tab w:val="left" w:pos="5415"/>
          <w:tab w:val="left" w:pos="7923"/>
        </w:tabs>
        <w:spacing w:line="288" w:lineRule="auto"/>
        <w:jc w:val="both"/>
        <w:rPr>
          <w:b/>
          <w:bCs/>
          <w:lang w:val="it-IT"/>
        </w:rPr>
      </w:pPr>
      <w:r w:rsidRPr="00CF58B9">
        <w:rPr>
          <w:b/>
        </w:rPr>
        <w:t xml:space="preserve">Câu 34: </w:t>
      </w:r>
      <w:r w:rsidRPr="00CF58B9">
        <w:rPr>
          <w:lang w:val="it-IT"/>
        </w:rPr>
        <w:t xml:space="preserve">Muốn nhìn rõ vật thì : </w:t>
      </w:r>
    </w:p>
    <w:p w:rsidR="00AF124A" w:rsidRPr="00CF58B9" w:rsidRDefault="00AF124A" w:rsidP="00AF124A">
      <w:pPr>
        <w:tabs>
          <w:tab w:val="left" w:pos="342"/>
          <w:tab w:val="left" w:pos="2907"/>
          <w:tab w:val="left" w:pos="5415"/>
          <w:tab w:val="left" w:pos="7923"/>
        </w:tabs>
        <w:spacing w:line="288" w:lineRule="auto"/>
        <w:jc w:val="both"/>
        <w:rPr>
          <w:lang w:val="it-IT"/>
        </w:rPr>
      </w:pPr>
      <w:r w:rsidRPr="00176684">
        <w:rPr>
          <w:color w:val="FF0000"/>
          <w:lang w:val="it-IT"/>
        </w:rPr>
        <w:t>A. vật phải đặt trong khoảng nhìn rõ của mắt.</w:t>
      </w:r>
      <w:r>
        <w:rPr>
          <w:lang w:val="it-IT"/>
        </w:rPr>
        <w:tab/>
      </w:r>
      <w:r w:rsidRPr="00CF58B9">
        <w:rPr>
          <w:lang w:val="it-IT"/>
        </w:rPr>
        <w:t>B. vật phải đặt tại điểm cực cận của mắt.</w:t>
      </w:r>
    </w:p>
    <w:p w:rsidR="00AF124A" w:rsidRPr="00CF58B9" w:rsidRDefault="00AF124A" w:rsidP="00AF124A">
      <w:pPr>
        <w:tabs>
          <w:tab w:val="left" w:pos="342"/>
          <w:tab w:val="left" w:pos="2907"/>
          <w:tab w:val="left" w:pos="5415"/>
          <w:tab w:val="left" w:pos="7923"/>
        </w:tabs>
        <w:spacing w:line="288" w:lineRule="auto"/>
        <w:jc w:val="both"/>
        <w:rPr>
          <w:lang w:val="it-IT"/>
        </w:rPr>
      </w:pPr>
      <w:r w:rsidRPr="00CF58B9">
        <w:rPr>
          <w:lang w:val="it-IT"/>
        </w:rPr>
        <w:t xml:space="preserve">C. vật phải đặt trong khoảng nhìn rõ của mắt và mắt nhìn ảnh của </w:t>
      </w:r>
      <w:r>
        <w:rPr>
          <w:lang w:val="it-IT"/>
        </w:rPr>
        <w:t xml:space="preserve">vật </w:t>
      </w:r>
      <w:r w:rsidRPr="00CF58B9">
        <w:rPr>
          <w:lang w:val="it-IT"/>
        </w:rPr>
        <w:t xml:space="preserve">dưới góc trông </w:t>
      </w:r>
      <w:r w:rsidRPr="00CF58B9">
        <w:sym w:font="Symbol" w:char="F061"/>
      </w:r>
      <w:r w:rsidRPr="00CF58B9">
        <w:rPr>
          <w:lang w:val="it-IT"/>
        </w:rPr>
        <w:t>=</w:t>
      </w:r>
      <w:r w:rsidRPr="00CF58B9">
        <w:sym w:font="Symbol" w:char="F061"/>
      </w:r>
      <w:r w:rsidRPr="00CF58B9">
        <w:rPr>
          <w:vertAlign w:val="subscript"/>
          <w:lang w:val="it-IT"/>
        </w:rPr>
        <w:t>min</w:t>
      </w:r>
      <w:r w:rsidRPr="00CF58B9">
        <w:rPr>
          <w:lang w:val="it-IT"/>
        </w:rPr>
        <w:t>.</w:t>
      </w:r>
    </w:p>
    <w:p w:rsidR="00AF124A" w:rsidRPr="00CF58B9" w:rsidRDefault="00AF124A" w:rsidP="00AF124A">
      <w:pPr>
        <w:tabs>
          <w:tab w:val="left" w:pos="342"/>
          <w:tab w:val="left" w:pos="2907"/>
          <w:tab w:val="left" w:pos="5415"/>
          <w:tab w:val="left" w:pos="7923"/>
        </w:tabs>
        <w:rPr>
          <w:lang w:val="it-IT"/>
        </w:rPr>
      </w:pPr>
      <w:r w:rsidRPr="00CF58B9">
        <w:rPr>
          <w:lang w:val="it-IT"/>
        </w:rPr>
        <w:t>D. vật phải đặt càng gần mắt càng tốt.</w:t>
      </w:r>
    </w:p>
    <w:p w:rsidR="00AF124A" w:rsidRPr="00CF58B9" w:rsidRDefault="00AF124A" w:rsidP="00AF124A">
      <w:pPr>
        <w:tabs>
          <w:tab w:val="left" w:pos="342"/>
          <w:tab w:val="left" w:pos="2907"/>
          <w:tab w:val="left" w:pos="5415"/>
          <w:tab w:val="left" w:pos="7923"/>
        </w:tabs>
        <w:spacing w:line="288" w:lineRule="auto"/>
        <w:jc w:val="both"/>
        <w:rPr>
          <w:lang w:val="it-IT"/>
        </w:rPr>
      </w:pPr>
      <w:r w:rsidRPr="00CF58B9">
        <w:rPr>
          <w:b/>
          <w:lang w:val="it-IT"/>
        </w:rPr>
        <w:t xml:space="preserve">Câu 35: </w:t>
      </w:r>
      <w:r w:rsidRPr="00CF58B9">
        <w:rPr>
          <w:lang w:val="it-IT"/>
        </w:rPr>
        <w:t xml:space="preserve">Để mắt viễn có thể nhìn rõ được vật ở gần như mắt thường, thì phải đeo loại kính sao cho khi vật ở cách mắt 25cm thì : </w:t>
      </w:r>
    </w:p>
    <w:p w:rsidR="00AF124A" w:rsidRPr="00A72580" w:rsidRDefault="00AF124A" w:rsidP="00AF124A">
      <w:pPr>
        <w:tabs>
          <w:tab w:val="left" w:pos="342"/>
          <w:tab w:val="left" w:pos="2907"/>
          <w:tab w:val="left" w:pos="5415"/>
          <w:tab w:val="left" w:pos="7923"/>
        </w:tabs>
        <w:spacing w:line="288" w:lineRule="auto"/>
        <w:jc w:val="both"/>
        <w:rPr>
          <w:color w:val="FF0000"/>
          <w:lang w:val="it-IT"/>
        </w:rPr>
      </w:pPr>
      <w:r w:rsidRPr="00A72580">
        <w:rPr>
          <w:color w:val="FF0000"/>
          <w:lang w:val="it-IT"/>
        </w:rPr>
        <w:t>A. ảnh cuối cùng của vật qua thấu kính mắt sẽ hiện rõ trên màng lưới.</w:t>
      </w:r>
    </w:p>
    <w:p w:rsidR="00AF124A" w:rsidRPr="00CF58B9" w:rsidRDefault="00AF124A" w:rsidP="00AF124A">
      <w:pPr>
        <w:tabs>
          <w:tab w:val="left" w:pos="342"/>
          <w:tab w:val="left" w:pos="2907"/>
          <w:tab w:val="left" w:pos="5415"/>
          <w:tab w:val="left" w:pos="7923"/>
        </w:tabs>
        <w:spacing w:line="288" w:lineRule="auto"/>
        <w:jc w:val="both"/>
        <w:rPr>
          <w:lang w:val="it-IT"/>
        </w:rPr>
      </w:pPr>
      <w:r w:rsidRPr="00CF58B9">
        <w:rPr>
          <w:lang w:val="it-IT"/>
        </w:rPr>
        <w:t>B. ảnh được tạo bởi kính đeo nằm trên màng lưới.</w:t>
      </w:r>
    </w:p>
    <w:p w:rsidR="00AF124A" w:rsidRPr="00CF58B9" w:rsidRDefault="00AF124A" w:rsidP="00AF124A">
      <w:pPr>
        <w:tabs>
          <w:tab w:val="left" w:pos="342"/>
          <w:tab w:val="left" w:pos="2907"/>
          <w:tab w:val="left" w:pos="5415"/>
          <w:tab w:val="left" w:pos="7923"/>
        </w:tabs>
        <w:spacing w:line="288" w:lineRule="auto"/>
        <w:jc w:val="both"/>
        <w:rPr>
          <w:lang w:val="it-IT"/>
        </w:rPr>
      </w:pPr>
      <w:r w:rsidRPr="00CF58B9">
        <w:rPr>
          <w:lang w:val="it-IT"/>
        </w:rPr>
        <w:t>C. ảnh được tạo bởi kính đeo không nằm tại điểm cực viễn của mắt.</w:t>
      </w:r>
    </w:p>
    <w:p w:rsidR="00AF124A" w:rsidRPr="00CF58B9" w:rsidRDefault="00AF124A" w:rsidP="00AF124A">
      <w:pPr>
        <w:tabs>
          <w:tab w:val="left" w:pos="342"/>
          <w:tab w:val="left" w:pos="2907"/>
          <w:tab w:val="left" w:pos="5415"/>
          <w:tab w:val="left" w:pos="7923"/>
        </w:tabs>
      </w:pPr>
      <w:r w:rsidRPr="00CF58B9">
        <w:t>D. ảnh được tạo bởi kính đeo nằm trong khoảng từ vô cực đến điểm cực cận của mắt.</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36: </w:t>
      </w:r>
      <w:r w:rsidRPr="00CF58B9">
        <w:t xml:space="preserve">Để mắt lão có thể nhìn rõ được vật ở gần như mắt thường, người ta phải đeo loại kính sao cho khi vật ở cách mắt 25cm thì : </w:t>
      </w:r>
    </w:p>
    <w:p w:rsidR="00AF124A" w:rsidRPr="00A72580" w:rsidRDefault="00AF124A" w:rsidP="00AF124A">
      <w:pPr>
        <w:tabs>
          <w:tab w:val="left" w:pos="342"/>
          <w:tab w:val="left" w:pos="2907"/>
          <w:tab w:val="left" w:pos="5415"/>
          <w:tab w:val="left" w:pos="7923"/>
        </w:tabs>
        <w:spacing w:line="288" w:lineRule="auto"/>
        <w:jc w:val="both"/>
        <w:rPr>
          <w:color w:val="FF0000"/>
        </w:rPr>
      </w:pPr>
      <w:r w:rsidRPr="00A72580">
        <w:rPr>
          <w:color w:val="FF0000"/>
        </w:rPr>
        <w:t>A. ảnh cuối cùng của vật qua thấu kính mắt sẽ hiện rõ trên màng lưới.</w:t>
      </w:r>
    </w:p>
    <w:p w:rsidR="00AF124A" w:rsidRPr="00CF58B9" w:rsidRDefault="00AF124A" w:rsidP="00AF124A">
      <w:pPr>
        <w:tabs>
          <w:tab w:val="left" w:pos="342"/>
          <w:tab w:val="left" w:pos="2907"/>
          <w:tab w:val="left" w:pos="5415"/>
          <w:tab w:val="left" w:pos="7923"/>
        </w:tabs>
        <w:spacing w:line="288" w:lineRule="auto"/>
        <w:jc w:val="both"/>
      </w:pPr>
      <w:r w:rsidRPr="00CF58B9">
        <w:t>B. ảnh được tạo bởi kính đeo nằm trên màng lưới.</w:t>
      </w:r>
    </w:p>
    <w:p w:rsidR="00AF124A" w:rsidRPr="00CF58B9" w:rsidRDefault="00AF124A" w:rsidP="00AF124A">
      <w:pPr>
        <w:tabs>
          <w:tab w:val="left" w:pos="342"/>
          <w:tab w:val="left" w:pos="2907"/>
          <w:tab w:val="left" w:pos="5415"/>
          <w:tab w:val="left" w:pos="7923"/>
        </w:tabs>
        <w:spacing w:line="288" w:lineRule="auto"/>
        <w:jc w:val="both"/>
      </w:pPr>
      <w:r w:rsidRPr="00CF58B9">
        <w:t>C. ảnh được tạo bởi kính đeo không nằm tại điểm cực viễn của mắt.</w:t>
      </w:r>
    </w:p>
    <w:p w:rsidR="00AF124A" w:rsidRPr="00CF58B9" w:rsidRDefault="00AF124A" w:rsidP="00AF124A">
      <w:pPr>
        <w:tabs>
          <w:tab w:val="left" w:pos="342"/>
          <w:tab w:val="left" w:pos="2907"/>
          <w:tab w:val="left" w:pos="5415"/>
          <w:tab w:val="left" w:pos="7923"/>
        </w:tabs>
        <w:rPr>
          <w:b/>
        </w:rPr>
      </w:pPr>
      <w:r w:rsidRPr="00CF58B9">
        <w:t>D. ảnh được tạo bởi kính đeo nằm trong khoảng từ vô cực đến điểm cực cận của mắt.</w:t>
      </w:r>
    </w:p>
    <w:p w:rsidR="00AF124A" w:rsidRPr="005C0E26" w:rsidRDefault="00AF124A" w:rsidP="00AF124A">
      <w:pPr>
        <w:tabs>
          <w:tab w:val="left" w:pos="342"/>
          <w:tab w:val="left" w:pos="2907"/>
          <w:tab w:val="left" w:pos="5415"/>
          <w:tab w:val="left" w:pos="7923"/>
        </w:tabs>
        <w:spacing w:line="288" w:lineRule="auto"/>
        <w:jc w:val="both"/>
        <w:rPr>
          <w:b/>
        </w:rPr>
      </w:pPr>
      <w:r w:rsidRPr="00CF58B9">
        <w:rPr>
          <w:b/>
        </w:rPr>
        <w:t xml:space="preserve">Câu 37: </w:t>
      </w:r>
      <w:r w:rsidRPr="005C0E26">
        <w:t xml:space="preserve">Để mắt có thể nhìn rõ vật ở các khoảng cách khác nhau thì : </w:t>
      </w:r>
    </w:p>
    <w:p w:rsidR="00AF124A" w:rsidRPr="00CF58B9" w:rsidRDefault="00AF124A" w:rsidP="00AF124A">
      <w:pPr>
        <w:tabs>
          <w:tab w:val="left" w:pos="342"/>
          <w:tab w:val="left" w:pos="2907"/>
          <w:tab w:val="left" w:pos="5415"/>
          <w:tab w:val="left" w:pos="7923"/>
        </w:tabs>
        <w:spacing w:line="288" w:lineRule="auto"/>
        <w:jc w:val="both"/>
        <w:rPr>
          <w:lang w:val="it-IT"/>
        </w:rPr>
      </w:pPr>
      <w:r w:rsidRPr="00CF58B9">
        <w:rPr>
          <w:lang w:val="it-IT"/>
        </w:rPr>
        <w:t>A. thấu kính mắt phải dịch chuyển ra xa hay lại gần màng lưới sao cho ảnh của vật luôn nằm trên màng lưới.</w:t>
      </w:r>
    </w:p>
    <w:p w:rsidR="00AF124A" w:rsidRPr="00A72580" w:rsidRDefault="00AF124A" w:rsidP="00AF124A">
      <w:pPr>
        <w:tabs>
          <w:tab w:val="left" w:pos="342"/>
          <w:tab w:val="left" w:pos="2907"/>
          <w:tab w:val="left" w:pos="5415"/>
          <w:tab w:val="left" w:pos="7923"/>
        </w:tabs>
        <w:spacing w:line="288" w:lineRule="auto"/>
        <w:jc w:val="both"/>
        <w:rPr>
          <w:color w:val="FF0000"/>
          <w:lang w:val="it-IT"/>
        </w:rPr>
      </w:pPr>
      <w:r w:rsidRPr="00A72580">
        <w:rPr>
          <w:color w:val="FF0000"/>
          <w:lang w:val="it-IT"/>
        </w:rPr>
        <w:t>B. thấu kính mắt phải thay đổi tiêu cự nhờ cơ vòng để cho ảnh của vật luôn nằm trên màng lưới.</w:t>
      </w:r>
    </w:p>
    <w:p w:rsidR="00AF124A" w:rsidRPr="00CF58B9" w:rsidRDefault="00AF124A" w:rsidP="00AF124A">
      <w:pPr>
        <w:tabs>
          <w:tab w:val="left" w:pos="342"/>
          <w:tab w:val="left" w:pos="2907"/>
          <w:tab w:val="left" w:pos="5415"/>
          <w:tab w:val="left" w:pos="7923"/>
        </w:tabs>
        <w:spacing w:line="288" w:lineRule="auto"/>
        <w:jc w:val="both"/>
        <w:rPr>
          <w:lang w:val="it-IT"/>
        </w:rPr>
      </w:pPr>
      <w:r w:rsidRPr="00CF58B9">
        <w:rPr>
          <w:lang w:val="it-IT"/>
        </w:rPr>
        <w:t>C. thấu kính mắt đồng thời vừa chuyển dịch ra xa hay lại gần màng lưới và vừa phải thay đổi tiêu cự nhờ cơ vòng để cho ảnh của vật luôn nằm trên màng lưới.</w:t>
      </w:r>
    </w:p>
    <w:p w:rsidR="00AF124A" w:rsidRPr="00CF58B9" w:rsidRDefault="00AF124A" w:rsidP="00AF124A">
      <w:pPr>
        <w:tabs>
          <w:tab w:val="left" w:pos="342"/>
          <w:tab w:val="left" w:pos="2907"/>
          <w:tab w:val="left" w:pos="5415"/>
          <w:tab w:val="left" w:pos="7923"/>
        </w:tabs>
        <w:rPr>
          <w:b/>
          <w:lang w:val="it-IT"/>
        </w:rPr>
      </w:pPr>
      <w:r w:rsidRPr="00CF58B9">
        <w:rPr>
          <w:lang w:val="it-IT"/>
        </w:rPr>
        <w:t>D. màng lưới phải dịch lại gần hay ra xa thấu kính mắt sao cho ảnh của vật luôn nằm trên màng lưới</w:t>
      </w:r>
    </w:p>
    <w:p w:rsidR="00AF124A" w:rsidRPr="00CF58B9" w:rsidRDefault="00AF124A" w:rsidP="00AF124A">
      <w:pPr>
        <w:tabs>
          <w:tab w:val="left" w:pos="342"/>
          <w:tab w:val="left" w:pos="2907"/>
          <w:tab w:val="left" w:pos="5415"/>
          <w:tab w:val="left" w:pos="7923"/>
        </w:tabs>
        <w:jc w:val="both"/>
        <w:rPr>
          <w:lang w:val="it-IT"/>
        </w:rPr>
      </w:pPr>
      <w:r w:rsidRPr="00CF58B9">
        <w:rPr>
          <w:b/>
          <w:lang w:val="it-IT"/>
        </w:rPr>
        <w:t xml:space="preserve">Câu 38: </w:t>
      </w:r>
      <w:r w:rsidRPr="00CF58B9">
        <w:rPr>
          <w:lang w:val="it-IT"/>
        </w:rPr>
        <w:t>Khoảng cách từ thuỷ tinh thể đến võng mạc của mắt bằng 14 mm. Tiêu cự của thuỷ tinh thể</w:t>
      </w:r>
      <w:r>
        <w:rPr>
          <w:lang w:val="it-IT"/>
        </w:rPr>
        <w:t xml:space="preserve"> biến thiên trong khoảng từ 12,</w:t>
      </w:r>
      <w:r w:rsidRPr="00CF58B9">
        <w:rPr>
          <w:lang w:val="it-IT"/>
        </w:rPr>
        <w:t xml:space="preserve">28 mm đến 13,8 mm. Mắt này có:  </w:t>
      </w:r>
    </w:p>
    <w:p w:rsidR="00AF124A" w:rsidRPr="00CF58B9" w:rsidRDefault="00AF124A" w:rsidP="00AF124A">
      <w:pPr>
        <w:tabs>
          <w:tab w:val="left" w:pos="342"/>
          <w:tab w:val="left" w:pos="2907"/>
          <w:tab w:val="left" w:pos="5415"/>
          <w:tab w:val="left" w:pos="7923"/>
        </w:tabs>
        <w:jc w:val="both"/>
        <w:rPr>
          <w:lang w:val="it-IT"/>
        </w:rPr>
      </w:pPr>
      <w:r w:rsidRPr="00CF58B9">
        <w:rPr>
          <w:lang w:val="it-IT"/>
        </w:rPr>
        <w:t xml:space="preserve">A. Tật viễn thị, điểm cực viễn cách mắt 12,28 cm          </w:t>
      </w:r>
    </w:p>
    <w:p w:rsidR="00AF124A" w:rsidRPr="00CF58B9" w:rsidRDefault="00AF124A" w:rsidP="00AF124A">
      <w:pPr>
        <w:tabs>
          <w:tab w:val="left" w:pos="342"/>
          <w:tab w:val="left" w:pos="2907"/>
          <w:tab w:val="left" w:pos="5415"/>
          <w:tab w:val="left" w:pos="7923"/>
        </w:tabs>
        <w:jc w:val="both"/>
        <w:rPr>
          <w:lang w:val="it-IT"/>
        </w:rPr>
      </w:pPr>
      <w:r w:rsidRPr="00CF58B9">
        <w:rPr>
          <w:lang w:val="it-IT"/>
        </w:rPr>
        <w:t>B. Tật viễn thị, điểm cực viễn nằm sau mắt, cách thuỷ tinh thể 12,28 cm</w:t>
      </w:r>
    </w:p>
    <w:p w:rsidR="00AF124A" w:rsidRPr="00CF58B9" w:rsidRDefault="00AF124A" w:rsidP="00AF124A">
      <w:pPr>
        <w:tabs>
          <w:tab w:val="left" w:pos="342"/>
          <w:tab w:val="left" w:pos="2907"/>
          <w:tab w:val="left" w:pos="5415"/>
          <w:tab w:val="left" w:pos="7923"/>
        </w:tabs>
      </w:pPr>
      <w:r w:rsidRPr="00CF58B9">
        <w:t xml:space="preserve">C. Tật cận thị, điểm cực viễn cách mắt 96,6 cm               </w:t>
      </w:r>
    </w:p>
    <w:p w:rsidR="00AF124A" w:rsidRPr="00890CA4" w:rsidRDefault="00AF124A" w:rsidP="00AF124A">
      <w:pPr>
        <w:tabs>
          <w:tab w:val="left" w:pos="342"/>
          <w:tab w:val="left" w:pos="2907"/>
          <w:tab w:val="left" w:pos="5415"/>
          <w:tab w:val="left" w:pos="7923"/>
        </w:tabs>
        <w:rPr>
          <w:b/>
          <w:color w:val="FF0000"/>
        </w:rPr>
      </w:pPr>
      <w:r w:rsidRPr="00890CA4">
        <w:rPr>
          <w:color w:val="FF0000"/>
        </w:rPr>
        <w:t>D. Tật cận thị, điểm cực viễn cách mắt 1 m</w:t>
      </w:r>
    </w:p>
    <w:p w:rsidR="00AF124A" w:rsidRPr="00CF58B9" w:rsidRDefault="00AF124A" w:rsidP="00AF124A">
      <w:pPr>
        <w:tabs>
          <w:tab w:val="left" w:pos="342"/>
          <w:tab w:val="left" w:pos="2907"/>
          <w:tab w:val="left" w:pos="5415"/>
          <w:tab w:val="left" w:pos="7923"/>
        </w:tabs>
        <w:jc w:val="both"/>
      </w:pPr>
      <w:r w:rsidRPr="00CF58B9">
        <w:rPr>
          <w:b/>
        </w:rPr>
        <w:t xml:space="preserve">Câu 39: </w:t>
      </w:r>
      <w:r>
        <w:t>Theo định nghĩa</w:t>
      </w:r>
      <w:r w:rsidRPr="00CF58B9">
        <w:t xml:space="preserve">, mắt viễn thị là mắt :   </w:t>
      </w:r>
    </w:p>
    <w:p w:rsidR="00AF124A" w:rsidRPr="00CF58B9" w:rsidRDefault="00AF124A" w:rsidP="00AF124A">
      <w:pPr>
        <w:tabs>
          <w:tab w:val="left" w:pos="342"/>
          <w:tab w:val="left" w:pos="2907"/>
          <w:tab w:val="left" w:pos="5415"/>
          <w:tab w:val="left" w:pos="7923"/>
        </w:tabs>
        <w:jc w:val="both"/>
      </w:pPr>
      <w:r w:rsidRPr="00CF58B9">
        <w:t xml:space="preserve">A. Chỉ có khả năng nhìn xa.          </w:t>
      </w:r>
      <w:r w:rsidRPr="00CF58B9">
        <w:tab/>
        <w:t>B.</w:t>
      </w:r>
      <w:r>
        <w:t xml:space="preserve"> </w:t>
      </w:r>
      <w:r w:rsidRPr="00CF58B9">
        <w:t>Có điểm cực cận ở xa hơn mắt bình thường.</w:t>
      </w:r>
    </w:p>
    <w:p w:rsidR="00AF124A" w:rsidRPr="00CF58B9" w:rsidRDefault="00AF124A" w:rsidP="00AF124A">
      <w:pPr>
        <w:tabs>
          <w:tab w:val="left" w:pos="342"/>
          <w:tab w:val="left" w:pos="2907"/>
          <w:tab w:val="left" w:pos="5415"/>
          <w:tab w:val="left" w:pos="7923"/>
        </w:tabs>
        <w:jc w:val="both"/>
      </w:pPr>
      <w:r w:rsidRPr="00CF58B9">
        <w:t>C.</w:t>
      </w:r>
      <w:r>
        <w:t xml:space="preserve"> </w:t>
      </w:r>
      <w:r w:rsidRPr="00CF58B9">
        <w:t xml:space="preserve">Nhìn rõ các vật ở xa vô cùng như mắt bình thường, nhưng không nhìn rõ các vật ở gần. </w:t>
      </w:r>
    </w:p>
    <w:p w:rsidR="00AF124A" w:rsidRPr="0031018B" w:rsidRDefault="00AF124A" w:rsidP="00AF124A">
      <w:pPr>
        <w:tabs>
          <w:tab w:val="left" w:pos="342"/>
          <w:tab w:val="left" w:pos="2907"/>
          <w:tab w:val="left" w:pos="5415"/>
          <w:tab w:val="left" w:pos="7923"/>
        </w:tabs>
        <w:rPr>
          <w:b/>
          <w:color w:val="FF0000"/>
        </w:rPr>
      </w:pPr>
      <w:r w:rsidRPr="0031018B">
        <w:rPr>
          <w:color w:val="FF0000"/>
        </w:rPr>
        <w:t>D. ở trạng thái nghỉ,  tiêu điểm nằm sau võng mạc.</w:t>
      </w:r>
    </w:p>
    <w:p w:rsidR="00AF124A" w:rsidRPr="00CF58B9" w:rsidRDefault="00AF124A" w:rsidP="00AF124A">
      <w:pPr>
        <w:tabs>
          <w:tab w:val="left" w:pos="342"/>
          <w:tab w:val="left" w:pos="2907"/>
          <w:tab w:val="left" w:pos="5415"/>
          <w:tab w:val="left" w:pos="7923"/>
        </w:tabs>
        <w:jc w:val="both"/>
      </w:pPr>
      <w:r w:rsidRPr="00CF58B9">
        <w:rPr>
          <w:b/>
        </w:rPr>
        <w:t xml:space="preserve">Câu 40: </w:t>
      </w:r>
      <w:r w:rsidRPr="00CF58B9">
        <w:t xml:space="preserve">Năng suất phân li của mắt là :                                  </w:t>
      </w:r>
    </w:p>
    <w:p w:rsidR="00AF124A" w:rsidRPr="00CF58B9" w:rsidRDefault="00AF124A" w:rsidP="00AF124A">
      <w:pPr>
        <w:tabs>
          <w:tab w:val="left" w:pos="342"/>
          <w:tab w:val="left" w:pos="2907"/>
          <w:tab w:val="left" w:pos="5415"/>
          <w:tab w:val="left" w:pos="7923"/>
        </w:tabs>
        <w:jc w:val="both"/>
      </w:pPr>
      <w:r w:rsidRPr="00CF58B9">
        <w:t xml:space="preserve">A.Độ dài của vật nhỏ nhất mà mắt quan sát được.             </w:t>
      </w:r>
      <w:r w:rsidRPr="001D3F33">
        <w:rPr>
          <w:color w:val="FF0000"/>
        </w:rPr>
        <w:t>B.Góc trông của vật nhỏ nhất mà mắt quan sát được</w:t>
      </w:r>
      <w:r w:rsidRPr="00CF58B9">
        <w:t>.</w:t>
      </w:r>
    </w:p>
    <w:p w:rsidR="00AF124A" w:rsidRPr="00CF58B9" w:rsidRDefault="00AF124A" w:rsidP="00AF124A">
      <w:pPr>
        <w:tabs>
          <w:tab w:val="left" w:pos="342"/>
          <w:tab w:val="left" w:pos="2907"/>
          <w:tab w:val="left" w:pos="5415"/>
          <w:tab w:val="left" w:pos="7923"/>
        </w:tabs>
        <w:jc w:val="both"/>
      </w:pPr>
      <w:r w:rsidRPr="00CF58B9">
        <w:lastRenderedPageBreak/>
        <w:t>C.</w:t>
      </w:r>
      <w:r>
        <w:t xml:space="preserve"> </w:t>
      </w:r>
      <w:r w:rsidRPr="00CF58B9">
        <w:t>Khoảng cách góc nhỏ nhất giữa hai điểm mà mắt còn phân biệt được.          D. Số đo thị lực của mắt.</w:t>
      </w:r>
    </w:p>
    <w:p w:rsidR="00AF124A" w:rsidRPr="00CF58B9" w:rsidRDefault="00AF124A" w:rsidP="00AF124A">
      <w:pPr>
        <w:tabs>
          <w:tab w:val="left" w:pos="342"/>
          <w:tab w:val="left" w:pos="2907"/>
          <w:tab w:val="left" w:pos="5415"/>
          <w:tab w:val="left" w:pos="7923"/>
        </w:tabs>
        <w:jc w:val="both"/>
      </w:pPr>
      <w:r w:rsidRPr="00CF58B9">
        <w:rPr>
          <w:b/>
        </w:rPr>
        <w:t xml:space="preserve">Câu 41: </w:t>
      </w:r>
      <w:r w:rsidRPr="00CF58B9">
        <w:t xml:space="preserve">Khi mắt nhìn vật ở vị trí điểm cực cận thì :   </w:t>
      </w:r>
    </w:p>
    <w:p w:rsidR="00AF124A" w:rsidRPr="00CF58B9" w:rsidRDefault="00AF124A" w:rsidP="00AF124A">
      <w:pPr>
        <w:tabs>
          <w:tab w:val="left" w:pos="342"/>
          <w:tab w:val="left" w:pos="2907"/>
          <w:tab w:val="left" w:pos="5415"/>
          <w:tab w:val="left" w:pos="7923"/>
        </w:tabs>
        <w:jc w:val="both"/>
      </w:pPr>
      <w:r w:rsidRPr="00CF58B9">
        <w:t xml:space="preserve">A. Khoảng cách từ thuỷ tinh thể tới võng mạc là ngắn nhât.                      B. Thuỷ tinh thể có độ tụ lớn nhất.               </w:t>
      </w:r>
    </w:p>
    <w:p w:rsidR="00AF124A" w:rsidRPr="00CF58B9" w:rsidRDefault="00AF124A" w:rsidP="00AF124A">
      <w:pPr>
        <w:tabs>
          <w:tab w:val="left" w:pos="342"/>
          <w:tab w:val="left" w:pos="2907"/>
          <w:tab w:val="left" w:pos="5415"/>
          <w:tab w:val="left" w:pos="7923"/>
        </w:tabs>
        <w:jc w:val="both"/>
      </w:pPr>
      <w:r w:rsidRPr="00947F0F">
        <w:rPr>
          <w:color w:val="FF0000"/>
        </w:rPr>
        <w:t>C. Thuỷ tinh thể có độ tụ nhỏ nhất</w:t>
      </w:r>
      <w:r w:rsidRPr="00CF58B9">
        <w:t xml:space="preserve">                </w:t>
      </w:r>
      <w:r w:rsidRPr="00CF58B9">
        <w:tab/>
      </w:r>
      <w:r w:rsidRPr="00CF58B9">
        <w:tab/>
        <w:t>D. A và C đúng.</w:t>
      </w:r>
    </w:p>
    <w:p w:rsidR="00AF124A" w:rsidRPr="00CF58B9" w:rsidRDefault="00AF124A" w:rsidP="00AF124A">
      <w:pPr>
        <w:tabs>
          <w:tab w:val="left" w:pos="342"/>
          <w:tab w:val="left" w:pos="2907"/>
          <w:tab w:val="left" w:pos="5415"/>
          <w:tab w:val="left" w:pos="7923"/>
        </w:tabs>
        <w:jc w:val="both"/>
      </w:pPr>
      <w:r w:rsidRPr="00CF58B9">
        <w:rPr>
          <w:b/>
        </w:rPr>
        <w:t xml:space="preserve">Câu 42: </w:t>
      </w:r>
      <w:r w:rsidRPr="00CF58B9">
        <w:t xml:space="preserve">Tìm phát biểu </w:t>
      </w:r>
      <w:r w:rsidRPr="00CF58B9">
        <w:rPr>
          <w:b/>
          <w:bCs/>
        </w:rPr>
        <w:t xml:space="preserve">sai </w:t>
      </w:r>
      <w:r w:rsidRPr="00CF58B9">
        <w:t xml:space="preserve">về việc đeo kính chữa tật cận thị . </w:t>
      </w:r>
    </w:p>
    <w:p w:rsidR="00AF124A" w:rsidRPr="00CF58B9" w:rsidRDefault="00AF124A" w:rsidP="00AF124A">
      <w:pPr>
        <w:tabs>
          <w:tab w:val="left" w:pos="342"/>
          <w:tab w:val="left" w:pos="2907"/>
          <w:tab w:val="left" w:pos="5415"/>
          <w:tab w:val="left" w:pos="7923"/>
        </w:tabs>
        <w:jc w:val="both"/>
        <w:rPr>
          <w:lang w:val="pt-BR"/>
        </w:rPr>
      </w:pPr>
      <w:r w:rsidRPr="00CF58B9">
        <w:t xml:space="preserve">A. Kính chữa tật cận thị là thấu kính phân kỳ để làm giảm độ tụ </w:t>
      </w:r>
      <w:r w:rsidRPr="00CF58B9">
        <w:rPr>
          <w:lang w:val="pt-BR"/>
        </w:rPr>
        <w:t>của thuỷ tinh thể.</w:t>
      </w:r>
    </w:p>
    <w:p w:rsidR="00AF124A" w:rsidRPr="00940961" w:rsidRDefault="00AF124A" w:rsidP="00AF124A">
      <w:pPr>
        <w:tabs>
          <w:tab w:val="left" w:pos="342"/>
          <w:tab w:val="left" w:pos="2907"/>
          <w:tab w:val="left" w:pos="5415"/>
          <w:tab w:val="left" w:pos="7923"/>
        </w:tabs>
        <w:jc w:val="both"/>
        <w:rPr>
          <w:color w:val="FF0000"/>
          <w:lang w:val="pt-BR"/>
        </w:rPr>
      </w:pPr>
      <w:r w:rsidRPr="00940961">
        <w:rPr>
          <w:color w:val="FF0000"/>
          <w:lang w:val="pt-BR"/>
        </w:rPr>
        <w:t>B. Qua kính chữa tật cận thị , ảnh ảo của vật ở xa vô cực, sẽ ở tiêu điểm ảnh của thấu kính.</w:t>
      </w:r>
    </w:p>
    <w:p w:rsidR="00AF124A" w:rsidRPr="00CF58B9" w:rsidRDefault="00AF124A" w:rsidP="00AF124A">
      <w:pPr>
        <w:tabs>
          <w:tab w:val="left" w:pos="342"/>
          <w:tab w:val="left" w:pos="2907"/>
          <w:tab w:val="left" w:pos="5415"/>
          <w:tab w:val="left" w:pos="7923"/>
        </w:tabs>
        <w:jc w:val="both"/>
        <w:rPr>
          <w:lang w:val="pt-BR"/>
        </w:rPr>
      </w:pPr>
      <w:r w:rsidRPr="00CF58B9">
        <w:rPr>
          <w:lang w:val="pt-BR"/>
        </w:rPr>
        <w:t>C. Khi đó ảnh thật cuối cùng qua thuỷ tinh thể dẹt nhất sẽ hiện rõ trên võng mạc.</w:t>
      </w:r>
    </w:p>
    <w:p w:rsidR="00AF124A" w:rsidRPr="00170F9B" w:rsidRDefault="00AF124A" w:rsidP="00AF124A">
      <w:pPr>
        <w:tabs>
          <w:tab w:val="left" w:pos="342"/>
          <w:tab w:val="left" w:pos="2907"/>
          <w:tab w:val="left" w:pos="5415"/>
          <w:tab w:val="left" w:pos="7923"/>
        </w:tabs>
        <w:rPr>
          <w:b/>
          <w:lang w:val="pt-BR"/>
        </w:rPr>
      </w:pPr>
      <w:r w:rsidRPr="00170F9B">
        <w:rPr>
          <w:lang w:val="pt-BR"/>
        </w:rPr>
        <w:t xml:space="preserve">D.Khi đeo kính chữa tật cận thị, người đeo kính đọc sách sẽ để sách cách mắt khoảng 25cm như người mắt tốt </w:t>
      </w:r>
    </w:p>
    <w:p w:rsidR="00AF124A" w:rsidRPr="00CF58B9" w:rsidRDefault="00AF124A" w:rsidP="00AF124A">
      <w:pPr>
        <w:tabs>
          <w:tab w:val="left" w:pos="342"/>
          <w:tab w:val="left" w:pos="2907"/>
          <w:tab w:val="left" w:pos="5415"/>
          <w:tab w:val="left" w:pos="7923"/>
        </w:tabs>
        <w:jc w:val="both"/>
      </w:pPr>
      <w:r w:rsidRPr="00CF58B9">
        <w:rPr>
          <w:b/>
        </w:rPr>
        <w:t xml:space="preserve">Câu 43: </w:t>
      </w:r>
      <w:r w:rsidRPr="00CF58B9">
        <w:t xml:space="preserve">Tìm phát biểu </w:t>
      </w:r>
      <w:r w:rsidRPr="00CF58B9">
        <w:rPr>
          <w:b/>
          <w:bCs/>
        </w:rPr>
        <w:t>sai</w:t>
      </w:r>
      <w:r w:rsidRPr="00CF58B9">
        <w:t xml:space="preserve"> về việc đeo kính chữa tật viễn thị.  </w:t>
      </w:r>
    </w:p>
    <w:p w:rsidR="00AF124A" w:rsidRPr="00CF58B9" w:rsidRDefault="00AF124A" w:rsidP="00AF124A">
      <w:pPr>
        <w:tabs>
          <w:tab w:val="left" w:pos="342"/>
          <w:tab w:val="left" w:pos="2907"/>
          <w:tab w:val="left" w:pos="5415"/>
          <w:tab w:val="left" w:pos="7923"/>
        </w:tabs>
        <w:jc w:val="both"/>
      </w:pPr>
      <w:r w:rsidRPr="00CF58B9">
        <w:t>A. Kính chữa tật viễn thị là thấu kí</w:t>
      </w:r>
      <w:r>
        <w:t xml:space="preserve">nh hội tụ để làm tăng </w:t>
      </w:r>
      <w:r w:rsidRPr="00CF58B9">
        <w:t>độ tụ của thuỷ tinh thể .</w:t>
      </w:r>
    </w:p>
    <w:p w:rsidR="00AF124A" w:rsidRPr="00CF58B9" w:rsidRDefault="00AF124A" w:rsidP="00AF124A">
      <w:pPr>
        <w:tabs>
          <w:tab w:val="left" w:pos="342"/>
          <w:tab w:val="left" w:pos="2907"/>
          <w:tab w:val="left" w:pos="5415"/>
          <w:tab w:val="left" w:pos="7923"/>
        </w:tabs>
        <w:jc w:val="both"/>
      </w:pPr>
      <w:r>
        <w:t>B. Qua kính chữa tật viễn thị</w:t>
      </w:r>
      <w:r w:rsidRPr="00CF58B9">
        <w:t>, ảnh ảo của sách cần đọc sẽ ở điểm cực cận của mắt không đeo kính</w:t>
      </w:r>
    </w:p>
    <w:p w:rsidR="00AF124A" w:rsidRPr="00947F0F" w:rsidRDefault="00AF124A" w:rsidP="00AF124A">
      <w:pPr>
        <w:tabs>
          <w:tab w:val="left" w:pos="342"/>
          <w:tab w:val="left" w:pos="2907"/>
          <w:tab w:val="left" w:pos="5415"/>
          <w:tab w:val="left" w:pos="7923"/>
        </w:tabs>
        <w:jc w:val="both"/>
        <w:rPr>
          <w:color w:val="FF0000"/>
        </w:rPr>
      </w:pPr>
      <w:r w:rsidRPr="00CF58B9">
        <w:t>C</w:t>
      </w:r>
      <w:r w:rsidRPr="00947F0F">
        <w:rPr>
          <w:color w:val="FF0000"/>
        </w:rPr>
        <w:t>. Khi đeo kính chữa tật viễn thị, mắt có thể nhìn rõ các vật ở xa vô cực .</w:t>
      </w:r>
    </w:p>
    <w:p w:rsidR="00AF124A" w:rsidRPr="00CF58B9" w:rsidRDefault="00AF124A" w:rsidP="00AF124A">
      <w:pPr>
        <w:tabs>
          <w:tab w:val="left" w:pos="342"/>
          <w:tab w:val="left" w:pos="2907"/>
          <w:tab w:val="left" w:pos="5415"/>
          <w:tab w:val="left" w:pos="7923"/>
        </w:tabs>
        <w:rPr>
          <w:b/>
        </w:rPr>
      </w:pPr>
      <w:r w:rsidRPr="00CF58B9">
        <w:t>D. Cực viễn C</w:t>
      </w:r>
      <w:r w:rsidRPr="00CF58B9">
        <w:rPr>
          <w:vertAlign w:val="subscript"/>
        </w:rPr>
        <w:t>v</w:t>
      </w:r>
      <w:r w:rsidRPr="00CF58B9">
        <w:t xml:space="preserve"> của mắt viễn thị là ảo nằm ở phía sau võng mạc (phía sau gáy) . Điều đó có nghĩa là đối với thuỷ tinh thể dẹt nhất (mắt không điều tiết) vật ảo của thuỷ tinh thể đó sẽ cho ả</w:t>
      </w:r>
      <w:r>
        <w:t>n</w:t>
      </w:r>
      <w:r w:rsidRPr="00CF58B9">
        <w:t>h thật rõ nét trên võng mạc . Do đó người viễn thị muốn nhìn vật ở xa vô cực mà không điều tiết phải đeo một thấu kính hội tụ có tiêu điểm ảnh trùng với C</w:t>
      </w:r>
      <w:r w:rsidRPr="00CF58B9">
        <w:rPr>
          <w:vertAlign w:val="subscript"/>
        </w:rPr>
        <w:t>v</w:t>
      </w:r>
      <w:r w:rsidRPr="00CF58B9">
        <w:rPr>
          <w:vertAlign w:val="subscript"/>
        </w:rPr>
        <w:softHyphen/>
      </w:r>
      <w:r w:rsidRPr="00CF58B9">
        <w:t xml:space="preserve"> của mắt.</w:t>
      </w:r>
    </w:p>
    <w:p w:rsidR="00AF124A" w:rsidRPr="00CF58B9" w:rsidRDefault="00AF124A" w:rsidP="00AF124A">
      <w:pPr>
        <w:tabs>
          <w:tab w:val="left" w:pos="342"/>
          <w:tab w:val="left" w:pos="2907"/>
          <w:tab w:val="left" w:pos="5415"/>
          <w:tab w:val="left" w:pos="7923"/>
        </w:tabs>
        <w:jc w:val="both"/>
      </w:pPr>
      <w:r w:rsidRPr="00CF58B9">
        <w:rPr>
          <w:b/>
        </w:rPr>
        <w:t xml:space="preserve">Câu 44: </w:t>
      </w:r>
      <w:r w:rsidRPr="00CF58B9">
        <w:t xml:space="preserve">Mắt một người có thể nhìn rõ từ 10cm </w:t>
      </w:r>
      <w:r w:rsidRPr="00CF58B9">
        <w:rPr>
          <w:lang w:val="fr-FR"/>
        </w:rPr>
        <w:sym w:font="Symbol" w:char="F0B8"/>
      </w:r>
      <w:r w:rsidRPr="00CF58B9">
        <w:t xml:space="preserve"> 50cm.     </w:t>
      </w:r>
    </w:p>
    <w:p w:rsidR="00AF124A" w:rsidRPr="00CF58B9" w:rsidRDefault="00AF124A" w:rsidP="00AF124A">
      <w:pPr>
        <w:tabs>
          <w:tab w:val="left" w:pos="342"/>
          <w:tab w:val="left" w:pos="2907"/>
          <w:tab w:val="left" w:pos="5415"/>
          <w:tab w:val="left" w:pos="7923"/>
        </w:tabs>
        <w:jc w:val="both"/>
      </w:pPr>
      <w:r w:rsidRPr="00CF58B9">
        <w:t>A. Người này mắc tật cận thị vì khi đọc sách phải để sách cách mắt 10cm.</w:t>
      </w:r>
    </w:p>
    <w:p w:rsidR="00AF124A" w:rsidRPr="00CF58B9" w:rsidRDefault="00AF124A" w:rsidP="00AF124A">
      <w:pPr>
        <w:tabs>
          <w:tab w:val="left" w:pos="342"/>
          <w:tab w:val="left" w:pos="2907"/>
          <w:tab w:val="left" w:pos="5415"/>
          <w:tab w:val="left" w:pos="7923"/>
        </w:tabs>
        <w:jc w:val="both"/>
      </w:pPr>
      <w:r w:rsidRPr="00CF58B9">
        <w:t>B. Người này mắc tật cận thị, khi mắt không điều tiết không nhìn rõ vật ở xa mắt quá 50cm.</w:t>
      </w:r>
    </w:p>
    <w:p w:rsidR="00AF124A" w:rsidRPr="00CF58B9" w:rsidRDefault="00AF124A" w:rsidP="00AF124A">
      <w:pPr>
        <w:tabs>
          <w:tab w:val="left" w:pos="342"/>
          <w:tab w:val="left" w:pos="2907"/>
          <w:tab w:val="left" w:pos="5415"/>
          <w:tab w:val="left" w:pos="7923"/>
        </w:tabs>
        <w:jc w:val="both"/>
      </w:pPr>
      <w:r w:rsidRPr="00CF58B9">
        <w:t>C. Người này mắc tật viễn thị vì khi đọc sách phải để sách cách mắt 50cm xa hơn người mắt tốt (25cm).</w:t>
      </w:r>
    </w:p>
    <w:p w:rsidR="00AF124A" w:rsidRPr="00D32F4D" w:rsidRDefault="00AF124A" w:rsidP="00AF124A">
      <w:pPr>
        <w:tabs>
          <w:tab w:val="left" w:pos="342"/>
          <w:tab w:val="left" w:pos="2907"/>
          <w:tab w:val="left" w:pos="5415"/>
          <w:tab w:val="left" w:pos="7923"/>
        </w:tabs>
        <w:rPr>
          <w:b/>
          <w:color w:val="FF0000"/>
        </w:rPr>
      </w:pPr>
      <w:r w:rsidRPr="00D32F4D">
        <w:rPr>
          <w:color w:val="FF0000"/>
        </w:rPr>
        <w:t xml:space="preserve">D. Khi đeo kính chữa tật, mắt người này sẽ có khoảng nhìn rõ từ 25cm </w:t>
      </w:r>
      <w:r w:rsidRPr="00D32F4D">
        <w:rPr>
          <w:color w:val="FF0000"/>
          <w:lang w:val="fr-FR"/>
        </w:rPr>
        <w:sym w:font="Symbol" w:char="F0B8"/>
      </w:r>
      <w:r w:rsidRPr="00D32F4D">
        <w:rPr>
          <w:color w:val="FF0000"/>
        </w:rPr>
        <w:t xml:space="preserve"> </w:t>
      </w:r>
      <w:r w:rsidRPr="00D32F4D">
        <w:rPr>
          <w:color w:val="FF0000"/>
          <w:lang w:val="fr-FR"/>
        </w:rPr>
        <w:sym w:font="Symbol" w:char="F0A5"/>
      </w:r>
      <w:r w:rsidRPr="00D32F4D">
        <w:rPr>
          <w:color w:val="FF0000"/>
        </w:rPr>
        <w:t>.</w:t>
      </w:r>
    </w:p>
    <w:p w:rsidR="00AF124A" w:rsidRPr="00CF58B9" w:rsidRDefault="00AF124A" w:rsidP="00AF124A">
      <w:pPr>
        <w:tabs>
          <w:tab w:val="left" w:pos="342"/>
          <w:tab w:val="left" w:pos="2907"/>
          <w:tab w:val="left" w:pos="5415"/>
          <w:tab w:val="left" w:pos="7923"/>
        </w:tabs>
        <w:jc w:val="both"/>
      </w:pPr>
      <w:r w:rsidRPr="00CF58B9">
        <w:rPr>
          <w:b/>
        </w:rPr>
        <w:t xml:space="preserve">Câu 45: </w:t>
      </w:r>
      <w:r w:rsidRPr="00CF58B9">
        <w:t xml:space="preserve">Mắt một người có thể nhìn rõ từ 10cm - 50cm. Tìm phát biểu </w:t>
      </w:r>
      <w:r w:rsidRPr="00CF58B9">
        <w:rPr>
          <w:b/>
          <w:bCs/>
        </w:rPr>
        <w:t>sai</w:t>
      </w:r>
      <w:r w:rsidRPr="00CF58B9">
        <w:t xml:space="preserve"> về mắt của người đó .</w:t>
      </w:r>
    </w:p>
    <w:p w:rsidR="00AF124A" w:rsidRPr="00CF58B9" w:rsidRDefault="00AF124A" w:rsidP="00AF124A">
      <w:pPr>
        <w:tabs>
          <w:tab w:val="left" w:pos="342"/>
          <w:tab w:val="left" w:pos="2907"/>
          <w:tab w:val="left" w:pos="5415"/>
          <w:tab w:val="left" w:pos="7923"/>
        </w:tabs>
        <w:jc w:val="both"/>
      </w:pPr>
      <w:r w:rsidRPr="00CF58B9">
        <w:t>A. Người này mắc tật cận thị vì điểm cực viễn của mắt không đeo kính không phải là ở xa vô cực như người mắt tốt.</w:t>
      </w:r>
    </w:p>
    <w:p w:rsidR="00AF124A" w:rsidRPr="00D32F4D" w:rsidRDefault="00AF124A" w:rsidP="00AF124A">
      <w:pPr>
        <w:tabs>
          <w:tab w:val="left" w:pos="342"/>
          <w:tab w:val="left" w:pos="2907"/>
          <w:tab w:val="left" w:pos="5415"/>
          <w:tab w:val="left" w:pos="7923"/>
        </w:tabs>
        <w:jc w:val="both"/>
        <w:rPr>
          <w:color w:val="FF0000"/>
        </w:rPr>
      </w:pPr>
      <w:r w:rsidRPr="00D32F4D">
        <w:rPr>
          <w:color w:val="FF0000"/>
        </w:rPr>
        <w:t>B. Kính chữa tật mắt của người này là kính phân kì có tiêu cự f</w:t>
      </w:r>
      <w:r w:rsidRPr="00D32F4D">
        <w:rPr>
          <w:color w:val="FF0000"/>
          <w:vertAlign w:val="subscript"/>
        </w:rPr>
        <w:t>k</w:t>
      </w:r>
      <w:r w:rsidRPr="00D32F4D">
        <w:rPr>
          <w:color w:val="FF0000"/>
        </w:rPr>
        <w:t xml:space="preserve"> = - 50cm.</w:t>
      </w:r>
    </w:p>
    <w:p w:rsidR="00AF124A" w:rsidRPr="00CF58B9" w:rsidRDefault="00AF124A" w:rsidP="00AF124A">
      <w:pPr>
        <w:tabs>
          <w:tab w:val="left" w:pos="342"/>
          <w:tab w:val="left" w:pos="2907"/>
          <w:tab w:val="left" w:pos="5415"/>
          <w:tab w:val="left" w:pos="7923"/>
        </w:tabs>
        <w:jc w:val="both"/>
      </w:pPr>
      <w:r w:rsidRPr="00CF58B9">
        <w:t>C. Khi đeo kính chữa sát mắt người này đọc sách sẽ để sách cách mắt 15cm.</w:t>
      </w:r>
    </w:p>
    <w:p w:rsidR="00AF124A" w:rsidRDefault="00AF124A" w:rsidP="00AF124A">
      <w:pPr>
        <w:tabs>
          <w:tab w:val="left" w:pos="342"/>
          <w:tab w:val="left" w:pos="2907"/>
          <w:tab w:val="left" w:pos="5415"/>
          <w:tab w:val="left" w:pos="7923"/>
        </w:tabs>
      </w:pPr>
      <w:r w:rsidRPr="00CF58B9">
        <w:t>D. Miền nhìn rõ của người này khi đeo sát mắt kính chữa tật mắt là từ 12,5cm đến vô cùng.</w:t>
      </w:r>
    </w:p>
    <w:p w:rsidR="00AF124A" w:rsidRPr="00D2489F" w:rsidRDefault="00AF124A" w:rsidP="00AF124A">
      <w:pPr>
        <w:tabs>
          <w:tab w:val="left" w:pos="342"/>
          <w:tab w:val="left" w:pos="2907"/>
          <w:tab w:val="left" w:pos="5415"/>
          <w:tab w:val="left" w:pos="7923"/>
        </w:tabs>
        <w:jc w:val="both"/>
      </w:pPr>
      <w:r w:rsidRPr="00355245">
        <w:rPr>
          <w:b/>
        </w:rPr>
        <w:t>Câu 4</w:t>
      </w:r>
      <w:r>
        <w:rPr>
          <w:b/>
        </w:rPr>
        <w:t>9</w:t>
      </w:r>
      <w:r w:rsidRPr="00355245">
        <w:rPr>
          <w:b/>
        </w:rPr>
        <w:t>:</w:t>
      </w:r>
      <w:r>
        <w:t xml:space="preserve"> </w:t>
      </w:r>
      <w:r w:rsidRPr="00D2489F">
        <w:t>Nội dung nào sau đây là sai ?</w:t>
      </w:r>
    </w:p>
    <w:p w:rsidR="00AF124A" w:rsidRPr="00D2489F" w:rsidRDefault="00AF124A" w:rsidP="00AF124A">
      <w:pPr>
        <w:tabs>
          <w:tab w:val="left" w:pos="342"/>
          <w:tab w:val="left" w:pos="2907"/>
          <w:tab w:val="left" w:pos="5415"/>
          <w:tab w:val="left" w:pos="7923"/>
        </w:tabs>
        <w:jc w:val="both"/>
        <w:rPr>
          <w:color w:val="FF0000"/>
        </w:rPr>
      </w:pPr>
      <w:r w:rsidRPr="00D2489F">
        <w:rPr>
          <w:color w:val="FF0000"/>
        </w:rPr>
        <w:t>A. Khoảng cách từ quang tâm của thủy tinh thể đến võng mạc thay đổi khi mắt điều tiết</w:t>
      </w:r>
    </w:p>
    <w:p w:rsidR="00AF124A" w:rsidRPr="00D2489F" w:rsidRDefault="00AF124A" w:rsidP="00AF124A">
      <w:pPr>
        <w:tabs>
          <w:tab w:val="left" w:pos="342"/>
          <w:tab w:val="left" w:pos="2907"/>
          <w:tab w:val="left" w:pos="5415"/>
          <w:tab w:val="left" w:pos="7923"/>
        </w:tabs>
        <w:jc w:val="both"/>
      </w:pPr>
      <w:r w:rsidRPr="00D2489F">
        <w:t>B. Đường kính của con ngươi thay đổi sẽ thay đổi độ chiếu sáng lên võng mạc</w:t>
      </w:r>
    </w:p>
    <w:p w:rsidR="00AF124A" w:rsidRPr="00D2489F" w:rsidRDefault="00AF124A" w:rsidP="00AF124A">
      <w:pPr>
        <w:tabs>
          <w:tab w:val="left" w:pos="342"/>
          <w:tab w:val="left" w:pos="2907"/>
          <w:tab w:val="left" w:pos="5415"/>
          <w:tab w:val="left" w:pos="7923"/>
        </w:tabs>
        <w:jc w:val="both"/>
      </w:pPr>
      <w:r w:rsidRPr="00D2489F">
        <w:t>C. Dịch thủy tinh và thủy dịch đều có chiết suất bằng 1,333</w:t>
      </w:r>
    </w:p>
    <w:p w:rsidR="00AF124A" w:rsidRPr="00D2489F" w:rsidRDefault="00AF124A" w:rsidP="00AF124A">
      <w:pPr>
        <w:tabs>
          <w:tab w:val="left" w:pos="342"/>
          <w:tab w:val="left" w:pos="2907"/>
          <w:tab w:val="left" w:pos="5415"/>
          <w:tab w:val="left" w:pos="7923"/>
        </w:tabs>
        <w:jc w:val="both"/>
      </w:pPr>
      <w:r w:rsidRPr="00D2489F">
        <w:t>D. Võng mạc của mắt đóng vai trò như phim trong máy ảnh</w:t>
      </w:r>
    </w:p>
    <w:p w:rsidR="00AF124A" w:rsidRPr="00D2489F" w:rsidRDefault="00AF124A" w:rsidP="00AF124A">
      <w:pPr>
        <w:tabs>
          <w:tab w:val="left" w:pos="342"/>
          <w:tab w:val="left" w:pos="2907"/>
          <w:tab w:val="left" w:pos="5415"/>
          <w:tab w:val="left" w:pos="7923"/>
        </w:tabs>
        <w:jc w:val="both"/>
      </w:pPr>
      <w:r w:rsidRPr="00355245">
        <w:rPr>
          <w:b/>
        </w:rPr>
        <w:t xml:space="preserve">Câu </w:t>
      </w:r>
      <w:r>
        <w:rPr>
          <w:b/>
        </w:rPr>
        <w:t>50</w:t>
      </w:r>
      <w:r w:rsidRPr="00355245">
        <w:rPr>
          <w:b/>
        </w:rPr>
        <w:t>:</w:t>
      </w:r>
      <w:r>
        <w:t xml:space="preserve"> </w:t>
      </w:r>
      <w:r w:rsidRPr="00D2489F">
        <w:t>Khi mắt nhìn rõ một vật đặt ở điểm cực cận thì</w:t>
      </w:r>
    </w:p>
    <w:p w:rsidR="00AF124A" w:rsidRPr="00D2489F" w:rsidRDefault="00AF124A" w:rsidP="00AF124A">
      <w:pPr>
        <w:tabs>
          <w:tab w:val="left" w:pos="342"/>
          <w:tab w:val="left" w:pos="2907"/>
          <w:tab w:val="left" w:pos="5415"/>
          <w:tab w:val="left" w:pos="7923"/>
        </w:tabs>
        <w:jc w:val="both"/>
      </w:pPr>
      <w:r w:rsidRPr="00D2489F">
        <w:t>A.tiêu cự của thủy tinh thể là lớn nhất             B. mắt không điều tiết vì vật ở rất gần mắt</w:t>
      </w:r>
    </w:p>
    <w:p w:rsidR="00AF124A" w:rsidRPr="00D2489F" w:rsidRDefault="00AF124A" w:rsidP="00AF124A">
      <w:pPr>
        <w:tabs>
          <w:tab w:val="left" w:pos="342"/>
          <w:tab w:val="left" w:pos="2907"/>
          <w:tab w:val="left" w:pos="5415"/>
          <w:tab w:val="left" w:pos="7923"/>
        </w:tabs>
        <w:jc w:val="both"/>
      </w:pPr>
      <w:r w:rsidRPr="00D2489F">
        <w:rPr>
          <w:color w:val="FF0000"/>
        </w:rPr>
        <w:t>C. độ tụ của thủy tinh thể là lớn nhất</w:t>
      </w:r>
      <w:r w:rsidRPr="00D2489F">
        <w:t xml:space="preserve">               D. khoảng cách từ thủy tinh thể đến võng mạc là nhỏ nhất</w:t>
      </w:r>
    </w:p>
    <w:p w:rsidR="00AF124A" w:rsidRPr="00D2489F" w:rsidRDefault="00AF124A" w:rsidP="00AF124A">
      <w:pPr>
        <w:tabs>
          <w:tab w:val="left" w:pos="342"/>
          <w:tab w:val="left" w:pos="2907"/>
          <w:tab w:val="left" w:pos="5415"/>
          <w:tab w:val="left" w:pos="7923"/>
        </w:tabs>
        <w:jc w:val="both"/>
      </w:pPr>
      <w:r w:rsidRPr="00355245">
        <w:rPr>
          <w:b/>
        </w:rPr>
        <w:t xml:space="preserve">Câu </w:t>
      </w:r>
      <w:r>
        <w:rPr>
          <w:b/>
        </w:rPr>
        <w:t>51</w:t>
      </w:r>
      <w:r w:rsidRPr="00355245">
        <w:rPr>
          <w:b/>
        </w:rPr>
        <w:t>:</w:t>
      </w:r>
      <w:r>
        <w:t xml:space="preserve"> </w:t>
      </w:r>
      <w:r w:rsidRPr="00D2489F">
        <w:t xml:space="preserve"> Khi vật ở xa tiến lại gần mắt thì </w:t>
      </w:r>
    </w:p>
    <w:p w:rsidR="00AF124A" w:rsidRPr="00D2489F" w:rsidRDefault="00AF124A" w:rsidP="00AF124A">
      <w:pPr>
        <w:tabs>
          <w:tab w:val="left" w:pos="342"/>
          <w:tab w:val="left" w:pos="2907"/>
          <w:tab w:val="left" w:pos="5415"/>
          <w:tab w:val="left" w:pos="7923"/>
        </w:tabs>
        <w:jc w:val="both"/>
      </w:pPr>
      <w:r w:rsidRPr="00D2489F">
        <w:t xml:space="preserve">A. tiêu cự của thủy tinh thể tăng lên                               </w:t>
      </w:r>
      <w:r w:rsidRPr="00D2489F">
        <w:rPr>
          <w:color w:val="FF0000"/>
        </w:rPr>
        <w:t>B. tiêu cự của thủy tinh thể giảm xuống</w:t>
      </w:r>
    </w:p>
    <w:p w:rsidR="00AF124A" w:rsidRPr="00D2489F" w:rsidRDefault="00AF124A" w:rsidP="00AF124A">
      <w:pPr>
        <w:tabs>
          <w:tab w:val="left" w:pos="342"/>
          <w:tab w:val="left" w:pos="2907"/>
          <w:tab w:val="left" w:pos="5415"/>
          <w:tab w:val="left" w:pos="7923"/>
        </w:tabs>
        <w:jc w:val="both"/>
      </w:pPr>
      <w:r w:rsidRPr="00D2489F">
        <w:t>C. khoảng cách từ thủy tinh thể đến võng mạc tăng      D. khoảng cách từ thủy tinh thể đến võng mạc giảm</w:t>
      </w:r>
    </w:p>
    <w:p w:rsidR="00AF124A" w:rsidRPr="00D2489F" w:rsidRDefault="00AF124A" w:rsidP="00AF124A">
      <w:pPr>
        <w:tabs>
          <w:tab w:val="left" w:pos="342"/>
          <w:tab w:val="left" w:pos="2907"/>
          <w:tab w:val="left" w:pos="5415"/>
          <w:tab w:val="left" w:pos="7923"/>
        </w:tabs>
        <w:autoSpaceDE w:val="0"/>
        <w:autoSpaceDN w:val="0"/>
        <w:adjustRightInd w:val="0"/>
        <w:jc w:val="both"/>
        <w:rPr>
          <w:color w:val="000000"/>
        </w:rPr>
      </w:pPr>
      <w:r w:rsidRPr="00355245">
        <w:rPr>
          <w:b/>
        </w:rPr>
        <w:t xml:space="preserve">Câu </w:t>
      </w:r>
      <w:r>
        <w:rPr>
          <w:b/>
        </w:rPr>
        <w:t>52</w:t>
      </w:r>
      <w:r w:rsidRPr="00355245">
        <w:rPr>
          <w:b/>
        </w:rPr>
        <w:t>:</w:t>
      </w:r>
      <w:r>
        <w:t xml:space="preserve"> </w:t>
      </w:r>
      <w:r w:rsidRPr="00D2489F">
        <w:t xml:space="preserve"> </w:t>
      </w:r>
      <w:r w:rsidRPr="00D2489F">
        <w:rPr>
          <w:color w:val="000000"/>
        </w:rPr>
        <w:t xml:space="preserve">Điều nào sau đây là </w:t>
      </w:r>
      <w:r w:rsidRPr="00D2489F">
        <w:rPr>
          <w:bCs/>
          <w:color w:val="000000"/>
        </w:rPr>
        <w:t>đúng</w:t>
      </w:r>
      <w:r w:rsidRPr="00D2489F">
        <w:rPr>
          <w:color w:val="000000"/>
        </w:rPr>
        <w:t xml:space="preserve"> khi nói về cấu tạo của mắt?</w:t>
      </w:r>
    </w:p>
    <w:p w:rsidR="00AF124A" w:rsidRPr="00D2489F" w:rsidRDefault="00AF124A" w:rsidP="00AF124A">
      <w:pPr>
        <w:tabs>
          <w:tab w:val="left" w:pos="342"/>
          <w:tab w:val="left" w:pos="2907"/>
          <w:tab w:val="left" w:pos="5415"/>
          <w:tab w:val="left" w:pos="7923"/>
        </w:tabs>
        <w:autoSpaceDE w:val="0"/>
        <w:autoSpaceDN w:val="0"/>
        <w:adjustRightInd w:val="0"/>
        <w:jc w:val="both"/>
        <w:rPr>
          <w:color w:val="000000"/>
        </w:rPr>
      </w:pPr>
      <w:r w:rsidRPr="00D2489F">
        <w:rPr>
          <w:color w:val="000000"/>
        </w:rPr>
        <w:t>A. Trên điểm vàng một chút có điềm mù là điềm không hoàn toàn nhạy sáng</w:t>
      </w:r>
    </w:p>
    <w:p w:rsidR="00AF124A" w:rsidRPr="00D2489F" w:rsidRDefault="00AF124A" w:rsidP="00AF124A">
      <w:pPr>
        <w:tabs>
          <w:tab w:val="left" w:pos="342"/>
          <w:tab w:val="left" w:pos="2907"/>
          <w:tab w:val="left" w:pos="5415"/>
          <w:tab w:val="left" w:pos="7923"/>
        </w:tabs>
        <w:autoSpaceDE w:val="0"/>
        <w:autoSpaceDN w:val="0"/>
        <w:adjustRightInd w:val="0"/>
        <w:jc w:val="both"/>
        <w:rPr>
          <w:color w:val="000000"/>
        </w:rPr>
      </w:pPr>
      <w:r w:rsidRPr="00D2489F">
        <w:rPr>
          <w:color w:val="000000"/>
        </w:rPr>
        <w:t>B. Phần đối diện với thủy tinh thể  gọi là giác mạc</w:t>
      </w:r>
    </w:p>
    <w:p w:rsidR="00AF124A" w:rsidRPr="00CF100F" w:rsidRDefault="00AF124A" w:rsidP="00AF124A">
      <w:pPr>
        <w:tabs>
          <w:tab w:val="left" w:pos="342"/>
          <w:tab w:val="left" w:pos="2907"/>
          <w:tab w:val="left" w:pos="5415"/>
          <w:tab w:val="left" w:pos="7923"/>
        </w:tabs>
        <w:autoSpaceDE w:val="0"/>
        <w:autoSpaceDN w:val="0"/>
        <w:adjustRightInd w:val="0"/>
        <w:jc w:val="both"/>
        <w:rPr>
          <w:color w:val="000000"/>
          <w:lang w:val="sv-SE"/>
        </w:rPr>
      </w:pPr>
      <w:r w:rsidRPr="00CF100F">
        <w:rPr>
          <w:color w:val="000000"/>
          <w:lang w:val="sv-SE"/>
        </w:rPr>
        <w:lastRenderedPageBreak/>
        <w:t>C.  Độ cong của hai mặt thủy tinh thể cố định và được đở bởi cơ vòng</w:t>
      </w:r>
    </w:p>
    <w:p w:rsidR="00AF124A" w:rsidRPr="00CF100F" w:rsidRDefault="00AF124A" w:rsidP="00AF124A">
      <w:pPr>
        <w:tabs>
          <w:tab w:val="left" w:pos="342"/>
          <w:tab w:val="left" w:pos="2907"/>
          <w:tab w:val="left" w:pos="5415"/>
          <w:tab w:val="left" w:pos="7923"/>
        </w:tabs>
        <w:autoSpaceDE w:val="0"/>
        <w:autoSpaceDN w:val="0"/>
        <w:adjustRightInd w:val="0"/>
        <w:jc w:val="both"/>
        <w:rPr>
          <w:color w:val="FF0000"/>
          <w:lang w:val="sv-SE"/>
        </w:rPr>
      </w:pPr>
      <w:r w:rsidRPr="00CF100F">
        <w:rPr>
          <w:color w:val="FF0000"/>
          <w:lang w:val="sv-SE"/>
        </w:rPr>
        <w:t>D.  Đường kính của con ngươi sẽ tự động thay đổi để điều chỉnh chùm sáng chiếu vào võng mạc</w:t>
      </w:r>
    </w:p>
    <w:p w:rsidR="00AF124A" w:rsidRPr="00CF100F" w:rsidRDefault="00AF124A" w:rsidP="00AF124A">
      <w:pPr>
        <w:tabs>
          <w:tab w:val="left" w:pos="342"/>
          <w:tab w:val="left" w:pos="2907"/>
          <w:tab w:val="left" w:pos="5415"/>
          <w:tab w:val="left" w:pos="7923"/>
        </w:tabs>
        <w:jc w:val="both"/>
        <w:rPr>
          <w:lang w:val="sv-SE"/>
        </w:rPr>
      </w:pPr>
      <w:r w:rsidRPr="00D2489F">
        <w:rPr>
          <w:b/>
          <w:lang w:val="sv-SE"/>
        </w:rPr>
        <w:t xml:space="preserve">Câu </w:t>
      </w:r>
      <w:r>
        <w:rPr>
          <w:b/>
          <w:lang w:val="sv-SE"/>
        </w:rPr>
        <w:t>53</w:t>
      </w:r>
      <w:r w:rsidRPr="00D2489F">
        <w:rPr>
          <w:b/>
          <w:lang w:val="sv-SE"/>
        </w:rPr>
        <w:t>:</w:t>
      </w:r>
      <w:r w:rsidRPr="00D2489F">
        <w:rPr>
          <w:lang w:val="sv-SE"/>
        </w:rPr>
        <w:t xml:space="preserve"> </w:t>
      </w:r>
      <w:r w:rsidRPr="00CF100F">
        <w:rPr>
          <w:lang w:val="sv-SE"/>
        </w:rPr>
        <w:t>Phát biểu nào sau đây là sai ?</w:t>
      </w:r>
    </w:p>
    <w:p w:rsidR="00AF124A" w:rsidRPr="00CF100F" w:rsidRDefault="00AF124A" w:rsidP="00AF124A">
      <w:pPr>
        <w:tabs>
          <w:tab w:val="left" w:pos="342"/>
          <w:tab w:val="left" w:pos="2907"/>
          <w:tab w:val="left" w:pos="5415"/>
          <w:tab w:val="left" w:pos="7923"/>
        </w:tabs>
        <w:jc w:val="both"/>
        <w:rPr>
          <w:lang w:val="sv-SE"/>
        </w:rPr>
      </w:pPr>
      <w:r w:rsidRPr="00CF100F">
        <w:rPr>
          <w:lang w:val="sv-SE"/>
        </w:rPr>
        <w:t>A. Giới hạn nhìn rõ của mắt không có tật là từ điểm cực cận đến vô cực</w:t>
      </w:r>
    </w:p>
    <w:p w:rsidR="00AF124A" w:rsidRPr="00CF100F" w:rsidRDefault="00AF124A" w:rsidP="00AF124A">
      <w:pPr>
        <w:tabs>
          <w:tab w:val="left" w:pos="342"/>
          <w:tab w:val="left" w:pos="2907"/>
          <w:tab w:val="left" w:pos="5415"/>
          <w:tab w:val="left" w:pos="7923"/>
        </w:tabs>
        <w:jc w:val="both"/>
        <w:rPr>
          <w:lang w:val="sv-SE"/>
        </w:rPr>
      </w:pPr>
      <w:r w:rsidRPr="00CF100F">
        <w:rPr>
          <w:lang w:val="sv-SE"/>
        </w:rPr>
        <w:t>B. Giới hạn nhìn rõ của mắt viễn thị không đeo kính là từ điểm cực cận đến vô cực</w:t>
      </w:r>
    </w:p>
    <w:p w:rsidR="00AF124A" w:rsidRPr="00CF100F" w:rsidRDefault="00AF124A" w:rsidP="00AF124A">
      <w:pPr>
        <w:tabs>
          <w:tab w:val="left" w:pos="342"/>
          <w:tab w:val="left" w:pos="2907"/>
          <w:tab w:val="left" w:pos="5415"/>
          <w:tab w:val="left" w:pos="7923"/>
        </w:tabs>
        <w:jc w:val="both"/>
        <w:rPr>
          <w:color w:val="FF0000"/>
          <w:lang w:val="sv-SE"/>
        </w:rPr>
      </w:pPr>
      <w:r w:rsidRPr="00CF100F">
        <w:rPr>
          <w:color w:val="FF0000"/>
          <w:lang w:val="sv-SE"/>
        </w:rPr>
        <w:t>C. Điểm cực viễn của mắt viễn thị xa hơn điểm cực viễn của mắt cận thị</w:t>
      </w:r>
    </w:p>
    <w:p w:rsidR="00AF124A" w:rsidRPr="00CF100F" w:rsidRDefault="00AF124A" w:rsidP="00AF124A">
      <w:pPr>
        <w:tabs>
          <w:tab w:val="left" w:pos="342"/>
          <w:tab w:val="left" w:pos="2907"/>
          <w:tab w:val="left" w:pos="5415"/>
          <w:tab w:val="left" w:pos="7923"/>
        </w:tabs>
        <w:jc w:val="both"/>
        <w:rPr>
          <w:lang w:val="sv-SE"/>
        </w:rPr>
      </w:pPr>
      <w:r w:rsidRPr="00CF100F">
        <w:rPr>
          <w:lang w:val="sv-SE"/>
        </w:rPr>
        <w:t>D. Điểm cực cận của mắt viễn thị xa hơn điểm cực cận của mắt cận thị</w:t>
      </w:r>
    </w:p>
    <w:p w:rsidR="00AF124A" w:rsidRPr="00CF100F" w:rsidRDefault="00AF124A" w:rsidP="00AF124A">
      <w:pPr>
        <w:tabs>
          <w:tab w:val="left" w:pos="342"/>
          <w:tab w:val="left" w:pos="2907"/>
          <w:tab w:val="left" w:pos="5415"/>
          <w:tab w:val="left" w:pos="7923"/>
        </w:tabs>
        <w:jc w:val="both"/>
        <w:rPr>
          <w:lang w:val="sv-SE"/>
        </w:rPr>
      </w:pPr>
      <w:r w:rsidRPr="00D2489F">
        <w:rPr>
          <w:b/>
          <w:lang w:val="sv-SE"/>
        </w:rPr>
        <w:t xml:space="preserve">Câu </w:t>
      </w:r>
      <w:r>
        <w:rPr>
          <w:b/>
          <w:lang w:val="sv-SE"/>
        </w:rPr>
        <w:t>54</w:t>
      </w:r>
      <w:r w:rsidRPr="00D2489F">
        <w:rPr>
          <w:b/>
          <w:lang w:val="sv-SE"/>
        </w:rPr>
        <w:t>:</w:t>
      </w:r>
      <w:r w:rsidRPr="00D2489F">
        <w:rPr>
          <w:lang w:val="sv-SE"/>
        </w:rPr>
        <w:t xml:space="preserve"> </w:t>
      </w:r>
      <w:r w:rsidRPr="00CF100F">
        <w:rPr>
          <w:lang w:val="sv-SE"/>
        </w:rPr>
        <w:t xml:space="preserve"> Mắt cận thị là mắt khi không điều tiết , tiêu điểm của mắt</w:t>
      </w:r>
    </w:p>
    <w:p w:rsidR="00AF124A" w:rsidRPr="00CF100F" w:rsidRDefault="00AF124A" w:rsidP="00AF124A">
      <w:pPr>
        <w:tabs>
          <w:tab w:val="left" w:pos="342"/>
          <w:tab w:val="left" w:pos="2907"/>
          <w:tab w:val="left" w:pos="5415"/>
          <w:tab w:val="left" w:pos="7923"/>
        </w:tabs>
        <w:jc w:val="both"/>
        <w:rPr>
          <w:lang w:val="sv-SE"/>
        </w:rPr>
      </w:pPr>
      <w:r w:rsidRPr="00CF100F">
        <w:rPr>
          <w:lang w:val="sv-SE"/>
        </w:rPr>
        <w:t xml:space="preserve">A. nằm trên võng mạc          </w:t>
      </w:r>
      <w:r w:rsidRPr="00CF100F">
        <w:rPr>
          <w:color w:val="FF0000"/>
          <w:lang w:val="sv-SE"/>
        </w:rPr>
        <w:t>B. nằm trước võng mạc</w:t>
      </w:r>
      <w:r w:rsidRPr="00CF100F">
        <w:rPr>
          <w:lang w:val="sv-SE"/>
        </w:rPr>
        <w:t xml:space="preserve">        C. nằm sau võng mạc        D. ở sau mắt</w:t>
      </w:r>
    </w:p>
    <w:p w:rsidR="00AF124A" w:rsidRPr="00CF100F" w:rsidRDefault="00AF124A" w:rsidP="00AF124A">
      <w:pPr>
        <w:tabs>
          <w:tab w:val="left" w:pos="342"/>
          <w:tab w:val="left" w:pos="2907"/>
          <w:tab w:val="left" w:pos="5415"/>
          <w:tab w:val="left" w:pos="7923"/>
        </w:tabs>
        <w:jc w:val="both"/>
        <w:rPr>
          <w:lang w:val="sv-SE"/>
        </w:rPr>
      </w:pPr>
      <w:r w:rsidRPr="00D2489F">
        <w:rPr>
          <w:b/>
          <w:lang w:val="sv-SE"/>
        </w:rPr>
        <w:t xml:space="preserve">Câu </w:t>
      </w:r>
      <w:r>
        <w:rPr>
          <w:b/>
          <w:lang w:val="sv-SE"/>
        </w:rPr>
        <w:t>55</w:t>
      </w:r>
      <w:r w:rsidRPr="00D2489F">
        <w:rPr>
          <w:b/>
          <w:lang w:val="sv-SE"/>
        </w:rPr>
        <w:t>:</w:t>
      </w:r>
      <w:r w:rsidRPr="00D2489F">
        <w:rPr>
          <w:lang w:val="sv-SE"/>
        </w:rPr>
        <w:t xml:space="preserve"> </w:t>
      </w:r>
      <w:r w:rsidRPr="00CF100F">
        <w:rPr>
          <w:lang w:val="sv-SE"/>
        </w:rPr>
        <w:t xml:space="preserve"> Mắt viễn thị là mắt khi không điều tiết , tiêu điểm của mắt</w:t>
      </w:r>
    </w:p>
    <w:p w:rsidR="00AF124A" w:rsidRPr="00CF100F" w:rsidRDefault="00AF124A" w:rsidP="00AF124A">
      <w:pPr>
        <w:tabs>
          <w:tab w:val="left" w:pos="342"/>
          <w:tab w:val="left" w:pos="2907"/>
          <w:tab w:val="left" w:pos="5415"/>
          <w:tab w:val="left" w:pos="7923"/>
        </w:tabs>
        <w:jc w:val="both"/>
        <w:rPr>
          <w:lang w:val="sv-SE"/>
        </w:rPr>
      </w:pPr>
      <w:r w:rsidRPr="00CF100F">
        <w:rPr>
          <w:lang w:val="sv-SE"/>
        </w:rPr>
        <w:t xml:space="preserve">A. nằm trên võng mạc          B. nằm trước võng mạc        </w:t>
      </w:r>
      <w:r w:rsidRPr="00CF100F">
        <w:rPr>
          <w:color w:val="FF0000"/>
          <w:lang w:val="sv-SE"/>
        </w:rPr>
        <w:t>C. nằm sau võng mạc</w:t>
      </w:r>
      <w:r w:rsidRPr="00CF100F">
        <w:rPr>
          <w:lang w:val="sv-SE"/>
        </w:rPr>
        <w:t xml:space="preserve">        D. ở tr ước mắt</w:t>
      </w:r>
    </w:p>
    <w:p w:rsidR="00AF124A" w:rsidRPr="00CF100F" w:rsidRDefault="00AF124A" w:rsidP="00AF124A">
      <w:pPr>
        <w:tabs>
          <w:tab w:val="left" w:pos="342"/>
          <w:tab w:val="left" w:pos="2907"/>
          <w:tab w:val="left" w:pos="5415"/>
          <w:tab w:val="left" w:pos="7923"/>
        </w:tabs>
        <w:jc w:val="both"/>
        <w:rPr>
          <w:lang w:val="sv-SE"/>
        </w:rPr>
      </w:pPr>
      <w:r w:rsidRPr="00D2489F">
        <w:rPr>
          <w:b/>
          <w:lang w:val="sv-SE"/>
        </w:rPr>
        <w:t xml:space="preserve">Câu </w:t>
      </w:r>
      <w:r>
        <w:rPr>
          <w:b/>
          <w:lang w:val="sv-SE"/>
        </w:rPr>
        <w:t>56</w:t>
      </w:r>
      <w:r w:rsidRPr="00D2489F">
        <w:rPr>
          <w:b/>
          <w:lang w:val="sv-SE"/>
        </w:rPr>
        <w:t>:</w:t>
      </w:r>
      <w:r w:rsidRPr="00D2489F">
        <w:rPr>
          <w:lang w:val="sv-SE"/>
        </w:rPr>
        <w:t xml:space="preserve"> </w:t>
      </w:r>
      <w:r w:rsidRPr="00CF100F">
        <w:rPr>
          <w:lang w:val="sv-SE"/>
        </w:rPr>
        <w:t>Khi đưa vật ra xa mắt thì</w:t>
      </w:r>
    </w:p>
    <w:p w:rsidR="00AF124A" w:rsidRPr="00CF100F" w:rsidRDefault="00AF124A" w:rsidP="00AF124A">
      <w:pPr>
        <w:tabs>
          <w:tab w:val="left" w:pos="342"/>
          <w:tab w:val="left" w:pos="2907"/>
          <w:tab w:val="left" w:pos="5415"/>
          <w:tab w:val="left" w:pos="7923"/>
        </w:tabs>
        <w:jc w:val="both"/>
        <w:rPr>
          <w:lang w:val="sv-SE"/>
        </w:rPr>
      </w:pPr>
      <w:r w:rsidRPr="00CF100F">
        <w:rPr>
          <w:lang w:val="sv-SE"/>
        </w:rPr>
        <w:t xml:space="preserve">A. độ tụ của thủy tinh thể tăng lên                                    </w:t>
      </w:r>
      <w:r w:rsidRPr="00CF100F">
        <w:rPr>
          <w:color w:val="FF0000"/>
          <w:lang w:val="sv-SE"/>
        </w:rPr>
        <w:t>B. độ tụ của thủy tinh thể giảm xuống</w:t>
      </w:r>
    </w:p>
    <w:p w:rsidR="00AF124A" w:rsidRPr="00CF100F" w:rsidRDefault="00AF124A" w:rsidP="00AF124A">
      <w:pPr>
        <w:tabs>
          <w:tab w:val="left" w:pos="342"/>
          <w:tab w:val="left" w:pos="2907"/>
          <w:tab w:val="left" w:pos="5415"/>
          <w:tab w:val="left" w:pos="7923"/>
        </w:tabs>
        <w:jc w:val="both"/>
        <w:rPr>
          <w:lang w:val="sv-SE"/>
        </w:rPr>
      </w:pPr>
      <w:r w:rsidRPr="00CF100F">
        <w:rPr>
          <w:lang w:val="sv-SE"/>
        </w:rPr>
        <w:t xml:space="preserve">C. khoảng cách từ thủy tinh thể đến võng mạc tăng      </w:t>
      </w:r>
      <w:r>
        <w:rPr>
          <w:lang w:val="sv-SE"/>
        </w:rPr>
        <w:t xml:space="preserve">   </w:t>
      </w:r>
      <w:r w:rsidRPr="00CF100F">
        <w:rPr>
          <w:lang w:val="sv-SE"/>
        </w:rPr>
        <w:t>D. khoảng cách từ thủy tinh thể đến võng mạc giảm</w:t>
      </w:r>
    </w:p>
    <w:p w:rsidR="00AF124A" w:rsidRPr="00CF100F" w:rsidRDefault="00AF124A" w:rsidP="00AF124A">
      <w:pPr>
        <w:tabs>
          <w:tab w:val="left" w:pos="342"/>
          <w:tab w:val="left" w:pos="2907"/>
          <w:tab w:val="left" w:pos="5415"/>
          <w:tab w:val="left" w:pos="7923"/>
        </w:tabs>
        <w:jc w:val="both"/>
        <w:rPr>
          <w:lang w:val="sv-SE"/>
        </w:rPr>
      </w:pPr>
      <w:r w:rsidRPr="00D2489F">
        <w:rPr>
          <w:b/>
          <w:lang w:val="sv-SE"/>
        </w:rPr>
        <w:t xml:space="preserve">Câu </w:t>
      </w:r>
      <w:r>
        <w:rPr>
          <w:b/>
          <w:lang w:val="sv-SE"/>
        </w:rPr>
        <w:t>5</w:t>
      </w:r>
      <w:r w:rsidRPr="00D2489F">
        <w:rPr>
          <w:b/>
          <w:lang w:val="sv-SE"/>
        </w:rPr>
        <w:t>7:</w:t>
      </w:r>
      <w:r w:rsidRPr="00D2489F">
        <w:rPr>
          <w:lang w:val="sv-SE"/>
        </w:rPr>
        <w:t xml:space="preserve"> </w:t>
      </w:r>
      <w:r w:rsidRPr="00CF100F">
        <w:rPr>
          <w:lang w:val="sv-SE"/>
        </w:rPr>
        <w:t xml:space="preserve"> Khi mắt nhìn rõ một vật đặt ở điểm cực viễn thì</w:t>
      </w:r>
    </w:p>
    <w:p w:rsidR="00AF124A" w:rsidRPr="00CF100F" w:rsidRDefault="00AF124A" w:rsidP="00AF124A">
      <w:pPr>
        <w:tabs>
          <w:tab w:val="left" w:pos="342"/>
          <w:tab w:val="left" w:pos="2907"/>
          <w:tab w:val="left" w:pos="5415"/>
          <w:tab w:val="left" w:pos="7923"/>
        </w:tabs>
        <w:jc w:val="both"/>
        <w:rPr>
          <w:lang w:val="sv-SE"/>
        </w:rPr>
      </w:pPr>
      <w:r w:rsidRPr="00CF100F">
        <w:rPr>
          <w:lang w:val="sv-SE"/>
        </w:rPr>
        <w:t>A.tiêu cự của thủy tinh thể là nhỏ nhất             B. mắt phải điều tiết tối đa</w:t>
      </w:r>
    </w:p>
    <w:p w:rsidR="00AF124A" w:rsidRPr="00D2489F" w:rsidRDefault="00AF124A" w:rsidP="00AF124A">
      <w:pPr>
        <w:tabs>
          <w:tab w:val="left" w:pos="342"/>
          <w:tab w:val="left" w:pos="2907"/>
          <w:tab w:val="left" w:pos="5415"/>
          <w:tab w:val="left" w:pos="7923"/>
        </w:tabs>
        <w:rPr>
          <w:b/>
          <w:lang w:val="sv-SE"/>
        </w:rPr>
      </w:pPr>
      <w:r w:rsidRPr="00CF100F">
        <w:rPr>
          <w:color w:val="FF0000"/>
          <w:lang w:val="sv-SE"/>
        </w:rPr>
        <w:t xml:space="preserve">C. độ tụ của thủy tinh thể là nhỏ nhất </w:t>
      </w:r>
      <w:r w:rsidRPr="00CF100F">
        <w:rPr>
          <w:lang w:val="sv-SE"/>
        </w:rPr>
        <w:t xml:space="preserve">              D. khoảng cách từ thủy tinh thể đến võng mạc là lớn nhất</w:t>
      </w:r>
    </w:p>
    <w:p w:rsidR="00AF124A" w:rsidRPr="00170F9B" w:rsidRDefault="00AF124A" w:rsidP="00AF124A">
      <w:pPr>
        <w:tabs>
          <w:tab w:val="left" w:pos="342"/>
          <w:tab w:val="left" w:pos="2907"/>
          <w:tab w:val="left" w:pos="5415"/>
          <w:tab w:val="left" w:pos="7923"/>
        </w:tabs>
        <w:spacing w:line="288" w:lineRule="auto"/>
        <w:jc w:val="both"/>
        <w:rPr>
          <w:lang w:val="sv-SE"/>
        </w:rPr>
      </w:pPr>
      <w:r>
        <w:rPr>
          <w:b/>
          <w:lang w:val="sv-SE"/>
        </w:rPr>
        <w:t>Câu 58</w:t>
      </w:r>
      <w:r w:rsidRPr="00170F9B">
        <w:rPr>
          <w:b/>
          <w:lang w:val="sv-SE"/>
        </w:rPr>
        <w:t xml:space="preserve">: </w:t>
      </w:r>
      <w:r w:rsidRPr="00170F9B">
        <w:rPr>
          <w:lang w:val="sv-SE"/>
        </w:rPr>
        <w:t>Một người đeo kính có độ tụ D = +1 dp có thể nhìn rõ các vật cách mắt xa nhất là 25 cm. Mắt người đó có tật gì:</w:t>
      </w:r>
    </w:p>
    <w:p w:rsidR="00AF124A" w:rsidRDefault="00AF124A" w:rsidP="00AF124A">
      <w:pPr>
        <w:tabs>
          <w:tab w:val="left" w:pos="342"/>
          <w:tab w:val="left" w:pos="2907"/>
          <w:tab w:val="left" w:pos="5415"/>
          <w:tab w:val="left" w:pos="5688"/>
          <w:tab w:val="left" w:pos="7923"/>
          <w:tab w:val="left" w:pos="8388"/>
        </w:tabs>
        <w:spacing w:line="288" w:lineRule="auto"/>
        <w:rPr>
          <w:color w:val="FF0000"/>
          <w:lang w:val="sv-SE"/>
        </w:rPr>
      </w:pPr>
      <w:r w:rsidRPr="00170F9B">
        <w:rPr>
          <w:spacing w:val="-8"/>
          <w:lang w:val="sv-SE"/>
        </w:rPr>
        <w:tab/>
        <w:t>A. Mắt viễn thị</w:t>
      </w:r>
      <w:r w:rsidRPr="00170F9B">
        <w:rPr>
          <w:spacing w:val="-8"/>
          <w:vertAlign w:val="subscript"/>
          <w:lang w:val="sv-SE"/>
        </w:rPr>
        <w:tab/>
      </w:r>
      <w:r w:rsidRPr="00170F9B">
        <w:rPr>
          <w:lang w:val="sv-SE"/>
        </w:rPr>
        <w:t>B. Mắt cận thị</w:t>
      </w:r>
      <w:r w:rsidRPr="00170F9B">
        <w:rPr>
          <w:vertAlign w:val="subscript"/>
          <w:lang w:val="sv-SE"/>
        </w:rPr>
        <w:tab/>
      </w:r>
      <w:r w:rsidRPr="00170F9B">
        <w:rPr>
          <w:lang w:val="sv-SE"/>
        </w:rPr>
        <w:t>C. Mắt không có tật</w:t>
      </w:r>
      <w:r w:rsidRPr="00170F9B">
        <w:rPr>
          <w:vertAlign w:val="subscript"/>
          <w:lang w:val="sv-SE"/>
        </w:rPr>
        <w:tab/>
      </w:r>
      <w:r w:rsidRPr="00170F9B">
        <w:rPr>
          <w:color w:val="FF0000"/>
          <w:lang w:val="sv-SE"/>
        </w:rPr>
        <w:t>D. Mắt già</w:t>
      </w:r>
    </w:p>
    <w:p w:rsidR="00AF124A" w:rsidRDefault="00AF124A" w:rsidP="00AF124A">
      <w:pPr>
        <w:tabs>
          <w:tab w:val="left" w:pos="342"/>
          <w:tab w:val="left" w:pos="2907"/>
          <w:tab w:val="left" w:pos="5415"/>
          <w:tab w:val="left" w:pos="5688"/>
          <w:tab w:val="left" w:pos="7923"/>
          <w:tab w:val="left" w:pos="8388"/>
        </w:tabs>
        <w:spacing w:line="288" w:lineRule="auto"/>
        <w:rPr>
          <w:color w:val="FF0000"/>
          <w:lang w:val="sv-SE"/>
        </w:rPr>
      </w:pPr>
    </w:p>
    <w:p w:rsidR="00AF124A" w:rsidRDefault="00AF124A" w:rsidP="00AF124A">
      <w:pPr>
        <w:tabs>
          <w:tab w:val="left" w:pos="342"/>
          <w:tab w:val="left" w:pos="2907"/>
          <w:tab w:val="left" w:pos="5415"/>
          <w:tab w:val="left" w:pos="5688"/>
          <w:tab w:val="left" w:pos="7923"/>
          <w:tab w:val="left" w:pos="8388"/>
        </w:tabs>
        <w:spacing w:line="288" w:lineRule="auto"/>
        <w:rPr>
          <w:color w:val="FF0000"/>
          <w:lang w:val="sv-SE"/>
        </w:rPr>
      </w:pPr>
    </w:p>
    <w:p w:rsidR="00AF124A" w:rsidRDefault="00AF124A" w:rsidP="00AF124A">
      <w:pPr>
        <w:tabs>
          <w:tab w:val="left" w:pos="342"/>
          <w:tab w:val="left" w:pos="2907"/>
          <w:tab w:val="left" w:pos="5415"/>
          <w:tab w:val="left" w:pos="5688"/>
          <w:tab w:val="left" w:pos="7923"/>
          <w:tab w:val="left" w:pos="8388"/>
        </w:tabs>
        <w:spacing w:line="288" w:lineRule="auto"/>
        <w:rPr>
          <w:color w:val="FF0000"/>
          <w:lang w:val="sv-SE"/>
        </w:rPr>
      </w:pPr>
    </w:p>
    <w:p w:rsidR="00AF124A" w:rsidRPr="00170F9B" w:rsidRDefault="00AF124A" w:rsidP="00AF124A">
      <w:pPr>
        <w:tabs>
          <w:tab w:val="left" w:pos="342"/>
          <w:tab w:val="left" w:pos="2907"/>
          <w:tab w:val="left" w:pos="5415"/>
          <w:tab w:val="left" w:pos="5688"/>
          <w:tab w:val="left" w:pos="7923"/>
          <w:tab w:val="left" w:pos="8388"/>
        </w:tabs>
        <w:spacing w:line="288" w:lineRule="auto"/>
        <w:rPr>
          <w:lang w:val="sv-SE"/>
        </w:rPr>
      </w:pPr>
    </w:p>
    <w:p w:rsidR="00AF124A" w:rsidRPr="00D2489F"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r w:rsidRPr="00E8448D">
        <w:rPr>
          <w:b/>
          <w:lang w:val="sv-SE"/>
        </w:rPr>
        <w:t>DẠNG 2: XÁC ĐỊNH LOẠI KÍNH CẦN ĐEO ĐỂ CHỮA TẬT CẬN THỊ</w:t>
      </w:r>
    </w:p>
    <w:p w:rsidR="00AF124A" w:rsidRDefault="009674FC" w:rsidP="00AF124A">
      <w:pPr>
        <w:tabs>
          <w:tab w:val="left" w:pos="342"/>
          <w:tab w:val="left" w:pos="2907"/>
          <w:tab w:val="left" w:pos="5415"/>
          <w:tab w:val="left" w:pos="7923"/>
        </w:tabs>
        <w:rPr>
          <w:b/>
          <w:lang w:val="sv-SE"/>
        </w:rPr>
      </w:pPr>
      <w:r>
        <w:rPr>
          <w:b/>
          <w:noProof/>
        </w:rPr>
        <mc:AlternateContent>
          <mc:Choice Requires="wps">
            <w:drawing>
              <wp:anchor distT="0" distB="0" distL="114300" distR="114300" simplePos="0" relativeHeight="251676672" behindDoc="0" locked="0" layoutInCell="1" allowOverlap="1">
                <wp:simplePos x="0" y="0"/>
                <wp:positionH relativeFrom="column">
                  <wp:posOffset>36195</wp:posOffset>
                </wp:positionH>
                <wp:positionV relativeFrom="paragraph">
                  <wp:posOffset>160020</wp:posOffset>
                </wp:positionV>
                <wp:extent cx="6478905" cy="4002405"/>
                <wp:effectExtent l="17145" t="13335" r="9525" b="13335"/>
                <wp:wrapNone/>
                <wp:docPr id="23"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8905" cy="4002405"/>
                        </a:xfrm>
                        <a:prstGeom prst="rect">
                          <a:avLst/>
                        </a:prstGeom>
                        <a:solidFill>
                          <a:srgbClr val="FFFFFF"/>
                        </a:solidFill>
                        <a:ln w="19050">
                          <a:solidFill>
                            <a:srgbClr val="000000"/>
                          </a:solidFill>
                          <a:miter lim="800000"/>
                          <a:headEnd/>
                          <a:tailEnd/>
                        </a:ln>
                      </wps:spPr>
                      <wps:txbx>
                        <w:txbxContent>
                          <w:p w:rsidR="00AF124A" w:rsidRDefault="00AF124A" w:rsidP="00AF124A">
                            <w:pPr>
                              <w:numPr>
                                <w:ilvl w:val="0"/>
                                <w:numId w:val="11"/>
                              </w:numPr>
                            </w:pPr>
                            <w:r>
                              <w:t xml:space="preserve">Để sửa tật cận thị phải đeo kính phân kỳ để nhìn xa mà không điều tiết (mắt không bị mỏi): </w:t>
                            </w:r>
                          </w:p>
                          <w:p w:rsidR="00AF124A" w:rsidRDefault="00AF124A" w:rsidP="00AF124A"/>
                          <w:p w:rsidR="00AF124A" w:rsidRDefault="00AF124A" w:rsidP="00AF124A"/>
                          <w:p w:rsidR="00AF124A" w:rsidRDefault="00AF124A" w:rsidP="00AF124A"/>
                          <w:p w:rsidR="00AF124A" w:rsidRDefault="00AF124A" w:rsidP="00AF124A"/>
                          <w:p w:rsidR="00AF124A" w:rsidRDefault="00AF124A" w:rsidP="00AF124A"/>
                          <w:p w:rsidR="00AF124A" w:rsidRDefault="00AF124A" w:rsidP="00AF124A">
                            <w:pPr>
                              <w:ind w:left="1610" w:firstLine="550"/>
                              <w:rPr>
                                <w:b/>
                              </w:rPr>
                            </w:pPr>
                          </w:p>
                          <w:p w:rsidR="00AF124A" w:rsidRDefault="00AF124A" w:rsidP="00AF124A">
                            <w:pPr>
                              <w:ind w:left="1610" w:firstLine="550"/>
                              <w:rPr>
                                <w:b/>
                              </w:rPr>
                            </w:pPr>
                            <w:r w:rsidRPr="0068050F">
                              <w:rPr>
                                <w:b/>
                                <w:position w:val="-12"/>
                              </w:rPr>
                              <w:object w:dxaOrig="2880" w:dyaOrig="360">
                                <v:shape id="_x0000_i1097" type="#_x0000_t75" style="width:2in;height:18pt" o:ole="">
                                  <v:imagedata r:id="rId55" o:title=""/>
                                </v:shape>
                                <o:OLEObject Type="Embed" ProgID="Equation.DSMT4" ShapeID="_x0000_i1097" DrawAspect="Content" ObjectID="_1583910642" r:id="rId56"/>
                              </w:object>
                            </w:r>
                          </w:p>
                          <w:p w:rsidR="00AF124A" w:rsidRDefault="00AF124A" w:rsidP="00AF124A">
                            <w:pPr>
                              <w:rPr>
                                <w:b/>
                                <w:vertAlign w:val="subscript"/>
                              </w:rPr>
                            </w:pPr>
                            <w:r>
                              <w:rPr>
                                <w:b/>
                              </w:rPr>
                              <w:t xml:space="preserve">                               Nếu kính đeo sát mắt: f</w:t>
                            </w:r>
                            <w:r>
                              <w:rPr>
                                <w:b/>
                                <w:vertAlign w:val="subscript"/>
                              </w:rPr>
                              <w:t>k</w:t>
                            </w:r>
                            <w:r>
                              <w:rPr>
                                <w:b/>
                              </w:rPr>
                              <w:t xml:space="preserve"> = -O</w:t>
                            </w:r>
                            <w:r>
                              <w:rPr>
                                <w:b/>
                                <w:vertAlign w:val="subscript"/>
                              </w:rPr>
                              <w:t>M</w:t>
                            </w:r>
                            <w:r>
                              <w:rPr>
                                <w:b/>
                              </w:rPr>
                              <w:t>C</w:t>
                            </w:r>
                            <w:r>
                              <w:rPr>
                                <w:b/>
                                <w:vertAlign w:val="subscript"/>
                              </w:rPr>
                              <w:t>v</w:t>
                            </w:r>
                          </w:p>
                          <w:p w:rsidR="00AF124A" w:rsidRPr="00C433C0" w:rsidRDefault="00AF124A" w:rsidP="00AF124A">
                            <w:pPr>
                              <w:rPr>
                                <w:b/>
                              </w:rPr>
                            </w:pPr>
                          </w:p>
                          <w:p w:rsidR="00AF124A" w:rsidRDefault="00AF124A" w:rsidP="00AF124A">
                            <w:pPr>
                              <w:numPr>
                                <w:ilvl w:val="0"/>
                                <w:numId w:val="11"/>
                              </w:numPr>
                            </w:pPr>
                            <w:r>
                              <w:t>Khi đeo kính nhìn vật gần nhất ảnh hiện ở điểm cực cận C</w:t>
                            </w:r>
                            <w:r>
                              <w:rPr>
                                <w:vertAlign w:val="subscript"/>
                              </w:rPr>
                              <w:t>c</w:t>
                            </w:r>
                            <w:r>
                              <w:t xml:space="preserve"> của mắt:</w:t>
                            </w:r>
                          </w:p>
                          <w:p w:rsidR="00AF124A" w:rsidRDefault="00AF124A" w:rsidP="00AF124A">
                            <w:r>
                              <w:t xml:space="preserve">                            </w:t>
                            </w:r>
                            <w:r>
                              <w:rPr>
                                <w:noProof/>
                              </w:rPr>
                              <w:drawing>
                                <wp:inline distT="0" distB="0" distL="0" distR="0">
                                  <wp:extent cx="3152775" cy="1190625"/>
                                  <wp:effectExtent l="0" t="0" r="0" b="0"/>
                                  <wp:docPr id="137" name="Picture 137"/>
                                  <wp:cNvGraphicFramePr>
                                    <a:graphicFrameLocks noChangeAspect="1"/>
                                  </wp:cNvGraphicFramePr>
                                  <a:graphic>
                                    <a:graphicData uri="http://schemas.openxmlformats.org/drawingml/2006/picture">
                                      <pic:pic xmlns:pic="http://schemas.openxmlformats.org/drawingml/2006/picture">
                                        <pic:nvPicPr>
                                          <pic:cNvPr id="0" name="Picture 137"/>
                                          <pic:cNvPicPr>
                                            <a:picLocks noChangeAspect="1" noChangeArrowheads="1"/>
                                          </pic:cNvPicPr>
                                        </pic:nvPicPr>
                                        <pic:blipFill>
                                          <a:blip r:embed="rId57"/>
                                          <a:srcRect/>
                                          <a:stretch>
                                            <a:fillRect/>
                                          </a:stretch>
                                        </pic:blipFill>
                                        <pic:spPr bwMode="auto">
                                          <a:xfrm>
                                            <a:off x="0" y="0"/>
                                            <a:ext cx="3152775" cy="1190625"/>
                                          </a:xfrm>
                                          <a:prstGeom prst="rect">
                                            <a:avLst/>
                                          </a:prstGeom>
                                          <a:noFill/>
                                          <a:ln w="9525">
                                            <a:noFill/>
                                            <a:miter lim="800000"/>
                                            <a:headEnd/>
                                            <a:tailEnd/>
                                          </a:ln>
                                        </pic:spPr>
                                      </pic:pic>
                                    </a:graphicData>
                                  </a:graphic>
                                </wp:inline>
                              </w:drawing>
                            </w:r>
                          </w:p>
                          <w:p w:rsidR="00AF124A" w:rsidRDefault="00AF124A" w:rsidP="00AF124A">
                            <w:pPr>
                              <w:numPr>
                                <w:ilvl w:val="0"/>
                                <w:numId w:val="11"/>
                              </w:numPr>
                            </w:pPr>
                            <w:r>
                              <w:t>Khi đeo kính nhìn vật xa nhất ảnh hiện ở điểm cực viễn C</w:t>
                            </w:r>
                            <w:r>
                              <w:rPr>
                                <w:vertAlign w:val="subscript"/>
                              </w:rPr>
                              <w:t>v</w:t>
                            </w:r>
                            <w:r>
                              <w:t xml:space="preserve"> của mắt:</w:t>
                            </w:r>
                          </w:p>
                          <w:p w:rsidR="00AF124A" w:rsidRDefault="00AF124A" w:rsidP="00AF124A">
                            <w:pPr>
                              <w:numPr>
                                <w:ilvl w:val="0"/>
                                <w:numId w:val="11"/>
                              </w:numPr>
                            </w:pPr>
                            <w:r>
                              <w:t xml:space="preserve">Độ biến thiên độ tụ của mắt: </w:t>
                            </w:r>
                            <w:r w:rsidRPr="00F07855">
                              <w:rPr>
                                <w:position w:val="-30"/>
                              </w:rPr>
                              <w:object w:dxaOrig="3200" w:dyaOrig="680">
                                <v:shape id="_x0000_i1098" type="#_x0000_t75" style="width:159.75pt;height:33.75pt" o:ole="">
                                  <v:imagedata r:id="rId58" o:title=""/>
                                </v:shape>
                                <o:OLEObject Type="Embed" ProgID="Equation.DSMT4" ShapeID="_x0000_i1098" DrawAspect="Content" ObjectID="_1583910643" r:id="rId59"/>
                              </w:object>
                            </w:r>
                          </w:p>
                          <w:p w:rsidR="00AF124A" w:rsidRPr="005C0E26" w:rsidRDefault="00AF124A" w:rsidP="00AF124A">
                            <w:pPr>
                              <w:ind w:left="170"/>
                            </w:pPr>
                            <w:r>
                              <w:t xml:space="preserve">                         </w:t>
                            </w:r>
                          </w:p>
                          <w:p w:rsidR="00AF124A" w:rsidRDefault="00AF124A" w:rsidP="00AF124A">
                            <w:pPr>
                              <w:ind w:left="17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125" type="#_x0000_t202" style="position:absolute;margin-left:2.85pt;margin-top:12.6pt;width:510.15pt;height:315.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e2j3LwIAAF0EAAAOAAAAZHJzL2Uyb0RvYy54bWysVNtu2zAMfR+wfxD0vtjJ0iQ14hRdugwD ugvQ7gNkWbaFSaImKbGzrx8lp2l2exnmB4EUqUPykPT6ZtCKHITzEkxJp5OcEmE41NK0Jf3yuHu1 osQHZmqmwIiSHoWnN5uXL9a9LcQMOlC1cARBjC96W9IuBFtkmeed0MxPwAqDxgacZgFV12a1Yz2i a5XN8nyR9eBq64AL7/H2bjTSTcJvGsHDp6bxIhBVUswtpNOls4pntlmzonXMdpKf0mD/kIVm0mDQ M9QdC4zsnfwNSkvuwEMTJhx0Bk0juUg1YDXT/JdqHjpmRaoFyfH2TJP/f7D84+GzI7Iu6ew1JYZp 7NGjGAJ5AwOZLheRoN76Av0eLHqGAQ3Y6FSst/fAv3piYNsx04pb56DvBKsxwWl8mV08HXF8BKn6 D1BjILYPkICGxunIHvJBEB0bdTw3JybD8XIxX66u8ytKONrmeT6boxJjsOLpuXU+vBOgSRRK6rD7 CZ4d7n0YXZ9cYjQPStY7qVRSXFttlSMHhpOyS98J/Sc3ZUiPxWEi+UjBXzHy9P0JQ8uAM6+kLunq 7MSKSNxbU2OerAhMqlHG8pQ5MRnJG2kMQzWkrq0SB5HmCuojcutgnHHcSRQ6cN8p6XG+S+q/7ZkT lKj3BvtzPZ3P40IkZX61nKHiLi3VpYUZjlAlDZSM4jaMS7S3TrYdRhonwsAt9rSRie3nrE754wyn fp32LS7JpZ68nv8Kmx8AAAD//wMAUEsDBBQABgAIAAAAIQAhrFUw3AAAAAkBAAAPAAAAZHJzL2Rv d25yZXYueG1sTI/BTsMwEETvSPyDtUjcqNOoCVWIUyEkcqYtiKsTL3HUeB3Fbpr+PdsTHFczevum 3C1uEDNOofekYL1KQCC13vTUKfg8vj9tQYSoyejBEyq4YoBddX9X6sL4C+1xPsROMIRCoRXYGMdC ytBadDqs/IjE2Y+fnI58Tp00k74w3A0yTZJcOt0Tf7B6xDeL7elwdgqy8P2xma9Nb7vtVy3rxe03 x1qpx4fl9QVExCX+leGmz+pQsVPjz2SCGJjxzEUFaZaCuMVJmvO2RkGeZRnIqpT/F1S/AAAA//8D AFBLAQItABQABgAIAAAAIQC2gziS/gAAAOEBAAATAAAAAAAAAAAAAAAAAAAAAABbQ29udGVudF9U eXBlc10ueG1sUEsBAi0AFAAGAAgAAAAhADj9If/WAAAAlAEAAAsAAAAAAAAAAAAAAAAALwEAAF9y ZWxzLy5yZWxzUEsBAi0AFAAGAAgAAAAhANB7aPcvAgAAXQQAAA4AAAAAAAAAAAAAAAAALgIAAGRy cy9lMm9Eb2MueG1sUEsBAi0AFAAGAAgAAAAhACGsVTDcAAAACQEAAA8AAAAAAAAAAAAAAAAAiQQA AGRycy9kb3ducmV2LnhtbFBLBQYAAAAABAAEAPMAAACSBQAAAAA= " strokeweight="1.5pt">
                <v:textbox>
                  <w:txbxContent>
                    <w:p w:rsidR="00AF124A" w:rsidRDefault="00AF124A" w:rsidP="00AF124A">
                      <w:pPr>
                        <w:numPr>
                          <w:ilvl w:val="0"/>
                          <w:numId w:val="11"/>
                        </w:numPr>
                      </w:pPr>
                      <w:r>
                        <w:t xml:space="preserve">Để sửa tật cận thị phải đeo kính phân kỳ để nhìn xa mà không điều tiết (mắt không bị mỏi): </w:t>
                      </w:r>
                    </w:p>
                    <w:p w:rsidR="00AF124A" w:rsidRDefault="00AF124A" w:rsidP="00AF124A"/>
                    <w:p w:rsidR="00AF124A" w:rsidRDefault="00AF124A" w:rsidP="00AF124A"/>
                    <w:p w:rsidR="00AF124A" w:rsidRDefault="00AF124A" w:rsidP="00AF124A"/>
                    <w:p w:rsidR="00AF124A" w:rsidRDefault="00AF124A" w:rsidP="00AF124A"/>
                    <w:p w:rsidR="00AF124A" w:rsidRDefault="00AF124A" w:rsidP="00AF124A"/>
                    <w:p w:rsidR="00AF124A" w:rsidRDefault="00AF124A" w:rsidP="00AF124A">
                      <w:pPr>
                        <w:ind w:left="1610" w:firstLine="550"/>
                        <w:rPr>
                          <w:b/>
                        </w:rPr>
                      </w:pPr>
                    </w:p>
                    <w:p w:rsidR="00AF124A" w:rsidRDefault="00AF124A" w:rsidP="00AF124A">
                      <w:pPr>
                        <w:ind w:left="1610" w:firstLine="550"/>
                        <w:rPr>
                          <w:b/>
                        </w:rPr>
                      </w:pPr>
                      <w:r w:rsidRPr="0068050F">
                        <w:rPr>
                          <w:b/>
                          <w:position w:val="-12"/>
                        </w:rPr>
                        <w:object w:dxaOrig="2880" w:dyaOrig="360">
                          <v:shape id="_x0000_i1097" type="#_x0000_t75" style="width:2in;height:18pt" o:ole="">
                            <v:imagedata r:id="rId55" o:title=""/>
                          </v:shape>
                          <o:OLEObject Type="Embed" ProgID="Equation.DSMT4" ShapeID="_x0000_i1097" DrawAspect="Content" ObjectID="_1583910642" r:id="rId60"/>
                        </w:object>
                      </w:r>
                    </w:p>
                    <w:p w:rsidR="00AF124A" w:rsidRDefault="00AF124A" w:rsidP="00AF124A">
                      <w:pPr>
                        <w:rPr>
                          <w:b/>
                          <w:vertAlign w:val="subscript"/>
                        </w:rPr>
                      </w:pPr>
                      <w:r>
                        <w:rPr>
                          <w:b/>
                        </w:rPr>
                        <w:t xml:space="preserve">                               Nếu kính đeo sát mắt: f</w:t>
                      </w:r>
                      <w:r>
                        <w:rPr>
                          <w:b/>
                          <w:vertAlign w:val="subscript"/>
                        </w:rPr>
                        <w:t>k</w:t>
                      </w:r>
                      <w:r>
                        <w:rPr>
                          <w:b/>
                        </w:rPr>
                        <w:t xml:space="preserve"> = -O</w:t>
                      </w:r>
                      <w:r>
                        <w:rPr>
                          <w:b/>
                          <w:vertAlign w:val="subscript"/>
                        </w:rPr>
                        <w:t>M</w:t>
                      </w:r>
                      <w:r>
                        <w:rPr>
                          <w:b/>
                        </w:rPr>
                        <w:t>C</w:t>
                      </w:r>
                      <w:r>
                        <w:rPr>
                          <w:b/>
                          <w:vertAlign w:val="subscript"/>
                        </w:rPr>
                        <w:t>v</w:t>
                      </w:r>
                    </w:p>
                    <w:p w:rsidR="00AF124A" w:rsidRPr="00C433C0" w:rsidRDefault="00AF124A" w:rsidP="00AF124A">
                      <w:pPr>
                        <w:rPr>
                          <w:b/>
                        </w:rPr>
                      </w:pPr>
                    </w:p>
                    <w:p w:rsidR="00AF124A" w:rsidRDefault="00AF124A" w:rsidP="00AF124A">
                      <w:pPr>
                        <w:numPr>
                          <w:ilvl w:val="0"/>
                          <w:numId w:val="11"/>
                        </w:numPr>
                      </w:pPr>
                      <w:r>
                        <w:t>Khi đeo kính nhìn vật gần nhất ảnh hiện ở điểm cực cận C</w:t>
                      </w:r>
                      <w:r>
                        <w:rPr>
                          <w:vertAlign w:val="subscript"/>
                        </w:rPr>
                        <w:t>c</w:t>
                      </w:r>
                      <w:r>
                        <w:t xml:space="preserve"> của mắt:</w:t>
                      </w:r>
                    </w:p>
                    <w:p w:rsidR="00AF124A" w:rsidRDefault="00AF124A" w:rsidP="00AF124A">
                      <w:r>
                        <w:t xml:space="preserve">                            </w:t>
                      </w:r>
                      <w:r>
                        <w:rPr>
                          <w:noProof/>
                        </w:rPr>
                        <w:drawing>
                          <wp:inline distT="0" distB="0" distL="0" distR="0">
                            <wp:extent cx="3152775" cy="119062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7"/>
                                    <a:srcRect/>
                                    <a:stretch>
                                      <a:fillRect/>
                                    </a:stretch>
                                  </pic:blipFill>
                                  <pic:spPr bwMode="auto">
                                    <a:xfrm>
                                      <a:off x="0" y="0"/>
                                      <a:ext cx="3152775" cy="1190625"/>
                                    </a:xfrm>
                                    <a:prstGeom prst="rect">
                                      <a:avLst/>
                                    </a:prstGeom>
                                    <a:noFill/>
                                    <a:ln w="9525">
                                      <a:noFill/>
                                      <a:miter lim="800000"/>
                                      <a:headEnd/>
                                      <a:tailEnd/>
                                    </a:ln>
                                  </pic:spPr>
                                </pic:pic>
                              </a:graphicData>
                            </a:graphic>
                          </wp:inline>
                        </w:drawing>
                      </w:r>
                    </w:p>
                    <w:p w:rsidR="00AF124A" w:rsidRDefault="00AF124A" w:rsidP="00AF124A">
                      <w:pPr>
                        <w:numPr>
                          <w:ilvl w:val="0"/>
                          <w:numId w:val="11"/>
                        </w:numPr>
                      </w:pPr>
                      <w:r>
                        <w:t>Khi đeo kính nhìn vật xa nhất ảnh hiện ở điểm cực viễn C</w:t>
                      </w:r>
                      <w:r>
                        <w:rPr>
                          <w:vertAlign w:val="subscript"/>
                        </w:rPr>
                        <w:t>v</w:t>
                      </w:r>
                      <w:r>
                        <w:t xml:space="preserve"> của mắt:</w:t>
                      </w:r>
                    </w:p>
                    <w:p w:rsidR="00AF124A" w:rsidRDefault="00AF124A" w:rsidP="00AF124A">
                      <w:pPr>
                        <w:numPr>
                          <w:ilvl w:val="0"/>
                          <w:numId w:val="11"/>
                        </w:numPr>
                      </w:pPr>
                      <w:r>
                        <w:t xml:space="preserve">Độ biến thiên độ tụ của mắt: </w:t>
                      </w:r>
                      <w:r w:rsidRPr="00F07855">
                        <w:rPr>
                          <w:position w:val="-30"/>
                        </w:rPr>
                        <w:object w:dxaOrig="3200" w:dyaOrig="680">
                          <v:shape id="_x0000_i1098" type="#_x0000_t75" style="width:159.75pt;height:33.75pt" o:ole="">
                            <v:imagedata r:id="rId58" o:title=""/>
                          </v:shape>
                          <o:OLEObject Type="Embed" ProgID="Equation.DSMT4" ShapeID="_x0000_i1098" DrawAspect="Content" ObjectID="_1583910643" r:id="rId61"/>
                        </w:object>
                      </w:r>
                    </w:p>
                    <w:p w:rsidR="00AF124A" w:rsidRPr="005C0E26" w:rsidRDefault="00AF124A" w:rsidP="00AF124A">
                      <w:pPr>
                        <w:ind w:left="170"/>
                      </w:pPr>
                      <w:r>
                        <w:t xml:space="preserve">                         </w:t>
                      </w:r>
                    </w:p>
                    <w:p w:rsidR="00AF124A" w:rsidRDefault="00AF124A" w:rsidP="00AF124A">
                      <w:pPr>
                        <w:ind w:left="170"/>
                      </w:pPr>
                    </w:p>
                  </w:txbxContent>
                </v:textbox>
              </v:shape>
            </w:pict>
          </mc:Fallback>
        </mc:AlternateContent>
      </w:r>
    </w:p>
    <w:p w:rsidR="00AF124A" w:rsidRDefault="00AF124A" w:rsidP="00AF124A">
      <w:pPr>
        <w:tabs>
          <w:tab w:val="left" w:pos="342"/>
          <w:tab w:val="left" w:pos="2907"/>
          <w:tab w:val="left" w:pos="5415"/>
          <w:tab w:val="left" w:pos="7923"/>
        </w:tabs>
        <w:rPr>
          <w:b/>
          <w:lang w:val="sv-SE"/>
        </w:rPr>
      </w:pPr>
    </w:p>
    <w:p w:rsidR="00AF124A" w:rsidRDefault="00F44B16" w:rsidP="00AF124A">
      <w:pPr>
        <w:tabs>
          <w:tab w:val="left" w:pos="342"/>
          <w:tab w:val="left" w:pos="2907"/>
          <w:tab w:val="left" w:pos="5415"/>
          <w:tab w:val="left" w:pos="7923"/>
        </w:tabs>
        <w:rPr>
          <w:b/>
          <w:lang w:val="sv-SE"/>
        </w:rPr>
      </w:pPr>
      <w:r>
        <w:rPr>
          <w:b/>
          <w:noProof/>
        </w:rPr>
        <w:pict>
          <v:group id="_x0000_s1201" style="position:absolute;margin-left:108.3pt;margin-top:12.15pt;width:223.3pt;height:68.55pt;z-index:251677696" coordorigin="2574,10238" coordsize="4465,1370">
            <v:group id="_x0000_s1202" style="position:absolute;left:2574;top:10238;width:4465;height:560" coordorigin="2574,10238" coordsize="4465,560">
              <v:shape id="_x0000_s1203" type="#_x0000_t75" style="position:absolute;left:3069;top:10248;width:840;height:420">
                <v:imagedata r:id="rId25" o:title=""/>
              </v:shape>
              <v:shape id="_x0000_s1204" type="#_x0000_t75" style="position:absolute;left:4999;top:10266;width:880;height:420">
                <v:imagedata r:id="rId26" o:title=""/>
              </v:shape>
              <v:shape id="_x0000_s1205" type="#_x0000_t202" style="position:absolute;left:2574;top:10258;width:720;height:540" filled="f" fillcolor="yellow" stroked="f" strokecolor="blue">
                <v:textbox style="mso-next-textbox:#_x0000_s1205">
                  <w:txbxContent>
                    <w:p w:rsidR="00AF124A" w:rsidRDefault="00AF124A" w:rsidP="00AF124A">
                      <w:r>
                        <w:t>AB</w:t>
                      </w:r>
                    </w:p>
                  </w:txbxContent>
                </v:textbox>
              </v:shape>
              <v:shape id="_x0000_s1206" type="#_x0000_t202" style="position:absolute;left:5714;top:10238;width:1325;height:540" filled="f" fillcolor="yellow" stroked="f" strokecolor="blue">
                <v:textbox style="mso-next-textbox:#_x0000_s1206">
                  <w:txbxContent>
                    <w:p w:rsidR="00AF124A" w:rsidRDefault="00AF124A" w:rsidP="00AF124A">
                      <w:r>
                        <w:t>A</w:t>
                      </w:r>
                      <w:r>
                        <w:rPr>
                          <w:vertAlign w:val="subscript"/>
                        </w:rPr>
                        <w:t>2</w:t>
                      </w:r>
                      <w:r>
                        <w:t>B</w:t>
                      </w:r>
                      <w:r>
                        <w:rPr>
                          <w:vertAlign w:val="subscript"/>
                        </w:rPr>
                        <w:t>2</w:t>
                      </w:r>
                      <w:r>
                        <w:t xml:space="preserve"> ở V</w:t>
                      </w:r>
                    </w:p>
                  </w:txbxContent>
                </v:textbox>
              </v:shape>
              <v:shape id="_x0000_s1207" type="#_x0000_t202" style="position:absolute;left:3744;top:10238;width:1310;height:540" filled="f" fillcolor="yellow" stroked="f" strokecolor="blue">
                <v:textbox style="mso-next-textbox:#_x0000_s1207">
                  <w:txbxContent>
                    <w:p w:rsidR="00AF124A" w:rsidRPr="00375246" w:rsidRDefault="00AF124A" w:rsidP="00AF124A">
                      <w:r>
                        <w:t>A</w:t>
                      </w:r>
                      <w:r>
                        <w:rPr>
                          <w:vertAlign w:val="subscript"/>
                        </w:rPr>
                        <w:t>1</w:t>
                      </w:r>
                      <w:r>
                        <w:t>B</w:t>
                      </w:r>
                      <w:r>
                        <w:rPr>
                          <w:vertAlign w:val="subscript"/>
                        </w:rPr>
                        <w:t>1</w:t>
                      </w:r>
                      <w:r>
                        <w:t xml:space="preserve"> ở C</w:t>
                      </w:r>
                      <w:r>
                        <w:rPr>
                          <w:vertAlign w:val="subscript"/>
                        </w:rPr>
                        <w:t>V</w:t>
                      </w:r>
                    </w:p>
                  </w:txbxContent>
                </v:textbox>
              </v:shape>
            </v:group>
            <v:group id="_x0000_s1208" style="position:absolute;left:2659;top:10698;width:3115;height:910" coordorigin="2659,10698" coordsize="3115,910">
              <v:group id="_x0000_s1209" style="position:absolute;left:2734;top:10708;width:715;height:180" coordorigin="2754,10598" coordsize="540,360">
                <v:line id="_x0000_s1210" style="position:absolute" from="2754,10598" to="2754,10958"/>
                <v:line id="_x0000_s1211" style="position:absolute" from="2754,10958" to="3294,10958"/>
                <v:line id="_x0000_s1212" style="position:absolute" from="3294,10598" to="3294,10958"/>
              </v:group>
              <v:group id="_x0000_s1213" style="position:absolute;left:3569;top:10708;width:715;height:180" coordorigin="2754,10598" coordsize="540,360">
                <v:line id="_x0000_s1214" style="position:absolute" from="2754,10598" to="2754,10958"/>
                <v:line id="_x0000_s1215" style="position:absolute" from="2754,10958" to="3294,10958"/>
                <v:line id="_x0000_s1216" style="position:absolute" from="3294,10598" to="3294,10958"/>
              </v:group>
              <v:group id="_x0000_s1217" style="position:absolute;left:4719;top:10698;width:715;height:180" coordorigin="2754,10598" coordsize="540,360">
                <v:line id="_x0000_s1218" style="position:absolute" from="2754,10598" to="2754,10958"/>
                <v:line id="_x0000_s1219" style="position:absolute" from="2754,10958" to="3294,10958"/>
                <v:line id="_x0000_s1220" style="position:absolute" from="3294,10598" to="3294,10958"/>
              </v:group>
              <v:shape id="_x0000_s1221" type="#_x0000_t202" style="position:absolute;left:2659;top:10778;width:900;height:540" filled="f" stroked="f">
                <v:textbox style="mso-next-textbox:#_x0000_s1221">
                  <w:txbxContent>
                    <w:p w:rsidR="00AF124A" w:rsidRPr="00913FF3" w:rsidRDefault="00AF124A" w:rsidP="00AF124A">
                      <w:r>
                        <w:t>d</w:t>
                      </w:r>
                      <w:r>
                        <w:rPr>
                          <w:vertAlign w:val="subscript"/>
                        </w:rPr>
                        <w:t>1</w:t>
                      </w:r>
                      <w:r>
                        <w:t>=</w:t>
                      </w:r>
                      <w:r>
                        <w:sym w:font="Symbol" w:char="F0A5"/>
                      </w:r>
                    </w:p>
                  </w:txbxContent>
                </v:textbox>
              </v:shape>
              <v:shape id="_x0000_s1222" type="#_x0000_t202" style="position:absolute;left:4524;top:10828;width:1250;height:540" filled="f" stroked="f">
                <v:textbox style="mso-next-textbox:#_x0000_s1222">
                  <w:txbxContent>
                    <w:p w:rsidR="00AF124A" w:rsidRPr="00913FF3" w:rsidRDefault="00AF124A" w:rsidP="00AF124A">
                      <w:r>
                        <w:t>d</w:t>
                      </w:r>
                      <w:r>
                        <w:rPr>
                          <w:vertAlign w:val="subscript"/>
                        </w:rPr>
                        <w:t>2</w:t>
                      </w:r>
                      <w:r>
                        <w:t>=O</w:t>
                      </w:r>
                      <w:r>
                        <w:rPr>
                          <w:vertAlign w:val="subscript"/>
                        </w:rPr>
                        <w:t>M</w:t>
                      </w:r>
                      <w:r>
                        <w:t>C</w:t>
                      </w:r>
                      <w:r>
                        <w:rPr>
                          <w:vertAlign w:val="subscript"/>
                        </w:rPr>
                        <w:t>V</w:t>
                      </w:r>
                    </w:p>
                  </w:txbxContent>
                </v:textbox>
              </v:shape>
              <v:shape id="_x0000_s1223" type="#_x0000_t202" style="position:absolute;left:3479;top:10848;width:900;height:540" filled="f" stroked="f">
                <v:textbox style="mso-next-textbox:#_x0000_s1223">
                  <w:txbxContent>
                    <w:p w:rsidR="00AF124A" w:rsidRPr="00137878" w:rsidRDefault="00AF124A" w:rsidP="00AF124A">
                      <w:pPr>
                        <w:rPr>
                          <w:vertAlign w:val="subscript"/>
                        </w:rPr>
                      </w:pPr>
                      <w:r>
                        <w:t>d’</w:t>
                      </w:r>
                      <w:r>
                        <w:rPr>
                          <w:vertAlign w:val="subscript"/>
                        </w:rPr>
                        <w:t>1</w:t>
                      </w:r>
                      <w:r>
                        <w:t>=f</w:t>
                      </w:r>
                      <w:r>
                        <w:rPr>
                          <w:vertAlign w:val="subscript"/>
                        </w:rPr>
                        <w:t>k</w:t>
                      </w:r>
                    </w:p>
                  </w:txbxContent>
                </v:textbox>
              </v:shape>
              <v:shape id="_x0000_s1224" type="#_x0000_t75" style="position:absolute;left:3874;top:11008;width:1480;height:600">
                <v:imagedata r:id="rId27" o:title=""/>
              </v:shape>
            </v:group>
          </v:group>
          <o:OLEObject Type="Embed" ProgID="Equation.DSMT4" ShapeID="_x0000_s1203" DrawAspect="Content" ObjectID="_1583910633" r:id="rId62"/>
          <o:OLEObject Type="Embed" ProgID="Equation.DSMT4" ShapeID="_x0000_s1204" DrawAspect="Content" ObjectID="_1583910634" r:id="rId63"/>
          <o:OLEObject Type="Embed" ProgID="Equation.DSMT4" ShapeID="_x0000_s1224" DrawAspect="Content" ObjectID="_1583910635" r:id="rId64"/>
        </w:pict>
      </w: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Pr="00E8448D" w:rsidRDefault="00AF124A" w:rsidP="00AF124A">
      <w:pPr>
        <w:tabs>
          <w:tab w:val="left" w:pos="342"/>
          <w:tab w:val="left" w:pos="2907"/>
          <w:tab w:val="left" w:pos="5415"/>
          <w:tab w:val="left" w:pos="7923"/>
        </w:tabs>
        <w:rPr>
          <w:b/>
          <w:lang w:val="sv-SE"/>
        </w:rPr>
      </w:pPr>
    </w:p>
    <w:p w:rsidR="00AF124A" w:rsidRPr="00E8448D" w:rsidRDefault="00AF124A" w:rsidP="00AF124A">
      <w:pPr>
        <w:tabs>
          <w:tab w:val="left" w:pos="342"/>
          <w:tab w:val="left" w:pos="2907"/>
          <w:tab w:val="left" w:pos="5415"/>
          <w:tab w:val="left" w:pos="7923"/>
        </w:tabs>
        <w:rPr>
          <w:b/>
          <w:lang w:val="sv-SE"/>
        </w:rPr>
      </w:pPr>
    </w:p>
    <w:p w:rsidR="00AF124A" w:rsidRPr="000F1DBD" w:rsidRDefault="009674FC" w:rsidP="00AF124A">
      <w:pPr>
        <w:tabs>
          <w:tab w:val="left" w:pos="342"/>
          <w:tab w:val="left" w:pos="2907"/>
          <w:tab w:val="left" w:pos="5415"/>
          <w:tab w:val="left" w:pos="7923"/>
        </w:tabs>
        <w:rPr>
          <w:b/>
          <w:lang w:val="sv-SE"/>
        </w:rPr>
      </w:pPr>
      <w:r>
        <w:rPr>
          <w:b/>
          <w:noProof/>
        </w:rPr>
        <mc:AlternateContent>
          <mc:Choice Requires="wps">
            <w:drawing>
              <wp:anchor distT="0" distB="0" distL="114300" distR="114300" simplePos="0" relativeHeight="251681792" behindDoc="0" locked="0" layoutInCell="1" allowOverlap="1">
                <wp:simplePos x="0" y="0"/>
                <wp:positionH relativeFrom="column">
                  <wp:posOffset>941070</wp:posOffset>
                </wp:positionH>
                <wp:positionV relativeFrom="paragraph">
                  <wp:posOffset>17145</wp:posOffset>
                </wp:positionV>
                <wp:extent cx="3112770" cy="571500"/>
                <wp:effectExtent l="17145" t="14605" r="13335" b="13970"/>
                <wp:wrapNone/>
                <wp:docPr id="22"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2770" cy="5715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3" o:spid="_x0000_s1026" style="position:absolute;margin-left:74.1pt;margin-top:1.35pt;width:245.1pt;height: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buy6fAIAAP8EAAAOAAAAZHJzL2Uyb0RvYy54bWysVF1v2yAUfZ+0/4B4T/1Rp0msOlUVJ9Ok bqvW7QcQwDEaBgYkTlftv++CkyxZX6ZpfsDAvVzOufdcbu/2nUQ7bp3QqsLZVYoRV1QzoTYV/vpl NZpi5DxRjEiteIWfucN387dvbntT8ly3WjJuEQRRruxNhVvvTZkkjra8I+5KG67A2GjbEQ9Lu0mY JT1E72SSp+lN0mvLjNWUOwe79WDE8xi/aTj1n5rGcY9khQGbj6ON4zqMyfyWlBtLTCvoAQb5BxQd EQouPYWqiSdoa8WrUJ2gVjvd+Cuqu0Q3jaA8cgA2WfoHm6eWGB65QHKcOaXJ/b+w9OPu0SLBKpzn GCnSQY0+Q9aI2kiO8vF1yFBvXAmOT+bRBo7OPGj6zSGlFy348Xtrdd9ywgBXFvyTiwNh4eAoWvcf NIP4ZOt1TNa+sV0ICGlA+1iT51NN+N4jCpvXWZZPJlA6CrbxJBunsWgJKY+njXX+HdcdCpMKW0Af o5Pdg/MBDSmPLuEypVdCylh3qVAPkGfpOI0nnJaCBWtkaTfrhbRoR4J04he5Af9zt054ELAUXYWn JydShnQsFYvXeCLkMAcoUoXgwA7AHWaDUF5m6Ww5XU6LUZHfLEdFWtej+9WiGN2sssm4vq4Xizr7 GXBmRdkKxrgKUI+izYq/E8WhfQa5nWR7QcmdM1/F7zXz5BJGTDOwOv4ju6iDUPpBQmvNnkEGVg9d CK8GTFptf2DUQwdW2H3fEssxku8VSGmWFUVo2bgoxpMcFvbcsj63EEUhVIU9RsN04Yc23xorNi3c lMUaK30P8mtEVEaQ5oDqIFrossjg8CKENj5fR6/f79b8FwAAAP//AwBQSwMEFAAGAAgAAAAhAEXG 6LvfAAAACAEAAA8AAABkcnMvZG93bnJldi54bWxMj8FOwzAQRO9I/IO1SFwQdQhRCCFOVSFxAgk1 UKnc3HhJIuJ1sN02/XuWExxnZzT7plrOdhQH9GFwpOBmkYBAap0ZqFPw/vZ0XYAIUZPRoyNUcMIA y/r8rNKlcUda46GJneASCqVW0Mc4lVKGtkerw8JNSOx9Om91ZOk7abw+crkdZZokubR6IP7Q6wkf e2y/mr1VcJXl1my23yf/0TxvN69Fu3oJrVKXF/PqAUTEOf6F4Ref0aFmpp3bkwliZJ0VKUcVpHcg 2M9viwzETsE9H2Rdyf8D6h8AAAD//wMAUEsBAi0AFAAGAAgAAAAhALaDOJL+AAAA4QEAABMAAAAA AAAAAAAAAAAAAAAAAFtDb250ZW50X1R5cGVzXS54bWxQSwECLQAUAAYACAAAACEAOP0h/9YAAACU AQAACwAAAAAAAAAAAAAAAAAvAQAAX3JlbHMvLnJlbHNQSwECLQAUAAYACAAAACEAVm7sunwCAAD/ BAAADgAAAAAAAAAAAAAAAAAuAgAAZHJzL2Uyb0RvYy54bWxQSwECLQAUAAYACAAAACEARcbou98A AAAIAQAADwAAAAAAAAAAAAAAAADWBAAAZHJzL2Rvd25yZXYueG1sUEsFBgAAAAAEAAQA8wAAAOIF AAAAAA== " filled="f" strokeweight="1.5pt"/>
            </w:pict>
          </mc:Fallback>
        </mc:AlternateContent>
      </w:r>
    </w:p>
    <w:p w:rsidR="00AF124A" w:rsidRPr="000F1DBD" w:rsidRDefault="00AF124A" w:rsidP="00AF124A">
      <w:pPr>
        <w:tabs>
          <w:tab w:val="left" w:pos="342"/>
          <w:tab w:val="left" w:pos="2907"/>
          <w:tab w:val="left" w:pos="5415"/>
          <w:tab w:val="left" w:pos="7923"/>
        </w:tabs>
        <w:rPr>
          <w:b/>
          <w:lang w:val="sv-SE"/>
        </w:rPr>
      </w:pPr>
    </w:p>
    <w:p w:rsidR="00AF124A" w:rsidRPr="000F1DBD"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Pr="000F1DBD" w:rsidRDefault="00AF124A" w:rsidP="00AF124A">
      <w:pPr>
        <w:tabs>
          <w:tab w:val="left" w:pos="342"/>
          <w:tab w:val="left" w:pos="2907"/>
          <w:tab w:val="left" w:pos="5415"/>
          <w:tab w:val="left" w:pos="7923"/>
        </w:tabs>
        <w:rPr>
          <w:b/>
          <w:lang w:val="sv-SE"/>
        </w:rPr>
      </w:pPr>
    </w:p>
    <w:p w:rsidR="00AF124A" w:rsidRPr="000F1DBD" w:rsidRDefault="00AF124A" w:rsidP="00AF124A">
      <w:pPr>
        <w:tabs>
          <w:tab w:val="left" w:pos="342"/>
          <w:tab w:val="left" w:pos="2907"/>
          <w:tab w:val="left" w:pos="5415"/>
          <w:tab w:val="left" w:pos="7923"/>
        </w:tabs>
        <w:rPr>
          <w:b/>
          <w:lang w:val="sv-SE"/>
        </w:rPr>
      </w:pPr>
    </w:p>
    <w:p w:rsidR="00AF124A" w:rsidRDefault="00AF124A" w:rsidP="00AF124A">
      <w:pPr>
        <w:tabs>
          <w:tab w:val="left" w:pos="342"/>
          <w:tab w:val="left" w:pos="2907"/>
          <w:tab w:val="left" w:pos="5415"/>
          <w:tab w:val="left" w:pos="7923"/>
        </w:tabs>
        <w:rPr>
          <w:b/>
          <w:lang w:val="sv-SE"/>
        </w:rPr>
      </w:pPr>
    </w:p>
    <w:p w:rsidR="00AF124A" w:rsidRPr="00CF58B9" w:rsidRDefault="00AF124A" w:rsidP="00AF124A">
      <w:pPr>
        <w:tabs>
          <w:tab w:val="left" w:pos="342"/>
          <w:tab w:val="left" w:pos="2907"/>
          <w:tab w:val="left" w:pos="5415"/>
          <w:tab w:val="left" w:pos="7923"/>
        </w:tabs>
        <w:rPr>
          <w:lang w:val="pt-BR"/>
        </w:rPr>
      </w:pPr>
      <w:r>
        <w:rPr>
          <w:b/>
          <w:lang w:val="sv-SE"/>
        </w:rPr>
        <w:t>BÀI</w:t>
      </w:r>
      <w:r w:rsidRPr="002A27BF">
        <w:rPr>
          <w:b/>
          <w:lang w:val="sv-SE"/>
        </w:rPr>
        <w:t xml:space="preserve"> 1:</w:t>
      </w:r>
      <w:r w:rsidRPr="001B2C8F">
        <w:rPr>
          <w:b/>
          <w:lang w:val="sv-SE"/>
        </w:rPr>
        <w:t xml:space="preserve"> </w:t>
      </w:r>
      <w:r w:rsidRPr="001B2C8F">
        <w:rPr>
          <w:lang w:val="sv-SE"/>
        </w:rPr>
        <w:t xml:space="preserve">Một người cận thị có điểm cực viễn cách mắt 50cm. </w:t>
      </w:r>
      <w:r w:rsidRPr="006B5311">
        <w:t xml:space="preserve">Độ tụ của </w:t>
      </w:r>
      <w:r w:rsidRPr="00CF58B9">
        <w:rPr>
          <w:lang w:val="pt-BR"/>
        </w:rPr>
        <w:t>kính phải đeo sát mắt để có thể nhìn vật ở vô cùng không phải điều tiết là</w:t>
      </w:r>
    </w:p>
    <w:p w:rsidR="00AF124A" w:rsidRPr="00CF58B9" w:rsidRDefault="00AF124A" w:rsidP="00AF124A">
      <w:pPr>
        <w:tabs>
          <w:tab w:val="left" w:pos="342"/>
          <w:tab w:val="left" w:pos="2907"/>
          <w:tab w:val="left" w:pos="5415"/>
          <w:tab w:val="left" w:pos="7923"/>
        </w:tabs>
        <w:rPr>
          <w:b/>
          <w:lang w:val="pt-BR"/>
        </w:rPr>
      </w:pPr>
      <w:r w:rsidRPr="00CF58B9">
        <w:rPr>
          <w:lang w:val="pt-BR"/>
        </w:rPr>
        <w:tab/>
        <w:t>A. 0, 5dp</w:t>
      </w:r>
      <w:r w:rsidRPr="00CF58B9">
        <w:rPr>
          <w:lang w:val="pt-BR"/>
        </w:rPr>
        <w:tab/>
        <w:t>B. 2dp</w:t>
      </w:r>
      <w:r w:rsidRPr="00CF58B9">
        <w:rPr>
          <w:lang w:val="pt-BR"/>
        </w:rPr>
        <w:tab/>
      </w:r>
      <w:r w:rsidRPr="00CF58B9">
        <w:rPr>
          <w:color w:val="FF0000"/>
          <w:lang w:val="pt-BR"/>
        </w:rPr>
        <w:t>C. – 2dp</w:t>
      </w:r>
      <w:r w:rsidRPr="00CF58B9">
        <w:rPr>
          <w:lang w:val="pt-BR"/>
        </w:rPr>
        <w:tab/>
        <w:t>D. – 0,5dp</w:t>
      </w:r>
    </w:p>
    <w:p w:rsidR="00AF124A" w:rsidRDefault="00F44B16" w:rsidP="00AF124A">
      <w:pPr>
        <w:tabs>
          <w:tab w:val="left" w:pos="342"/>
          <w:tab w:val="left" w:pos="2907"/>
          <w:tab w:val="left" w:pos="5415"/>
          <w:tab w:val="left" w:pos="7923"/>
        </w:tabs>
        <w:rPr>
          <w:b/>
          <w:lang w:val="pt-BR"/>
        </w:rPr>
      </w:pPr>
      <w:r>
        <w:rPr>
          <w:b/>
          <w:noProof/>
        </w:rPr>
        <w:pict>
          <v:group id="_x0000_s1253" style="position:absolute;margin-left:123.15pt;margin-top:12.6pt;width:223.3pt;height:68.55pt;z-index:251680768" coordorigin="2574,10238" coordsize="4465,1370">
            <v:group id="_x0000_s1254" style="position:absolute;left:2574;top:10238;width:4465;height:560" coordorigin="2574,10238" coordsize="4465,560">
              <v:shape id="_x0000_s1255" type="#_x0000_t75" style="position:absolute;left:3069;top:10248;width:840;height:420">
                <v:imagedata r:id="rId25" o:title=""/>
              </v:shape>
              <v:shape id="_x0000_s1256" type="#_x0000_t75" style="position:absolute;left:4999;top:10266;width:880;height:420">
                <v:imagedata r:id="rId26" o:title=""/>
              </v:shape>
              <v:shape id="_x0000_s1257" type="#_x0000_t202" style="position:absolute;left:2574;top:10258;width:720;height:540" filled="f" fillcolor="yellow" stroked="f" strokecolor="blue">
                <v:textbox style="mso-next-textbox:#_x0000_s1257">
                  <w:txbxContent>
                    <w:p w:rsidR="00AF124A" w:rsidRDefault="00AF124A" w:rsidP="00AF124A">
                      <w:r>
                        <w:t>AB</w:t>
                      </w:r>
                    </w:p>
                  </w:txbxContent>
                </v:textbox>
              </v:shape>
              <v:shape id="_x0000_s1258" type="#_x0000_t202" style="position:absolute;left:5714;top:10238;width:1325;height:540" filled="f" fillcolor="yellow" stroked="f" strokecolor="blue">
                <v:textbox style="mso-next-textbox:#_x0000_s1258">
                  <w:txbxContent>
                    <w:p w:rsidR="00AF124A" w:rsidRDefault="00AF124A" w:rsidP="00AF124A">
                      <w:r>
                        <w:t>A</w:t>
                      </w:r>
                      <w:r>
                        <w:rPr>
                          <w:vertAlign w:val="subscript"/>
                        </w:rPr>
                        <w:t>2</w:t>
                      </w:r>
                      <w:r>
                        <w:t>B</w:t>
                      </w:r>
                      <w:r>
                        <w:rPr>
                          <w:vertAlign w:val="subscript"/>
                        </w:rPr>
                        <w:t>2</w:t>
                      </w:r>
                      <w:r>
                        <w:t xml:space="preserve"> ở V</w:t>
                      </w:r>
                    </w:p>
                  </w:txbxContent>
                </v:textbox>
              </v:shape>
              <v:shape id="_x0000_s1259" type="#_x0000_t202" style="position:absolute;left:3744;top:10238;width:1310;height:540" filled="f" fillcolor="yellow" stroked="f" strokecolor="blue">
                <v:textbox style="mso-next-textbox:#_x0000_s1259">
                  <w:txbxContent>
                    <w:p w:rsidR="00AF124A" w:rsidRPr="00375246" w:rsidRDefault="00AF124A" w:rsidP="00AF124A">
                      <w:r>
                        <w:t>A</w:t>
                      </w:r>
                      <w:r>
                        <w:rPr>
                          <w:vertAlign w:val="subscript"/>
                        </w:rPr>
                        <w:t>1</w:t>
                      </w:r>
                      <w:r>
                        <w:t>B</w:t>
                      </w:r>
                      <w:r>
                        <w:rPr>
                          <w:vertAlign w:val="subscript"/>
                        </w:rPr>
                        <w:t>1</w:t>
                      </w:r>
                      <w:r>
                        <w:t xml:space="preserve"> ở C</w:t>
                      </w:r>
                      <w:r>
                        <w:rPr>
                          <w:vertAlign w:val="subscript"/>
                        </w:rPr>
                        <w:t>V</w:t>
                      </w:r>
                    </w:p>
                  </w:txbxContent>
                </v:textbox>
              </v:shape>
            </v:group>
            <v:group id="_x0000_s1260" style="position:absolute;left:2659;top:10698;width:3115;height:910" coordorigin="2659,10698" coordsize="3115,910">
              <v:group id="_x0000_s1261" style="position:absolute;left:2734;top:10708;width:715;height:180" coordorigin="2754,10598" coordsize="540,360">
                <v:line id="_x0000_s1262" style="position:absolute" from="2754,10598" to="2754,10958"/>
                <v:line id="_x0000_s1263" style="position:absolute" from="2754,10958" to="3294,10958"/>
                <v:line id="_x0000_s1264" style="position:absolute" from="3294,10598" to="3294,10958"/>
              </v:group>
              <v:group id="_x0000_s1265" style="position:absolute;left:3569;top:10708;width:715;height:180" coordorigin="2754,10598" coordsize="540,360">
                <v:line id="_x0000_s1266" style="position:absolute" from="2754,10598" to="2754,10958"/>
                <v:line id="_x0000_s1267" style="position:absolute" from="2754,10958" to="3294,10958"/>
                <v:line id="_x0000_s1268" style="position:absolute" from="3294,10598" to="3294,10958"/>
              </v:group>
              <v:group id="_x0000_s1269" style="position:absolute;left:4719;top:10698;width:715;height:180" coordorigin="2754,10598" coordsize="540,360">
                <v:line id="_x0000_s1270" style="position:absolute" from="2754,10598" to="2754,10958"/>
                <v:line id="_x0000_s1271" style="position:absolute" from="2754,10958" to="3294,10958"/>
                <v:line id="_x0000_s1272" style="position:absolute" from="3294,10598" to="3294,10958"/>
              </v:group>
              <v:shape id="_x0000_s1273" type="#_x0000_t202" style="position:absolute;left:2659;top:10778;width:900;height:540" filled="f" stroked="f">
                <v:textbox style="mso-next-textbox:#_x0000_s1273">
                  <w:txbxContent>
                    <w:p w:rsidR="00AF124A" w:rsidRPr="00913FF3" w:rsidRDefault="00AF124A" w:rsidP="00AF124A">
                      <w:r>
                        <w:t>d</w:t>
                      </w:r>
                      <w:r>
                        <w:rPr>
                          <w:vertAlign w:val="subscript"/>
                        </w:rPr>
                        <w:t>1</w:t>
                      </w:r>
                      <w:r>
                        <w:t>=</w:t>
                      </w:r>
                      <w:r>
                        <w:sym w:font="Symbol" w:char="F0A5"/>
                      </w:r>
                    </w:p>
                  </w:txbxContent>
                </v:textbox>
              </v:shape>
              <v:shape id="_x0000_s1274" type="#_x0000_t202" style="position:absolute;left:4524;top:10828;width:1250;height:540" filled="f" stroked="f">
                <v:textbox style="mso-next-textbox:#_x0000_s1274">
                  <w:txbxContent>
                    <w:p w:rsidR="00AF124A" w:rsidRPr="00913FF3" w:rsidRDefault="00AF124A" w:rsidP="00AF124A">
                      <w:r>
                        <w:t>d</w:t>
                      </w:r>
                      <w:r>
                        <w:rPr>
                          <w:vertAlign w:val="subscript"/>
                        </w:rPr>
                        <w:t>2</w:t>
                      </w:r>
                      <w:r>
                        <w:t>=O</w:t>
                      </w:r>
                      <w:r>
                        <w:rPr>
                          <w:vertAlign w:val="subscript"/>
                        </w:rPr>
                        <w:t>M</w:t>
                      </w:r>
                      <w:r>
                        <w:t>C</w:t>
                      </w:r>
                      <w:r>
                        <w:rPr>
                          <w:vertAlign w:val="subscript"/>
                        </w:rPr>
                        <w:t>V</w:t>
                      </w:r>
                    </w:p>
                  </w:txbxContent>
                </v:textbox>
              </v:shape>
              <v:shape id="_x0000_s1275" type="#_x0000_t202" style="position:absolute;left:3479;top:10848;width:900;height:540" filled="f" stroked="f">
                <v:textbox style="mso-next-textbox:#_x0000_s1275">
                  <w:txbxContent>
                    <w:p w:rsidR="00AF124A" w:rsidRPr="00137878" w:rsidRDefault="00AF124A" w:rsidP="00AF124A">
                      <w:pPr>
                        <w:rPr>
                          <w:vertAlign w:val="subscript"/>
                        </w:rPr>
                      </w:pPr>
                      <w:r>
                        <w:t>d’</w:t>
                      </w:r>
                      <w:r>
                        <w:rPr>
                          <w:vertAlign w:val="subscript"/>
                        </w:rPr>
                        <w:t>1</w:t>
                      </w:r>
                      <w:r>
                        <w:t>=f</w:t>
                      </w:r>
                      <w:r>
                        <w:rPr>
                          <w:vertAlign w:val="subscript"/>
                        </w:rPr>
                        <w:t>k</w:t>
                      </w:r>
                    </w:p>
                  </w:txbxContent>
                </v:textbox>
              </v:shape>
              <v:shape id="_x0000_s1276" type="#_x0000_t75" style="position:absolute;left:3874;top:11008;width:1480;height:600">
                <v:imagedata r:id="rId27" o:title=""/>
              </v:shape>
            </v:group>
          </v:group>
          <o:OLEObject Type="Embed" ProgID="Equation.DSMT4" ShapeID="_x0000_s1255" DrawAspect="Content" ObjectID="_1583910636" r:id="rId65"/>
          <o:OLEObject Type="Embed" ProgID="Equation.DSMT4" ShapeID="_x0000_s1256" DrawAspect="Content" ObjectID="_1583910637" r:id="rId66"/>
          <o:OLEObject Type="Embed" ProgID="Equation.DSMT4" ShapeID="_x0000_s1276" DrawAspect="Content" ObjectID="_1583910638" r:id="rId67"/>
        </w:pict>
      </w:r>
      <w:r w:rsidR="00AF124A">
        <w:rPr>
          <w:b/>
          <w:lang w:val="pt-BR"/>
        </w:rPr>
        <w:t xml:space="preserve">Giải: </w:t>
      </w:r>
    </w:p>
    <w:p w:rsidR="00AF124A" w:rsidRDefault="00AF124A" w:rsidP="00AF124A">
      <w:pPr>
        <w:tabs>
          <w:tab w:val="left" w:pos="342"/>
          <w:tab w:val="left" w:pos="2907"/>
          <w:tab w:val="left" w:pos="5415"/>
          <w:tab w:val="left" w:pos="7923"/>
        </w:tabs>
        <w:rPr>
          <w:b/>
          <w:lang w:val="pt-BR"/>
        </w:rPr>
      </w:pPr>
    </w:p>
    <w:p w:rsidR="00AF124A" w:rsidRDefault="00AF124A" w:rsidP="00AF124A">
      <w:pPr>
        <w:tabs>
          <w:tab w:val="left" w:pos="342"/>
          <w:tab w:val="left" w:pos="2907"/>
          <w:tab w:val="left" w:pos="5415"/>
          <w:tab w:val="left" w:pos="7923"/>
        </w:tabs>
        <w:rPr>
          <w:b/>
          <w:lang w:val="pt-BR"/>
        </w:rPr>
      </w:pPr>
    </w:p>
    <w:p w:rsidR="00AF124A" w:rsidRDefault="00AF124A" w:rsidP="00AF124A">
      <w:pPr>
        <w:tabs>
          <w:tab w:val="left" w:pos="342"/>
          <w:tab w:val="left" w:pos="2907"/>
          <w:tab w:val="left" w:pos="5415"/>
          <w:tab w:val="left" w:pos="7923"/>
        </w:tabs>
        <w:rPr>
          <w:b/>
          <w:lang w:val="pt-BR"/>
        </w:rPr>
      </w:pPr>
    </w:p>
    <w:p w:rsidR="00AF124A" w:rsidRDefault="00AF124A" w:rsidP="00AF124A">
      <w:pPr>
        <w:tabs>
          <w:tab w:val="left" w:pos="342"/>
          <w:tab w:val="left" w:pos="2907"/>
          <w:tab w:val="left" w:pos="5415"/>
          <w:tab w:val="left" w:pos="7923"/>
        </w:tabs>
        <w:rPr>
          <w:b/>
          <w:lang w:val="pt-BR"/>
        </w:rPr>
      </w:pPr>
    </w:p>
    <w:p w:rsidR="00AF124A" w:rsidRDefault="00AF124A" w:rsidP="00AF124A">
      <w:pPr>
        <w:tabs>
          <w:tab w:val="left" w:pos="342"/>
          <w:tab w:val="left" w:pos="2907"/>
          <w:tab w:val="left" w:pos="5415"/>
          <w:tab w:val="left" w:pos="7923"/>
        </w:tabs>
        <w:rPr>
          <w:b/>
          <w:lang w:val="pt-BR"/>
        </w:rPr>
      </w:pPr>
    </w:p>
    <w:p w:rsidR="00AF124A" w:rsidRPr="00266CAA" w:rsidRDefault="00AF124A" w:rsidP="00AF124A">
      <w:pPr>
        <w:tabs>
          <w:tab w:val="left" w:pos="342"/>
          <w:tab w:val="left" w:pos="2907"/>
          <w:tab w:val="left" w:pos="5415"/>
          <w:tab w:val="left" w:pos="7923"/>
        </w:tabs>
        <w:rPr>
          <w:lang w:val="fr-FR"/>
        </w:rPr>
      </w:pPr>
      <w:r w:rsidRPr="00266CAA">
        <w:rPr>
          <w:lang w:val="pt-BR"/>
        </w:rPr>
        <w:tab/>
      </w:r>
      <w:r w:rsidRPr="00266CAA">
        <w:rPr>
          <w:lang w:val="fr-FR"/>
        </w:rPr>
        <w:t>Ta có: d’</w:t>
      </w:r>
      <w:r w:rsidRPr="00266CAA">
        <w:rPr>
          <w:vertAlign w:val="subscript"/>
          <w:lang w:val="fr-FR"/>
        </w:rPr>
        <w:t>1</w:t>
      </w:r>
      <w:r w:rsidRPr="00266CAA">
        <w:rPr>
          <w:lang w:val="fr-FR"/>
        </w:rPr>
        <w:t xml:space="preserve"> = 0 – 50 = - 50cm = - 0,5m (1)</w:t>
      </w:r>
    </w:p>
    <w:p w:rsidR="00AF124A" w:rsidRPr="00266CAA" w:rsidRDefault="00AF124A" w:rsidP="00AF124A">
      <w:pPr>
        <w:tabs>
          <w:tab w:val="left" w:pos="342"/>
          <w:tab w:val="left" w:pos="2907"/>
          <w:tab w:val="left" w:pos="5415"/>
          <w:tab w:val="left" w:pos="7923"/>
        </w:tabs>
        <w:rPr>
          <w:lang w:val="fr-FR"/>
        </w:rPr>
      </w:pPr>
      <w:r w:rsidRPr="00266CAA">
        <w:rPr>
          <w:lang w:val="fr-FR"/>
        </w:rPr>
        <w:tab/>
        <w:t xml:space="preserve">           Vì </w:t>
      </w:r>
      <w:r w:rsidRPr="00266CAA">
        <w:rPr>
          <w:position w:val="-46"/>
          <w:lang w:val="pt-BR"/>
        </w:rPr>
        <w:object w:dxaOrig="4620" w:dyaOrig="1040">
          <v:shape id="_x0000_i1038" type="#_x0000_t75" style="width:231pt;height:51.75pt" o:ole="">
            <v:imagedata r:id="rId68" o:title=""/>
          </v:shape>
          <o:OLEObject Type="Embed" ProgID="Equation.DSMT4" ShapeID="_x0000_i1038" DrawAspect="Content" ObjectID="_1583910583" r:id="rId69"/>
        </w:object>
      </w:r>
    </w:p>
    <w:p w:rsidR="00AF124A" w:rsidRDefault="00AF124A" w:rsidP="00AF124A">
      <w:pPr>
        <w:tabs>
          <w:tab w:val="left" w:pos="342"/>
          <w:tab w:val="left" w:pos="2907"/>
          <w:tab w:val="left" w:pos="5415"/>
          <w:tab w:val="left" w:pos="7923"/>
        </w:tabs>
        <w:rPr>
          <w:lang w:val="fr-FR"/>
        </w:rPr>
      </w:pPr>
      <w:r>
        <w:rPr>
          <w:lang w:val="fr-FR"/>
        </w:rPr>
        <w:tab/>
        <w:t>Từ (1) và (2) ta có : f</w:t>
      </w:r>
      <w:r>
        <w:rPr>
          <w:vertAlign w:val="subscript"/>
          <w:lang w:val="fr-FR"/>
        </w:rPr>
        <w:t>k</w:t>
      </w:r>
      <w:r>
        <w:rPr>
          <w:lang w:val="fr-FR"/>
        </w:rPr>
        <w:t xml:space="preserve"> = - 0,5m</w:t>
      </w:r>
    </w:p>
    <w:p w:rsidR="00AF124A" w:rsidRDefault="00AF124A" w:rsidP="00AF124A">
      <w:pPr>
        <w:tabs>
          <w:tab w:val="left" w:pos="342"/>
          <w:tab w:val="left" w:pos="2907"/>
          <w:tab w:val="left" w:pos="5415"/>
          <w:tab w:val="left" w:pos="7923"/>
        </w:tabs>
        <w:rPr>
          <w:lang w:val="fr-FR"/>
        </w:rPr>
      </w:pPr>
      <w:r>
        <w:rPr>
          <w:lang w:val="fr-FR"/>
        </w:rPr>
        <w:t xml:space="preserve"> Độ tụ : </w:t>
      </w:r>
      <w:r w:rsidRPr="00266CAA">
        <w:rPr>
          <w:position w:val="-30"/>
          <w:lang w:val="fr-FR"/>
        </w:rPr>
        <w:object w:dxaOrig="2240" w:dyaOrig="680">
          <v:shape id="_x0000_i1039" type="#_x0000_t75" style="width:111.75pt;height:33.75pt" o:ole="">
            <v:imagedata r:id="rId70" o:title=""/>
          </v:shape>
          <o:OLEObject Type="Embed" ProgID="Equation.DSMT4" ShapeID="_x0000_i1039" DrawAspect="Content" ObjectID="_1583910584" r:id="rId71"/>
        </w:object>
      </w:r>
      <w:r>
        <w:rPr>
          <w:lang w:val="fr-FR"/>
        </w:rPr>
        <w:t xml:space="preserve"> </w:t>
      </w:r>
    </w:p>
    <w:p w:rsidR="00AF124A" w:rsidRDefault="00AF124A" w:rsidP="00AF124A">
      <w:pPr>
        <w:tabs>
          <w:tab w:val="left" w:pos="342"/>
          <w:tab w:val="left" w:pos="2907"/>
          <w:tab w:val="left" w:pos="5415"/>
          <w:tab w:val="left" w:pos="7923"/>
        </w:tabs>
        <w:rPr>
          <w:lang w:val="fr-FR"/>
        </w:rPr>
      </w:pPr>
    </w:p>
    <w:p w:rsidR="00AF124A" w:rsidRPr="0073517C" w:rsidRDefault="00AF124A" w:rsidP="00AF124A">
      <w:pPr>
        <w:tabs>
          <w:tab w:val="left" w:pos="342"/>
          <w:tab w:val="left" w:pos="2907"/>
          <w:tab w:val="left" w:pos="5415"/>
          <w:tab w:val="left" w:pos="7923"/>
        </w:tabs>
        <w:spacing w:line="288" w:lineRule="auto"/>
        <w:jc w:val="both"/>
        <w:rPr>
          <w:lang w:val="fr-FR"/>
        </w:rPr>
      </w:pPr>
      <w:r>
        <w:rPr>
          <w:b/>
          <w:lang w:val="fr-FR"/>
        </w:rPr>
        <w:br w:type="page"/>
      </w:r>
      <w:r>
        <w:rPr>
          <w:b/>
          <w:lang w:val="fr-FR"/>
        </w:rPr>
        <w:lastRenderedPageBreak/>
        <w:t>BÀI</w:t>
      </w:r>
      <w:r w:rsidRPr="0073517C">
        <w:rPr>
          <w:b/>
          <w:lang w:val="fr-FR"/>
        </w:rPr>
        <w:t xml:space="preserve"> </w:t>
      </w:r>
      <w:r>
        <w:rPr>
          <w:b/>
          <w:lang w:val="fr-FR"/>
        </w:rPr>
        <w:t>2</w:t>
      </w:r>
      <w:r w:rsidRPr="0073517C">
        <w:rPr>
          <w:b/>
          <w:lang w:val="fr-FR"/>
        </w:rPr>
        <w:t xml:space="preserve">: </w:t>
      </w:r>
      <w:r w:rsidRPr="0073517C">
        <w:rPr>
          <w:lang w:val="fr-FR"/>
        </w:rPr>
        <w:t>Một người chưa đeo kính nhìn được vật gần nhất cách mắt 12cm. Để đọc sách gần nhất cách mắt 24cm. Người này cần phải đeo kính sát mắt:</w:t>
      </w:r>
    </w:p>
    <w:p w:rsidR="00AF124A" w:rsidRDefault="00AF124A" w:rsidP="00AF124A">
      <w:pPr>
        <w:tabs>
          <w:tab w:val="left" w:pos="342"/>
          <w:tab w:val="left" w:pos="2907"/>
          <w:tab w:val="left" w:pos="5415"/>
          <w:tab w:val="left" w:pos="7923"/>
        </w:tabs>
        <w:rPr>
          <w:lang w:val="pt-BR"/>
        </w:rPr>
      </w:pPr>
      <w:r w:rsidRPr="0073517C">
        <w:rPr>
          <w:lang w:val="fr-FR"/>
        </w:rPr>
        <w:tab/>
      </w:r>
      <w:r w:rsidRPr="00CF58B9">
        <w:rPr>
          <w:lang w:val="pt-BR"/>
        </w:rPr>
        <w:t>A. TKHT f = 24cm</w:t>
      </w:r>
      <w:r w:rsidRPr="00CF58B9">
        <w:rPr>
          <w:lang w:val="pt-BR"/>
        </w:rPr>
        <w:tab/>
        <w:t>B. TKHT f = 8cm</w:t>
      </w:r>
      <w:r w:rsidRPr="00CF58B9">
        <w:rPr>
          <w:lang w:val="pt-BR"/>
        </w:rPr>
        <w:tab/>
      </w:r>
      <w:r w:rsidRPr="00CF58B9">
        <w:rPr>
          <w:color w:val="FF0000"/>
          <w:lang w:val="pt-BR"/>
        </w:rPr>
        <w:t>C. TKPK f = - 24cm</w:t>
      </w:r>
      <w:r w:rsidRPr="00CF58B9">
        <w:rPr>
          <w:lang w:val="pt-BR"/>
        </w:rPr>
        <w:tab/>
        <w:t>D. TKPK f = - 8cm</w:t>
      </w:r>
    </w:p>
    <w:p w:rsidR="00AF124A" w:rsidRPr="004973FE" w:rsidRDefault="00AF124A" w:rsidP="00AF124A">
      <w:pPr>
        <w:tabs>
          <w:tab w:val="left" w:pos="342"/>
          <w:tab w:val="left" w:pos="2907"/>
          <w:tab w:val="left" w:pos="5415"/>
          <w:tab w:val="left" w:pos="7923"/>
        </w:tabs>
        <w:rPr>
          <w:b/>
          <w:u w:val="single"/>
          <w:lang w:val="pt-BR"/>
        </w:rPr>
      </w:pPr>
      <w:r w:rsidRPr="004973FE">
        <w:rPr>
          <w:b/>
          <w:u w:val="single"/>
          <w:lang w:val="pt-BR"/>
        </w:rPr>
        <w:t xml:space="preserve">Giải: </w:t>
      </w:r>
    </w:p>
    <w:p w:rsidR="00AF124A" w:rsidRPr="004973FE" w:rsidRDefault="00AF124A" w:rsidP="00AF124A">
      <w:pPr>
        <w:tabs>
          <w:tab w:val="left" w:pos="342"/>
          <w:tab w:val="left" w:pos="2907"/>
          <w:tab w:val="left" w:pos="5415"/>
          <w:tab w:val="left" w:pos="7923"/>
        </w:tabs>
        <w:rPr>
          <w:lang w:val="pt-BR"/>
        </w:rPr>
      </w:pPr>
      <w:r w:rsidRPr="004973FE">
        <w:rPr>
          <w:lang w:val="pt-BR"/>
        </w:rPr>
        <w:t>Khi đeo kính nhìn vật gần nhất ảnh hiện ở điểm cực cận C</w:t>
      </w:r>
      <w:r w:rsidRPr="004973FE">
        <w:rPr>
          <w:vertAlign w:val="subscript"/>
          <w:lang w:val="pt-BR"/>
        </w:rPr>
        <w:t>c</w:t>
      </w:r>
      <w:r w:rsidRPr="004973FE">
        <w:rPr>
          <w:lang w:val="pt-BR"/>
        </w:rPr>
        <w:t xml:space="preserve"> của mắt:</w:t>
      </w:r>
    </w:p>
    <w:p w:rsidR="00AF124A" w:rsidRDefault="00AF124A" w:rsidP="00AF124A">
      <w:pPr>
        <w:tabs>
          <w:tab w:val="left" w:pos="342"/>
          <w:tab w:val="left" w:pos="2907"/>
          <w:tab w:val="left" w:pos="5415"/>
          <w:tab w:val="left" w:pos="7923"/>
        </w:tabs>
      </w:pPr>
      <w:r w:rsidRPr="004973FE">
        <w:rPr>
          <w:lang w:val="pt-BR"/>
        </w:rPr>
        <w:t xml:space="preserve">                         </w:t>
      </w:r>
      <w:r>
        <w:rPr>
          <w:noProof/>
        </w:rPr>
        <w:drawing>
          <wp:inline distT="0" distB="0" distL="0" distR="0">
            <wp:extent cx="3152775" cy="119062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7"/>
                    <a:srcRect/>
                    <a:stretch>
                      <a:fillRect/>
                    </a:stretch>
                  </pic:blipFill>
                  <pic:spPr bwMode="auto">
                    <a:xfrm>
                      <a:off x="0" y="0"/>
                      <a:ext cx="3152775" cy="1190625"/>
                    </a:xfrm>
                    <a:prstGeom prst="rect">
                      <a:avLst/>
                    </a:prstGeom>
                    <a:noFill/>
                    <a:ln w="9525">
                      <a:noFill/>
                      <a:miter lim="800000"/>
                      <a:headEnd/>
                      <a:tailEnd/>
                    </a:ln>
                  </pic:spPr>
                </pic:pic>
              </a:graphicData>
            </a:graphic>
          </wp:inline>
        </w:drawing>
      </w:r>
    </w:p>
    <w:p w:rsidR="00AF124A" w:rsidRPr="0040686C" w:rsidRDefault="00AF124A" w:rsidP="00AF124A">
      <w:pPr>
        <w:tabs>
          <w:tab w:val="left" w:pos="342"/>
          <w:tab w:val="left" w:pos="2907"/>
          <w:tab w:val="left" w:pos="5415"/>
          <w:tab w:val="left" w:pos="7923"/>
        </w:tabs>
        <w:rPr>
          <w:lang w:val="fr-FR"/>
        </w:rPr>
      </w:pPr>
      <w:r>
        <w:tab/>
      </w:r>
      <w:r w:rsidRPr="0040686C">
        <w:rPr>
          <w:lang w:val="fr-FR"/>
        </w:rPr>
        <w:t>Ta có: d</w:t>
      </w:r>
      <w:r w:rsidRPr="0040686C">
        <w:rPr>
          <w:vertAlign w:val="subscript"/>
          <w:lang w:val="fr-FR"/>
        </w:rPr>
        <w:t>1</w:t>
      </w:r>
      <w:r w:rsidRPr="0040686C">
        <w:rPr>
          <w:lang w:val="fr-FR"/>
        </w:rPr>
        <w:t xml:space="preserve"> = 24 cm; O</w:t>
      </w:r>
      <w:r w:rsidRPr="0040686C">
        <w:rPr>
          <w:vertAlign w:val="subscript"/>
          <w:lang w:val="fr-FR"/>
        </w:rPr>
        <w:t>M</w:t>
      </w:r>
      <w:r w:rsidRPr="0040686C">
        <w:rPr>
          <w:lang w:val="fr-FR"/>
        </w:rPr>
        <w:t>C</w:t>
      </w:r>
      <w:r w:rsidRPr="0040686C">
        <w:rPr>
          <w:vertAlign w:val="subscript"/>
          <w:lang w:val="fr-FR"/>
        </w:rPr>
        <w:t>c</w:t>
      </w:r>
      <w:r w:rsidRPr="0040686C">
        <w:rPr>
          <w:lang w:val="fr-FR"/>
        </w:rPr>
        <w:t xml:space="preserve"> = 12cm</w:t>
      </w:r>
    </w:p>
    <w:p w:rsidR="00AF124A" w:rsidRDefault="00AF124A" w:rsidP="00AF124A">
      <w:pPr>
        <w:tabs>
          <w:tab w:val="left" w:pos="342"/>
          <w:tab w:val="left" w:pos="2907"/>
          <w:tab w:val="left" w:pos="5415"/>
          <w:tab w:val="left" w:pos="7923"/>
        </w:tabs>
        <w:rPr>
          <w:lang w:val="fr-FR"/>
        </w:rPr>
      </w:pPr>
      <w:r>
        <w:rPr>
          <w:lang w:val="fr-FR"/>
        </w:rPr>
        <w:tab/>
        <w:t>Vì ảnh nằm ở điểm cực cận nên :  d’</w:t>
      </w:r>
      <w:r>
        <w:rPr>
          <w:vertAlign w:val="subscript"/>
          <w:lang w:val="fr-FR"/>
        </w:rPr>
        <w:t>1</w:t>
      </w:r>
      <w:r>
        <w:rPr>
          <w:lang w:val="fr-FR"/>
        </w:rPr>
        <w:t xml:space="preserve"> = -O</w:t>
      </w:r>
      <w:r>
        <w:rPr>
          <w:vertAlign w:val="subscript"/>
          <w:lang w:val="fr-FR"/>
        </w:rPr>
        <w:t>M</w:t>
      </w:r>
      <w:r>
        <w:rPr>
          <w:lang w:val="fr-FR"/>
        </w:rPr>
        <w:t>C</w:t>
      </w:r>
      <w:r>
        <w:rPr>
          <w:vertAlign w:val="subscript"/>
          <w:lang w:val="fr-FR"/>
        </w:rPr>
        <w:t>c</w:t>
      </w:r>
      <w:r>
        <w:rPr>
          <w:lang w:val="fr-FR"/>
        </w:rPr>
        <w:t xml:space="preserve"> = - 12cm (1)</w:t>
      </w:r>
    </w:p>
    <w:p w:rsidR="00AF124A" w:rsidRDefault="00AF124A" w:rsidP="00AF124A">
      <w:pPr>
        <w:tabs>
          <w:tab w:val="left" w:pos="342"/>
          <w:tab w:val="left" w:pos="2907"/>
          <w:tab w:val="left" w:pos="5415"/>
          <w:tab w:val="left" w:pos="7923"/>
        </w:tabs>
        <w:rPr>
          <w:lang w:val="fr-FR"/>
        </w:rPr>
      </w:pPr>
      <w:r>
        <w:rPr>
          <w:lang w:val="fr-FR"/>
        </w:rPr>
        <w:t xml:space="preserve">Mà                                                 </w:t>
      </w:r>
      <w:r w:rsidRPr="00B23A48">
        <w:rPr>
          <w:position w:val="-30"/>
          <w:lang w:val="fr-FR"/>
        </w:rPr>
        <w:object w:dxaOrig="2160" w:dyaOrig="680">
          <v:shape id="_x0000_i1040" type="#_x0000_t75" style="width:108pt;height:33.75pt" o:ole="">
            <v:imagedata r:id="rId72" o:title=""/>
          </v:shape>
          <o:OLEObject Type="Embed" ProgID="Equation.DSMT4" ShapeID="_x0000_i1040" DrawAspect="Content" ObjectID="_1583910585" r:id="rId73"/>
        </w:object>
      </w:r>
      <w:r>
        <w:rPr>
          <w:lang w:val="fr-FR"/>
        </w:rPr>
        <w:t>(2)</w:t>
      </w:r>
    </w:p>
    <w:p w:rsidR="00AF124A" w:rsidRDefault="00AF124A" w:rsidP="00AF124A">
      <w:pPr>
        <w:tabs>
          <w:tab w:val="left" w:pos="342"/>
          <w:tab w:val="left" w:pos="2907"/>
          <w:tab w:val="left" w:pos="5415"/>
          <w:tab w:val="left" w:pos="7923"/>
        </w:tabs>
      </w:pPr>
      <w:r>
        <w:rPr>
          <w:lang w:val="fr-FR"/>
        </w:rPr>
        <w:t xml:space="preserve">Từ (1) và (2) ta có : </w:t>
      </w:r>
      <w:r w:rsidRPr="00494107">
        <w:rPr>
          <w:position w:val="-30"/>
        </w:rPr>
        <w:object w:dxaOrig="740" w:dyaOrig="680">
          <v:shape id="_x0000_i1041" type="#_x0000_t75" style="width:36.75pt;height:33.75pt" o:ole="">
            <v:imagedata r:id="rId74" o:title=""/>
          </v:shape>
          <o:OLEObject Type="Embed" ProgID="Equation.DSMT4" ShapeID="_x0000_i1041" DrawAspect="Content" ObjectID="_1583910586" r:id="rId75"/>
        </w:object>
      </w:r>
      <w:r>
        <w:t>= -12</w:t>
      </w:r>
    </w:p>
    <w:p w:rsidR="00AF124A" w:rsidRPr="0040686C" w:rsidRDefault="00AF124A" w:rsidP="00AF124A">
      <w:pPr>
        <w:numPr>
          <w:ilvl w:val="0"/>
          <w:numId w:val="12"/>
        </w:numPr>
        <w:tabs>
          <w:tab w:val="left" w:pos="342"/>
          <w:tab w:val="left" w:pos="2907"/>
          <w:tab w:val="left" w:pos="5415"/>
          <w:tab w:val="left" w:pos="7923"/>
        </w:tabs>
        <w:ind w:left="0" w:firstLine="0"/>
        <w:rPr>
          <w:lang w:val="fr-FR"/>
        </w:rPr>
      </w:pPr>
      <w:r>
        <w:t>f</w:t>
      </w:r>
      <w:r>
        <w:rPr>
          <w:vertAlign w:val="subscript"/>
        </w:rPr>
        <w:t>k</w:t>
      </w:r>
      <w:r>
        <w:t xml:space="preserve"> = -24 cm.</w:t>
      </w:r>
    </w:p>
    <w:p w:rsidR="00AF124A" w:rsidRPr="00032896" w:rsidRDefault="00AF124A" w:rsidP="00AF124A">
      <w:pPr>
        <w:tabs>
          <w:tab w:val="left" w:pos="342"/>
          <w:tab w:val="left" w:pos="2907"/>
          <w:tab w:val="left" w:pos="5415"/>
          <w:tab w:val="left" w:pos="7923"/>
        </w:tabs>
        <w:spacing w:line="288" w:lineRule="auto"/>
        <w:jc w:val="both"/>
        <w:rPr>
          <w:lang w:val="fr-FR"/>
        </w:rPr>
      </w:pPr>
      <w:r w:rsidRPr="00032896">
        <w:rPr>
          <w:b/>
          <w:lang w:val="fr-FR"/>
        </w:rPr>
        <w:t xml:space="preserve">BÀI </w:t>
      </w:r>
      <w:r>
        <w:rPr>
          <w:b/>
          <w:lang w:val="fr-FR"/>
        </w:rPr>
        <w:t>3</w:t>
      </w:r>
      <w:r w:rsidRPr="00032896">
        <w:rPr>
          <w:b/>
          <w:lang w:val="fr-FR"/>
        </w:rPr>
        <w:t>:</w:t>
      </w:r>
      <w:r w:rsidRPr="00032896">
        <w:rPr>
          <w:lang w:val="fr-FR"/>
        </w:rPr>
        <w:t xml:space="preserve"> Một người cận thị khi đeo kính có độ tụ - 2,5dp thì nhìn rõ các vật </w:t>
      </w:r>
      <w:r>
        <w:rPr>
          <w:lang w:val="fr-FR"/>
        </w:rPr>
        <w:t xml:space="preserve">cách mắt </w:t>
      </w:r>
      <w:r w:rsidRPr="00032896">
        <w:rPr>
          <w:lang w:val="fr-FR"/>
        </w:rPr>
        <w:t>từ 22cm đến vô cực. Kính cách mắt 2cm. Độ biến thiên độ tụ của mắt khi điều tiết không mang kính:</w:t>
      </w:r>
    </w:p>
    <w:p w:rsidR="00AF124A" w:rsidRPr="0053065C" w:rsidRDefault="00AF124A" w:rsidP="00AF124A">
      <w:pPr>
        <w:tabs>
          <w:tab w:val="left" w:pos="342"/>
          <w:tab w:val="left" w:pos="2907"/>
          <w:tab w:val="left" w:pos="5415"/>
          <w:tab w:val="left" w:pos="7923"/>
        </w:tabs>
        <w:rPr>
          <w:b/>
          <w:color w:val="FF0000"/>
        </w:rPr>
      </w:pPr>
      <w:r w:rsidRPr="00032896">
        <w:rPr>
          <w:lang w:val="fr-FR"/>
        </w:rPr>
        <w:tab/>
      </w:r>
      <w:r w:rsidRPr="00AA4699">
        <w:rPr>
          <w:lang w:val="nl-NL"/>
        </w:rPr>
        <w:t xml:space="preserve">A. </w:t>
      </w:r>
      <w:r w:rsidRPr="00CF58B9">
        <w:sym w:font="Symbol" w:char="F044"/>
      </w:r>
      <w:r w:rsidRPr="00AA4699">
        <w:rPr>
          <w:lang w:val="nl-NL"/>
        </w:rPr>
        <w:t xml:space="preserve">D = 5dp.  </w:t>
      </w:r>
      <w:r w:rsidRPr="00AA4699">
        <w:rPr>
          <w:lang w:val="nl-NL"/>
        </w:rPr>
        <w:tab/>
      </w:r>
      <w:r w:rsidRPr="0053065C">
        <w:rPr>
          <w:lang w:val="nl-NL"/>
        </w:rPr>
        <w:t xml:space="preserve">B. </w:t>
      </w:r>
      <w:r w:rsidRPr="0053065C">
        <w:sym w:font="Symbol" w:char="F044"/>
      </w:r>
      <w:r w:rsidRPr="0053065C">
        <w:rPr>
          <w:lang w:val="nl-NL"/>
        </w:rPr>
        <w:t>D = 3,9dp</w:t>
      </w:r>
      <w:r w:rsidRPr="0053065C">
        <w:rPr>
          <w:lang w:val="nl-NL"/>
        </w:rPr>
        <w:tab/>
      </w:r>
      <w:r w:rsidRPr="00AA4699">
        <w:rPr>
          <w:lang w:val="nl-NL"/>
        </w:rPr>
        <w:t xml:space="preserve">C. </w:t>
      </w:r>
      <w:r w:rsidRPr="00CF58B9">
        <w:sym w:font="Symbol" w:char="F044"/>
      </w:r>
      <w:r w:rsidRPr="00AA4699">
        <w:rPr>
          <w:lang w:val="nl-NL"/>
        </w:rPr>
        <w:t>D = 2,5dp</w:t>
      </w:r>
      <w:r w:rsidRPr="00AA4699">
        <w:rPr>
          <w:lang w:val="nl-NL"/>
        </w:rPr>
        <w:tab/>
      </w:r>
      <w:r w:rsidRPr="0053065C">
        <w:rPr>
          <w:color w:val="FF0000"/>
          <w:lang w:val="nl-NL"/>
        </w:rPr>
        <w:t xml:space="preserve">D. </w:t>
      </w:r>
      <w:r w:rsidRPr="0053065C">
        <w:rPr>
          <w:color w:val="FF0000"/>
        </w:rPr>
        <w:sym w:font="Symbol" w:char="F044"/>
      </w:r>
      <w:r w:rsidRPr="0053065C">
        <w:rPr>
          <w:color w:val="FF0000"/>
        </w:rPr>
        <w:t>D = 4,14dp.</w:t>
      </w:r>
    </w:p>
    <w:p w:rsidR="00AF124A" w:rsidRDefault="00AF124A" w:rsidP="00AF124A">
      <w:pPr>
        <w:tabs>
          <w:tab w:val="left" w:pos="342"/>
          <w:tab w:val="left" w:pos="2907"/>
          <w:tab w:val="left" w:pos="5415"/>
          <w:tab w:val="left" w:pos="7923"/>
        </w:tabs>
        <w:rPr>
          <w:b/>
        </w:rPr>
      </w:pPr>
      <w:r>
        <w:rPr>
          <w:b/>
        </w:rPr>
        <w:t xml:space="preserve">Giải: </w:t>
      </w:r>
    </w:p>
    <w:p w:rsidR="00AF124A" w:rsidRPr="00705CF7" w:rsidRDefault="00AF124A" w:rsidP="00AF124A">
      <w:pPr>
        <w:tabs>
          <w:tab w:val="left" w:pos="342"/>
          <w:tab w:val="left" w:pos="2907"/>
          <w:tab w:val="left" w:pos="5415"/>
          <w:tab w:val="left" w:pos="7923"/>
        </w:tabs>
      </w:pPr>
      <w:r>
        <w:rPr>
          <w:b/>
        </w:rPr>
        <w:tab/>
      </w:r>
      <w:r w:rsidRPr="00705CF7">
        <w:t>Khi đeo kính người này nh</w:t>
      </w:r>
      <w:r>
        <w:t>ì</w:t>
      </w:r>
      <w:r w:rsidRPr="00705CF7">
        <w:t xml:space="preserve">n được các vật ở xa vô cùng mà không điều tiết, khi đó ảnh qua kính </w:t>
      </w:r>
      <w:r>
        <w:t>sẽ hiện ở điểm cực viễn của mắt</w:t>
      </w:r>
    </w:p>
    <w:p w:rsidR="00AF124A" w:rsidRPr="00032896" w:rsidRDefault="00AF124A" w:rsidP="00AF124A">
      <w:pPr>
        <w:tabs>
          <w:tab w:val="left" w:pos="342"/>
          <w:tab w:val="left" w:pos="2907"/>
          <w:tab w:val="left" w:pos="5415"/>
          <w:tab w:val="left" w:pos="7923"/>
        </w:tabs>
        <w:rPr>
          <w:b/>
          <w:lang w:val="fr-FR"/>
        </w:rPr>
      </w:pPr>
      <w:r w:rsidRPr="00705CF7">
        <w:tab/>
      </w:r>
      <w:r w:rsidRPr="00032896">
        <w:rPr>
          <w:lang w:val="fr-FR"/>
        </w:rPr>
        <w:t>Ta có: f</w:t>
      </w:r>
      <w:r w:rsidRPr="00032896">
        <w:rPr>
          <w:vertAlign w:val="subscript"/>
          <w:lang w:val="fr-FR"/>
        </w:rPr>
        <w:t>k</w:t>
      </w:r>
      <w:r w:rsidRPr="00032896">
        <w:rPr>
          <w:lang w:val="fr-FR"/>
        </w:rPr>
        <w:t xml:space="preserve"> = </w:t>
      </w:r>
      <w:r>
        <w:rPr>
          <w:lang w:val="fr-FR"/>
        </w:rPr>
        <w:t xml:space="preserve">0,02 </w:t>
      </w:r>
      <w:r w:rsidRPr="00032896">
        <w:rPr>
          <w:lang w:val="fr-FR"/>
        </w:rPr>
        <w:t>- O</w:t>
      </w:r>
      <w:r w:rsidRPr="00032896">
        <w:rPr>
          <w:vertAlign w:val="subscript"/>
          <w:lang w:val="fr-FR"/>
        </w:rPr>
        <w:t>M</w:t>
      </w:r>
      <w:r w:rsidRPr="00032896">
        <w:rPr>
          <w:lang w:val="fr-FR"/>
        </w:rPr>
        <w:t>C</w:t>
      </w:r>
      <w:r w:rsidRPr="00032896">
        <w:rPr>
          <w:vertAlign w:val="subscript"/>
          <w:lang w:val="fr-FR"/>
        </w:rPr>
        <w:t>v</w:t>
      </w:r>
      <w:r w:rsidRPr="00032896">
        <w:rPr>
          <w:b/>
          <w:lang w:val="fr-FR"/>
        </w:rPr>
        <w:t xml:space="preserve"> </w:t>
      </w:r>
      <w:r w:rsidRPr="00705CF7">
        <w:rPr>
          <w:b/>
          <w:position w:val="-28"/>
        </w:rPr>
        <w:object w:dxaOrig="6560" w:dyaOrig="660">
          <v:shape id="_x0000_i1042" type="#_x0000_t75" style="width:327.75pt;height:33pt" o:ole="">
            <v:imagedata r:id="rId76" o:title=""/>
          </v:shape>
          <o:OLEObject Type="Embed" ProgID="Equation.DSMT4" ShapeID="_x0000_i1042" DrawAspect="Content" ObjectID="_1583910587" r:id="rId77"/>
        </w:object>
      </w:r>
    </w:p>
    <w:p w:rsidR="00AF124A" w:rsidRDefault="00AF124A" w:rsidP="00AF124A">
      <w:pPr>
        <w:tabs>
          <w:tab w:val="left" w:pos="342"/>
          <w:tab w:val="left" w:pos="2907"/>
          <w:tab w:val="left" w:pos="5415"/>
          <w:tab w:val="left" w:pos="7923"/>
        </w:tabs>
        <w:rPr>
          <w:lang w:val="fr-FR"/>
        </w:rPr>
      </w:pPr>
      <w:r w:rsidRPr="00032896">
        <w:rPr>
          <w:b/>
          <w:lang w:val="fr-FR"/>
        </w:rPr>
        <w:t xml:space="preserve">     </w:t>
      </w:r>
      <w:r w:rsidRPr="00631BF6">
        <w:rPr>
          <w:lang w:val="fr-FR"/>
        </w:rPr>
        <w:t xml:space="preserve">Khi đeo kính người này nhìn được các vật ở </w:t>
      </w:r>
      <w:r>
        <w:rPr>
          <w:lang w:val="fr-FR"/>
        </w:rPr>
        <w:t>gần cách mắt 20cm</w:t>
      </w:r>
      <w:r w:rsidRPr="00631BF6">
        <w:rPr>
          <w:lang w:val="fr-FR"/>
        </w:rPr>
        <w:t xml:space="preserve">, khi đó ảnh qua kính </w:t>
      </w:r>
      <w:r>
        <w:rPr>
          <w:lang w:val="fr-FR"/>
        </w:rPr>
        <w:t>sẽ hiện ở điểm cực cận của mắt</w:t>
      </w:r>
    </w:p>
    <w:p w:rsidR="00AF124A" w:rsidRPr="00032896" w:rsidRDefault="00AF124A" w:rsidP="00AF124A">
      <w:pPr>
        <w:tabs>
          <w:tab w:val="left" w:pos="342"/>
          <w:tab w:val="left" w:pos="2907"/>
          <w:tab w:val="left" w:pos="5415"/>
          <w:tab w:val="left" w:pos="7923"/>
        </w:tabs>
        <w:rPr>
          <w:lang w:val="fr-FR"/>
        </w:rPr>
      </w:pPr>
      <w:r w:rsidRPr="00032896">
        <w:rPr>
          <w:lang w:val="fr-FR"/>
        </w:rPr>
        <w:t>Ta có:  O</w:t>
      </w:r>
      <w:r w:rsidRPr="00032896">
        <w:rPr>
          <w:vertAlign w:val="subscript"/>
          <w:lang w:val="fr-FR"/>
        </w:rPr>
        <w:t>M</w:t>
      </w:r>
      <w:r w:rsidRPr="00032896">
        <w:rPr>
          <w:lang w:val="fr-FR"/>
        </w:rPr>
        <w:t>C</w:t>
      </w:r>
      <w:r w:rsidRPr="00032896">
        <w:rPr>
          <w:vertAlign w:val="subscript"/>
          <w:lang w:val="fr-FR"/>
        </w:rPr>
        <w:t>c</w:t>
      </w:r>
      <w:r w:rsidRPr="00032896">
        <w:rPr>
          <w:lang w:val="fr-FR"/>
        </w:rPr>
        <w:t xml:space="preserve"> = </w:t>
      </w:r>
      <w:r w:rsidRPr="00494107">
        <w:rPr>
          <w:position w:val="-30"/>
        </w:rPr>
        <w:object w:dxaOrig="4380" w:dyaOrig="680">
          <v:shape id="_x0000_i1043" type="#_x0000_t75" style="width:219pt;height:33.75pt" o:ole="">
            <v:imagedata r:id="rId78" o:title=""/>
          </v:shape>
          <o:OLEObject Type="Embed" ProgID="Equation.DSMT4" ShapeID="_x0000_i1043" DrawAspect="Content" ObjectID="_1583910588" r:id="rId79"/>
        </w:object>
      </w:r>
    </w:p>
    <w:p w:rsidR="00AF124A" w:rsidRPr="00032896" w:rsidRDefault="00AF124A" w:rsidP="00AF124A">
      <w:pPr>
        <w:tabs>
          <w:tab w:val="left" w:pos="342"/>
          <w:tab w:val="left" w:pos="2907"/>
          <w:tab w:val="left" w:pos="5415"/>
          <w:tab w:val="left" w:pos="7923"/>
        </w:tabs>
        <w:rPr>
          <w:lang w:val="fr-FR"/>
        </w:rPr>
      </w:pPr>
      <w:r w:rsidRPr="00032896">
        <w:rPr>
          <w:lang w:val="fr-FR"/>
        </w:rPr>
        <w:tab/>
        <w:t>Khi không mang kính, nhìn vật ở cực viễn, mắt điều tiết để cho ảnh qua mắt hiện rõ trên võng mạc:</w:t>
      </w:r>
    </w:p>
    <w:p w:rsidR="00AF124A" w:rsidRPr="00032896" w:rsidRDefault="00F44B16" w:rsidP="00AF124A">
      <w:pPr>
        <w:tabs>
          <w:tab w:val="left" w:pos="342"/>
          <w:tab w:val="left" w:pos="2907"/>
          <w:tab w:val="left" w:pos="5415"/>
          <w:tab w:val="left" w:pos="7923"/>
        </w:tabs>
        <w:rPr>
          <w:lang w:val="fr-FR"/>
        </w:rPr>
      </w:pPr>
      <w:r>
        <w:rPr>
          <w:b/>
          <w:noProof/>
        </w:rPr>
        <w:pict>
          <v:group id="_x0000_s1225" style="position:absolute;margin-left:156.75pt;margin-top:.5pt;width:134.45pt;height:56.75pt;z-index:251678720" coordorigin="5700,9585" coordsize="2689,1135">
            <v:shape id="_x0000_s1226" type="#_x0000_t75" style="position:absolute;left:6349;top:9612;width:880;height:420">
              <v:imagedata r:id="rId26" o:title=""/>
            </v:shape>
            <v:shape id="_x0000_s1227" type="#_x0000_t202" style="position:absolute;left:5700;top:9640;width:720;height:540" filled="f" fillcolor="yellow" stroked="f" strokecolor="blue">
              <v:textbox style="mso-next-textbox:#_x0000_s1227">
                <w:txbxContent>
                  <w:p w:rsidR="00AF124A" w:rsidRDefault="00AF124A" w:rsidP="00AF124A">
                    <w:r>
                      <w:t>AB</w:t>
                    </w:r>
                  </w:p>
                </w:txbxContent>
              </v:textbox>
            </v:shape>
            <v:shape id="_x0000_s1228" type="#_x0000_t202" style="position:absolute;left:7064;top:9585;width:1325;height:539" filled="f" fillcolor="yellow" stroked="f" strokecolor="blue">
              <v:textbox style="mso-next-textbox:#_x0000_s1228">
                <w:txbxContent>
                  <w:p w:rsidR="00AF124A" w:rsidRDefault="00AF124A" w:rsidP="00AF124A">
                    <w:r>
                      <w:t>A</w:t>
                    </w:r>
                    <w:r>
                      <w:rPr>
                        <w:vertAlign w:val="subscript"/>
                      </w:rPr>
                      <w:t>1</w:t>
                    </w:r>
                    <w:r>
                      <w:t>B</w:t>
                    </w:r>
                    <w:r>
                      <w:rPr>
                        <w:vertAlign w:val="subscript"/>
                      </w:rPr>
                      <w:t>1</w:t>
                    </w:r>
                    <w:r>
                      <w:t xml:space="preserve"> ở V</w:t>
                    </w:r>
                  </w:p>
                </w:txbxContent>
              </v:textbox>
            </v:shape>
            <v:group id="_x0000_s1229" style="position:absolute;left:5971;top:10000;width:718;height:180" coordorigin="2754,10598" coordsize="540,360">
              <v:line id="_x0000_s1230" style="position:absolute" from="2754,10598" to="2754,10958"/>
              <v:line id="_x0000_s1231" style="position:absolute" from="2754,10958" to="3294,10958"/>
              <v:line id="_x0000_s1232" style="position:absolute" from="3294,10598" to="3294,10958"/>
            </v:group>
            <v:group id="_x0000_s1233" style="position:absolute;left:6913;top:10000;width:716;height:180" coordorigin="2754,10598" coordsize="540,360">
              <v:line id="_x0000_s1234" style="position:absolute" from="2754,10598" to="2754,10958"/>
              <v:line id="_x0000_s1235" style="position:absolute" from="2754,10958" to="3294,10958"/>
              <v:line id="_x0000_s1236" style="position:absolute" from="3294,10598" to="3294,10958"/>
            </v:group>
            <v:shape id="_x0000_s1237" type="#_x0000_t202" style="position:absolute;left:5700;top:10180;width:1254;height:538" filled="f" stroked="f">
              <v:textbox style="mso-next-textbox:#_x0000_s1237">
                <w:txbxContent>
                  <w:p w:rsidR="00AF124A" w:rsidRPr="003837FD" w:rsidRDefault="00AF124A" w:rsidP="00AF124A">
                    <w:pPr>
                      <w:rPr>
                        <w:vertAlign w:val="subscript"/>
                      </w:rPr>
                    </w:pPr>
                    <w:r>
                      <w:t>d</w:t>
                    </w:r>
                    <w:r>
                      <w:rPr>
                        <w:vertAlign w:val="subscript"/>
                      </w:rPr>
                      <w:t>1</w:t>
                    </w:r>
                    <w:r>
                      <w:t>=O</w:t>
                    </w:r>
                    <w:r>
                      <w:rPr>
                        <w:vertAlign w:val="subscript"/>
                      </w:rPr>
                      <w:t>M</w:t>
                    </w:r>
                    <w:r>
                      <w:t>C</w:t>
                    </w:r>
                    <w:r>
                      <w:rPr>
                        <w:vertAlign w:val="subscript"/>
                      </w:rPr>
                      <w:t>v</w:t>
                    </w:r>
                  </w:p>
                </w:txbxContent>
              </v:textbox>
            </v:shape>
            <v:shape id="_x0000_s1238" type="#_x0000_t202" style="position:absolute;left:6726;top:10180;width:1254;height:540" filled="f" stroked="f">
              <v:textbox style="mso-next-textbox:#_x0000_s1238">
                <w:txbxContent>
                  <w:p w:rsidR="00AF124A" w:rsidRPr="00913FF3" w:rsidRDefault="00AF124A" w:rsidP="00AF124A">
                    <w:r>
                      <w:t>d’</w:t>
                    </w:r>
                    <w:r>
                      <w:rPr>
                        <w:vertAlign w:val="subscript"/>
                      </w:rPr>
                      <w:t xml:space="preserve">1 </w:t>
                    </w:r>
                    <w:r>
                      <w:t>= OV</w:t>
                    </w:r>
                  </w:p>
                </w:txbxContent>
              </v:textbox>
            </v:shape>
          </v:group>
          <o:OLEObject Type="Embed" ProgID="Equation.DSMT4" ShapeID="_x0000_s1226" DrawAspect="Content" ObjectID="_1583910639" r:id="rId80"/>
        </w:pict>
      </w:r>
    </w:p>
    <w:p w:rsidR="00AF124A" w:rsidRPr="00032896" w:rsidRDefault="00AF124A" w:rsidP="00AF124A">
      <w:pPr>
        <w:tabs>
          <w:tab w:val="left" w:pos="342"/>
          <w:tab w:val="left" w:pos="2907"/>
          <w:tab w:val="left" w:pos="5415"/>
          <w:tab w:val="left" w:pos="7923"/>
        </w:tabs>
        <w:rPr>
          <w:lang w:val="fr-FR"/>
        </w:rPr>
      </w:pPr>
    </w:p>
    <w:p w:rsidR="00AF124A" w:rsidRPr="00032896" w:rsidRDefault="00AF124A" w:rsidP="00AF124A">
      <w:pPr>
        <w:tabs>
          <w:tab w:val="left" w:pos="342"/>
          <w:tab w:val="left" w:pos="2907"/>
          <w:tab w:val="left" w:pos="5415"/>
          <w:tab w:val="left" w:pos="7923"/>
        </w:tabs>
        <w:rPr>
          <w:lang w:val="fr-FR"/>
        </w:rPr>
      </w:pPr>
    </w:p>
    <w:p w:rsidR="00AF124A" w:rsidRPr="00032896" w:rsidRDefault="00AF124A" w:rsidP="00AF124A">
      <w:pPr>
        <w:tabs>
          <w:tab w:val="left" w:pos="342"/>
          <w:tab w:val="left" w:pos="2907"/>
          <w:tab w:val="left" w:pos="5415"/>
          <w:tab w:val="left" w:pos="7923"/>
        </w:tabs>
        <w:rPr>
          <w:lang w:val="fr-FR"/>
        </w:rPr>
      </w:pPr>
      <w:r w:rsidRPr="00032896">
        <w:rPr>
          <w:lang w:val="fr-FR"/>
        </w:rPr>
        <w:t xml:space="preserve"> </w:t>
      </w:r>
    </w:p>
    <w:p w:rsidR="00AF124A" w:rsidRPr="00032896" w:rsidRDefault="00AF124A" w:rsidP="00AF124A">
      <w:pPr>
        <w:tabs>
          <w:tab w:val="left" w:pos="342"/>
          <w:tab w:val="left" w:pos="2907"/>
          <w:tab w:val="left" w:pos="5415"/>
          <w:tab w:val="left" w:pos="7923"/>
        </w:tabs>
        <w:rPr>
          <w:b/>
          <w:lang w:val="fr-FR"/>
        </w:rPr>
      </w:pPr>
      <w:r w:rsidRPr="00032896">
        <w:rPr>
          <w:b/>
          <w:lang w:val="fr-FR"/>
        </w:rPr>
        <w:tab/>
      </w:r>
      <w:r w:rsidRPr="00032896">
        <w:rPr>
          <w:lang w:val="fr-FR"/>
        </w:rPr>
        <w:t>Độ tụ của mắt khi quan sát vật ở cực viễn là:</w:t>
      </w:r>
      <w:r w:rsidRPr="00032896">
        <w:rPr>
          <w:b/>
          <w:lang w:val="fr-FR"/>
        </w:rPr>
        <w:t xml:space="preserve"> </w:t>
      </w:r>
      <w:r w:rsidRPr="00B476B0">
        <w:rPr>
          <w:b/>
          <w:position w:val="-98"/>
        </w:rPr>
        <w:object w:dxaOrig="2540" w:dyaOrig="2079">
          <v:shape id="_x0000_i1044" type="#_x0000_t75" style="width:126.75pt;height:104.25pt" o:ole="">
            <v:imagedata r:id="rId81" o:title=""/>
          </v:shape>
          <o:OLEObject Type="Embed" ProgID="Equation.DSMT4" ShapeID="_x0000_i1044" DrawAspect="Content" ObjectID="_1583910589" r:id="rId82"/>
        </w:object>
      </w:r>
    </w:p>
    <w:p w:rsidR="00AF124A" w:rsidRDefault="00AF124A" w:rsidP="00AF124A">
      <w:pPr>
        <w:tabs>
          <w:tab w:val="left" w:pos="342"/>
          <w:tab w:val="left" w:pos="2907"/>
          <w:tab w:val="left" w:pos="5415"/>
          <w:tab w:val="left" w:pos="7923"/>
        </w:tabs>
        <w:rPr>
          <w:b/>
        </w:rPr>
      </w:pPr>
      <w:r w:rsidRPr="00493F7E">
        <w:lastRenderedPageBreak/>
        <w:t>Khi không mang kính</w:t>
      </w:r>
      <w:r>
        <w:t>, nhìn vật ở cực cực, mắt phải điều tiết để cho ảnh qua mắt hiện rõ trên võng mạc:</w:t>
      </w:r>
    </w:p>
    <w:p w:rsidR="00AF124A" w:rsidRDefault="00F44B16" w:rsidP="00AF124A">
      <w:pPr>
        <w:tabs>
          <w:tab w:val="left" w:pos="342"/>
          <w:tab w:val="left" w:pos="2907"/>
          <w:tab w:val="left" w:pos="5415"/>
          <w:tab w:val="left" w:pos="7923"/>
        </w:tabs>
        <w:rPr>
          <w:b/>
        </w:rPr>
      </w:pPr>
      <w:r>
        <w:rPr>
          <w:noProof/>
        </w:rPr>
        <w:pict>
          <v:group id="_x0000_s1239" style="position:absolute;margin-left:165.3pt;margin-top:2.75pt;width:134.45pt;height:56.75pt;z-index:251679744" coordorigin="2280,9825" coordsize="2689,1135">
            <v:shape id="_x0000_s1240" type="#_x0000_t75" style="position:absolute;left:2929;top:9852;width:880;height:420">
              <v:imagedata r:id="rId26" o:title=""/>
            </v:shape>
            <v:shape id="_x0000_s1241" type="#_x0000_t202" style="position:absolute;left:2280;top:9880;width:720;height:540" filled="f" fillcolor="yellow" stroked="f" strokecolor="blue">
              <v:textbox style="mso-next-textbox:#_x0000_s1241">
                <w:txbxContent>
                  <w:p w:rsidR="00AF124A" w:rsidRDefault="00AF124A" w:rsidP="00AF124A">
                    <w:r>
                      <w:t>AB</w:t>
                    </w:r>
                  </w:p>
                </w:txbxContent>
              </v:textbox>
            </v:shape>
            <v:shape id="_x0000_s1242" type="#_x0000_t202" style="position:absolute;left:3644;top:9825;width:1325;height:539" filled="f" fillcolor="yellow" stroked="f" strokecolor="blue">
              <v:textbox style="mso-next-textbox:#_x0000_s1242">
                <w:txbxContent>
                  <w:p w:rsidR="00AF124A" w:rsidRDefault="00AF124A" w:rsidP="00AF124A">
                    <w:r>
                      <w:t>A</w:t>
                    </w:r>
                    <w:r>
                      <w:rPr>
                        <w:vertAlign w:val="subscript"/>
                      </w:rPr>
                      <w:t>2</w:t>
                    </w:r>
                    <w:r>
                      <w:t>B</w:t>
                    </w:r>
                    <w:r>
                      <w:rPr>
                        <w:vertAlign w:val="subscript"/>
                      </w:rPr>
                      <w:t>2</w:t>
                    </w:r>
                    <w:r>
                      <w:t xml:space="preserve"> ở V</w:t>
                    </w:r>
                  </w:p>
                </w:txbxContent>
              </v:textbox>
            </v:shape>
            <v:group id="_x0000_s1243" style="position:absolute;left:2551;top:10240;width:718;height:180" coordorigin="2754,10598" coordsize="540,360">
              <v:line id="_x0000_s1244" style="position:absolute" from="2754,10598" to="2754,10958"/>
              <v:line id="_x0000_s1245" style="position:absolute" from="2754,10958" to="3294,10958"/>
              <v:line id="_x0000_s1246" style="position:absolute" from="3294,10598" to="3294,10958"/>
            </v:group>
            <v:group id="_x0000_s1247" style="position:absolute;left:3493;top:10240;width:716;height:180" coordorigin="2754,10598" coordsize="540,360">
              <v:line id="_x0000_s1248" style="position:absolute" from="2754,10598" to="2754,10958"/>
              <v:line id="_x0000_s1249" style="position:absolute" from="2754,10958" to="3294,10958"/>
              <v:line id="_x0000_s1250" style="position:absolute" from="3294,10598" to="3294,10958"/>
            </v:group>
            <v:shape id="_x0000_s1251" type="#_x0000_t202" style="position:absolute;left:2280;top:10420;width:1254;height:538" filled="f" stroked="f">
              <v:textbox style="mso-next-textbox:#_x0000_s1251">
                <w:txbxContent>
                  <w:p w:rsidR="00AF124A" w:rsidRPr="003837FD" w:rsidRDefault="00AF124A" w:rsidP="00AF124A">
                    <w:pPr>
                      <w:rPr>
                        <w:vertAlign w:val="subscript"/>
                      </w:rPr>
                    </w:pPr>
                    <w:r>
                      <w:t>d</w:t>
                    </w:r>
                    <w:r>
                      <w:rPr>
                        <w:vertAlign w:val="subscript"/>
                      </w:rPr>
                      <w:t>2</w:t>
                    </w:r>
                    <w:r>
                      <w:t>=O</w:t>
                    </w:r>
                    <w:r>
                      <w:rPr>
                        <w:vertAlign w:val="subscript"/>
                      </w:rPr>
                      <w:t>M</w:t>
                    </w:r>
                    <w:r>
                      <w:t>C</w:t>
                    </w:r>
                    <w:r>
                      <w:rPr>
                        <w:vertAlign w:val="subscript"/>
                      </w:rPr>
                      <w:t>c</w:t>
                    </w:r>
                  </w:p>
                </w:txbxContent>
              </v:textbox>
            </v:shape>
            <v:shape id="_x0000_s1252" type="#_x0000_t202" style="position:absolute;left:3306;top:10420;width:1254;height:540" filled="f" stroked="f">
              <v:textbox style="mso-next-textbox:#_x0000_s1252">
                <w:txbxContent>
                  <w:p w:rsidR="00AF124A" w:rsidRPr="00913FF3" w:rsidRDefault="00AF124A" w:rsidP="00AF124A">
                    <w:r>
                      <w:t>d’</w:t>
                    </w:r>
                    <w:r>
                      <w:rPr>
                        <w:vertAlign w:val="subscript"/>
                      </w:rPr>
                      <w:t xml:space="preserve">2 </w:t>
                    </w:r>
                    <w:r>
                      <w:t>= OV</w:t>
                    </w:r>
                  </w:p>
                </w:txbxContent>
              </v:textbox>
            </v:shape>
          </v:group>
          <o:OLEObject Type="Embed" ProgID="Equation.DSMT4" ShapeID="_x0000_s1240" DrawAspect="Content" ObjectID="_1583910640" r:id="rId83"/>
        </w:pict>
      </w:r>
      <w:r w:rsidR="00AF124A">
        <w:t xml:space="preserve">                              </w:t>
      </w:r>
    </w:p>
    <w:p w:rsidR="00AF124A" w:rsidRDefault="00AF124A" w:rsidP="00AF124A">
      <w:pPr>
        <w:tabs>
          <w:tab w:val="left" w:pos="342"/>
          <w:tab w:val="left" w:pos="2907"/>
          <w:tab w:val="left" w:pos="5415"/>
          <w:tab w:val="left" w:pos="7923"/>
        </w:tabs>
        <w:rPr>
          <w:b/>
        </w:rPr>
      </w:pPr>
    </w:p>
    <w:p w:rsidR="00AF124A" w:rsidRDefault="00AF124A" w:rsidP="00AF124A">
      <w:pPr>
        <w:tabs>
          <w:tab w:val="left" w:pos="342"/>
          <w:tab w:val="left" w:pos="2907"/>
          <w:tab w:val="left" w:pos="5415"/>
          <w:tab w:val="left" w:pos="7923"/>
        </w:tabs>
        <w:rPr>
          <w:b/>
        </w:rPr>
      </w:pPr>
    </w:p>
    <w:p w:rsidR="00AF124A" w:rsidRDefault="00AF124A" w:rsidP="00AF124A">
      <w:pPr>
        <w:tabs>
          <w:tab w:val="left" w:pos="342"/>
          <w:tab w:val="left" w:pos="2907"/>
          <w:tab w:val="left" w:pos="5415"/>
          <w:tab w:val="left" w:pos="7923"/>
        </w:tabs>
        <w:rPr>
          <w:b/>
        </w:rPr>
      </w:pPr>
    </w:p>
    <w:p w:rsidR="00AF124A" w:rsidRDefault="00AF124A" w:rsidP="00AF124A">
      <w:pPr>
        <w:tabs>
          <w:tab w:val="left" w:pos="342"/>
          <w:tab w:val="left" w:pos="2907"/>
          <w:tab w:val="left" w:pos="5415"/>
          <w:tab w:val="left" w:pos="7923"/>
        </w:tabs>
        <w:rPr>
          <w:b/>
        </w:rPr>
      </w:pPr>
      <w:r w:rsidRPr="003837FD">
        <w:t xml:space="preserve">Độ tụ của mắt khi quan sát vật ở cực </w:t>
      </w:r>
      <w:r>
        <w:t>cận</w:t>
      </w:r>
      <w:r w:rsidRPr="003837FD">
        <w:t xml:space="preserve"> là:</w:t>
      </w:r>
      <w:r>
        <w:rPr>
          <w:b/>
        </w:rPr>
        <w:t xml:space="preserve"> </w:t>
      </w:r>
      <w:r w:rsidRPr="00003CA3">
        <w:rPr>
          <w:b/>
          <w:position w:val="-98"/>
        </w:rPr>
        <w:object w:dxaOrig="2540" w:dyaOrig="2079">
          <v:shape id="_x0000_i1045" type="#_x0000_t75" style="width:126.75pt;height:104.25pt" o:ole="">
            <v:imagedata r:id="rId84" o:title=""/>
          </v:shape>
          <o:OLEObject Type="Embed" ProgID="Equation.DSMT4" ShapeID="_x0000_i1045" DrawAspect="Content" ObjectID="_1583910590" r:id="rId85"/>
        </w:object>
      </w:r>
    </w:p>
    <w:p w:rsidR="00AF124A" w:rsidRPr="008804AB" w:rsidRDefault="00AF124A" w:rsidP="00AF124A">
      <w:pPr>
        <w:tabs>
          <w:tab w:val="left" w:pos="342"/>
          <w:tab w:val="left" w:pos="2907"/>
          <w:tab w:val="left" w:pos="5415"/>
          <w:tab w:val="left" w:pos="7923"/>
        </w:tabs>
      </w:pPr>
      <w:r w:rsidRPr="00003CA3">
        <w:t xml:space="preserve">Độ biến thiên độ tụ của mắt: </w:t>
      </w:r>
      <w:r>
        <w:sym w:font="Symbol" w:char="F044"/>
      </w:r>
      <w:r>
        <w:t>D = D</w:t>
      </w:r>
      <w:r>
        <w:rPr>
          <w:vertAlign w:val="subscript"/>
        </w:rPr>
        <w:t>c</w:t>
      </w:r>
      <w:r>
        <w:t xml:space="preserve"> – D</w:t>
      </w:r>
      <w:r>
        <w:rPr>
          <w:vertAlign w:val="subscript"/>
        </w:rPr>
        <w:t>v</w:t>
      </w:r>
      <w:r>
        <w:t xml:space="preserve"> = 4,14 dp</w:t>
      </w:r>
    </w:p>
    <w:p w:rsidR="00AF124A" w:rsidRPr="00032896" w:rsidRDefault="00AF124A" w:rsidP="00AF124A">
      <w:pPr>
        <w:tabs>
          <w:tab w:val="left" w:pos="342"/>
          <w:tab w:val="left" w:pos="2907"/>
          <w:tab w:val="left" w:pos="5415"/>
          <w:tab w:val="left" w:pos="7923"/>
        </w:tabs>
      </w:pPr>
    </w:p>
    <w:p w:rsidR="00AF124A" w:rsidRPr="00493F7E" w:rsidRDefault="00AF124A" w:rsidP="00AF124A">
      <w:pPr>
        <w:tabs>
          <w:tab w:val="left" w:pos="342"/>
          <w:tab w:val="left" w:pos="2907"/>
          <w:tab w:val="left" w:pos="5415"/>
          <w:tab w:val="left" w:pos="7923"/>
        </w:tabs>
        <w:rPr>
          <w:lang w:val="fr-FR"/>
        </w:rPr>
      </w:pPr>
      <w:r w:rsidRPr="00493F7E">
        <w:rPr>
          <w:b/>
          <w:lang w:val="fr-FR"/>
        </w:rPr>
        <w:t xml:space="preserve">Câu </w:t>
      </w:r>
      <w:r>
        <w:rPr>
          <w:b/>
          <w:lang w:val="fr-FR"/>
        </w:rPr>
        <w:t>3</w:t>
      </w:r>
      <w:r w:rsidRPr="00493F7E">
        <w:rPr>
          <w:b/>
          <w:lang w:val="fr-FR"/>
        </w:rPr>
        <w:t>:</w:t>
      </w:r>
      <w:r w:rsidRPr="00493F7E">
        <w:rPr>
          <w:lang w:val="fr-FR"/>
        </w:rPr>
        <w:t xml:space="preserve"> Một mắt không có tật có khoảng cách từ thủy tinh thể đến võng mạc là 22mm . Điểm cực cận cách mắt 25cm . Tiêu cự của thủy tinh thể khi mắt điều tiết mạnh nhất là</w:t>
      </w:r>
    </w:p>
    <w:p w:rsidR="00AF124A" w:rsidRDefault="00AF124A" w:rsidP="00AF124A">
      <w:pPr>
        <w:tabs>
          <w:tab w:val="left" w:pos="342"/>
          <w:tab w:val="left" w:pos="2907"/>
          <w:tab w:val="left" w:pos="5415"/>
          <w:tab w:val="left" w:pos="7923"/>
        </w:tabs>
      </w:pPr>
      <w:r w:rsidRPr="00493DD4">
        <w:rPr>
          <w:color w:val="FF0000"/>
        </w:rPr>
        <w:t xml:space="preserve">A.  f = 20,22mm </w:t>
      </w:r>
      <w:r w:rsidRPr="00493DD4">
        <w:t xml:space="preserve">                   B.   f = 21mm            C.  f = 22mm                  D.   f = 20,22mm</w:t>
      </w:r>
    </w:p>
    <w:p w:rsidR="00AF124A" w:rsidRPr="00355245" w:rsidRDefault="00AF124A" w:rsidP="00AF124A">
      <w:pPr>
        <w:tabs>
          <w:tab w:val="left" w:pos="342"/>
          <w:tab w:val="left" w:pos="2907"/>
          <w:tab w:val="left" w:pos="5415"/>
          <w:tab w:val="left" w:pos="7923"/>
        </w:tabs>
        <w:rPr>
          <w:b/>
        </w:rPr>
      </w:pPr>
      <w:r w:rsidRPr="00355245">
        <w:rPr>
          <w:b/>
        </w:rPr>
        <w:t xml:space="preserve">Câu </w:t>
      </w:r>
      <w:r>
        <w:rPr>
          <w:b/>
        </w:rPr>
        <w:t>4</w:t>
      </w:r>
      <w:r w:rsidRPr="00355245">
        <w:rPr>
          <w:b/>
        </w:rPr>
        <w:t>:</w:t>
      </w:r>
      <w:r>
        <w:t xml:space="preserve"> </w:t>
      </w:r>
      <w:r w:rsidRPr="00355245">
        <w:t xml:space="preserve">Một mắt không có tật có khoảng cách từ thủy tinh thể đến võng mạc là 22mm . </w:t>
      </w:r>
      <w:r>
        <w:t>Điểm cực cận cách mắt 25cm</w:t>
      </w:r>
      <w:r w:rsidRPr="00493DD4">
        <w:t>. Tiêu cự của thủy tinh thể khi mắt không điều tiết là</w:t>
      </w:r>
    </w:p>
    <w:p w:rsidR="00AF124A" w:rsidRPr="00493DD4" w:rsidRDefault="00AF124A" w:rsidP="00AF124A">
      <w:pPr>
        <w:pStyle w:val="BodyText"/>
        <w:tabs>
          <w:tab w:val="left" w:pos="342"/>
          <w:tab w:val="left" w:pos="2907"/>
          <w:tab w:val="left" w:pos="5415"/>
          <w:tab w:val="left" w:pos="7923"/>
        </w:tabs>
        <w:rPr>
          <w:rFonts w:ascii="Times New Roman" w:hAnsi="Times New Roman"/>
          <w:sz w:val="24"/>
        </w:rPr>
      </w:pPr>
      <w:r w:rsidRPr="00493DD4">
        <w:rPr>
          <w:rFonts w:ascii="Times New Roman" w:hAnsi="Times New Roman"/>
          <w:sz w:val="24"/>
        </w:rPr>
        <w:t xml:space="preserve">A. </w:t>
      </w:r>
      <w:r>
        <w:rPr>
          <w:rFonts w:ascii="Times New Roman" w:hAnsi="Times New Roman"/>
          <w:sz w:val="24"/>
        </w:rPr>
        <w:t>f =20,22mm                   B. f =</w:t>
      </w:r>
      <w:r w:rsidRPr="00493DD4">
        <w:rPr>
          <w:rFonts w:ascii="Times New Roman" w:hAnsi="Times New Roman"/>
          <w:sz w:val="24"/>
        </w:rPr>
        <w:t xml:space="preserve">21mm            </w:t>
      </w:r>
      <w:r>
        <w:rPr>
          <w:rFonts w:ascii="Times New Roman" w:hAnsi="Times New Roman"/>
          <w:color w:val="FF0000"/>
          <w:sz w:val="24"/>
        </w:rPr>
        <w:t>C.f =</w:t>
      </w:r>
      <w:r w:rsidRPr="00493DD4">
        <w:rPr>
          <w:rFonts w:ascii="Times New Roman" w:hAnsi="Times New Roman"/>
          <w:color w:val="FF0000"/>
          <w:sz w:val="24"/>
        </w:rPr>
        <w:t xml:space="preserve">22mm </w:t>
      </w:r>
      <w:r>
        <w:rPr>
          <w:rFonts w:ascii="Times New Roman" w:hAnsi="Times New Roman"/>
          <w:sz w:val="24"/>
        </w:rPr>
        <w:t xml:space="preserve">                 D. f =</w:t>
      </w:r>
      <w:r w:rsidRPr="00493DD4">
        <w:rPr>
          <w:rFonts w:ascii="Times New Roman" w:hAnsi="Times New Roman"/>
          <w:sz w:val="24"/>
        </w:rPr>
        <w:t xml:space="preserve">20,22mm </w:t>
      </w:r>
    </w:p>
    <w:p w:rsidR="00AF124A" w:rsidRDefault="00AF124A" w:rsidP="00AF124A">
      <w:pPr>
        <w:tabs>
          <w:tab w:val="left" w:pos="342"/>
          <w:tab w:val="left" w:pos="2907"/>
          <w:tab w:val="left" w:pos="5415"/>
          <w:tab w:val="left" w:pos="7923"/>
        </w:tabs>
      </w:pPr>
      <w:r w:rsidRPr="00355245">
        <w:rPr>
          <w:b/>
        </w:rPr>
        <w:t xml:space="preserve">Câu </w:t>
      </w:r>
      <w:r>
        <w:rPr>
          <w:b/>
        </w:rPr>
        <w:t>5</w:t>
      </w:r>
      <w:r w:rsidRPr="00355245">
        <w:rPr>
          <w:b/>
        </w:rPr>
        <w:t>:</w:t>
      </w:r>
      <w:r>
        <w:t xml:space="preserve"> </w:t>
      </w:r>
      <w:r w:rsidRPr="00493DD4">
        <w:t>Một người cận thị có khoảng nhìn rõ ngắn nhất là 15cm và giới hạn nhìn rõ là 35cm</w:t>
      </w:r>
      <w:r>
        <w:t xml:space="preserve"> .Tính độ tụ của kính phải đeo </w:t>
      </w:r>
    </w:p>
    <w:p w:rsidR="00AF124A" w:rsidRPr="00CF58B9" w:rsidRDefault="00AF124A" w:rsidP="00AF124A">
      <w:pPr>
        <w:tabs>
          <w:tab w:val="left" w:pos="342"/>
          <w:tab w:val="left" w:pos="2907"/>
          <w:tab w:val="left" w:pos="5415"/>
          <w:tab w:val="left" w:pos="7923"/>
        </w:tabs>
        <w:rPr>
          <w:b/>
        </w:rPr>
      </w:pPr>
      <w:r w:rsidRPr="00493DD4">
        <w:t xml:space="preserve">A.   D = 2điốp           </w:t>
      </w:r>
      <w:r>
        <w:tab/>
      </w:r>
      <w:r w:rsidRPr="00493DD4">
        <w:rPr>
          <w:color w:val="FF0000"/>
        </w:rPr>
        <w:t>B. D = - 2điốp</w:t>
      </w:r>
      <w:r w:rsidRPr="00493DD4">
        <w:t xml:space="preserve">         </w:t>
      </w:r>
      <w:r>
        <w:tab/>
      </w:r>
      <w:r w:rsidRPr="00493DD4">
        <w:t xml:space="preserve">C. D = 1,5điốp         </w:t>
      </w:r>
      <w:r>
        <w:tab/>
      </w:r>
      <w:r w:rsidRPr="00493DD4">
        <w:t>D. D = -0,5điốp</w:t>
      </w:r>
    </w:p>
    <w:p w:rsidR="00AF124A" w:rsidRPr="00266CAA" w:rsidRDefault="00AF124A" w:rsidP="00AF124A">
      <w:pPr>
        <w:tabs>
          <w:tab w:val="left" w:pos="342"/>
          <w:tab w:val="left" w:pos="2907"/>
          <w:tab w:val="left" w:pos="5415"/>
          <w:tab w:val="left" w:pos="7923"/>
        </w:tabs>
        <w:rPr>
          <w:lang w:val="fr-FR"/>
        </w:rPr>
      </w:pPr>
      <w:r w:rsidRPr="00493F7E">
        <w:rPr>
          <w:b/>
        </w:rPr>
        <w:t xml:space="preserve">Câu </w:t>
      </w:r>
      <w:r>
        <w:rPr>
          <w:b/>
        </w:rPr>
        <w:t>6</w:t>
      </w:r>
      <w:r w:rsidRPr="00493F7E">
        <w:rPr>
          <w:b/>
        </w:rPr>
        <w:t xml:space="preserve">: </w:t>
      </w:r>
      <w:r w:rsidRPr="00493F7E">
        <w:t xml:space="preserve">Một người nhìn rõ vật cách mắt từ 10cm đến 2m. </w:t>
      </w:r>
      <w:r w:rsidRPr="00266CAA">
        <w:rPr>
          <w:lang w:val="fr-FR"/>
        </w:rPr>
        <w:t>Để sửa tật người này cận đeo sát mắt kính có độ tụ</w:t>
      </w:r>
    </w:p>
    <w:p w:rsidR="00AF124A" w:rsidRPr="0073517C" w:rsidRDefault="00AF124A" w:rsidP="00AF124A">
      <w:pPr>
        <w:tabs>
          <w:tab w:val="left" w:pos="342"/>
          <w:tab w:val="left" w:pos="2907"/>
          <w:tab w:val="left" w:pos="5415"/>
          <w:tab w:val="left" w:pos="7923"/>
        </w:tabs>
        <w:rPr>
          <w:b/>
          <w:lang w:val="fr-FR"/>
        </w:rPr>
      </w:pPr>
      <w:r w:rsidRPr="00266CAA">
        <w:rPr>
          <w:lang w:val="fr-FR"/>
        </w:rPr>
        <w:tab/>
        <w:t>A. D = 0,5dp</w:t>
      </w:r>
      <w:r w:rsidRPr="00266CAA">
        <w:rPr>
          <w:lang w:val="fr-FR"/>
        </w:rPr>
        <w:tab/>
        <w:t xml:space="preserve">B. D = </w:t>
      </w:r>
      <w:r w:rsidRPr="0073517C">
        <w:rPr>
          <w:lang w:val="fr-FR"/>
        </w:rPr>
        <w:t>1dp</w:t>
      </w:r>
      <w:r w:rsidRPr="0073517C">
        <w:rPr>
          <w:lang w:val="fr-FR"/>
        </w:rPr>
        <w:tab/>
      </w:r>
      <w:r w:rsidRPr="0073517C">
        <w:rPr>
          <w:color w:val="FF0000"/>
          <w:lang w:val="fr-FR"/>
        </w:rPr>
        <w:t>C. D = – 0,5dp</w:t>
      </w:r>
      <w:r w:rsidRPr="0073517C">
        <w:rPr>
          <w:lang w:val="fr-FR"/>
        </w:rPr>
        <w:tab/>
        <w:t>D. D = - 1dp</w:t>
      </w:r>
      <w:r w:rsidRPr="0073517C">
        <w:rPr>
          <w:lang w:val="fr-FR"/>
        </w:rPr>
        <w:tab/>
      </w:r>
    </w:p>
    <w:p w:rsidR="00AF124A" w:rsidRPr="00CF58B9" w:rsidRDefault="00AF124A" w:rsidP="00AF124A">
      <w:pPr>
        <w:tabs>
          <w:tab w:val="left" w:pos="342"/>
          <w:tab w:val="left" w:pos="2907"/>
          <w:tab w:val="left" w:pos="5415"/>
          <w:tab w:val="left" w:pos="7923"/>
        </w:tabs>
        <w:rPr>
          <w:lang w:val="pt-BR"/>
        </w:rPr>
      </w:pPr>
      <w:r w:rsidRPr="0073517C">
        <w:rPr>
          <w:b/>
          <w:lang w:val="fr-FR"/>
        </w:rPr>
        <w:t xml:space="preserve">Câu </w:t>
      </w:r>
      <w:r>
        <w:rPr>
          <w:b/>
          <w:lang w:val="fr-FR"/>
        </w:rPr>
        <w:t>7</w:t>
      </w:r>
      <w:r w:rsidRPr="0073517C">
        <w:rPr>
          <w:b/>
          <w:lang w:val="fr-FR"/>
        </w:rPr>
        <w:t xml:space="preserve">: </w:t>
      </w:r>
      <w:r w:rsidRPr="0073517C">
        <w:rPr>
          <w:lang w:val="fr-FR"/>
        </w:rPr>
        <w:t xml:space="preserve">Một người cận thị có điểm cực viễn cách mắt 51,5cm. </w:t>
      </w:r>
      <w:r w:rsidRPr="00CF58B9">
        <w:rPr>
          <w:lang w:val="pt-BR"/>
        </w:rPr>
        <w:t>Để nhìn rõ vật ở vô cực không phải điều tiết, người này đeo kính cách mắt 1,5cm. Độ tụ của kính là</w:t>
      </w:r>
    </w:p>
    <w:p w:rsidR="00AF124A" w:rsidRPr="00CF58B9" w:rsidRDefault="00AF124A" w:rsidP="00AF124A">
      <w:pPr>
        <w:tabs>
          <w:tab w:val="left" w:pos="342"/>
          <w:tab w:val="left" w:pos="2907"/>
          <w:tab w:val="left" w:pos="5415"/>
          <w:tab w:val="left" w:pos="7923"/>
        </w:tabs>
        <w:rPr>
          <w:b/>
          <w:lang w:val="pt-BR"/>
        </w:rPr>
      </w:pPr>
      <w:r w:rsidRPr="00CF58B9">
        <w:rPr>
          <w:lang w:val="pt-BR"/>
        </w:rPr>
        <w:tab/>
        <w:t>A. + 0,5dp</w:t>
      </w:r>
      <w:r w:rsidRPr="00CF58B9">
        <w:rPr>
          <w:lang w:val="pt-BR"/>
        </w:rPr>
        <w:tab/>
        <w:t>B. + 2dp</w:t>
      </w:r>
      <w:r w:rsidRPr="00CF58B9">
        <w:rPr>
          <w:lang w:val="pt-BR"/>
        </w:rPr>
        <w:tab/>
        <w:t>C. – 0,5dp</w:t>
      </w:r>
      <w:r w:rsidRPr="00CF58B9">
        <w:rPr>
          <w:lang w:val="pt-BR"/>
        </w:rPr>
        <w:tab/>
      </w:r>
      <w:r w:rsidRPr="00CF58B9">
        <w:rPr>
          <w:color w:val="FF0000"/>
          <w:lang w:val="pt-BR"/>
        </w:rPr>
        <w:t>D. – 2dp</w:t>
      </w:r>
    </w:p>
    <w:p w:rsidR="00AF124A" w:rsidRPr="0073517C" w:rsidRDefault="00AF124A" w:rsidP="00AF124A">
      <w:pPr>
        <w:tabs>
          <w:tab w:val="left" w:pos="342"/>
          <w:tab w:val="left" w:pos="2907"/>
          <w:tab w:val="left" w:pos="5415"/>
          <w:tab w:val="left" w:pos="7923"/>
        </w:tabs>
        <w:spacing w:line="288" w:lineRule="auto"/>
        <w:jc w:val="both"/>
        <w:rPr>
          <w:lang w:val="pt-BR"/>
        </w:rPr>
      </w:pPr>
      <w:r w:rsidRPr="0073517C">
        <w:rPr>
          <w:b/>
          <w:lang w:val="pt-BR"/>
        </w:rPr>
        <w:t xml:space="preserve">Câu </w:t>
      </w:r>
      <w:r>
        <w:rPr>
          <w:b/>
          <w:lang w:val="pt-BR"/>
        </w:rPr>
        <w:t>8</w:t>
      </w:r>
      <w:r w:rsidRPr="0073517C">
        <w:rPr>
          <w:b/>
          <w:lang w:val="pt-BR"/>
        </w:rPr>
        <w:t xml:space="preserve">: </w:t>
      </w:r>
      <w:r w:rsidRPr="0073517C">
        <w:rPr>
          <w:lang w:val="pt-BR"/>
        </w:rPr>
        <w:t xml:space="preserve">Một người cận thị khi không dùng kính nhìn rõ vật bắt đầu từ khoảng cách là </w:t>
      </w:r>
      <w:r w:rsidRPr="00CF58B9">
        <w:rPr>
          <w:position w:val="-24"/>
        </w:rPr>
        <w:object w:dxaOrig="440" w:dyaOrig="620">
          <v:shape id="_x0000_i1046" type="#_x0000_t75" style="width:21.75pt;height:30.75pt" o:ole="">
            <v:imagedata r:id="rId86" o:title=""/>
          </v:shape>
          <o:OLEObject Type="Embed" ProgID="Equation.DSMT4" ShapeID="_x0000_i1046" DrawAspect="Content" ObjectID="_1583910591" r:id="rId87"/>
        </w:object>
      </w:r>
      <w:r w:rsidRPr="0073517C">
        <w:rPr>
          <w:lang w:val="pt-BR"/>
        </w:rPr>
        <w:t xml:space="preserve">, khi dùng kính nhìn rõ vật cách mắt là </w:t>
      </w:r>
      <w:r w:rsidRPr="00CF58B9">
        <w:rPr>
          <w:position w:val="-24"/>
        </w:rPr>
        <w:object w:dxaOrig="240" w:dyaOrig="620">
          <v:shape id="_x0000_i1047" type="#_x0000_t75" style="width:12pt;height:30.75pt" o:ole="">
            <v:imagedata r:id="rId88" o:title=""/>
          </v:shape>
          <o:OLEObject Type="Embed" ProgID="Equation.DSMT4" ShapeID="_x0000_i1047" DrawAspect="Content" ObjectID="_1583910592" r:id="rId89"/>
        </w:object>
      </w:r>
      <w:r w:rsidRPr="0073517C">
        <w:rPr>
          <w:lang w:val="pt-BR"/>
        </w:rPr>
        <w:t>m. Độ tụ của kính người đó phải đeo là:</w:t>
      </w:r>
    </w:p>
    <w:p w:rsidR="00AF124A" w:rsidRPr="00CF58B9" w:rsidRDefault="00AF124A" w:rsidP="00AF124A">
      <w:pPr>
        <w:tabs>
          <w:tab w:val="left" w:pos="342"/>
          <w:tab w:val="left" w:pos="2907"/>
          <w:tab w:val="left" w:pos="5415"/>
          <w:tab w:val="left" w:pos="7923"/>
        </w:tabs>
        <w:spacing w:line="288" w:lineRule="auto"/>
        <w:jc w:val="both"/>
        <w:rPr>
          <w:b/>
          <w:lang w:val="pt-BR"/>
        </w:rPr>
      </w:pPr>
      <w:r w:rsidRPr="00CF58B9">
        <w:rPr>
          <w:spacing w:val="-8"/>
          <w:lang w:val="pt-BR"/>
        </w:rPr>
        <w:tab/>
      </w:r>
      <w:r w:rsidRPr="00CF58B9">
        <w:rPr>
          <w:color w:val="FF0000"/>
          <w:spacing w:val="-8"/>
          <w:lang w:val="pt-BR"/>
        </w:rPr>
        <w:t>A. -3 dp</w:t>
      </w:r>
      <w:r w:rsidRPr="00CF58B9">
        <w:rPr>
          <w:spacing w:val="-8"/>
          <w:lang w:val="pt-BR"/>
        </w:rPr>
        <w:tab/>
      </w:r>
      <w:r w:rsidRPr="00CF58B9">
        <w:rPr>
          <w:lang w:val="pt-BR"/>
        </w:rPr>
        <w:t>B. +2 dp</w:t>
      </w:r>
      <w:r w:rsidRPr="00CF58B9">
        <w:rPr>
          <w:lang w:val="pt-BR"/>
        </w:rPr>
        <w:tab/>
        <w:t>C. -2 dp</w:t>
      </w:r>
      <w:r w:rsidRPr="00CF58B9">
        <w:rPr>
          <w:lang w:val="pt-BR"/>
        </w:rPr>
        <w:tab/>
        <w:t>D. 3 dp</w:t>
      </w:r>
    </w:p>
    <w:p w:rsidR="00AF124A" w:rsidRPr="00CF58B9" w:rsidRDefault="00AF124A" w:rsidP="00AF124A">
      <w:pPr>
        <w:tabs>
          <w:tab w:val="left" w:pos="342"/>
          <w:tab w:val="left" w:pos="2907"/>
          <w:tab w:val="left" w:pos="5415"/>
          <w:tab w:val="left" w:pos="7923"/>
        </w:tabs>
        <w:spacing w:line="288" w:lineRule="auto"/>
        <w:jc w:val="both"/>
        <w:rPr>
          <w:lang w:val="pt-BR"/>
        </w:rPr>
      </w:pPr>
      <w:r w:rsidRPr="00CF58B9">
        <w:rPr>
          <w:b/>
          <w:lang w:val="pt-BR"/>
        </w:rPr>
        <w:t xml:space="preserve">Câu </w:t>
      </w:r>
      <w:r>
        <w:rPr>
          <w:b/>
          <w:lang w:val="pt-BR"/>
        </w:rPr>
        <w:t>9</w:t>
      </w:r>
      <w:r w:rsidRPr="00CF58B9">
        <w:rPr>
          <w:b/>
          <w:lang w:val="pt-BR"/>
        </w:rPr>
        <w:t xml:space="preserve">: </w:t>
      </w:r>
      <w:r w:rsidRPr="00CF58B9">
        <w:rPr>
          <w:lang w:val="pt-BR"/>
        </w:rPr>
        <w:t>Một người cận thị có điểm cực cận cách mắt 11 cm và điểm cực viễn cách mắt 51 cm. Kính đeo cách mắt 1 cm. Để sửa tật này phải đeo kính gì? Độ tụ bao nhiêu?</w:t>
      </w:r>
    </w:p>
    <w:p w:rsidR="00AF124A" w:rsidRPr="00CF58B9" w:rsidRDefault="00AF124A" w:rsidP="00AF124A">
      <w:pPr>
        <w:tabs>
          <w:tab w:val="left" w:pos="342"/>
          <w:tab w:val="left" w:pos="2907"/>
          <w:tab w:val="left" w:pos="5415"/>
          <w:tab w:val="left" w:pos="7923"/>
        </w:tabs>
        <w:rPr>
          <w:b/>
          <w:bCs/>
          <w:lang w:val="pt-BR"/>
        </w:rPr>
      </w:pPr>
      <w:r w:rsidRPr="00CF58B9">
        <w:rPr>
          <w:spacing w:val="-8"/>
          <w:lang w:val="pt-BR"/>
        </w:rPr>
        <w:tab/>
        <w:t>A. Kính phân kì D = -1dp</w:t>
      </w:r>
      <w:r w:rsidRPr="00CF58B9">
        <w:rPr>
          <w:spacing w:val="-8"/>
          <w:lang w:val="pt-BR"/>
        </w:rPr>
        <w:tab/>
      </w:r>
      <w:r w:rsidRPr="00CF58B9">
        <w:rPr>
          <w:color w:val="FF0000"/>
          <w:lang w:val="pt-BR"/>
        </w:rPr>
        <w:t>B. Kính phân kì D= -2dp</w:t>
      </w:r>
      <w:r w:rsidRPr="00CF58B9">
        <w:rPr>
          <w:lang w:val="pt-BR"/>
        </w:rPr>
        <w:tab/>
        <w:t>C. Kính hội tụ D=1dp</w:t>
      </w:r>
      <w:r w:rsidRPr="00CF58B9">
        <w:rPr>
          <w:lang w:val="pt-BR"/>
        </w:rPr>
        <w:tab/>
        <w:t>D. Kính hội tụ D= 2d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b/>
          <w:lang w:val="pt-BR"/>
        </w:rPr>
        <w:t xml:space="preserve">Câu </w:t>
      </w:r>
      <w:r>
        <w:rPr>
          <w:b/>
          <w:lang w:val="pt-BR"/>
        </w:rPr>
        <w:t>10</w:t>
      </w:r>
      <w:r w:rsidRPr="00CF58B9">
        <w:rPr>
          <w:b/>
          <w:lang w:val="pt-BR"/>
        </w:rPr>
        <w:t xml:space="preserve">: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spacing w:val="1"/>
          <w:lang w:val="pt-BR"/>
        </w:rPr>
        <w:t>ậ</w:t>
      </w:r>
      <w:r w:rsidRPr="00CF58B9">
        <w:rPr>
          <w:lang w:val="pt-BR"/>
        </w:rPr>
        <w:t>n</w:t>
      </w:r>
      <w:r w:rsidRPr="00CF58B9">
        <w:rPr>
          <w:spacing w:val="7"/>
          <w:lang w:val="pt-BR"/>
        </w:rPr>
        <w:t xml:space="preserve"> </w:t>
      </w:r>
      <w:r w:rsidRPr="00CF58B9">
        <w:rPr>
          <w:lang w:val="pt-BR"/>
        </w:rPr>
        <w:t>thị</w:t>
      </w:r>
      <w:r w:rsidRPr="00CF58B9">
        <w:rPr>
          <w:spacing w:val="5"/>
          <w:lang w:val="pt-BR"/>
        </w:rPr>
        <w:t xml:space="preserve"> </w:t>
      </w:r>
      <w:r w:rsidRPr="00CF58B9">
        <w:rPr>
          <w:spacing w:val="1"/>
          <w:lang w:val="pt-BR"/>
        </w:rPr>
        <w:t>c</w:t>
      </w:r>
      <w:r w:rsidRPr="00CF58B9">
        <w:rPr>
          <w:lang w:val="pt-BR"/>
        </w:rPr>
        <w:t>ó</w:t>
      </w:r>
      <w:r w:rsidRPr="00CF58B9">
        <w:rPr>
          <w:spacing w:val="7"/>
          <w:lang w:val="pt-BR"/>
        </w:rPr>
        <w:t xml:space="preserve"> </w:t>
      </w:r>
      <w:r w:rsidRPr="00CF58B9">
        <w:rPr>
          <w:lang w:val="pt-BR"/>
        </w:rPr>
        <w:t>đ</w:t>
      </w:r>
      <w:r w:rsidRPr="00CF58B9">
        <w:rPr>
          <w:spacing w:val="1"/>
          <w:lang w:val="pt-BR"/>
        </w:rPr>
        <w:t>i</w:t>
      </w:r>
      <w:r w:rsidRPr="00CF58B9">
        <w:rPr>
          <w:spacing w:val="-1"/>
          <w:lang w:val="pt-BR"/>
        </w:rPr>
        <w:t>ể</w:t>
      </w:r>
      <w:r w:rsidRPr="00CF58B9">
        <w:rPr>
          <w:lang w:val="pt-BR"/>
        </w:rPr>
        <w:t>m</w:t>
      </w:r>
      <w:r w:rsidRPr="00CF58B9">
        <w:rPr>
          <w:spacing w:val="11"/>
          <w:lang w:val="pt-BR"/>
        </w:rPr>
        <w:t xml:space="preserve"> </w:t>
      </w:r>
      <w:r w:rsidRPr="00CF58B9">
        <w:rPr>
          <w:spacing w:val="1"/>
          <w:lang w:val="pt-BR"/>
        </w:rPr>
        <w:t>c</w:t>
      </w:r>
      <w:r w:rsidRPr="00CF58B9">
        <w:rPr>
          <w:lang w:val="pt-BR"/>
        </w:rPr>
        <w:t>ực</w:t>
      </w:r>
      <w:r w:rsidRPr="00CF58B9">
        <w:rPr>
          <w:spacing w:val="9"/>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7"/>
          <w:lang w:val="pt-BR"/>
        </w:rPr>
        <w:t xml:space="preserve"> </w:t>
      </w:r>
      <w:r w:rsidRPr="00CF58B9">
        <w:rPr>
          <w:spacing w:val="1"/>
          <w:lang w:val="pt-BR"/>
        </w:rPr>
        <w:t>c</w:t>
      </w:r>
      <w:r w:rsidRPr="00CF58B9">
        <w:rPr>
          <w:spacing w:val="-1"/>
          <w:lang w:val="pt-BR"/>
        </w:rPr>
        <w:t>á</w:t>
      </w:r>
      <w:r w:rsidRPr="00CF58B9">
        <w:rPr>
          <w:spacing w:val="1"/>
          <w:lang w:val="pt-BR"/>
        </w:rPr>
        <w:t>c</w:t>
      </w:r>
      <w:r w:rsidRPr="00CF58B9">
        <w:rPr>
          <w:lang w:val="pt-BR"/>
        </w:rPr>
        <w:t>h</w:t>
      </w:r>
      <w:r w:rsidRPr="00CF58B9">
        <w:rPr>
          <w:spacing w:val="11"/>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10</w:t>
      </w:r>
      <w:r w:rsidRPr="00CF58B9">
        <w:rPr>
          <w:spacing w:val="-2"/>
          <w:lang w:val="pt-BR"/>
        </w:rPr>
        <w:t>0</w:t>
      </w:r>
      <w:r w:rsidRPr="00CF58B9">
        <w:rPr>
          <w:spacing w:val="-1"/>
          <w:lang w:val="pt-BR"/>
        </w:rPr>
        <w:t>c</w:t>
      </w:r>
      <w:r w:rsidRPr="00CF58B9">
        <w:rPr>
          <w:lang w:val="pt-BR"/>
        </w:rPr>
        <w:t>m.</w:t>
      </w:r>
      <w:r w:rsidRPr="00CF58B9">
        <w:rPr>
          <w:spacing w:val="15"/>
          <w:lang w:val="pt-BR"/>
        </w:rPr>
        <w:t xml:space="preserve"> </w:t>
      </w:r>
      <w:r w:rsidRPr="00CF58B9">
        <w:rPr>
          <w:lang w:val="pt-BR"/>
        </w:rPr>
        <w:t>Tính</w:t>
      </w:r>
      <w:r w:rsidRPr="00CF58B9">
        <w:rPr>
          <w:spacing w:val="9"/>
          <w:lang w:val="pt-BR"/>
        </w:rPr>
        <w:t xml:space="preserve"> </w:t>
      </w:r>
      <w:r w:rsidRPr="00CF58B9">
        <w:rPr>
          <w:lang w:val="pt-BR"/>
        </w:rPr>
        <w:t>độ</w:t>
      </w:r>
      <w:r w:rsidRPr="00CF58B9">
        <w:rPr>
          <w:spacing w:val="3"/>
          <w:lang w:val="pt-BR"/>
        </w:rPr>
        <w:t xml:space="preserve"> </w:t>
      </w:r>
      <w:r w:rsidRPr="00CF58B9">
        <w:rPr>
          <w:lang w:val="pt-BR"/>
        </w:rPr>
        <w:t>tụ</w:t>
      </w:r>
      <w:r w:rsidRPr="00CF58B9">
        <w:rPr>
          <w:spacing w:val="4"/>
          <w:lang w:val="pt-BR"/>
        </w:rPr>
        <w:t xml:space="preserve"> </w:t>
      </w:r>
      <w:r w:rsidRPr="00CF58B9">
        <w:rPr>
          <w:spacing w:val="1"/>
          <w:lang w:val="pt-BR"/>
        </w:rPr>
        <w:t>c</w:t>
      </w:r>
      <w:r w:rsidRPr="00CF58B9">
        <w:rPr>
          <w:spacing w:val="-2"/>
          <w:lang w:val="pt-BR"/>
        </w:rPr>
        <w:t>ủ</w:t>
      </w:r>
      <w:r w:rsidRPr="00CF58B9">
        <w:rPr>
          <w:lang w:val="pt-BR"/>
        </w:rPr>
        <w:t>a</w:t>
      </w:r>
      <w:r w:rsidRPr="00CF58B9">
        <w:rPr>
          <w:spacing w:val="9"/>
          <w:lang w:val="pt-BR"/>
        </w:rPr>
        <w:t xml:space="preserve"> </w:t>
      </w:r>
      <w:r w:rsidRPr="00CF58B9">
        <w:rPr>
          <w:lang w:val="pt-BR"/>
        </w:rPr>
        <w:t>kính</w:t>
      </w:r>
      <w:r w:rsidRPr="00CF58B9">
        <w:rPr>
          <w:spacing w:val="9"/>
          <w:lang w:val="pt-BR"/>
        </w:rPr>
        <w:t xml:space="preserve"> </w:t>
      </w:r>
      <w:r w:rsidRPr="00CF58B9">
        <w:rPr>
          <w:spacing w:val="-2"/>
          <w:lang w:val="pt-BR"/>
        </w:rPr>
        <w:t>p</w:t>
      </w:r>
      <w:r w:rsidRPr="00CF58B9">
        <w:rPr>
          <w:lang w:val="pt-BR"/>
        </w:rPr>
        <w:t>h</w:t>
      </w:r>
      <w:r w:rsidRPr="00CF58B9">
        <w:rPr>
          <w:spacing w:val="1"/>
          <w:lang w:val="pt-BR"/>
        </w:rPr>
        <w:t>ả</w:t>
      </w:r>
      <w:r w:rsidRPr="00CF58B9">
        <w:rPr>
          <w:lang w:val="pt-BR"/>
        </w:rPr>
        <w:t>i</w:t>
      </w:r>
      <w:r w:rsidRPr="00CF58B9">
        <w:rPr>
          <w:spacing w:val="10"/>
          <w:lang w:val="pt-BR"/>
        </w:rPr>
        <w:t xml:space="preserve"> </w:t>
      </w:r>
      <w:r w:rsidRPr="00CF58B9">
        <w:rPr>
          <w:lang w:val="pt-BR"/>
        </w:rPr>
        <w:t>đ</w:t>
      </w:r>
      <w:r w:rsidRPr="00CF58B9">
        <w:rPr>
          <w:spacing w:val="1"/>
          <w:lang w:val="pt-BR"/>
        </w:rPr>
        <w:t>e</w:t>
      </w:r>
      <w:r w:rsidRPr="00CF58B9">
        <w:rPr>
          <w:lang w:val="pt-BR"/>
        </w:rPr>
        <w:t>o</w:t>
      </w:r>
      <w:r w:rsidRPr="00CF58B9">
        <w:rPr>
          <w:spacing w:val="5"/>
          <w:lang w:val="pt-BR"/>
        </w:rPr>
        <w:t xml:space="preserve"> </w:t>
      </w:r>
      <w:r w:rsidRPr="00CF58B9">
        <w:rPr>
          <w:lang w:val="pt-BR"/>
        </w:rPr>
        <w:t>s</w:t>
      </w:r>
      <w:r w:rsidRPr="00CF58B9">
        <w:rPr>
          <w:spacing w:val="1"/>
          <w:lang w:val="pt-BR"/>
        </w:rPr>
        <w:t>á</w:t>
      </w:r>
      <w:r w:rsidRPr="00CF58B9">
        <w:rPr>
          <w:lang w:val="pt-BR"/>
        </w:rPr>
        <w:t>t</w:t>
      </w:r>
      <w:r w:rsidRPr="00CF58B9">
        <w:rPr>
          <w:spacing w:val="6"/>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spacing w:val="-2"/>
          <w:lang w:val="pt-BR"/>
        </w:rPr>
        <w:t>đ</w:t>
      </w:r>
      <w:r w:rsidRPr="00CF58B9">
        <w:rPr>
          <w:lang w:val="pt-BR"/>
        </w:rPr>
        <w:t>ể</w:t>
      </w:r>
      <w:r w:rsidRPr="00CF58B9">
        <w:rPr>
          <w:spacing w:val="7"/>
          <w:lang w:val="pt-BR"/>
        </w:rPr>
        <w:t xml:space="preserve"> </w:t>
      </w:r>
      <w:r w:rsidRPr="00CF58B9">
        <w:rPr>
          <w:spacing w:val="-2"/>
          <w:lang w:val="pt-BR"/>
        </w:rPr>
        <w:t>m</w:t>
      </w:r>
      <w:r w:rsidRPr="00CF58B9">
        <w:rPr>
          <w:spacing w:val="1"/>
          <w:lang w:val="pt-BR"/>
        </w:rPr>
        <w:t>ắ</w:t>
      </w:r>
      <w:r w:rsidRPr="00CF58B9">
        <w:rPr>
          <w:lang w:val="pt-BR"/>
        </w:rPr>
        <w:t>t</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t</w:t>
      </w:r>
      <w:r w:rsidRPr="00CF58B9">
        <w:rPr>
          <w:spacing w:val="-2"/>
          <w:lang w:val="pt-BR"/>
        </w:rPr>
        <w:t>h</w:t>
      </w:r>
      <w:r w:rsidRPr="00CF58B9">
        <w:rPr>
          <w:lang w:val="pt-BR"/>
        </w:rPr>
        <w:t>ể nhìn</w:t>
      </w:r>
      <w:r w:rsidRPr="00CF58B9">
        <w:rPr>
          <w:spacing w:val="12"/>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lang w:val="pt-BR"/>
        </w:rPr>
        <w:t>ở</w:t>
      </w:r>
      <w:r w:rsidRPr="00CF58B9">
        <w:rPr>
          <w:spacing w:val="4"/>
          <w:lang w:val="pt-BR"/>
        </w:rPr>
        <w:t xml:space="preserve"> </w:t>
      </w:r>
      <w:r w:rsidRPr="00CF58B9">
        <w:rPr>
          <w:spacing w:val="-2"/>
          <w:lang w:val="pt-BR"/>
        </w:rPr>
        <w:t>v</w:t>
      </w:r>
      <w:r w:rsidRPr="00CF58B9">
        <w:rPr>
          <w:lang w:val="pt-BR"/>
        </w:rPr>
        <w:t>ô</w:t>
      </w:r>
      <w:r w:rsidRPr="00CF58B9">
        <w:rPr>
          <w:spacing w:val="5"/>
          <w:lang w:val="pt-BR"/>
        </w:rPr>
        <w:t xml:space="preserve"> </w:t>
      </w:r>
      <w:r w:rsidRPr="00CF58B9">
        <w:rPr>
          <w:spacing w:val="1"/>
          <w:lang w:val="pt-BR"/>
        </w:rPr>
        <w:t>c</w:t>
      </w:r>
      <w:r w:rsidRPr="00CF58B9">
        <w:rPr>
          <w:lang w:val="pt-BR"/>
        </w:rPr>
        <w:t>ực</w:t>
      </w:r>
      <w:r w:rsidRPr="00CF58B9">
        <w:rPr>
          <w:spacing w:val="9"/>
          <w:lang w:val="pt-BR"/>
        </w:rPr>
        <w:t xml:space="preserve"> </w:t>
      </w:r>
      <w:r w:rsidRPr="00CF58B9">
        <w:rPr>
          <w:lang w:val="pt-BR"/>
        </w:rPr>
        <w:t>không</w:t>
      </w:r>
      <w:r w:rsidRPr="00CF58B9">
        <w:rPr>
          <w:spacing w:val="10"/>
          <w:lang w:val="pt-BR"/>
        </w:rPr>
        <w:t xml:space="preserve"> </w:t>
      </w:r>
      <w:r w:rsidRPr="00CF58B9">
        <w:rPr>
          <w:lang w:val="pt-BR"/>
        </w:rPr>
        <w:t>ph</w:t>
      </w:r>
      <w:r w:rsidRPr="00CF58B9">
        <w:rPr>
          <w:spacing w:val="1"/>
          <w:lang w:val="pt-BR"/>
        </w:rPr>
        <w:t>ả</w:t>
      </w:r>
      <w:r w:rsidRPr="00CF58B9">
        <w:rPr>
          <w:lang w:val="pt-BR"/>
        </w:rPr>
        <w:t>i</w:t>
      </w:r>
      <w:r w:rsidRPr="00CF58B9">
        <w:rPr>
          <w:spacing w:val="10"/>
          <w:lang w:val="pt-BR"/>
        </w:rPr>
        <w:t xml:space="preserve"> </w:t>
      </w:r>
      <w:r w:rsidRPr="00CF58B9">
        <w:rPr>
          <w:lang w:val="pt-BR"/>
        </w:rPr>
        <w:t>đ</w:t>
      </w:r>
      <w:r w:rsidRPr="00CF58B9">
        <w:rPr>
          <w:spacing w:val="-2"/>
          <w:lang w:val="pt-BR"/>
        </w:rPr>
        <w:t>i</w:t>
      </w:r>
      <w:r w:rsidRPr="00CF58B9">
        <w:rPr>
          <w:spacing w:val="1"/>
          <w:lang w:val="pt-BR"/>
        </w:rPr>
        <w:t>ề</w:t>
      </w:r>
      <w:r w:rsidRPr="00CF58B9">
        <w:rPr>
          <w:lang w:val="pt-BR"/>
        </w:rPr>
        <w:t>u</w:t>
      </w:r>
      <w:r w:rsidRPr="00CF58B9">
        <w:rPr>
          <w:spacing w:val="9"/>
          <w:lang w:val="pt-BR"/>
        </w:rPr>
        <w:t xml:space="preserve"> </w:t>
      </w:r>
      <w:r w:rsidRPr="00CF58B9">
        <w:rPr>
          <w:lang w:val="pt-BR"/>
        </w:rPr>
        <w:t>t</w:t>
      </w:r>
      <w:r w:rsidRPr="00CF58B9">
        <w:rPr>
          <w:spacing w:val="-2"/>
          <w:lang w:val="pt-BR"/>
        </w:rPr>
        <w:t>i</w:t>
      </w:r>
      <w:r w:rsidRPr="00CF58B9">
        <w:rPr>
          <w:spacing w:val="1"/>
          <w:lang w:val="pt-BR"/>
        </w:rPr>
        <w:t>ế</w:t>
      </w:r>
      <w:r w:rsidRPr="00CF58B9">
        <w:rPr>
          <w:lang w:val="pt-BR"/>
        </w:rPr>
        <w:t>t</w:t>
      </w:r>
    </w:p>
    <w:p w:rsidR="00AF124A" w:rsidRPr="00CF58B9" w:rsidRDefault="00AF124A" w:rsidP="00AF124A">
      <w:pPr>
        <w:widowControl w:val="0"/>
        <w:tabs>
          <w:tab w:val="left" w:pos="342"/>
          <w:tab w:val="left" w:pos="1900"/>
          <w:tab w:val="left" w:pos="2907"/>
          <w:tab w:val="left" w:pos="5415"/>
          <w:tab w:val="left" w:pos="7923"/>
        </w:tabs>
        <w:autoSpaceDE w:val="0"/>
        <w:autoSpaceDN w:val="0"/>
        <w:adjustRightInd w:val="0"/>
        <w:spacing w:before="6"/>
        <w:ind w:right="-20"/>
        <w:rPr>
          <w:lang w:val="pt-BR"/>
        </w:rPr>
      </w:pPr>
      <w:r w:rsidRPr="00CF58B9">
        <w:rPr>
          <w:bCs/>
          <w:lang w:val="pt-BR"/>
        </w:rPr>
        <w:tab/>
        <w:t>A.</w:t>
      </w:r>
      <w:r w:rsidRPr="00CF58B9">
        <w:rPr>
          <w:bCs/>
          <w:spacing w:val="8"/>
          <w:lang w:val="pt-BR"/>
        </w:rPr>
        <w:t xml:space="preserve"> </w:t>
      </w:r>
      <w:r w:rsidRPr="00CF58B9">
        <w:rPr>
          <w:spacing w:val="-2"/>
          <w:lang w:val="pt-BR"/>
        </w:rPr>
        <w:t>0</w:t>
      </w:r>
      <w:r w:rsidRPr="00CF58B9">
        <w:rPr>
          <w:spacing w:val="2"/>
          <w:lang w:val="pt-BR"/>
        </w:rPr>
        <w:t>,</w:t>
      </w:r>
      <w:r w:rsidRPr="00CF58B9">
        <w:rPr>
          <w:lang w:val="pt-BR"/>
        </w:rPr>
        <w:t>5đp</w:t>
      </w:r>
      <w:r w:rsidRPr="00CF58B9">
        <w:rPr>
          <w:spacing w:val="-45"/>
          <w:lang w:val="pt-BR"/>
        </w:rPr>
        <w:t xml:space="preserve"> </w:t>
      </w:r>
      <w:r w:rsidRPr="00CF58B9">
        <w:rPr>
          <w:spacing w:val="-45"/>
          <w:lang w:val="pt-BR"/>
        </w:rPr>
        <w:tab/>
      </w:r>
      <w:r w:rsidRPr="00CF58B9">
        <w:rPr>
          <w:spacing w:val="-45"/>
          <w:lang w:val="pt-BR"/>
        </w:rPr>
        <w:tab/>
      </w:r>
      <w:r w:rsidRPr="00CF58B9">
        <w:rPr>
          <w:bCs/>
          <w:color w:val="FF0000"/>
          <w:spacing w:val="1"/>
          <w:lang w:val="pt-BR"/>
        </w:rPr>
        <w:t>B</w:t>
      </w:r>
      <w:r w:rsidRPr="00CF58B9">
        <w:rPr>
          <w:bCs/>
          <w:color w:val="FF0000"/>
          <w:lang w:val="pt-BR"/>
        </w:rPr>
        <w:t>.</w:t>
      </w:r>
      <w:r w:rsidRPr="00CF58B9">
        <w:rPr>
          <w:bCs/>
          <w:color w:val="FF0000"/>
          <w:spacing w:val="8"/>
          <w:lang w:val="pt-BR"/>
        </w:rPr>
        <w:t xml:space="preserve"> </w:t>
      </w:r>
      <w:r w:rsidRPr="00CF58B9">
        <w:rPr>
          <w:color w:val="FF0000"/>
          <w:lang w:val="pt-BR"/>
        </w:rPr>
        <w:t>–1đp</w:t>
      </w:r>
      <w:r w:rsidRPr="00CF58B9">
        <w:rPr>
          <w:lang w:val="pt-BR"/>
        </w:rPr>
        <w:tab/>
      </w:r>
      <w:r w:rsidRPr="00CF58B9">
        <w:rPr>
          <w:bCs/>
          <w:lang w:val="pt-BR"/>
        </w:rPr>
        <w:t>C.</w:t>
      </w:r>
      <w:r w:rsidRPr="00CF58B9">
        <w:rPr>
          <w:bCs/>
          <w:spacing w:val="8"/>
          <w:lang w:val="pt-BR"/>
        </w:rPr>
        <w:t xml:space="preserve"> </w:t>
      </w:r>
      <w:r w:rsidRPr="00CF58B9">
        <w:rPr>
          <w:lang w:val="pt-BR"/>
        </w:rPr>
        <w:t>–</w:t>
      </w:r>
      <w:r w:rsidRPr="00CF58B9">
        <w:rPr>
          <w:spacing w:val="-2"/>
          <w:lang w:val="pt-BR"/>
        </w:rPr>
        <w:t>0</w:t>
      </w:r>
      <w:r w:rsidRPr="00CF58B9">
        <w:rPr>
          <w:spacing w:val="2"/>
          <w:lang w:val="pt-BR"/>
        </w:rPr>
        <w:t>,</w:t>
      </w:r>
      <w:r w:rsidRPr="00CF58B9">
        <w:rPr>
          <w:lang w:val="pt-BR"/>
        </w:rPr>
        <w:t>5đp</w:t>
      </w:r>
      <w:r w:rsidRPr="00CF58B9">
        <w:rPr>
          <w:spacing w:val="-43"/>
          <w:lang w:val="pt-BR"/>
        </w:rPr>
        <w:t xml:space="preserve"> </w:t>
      </w:r>
      <w:r w:rsidRPr="00CF58B9">
        <w:rPr>
          <w:spacing w:val="-43"/>
          <w:lang w:val="pt-BR"/>
        </w:rPr>
        <w:tab/>
      </w:r>
      <w:r w:rsidRPr="00CF58B9">
        <w:rPr>
          <w:bCs/>
          <w:lang w:val="pt-BR"/>
        </w:rPr>
        <w:t>D.</w:t>
      </w:r>
      <w:r w:rsidRPr="00CF58B9">
        <w:rPr>
          <w:bCs/>
          <w:spacing w:val="8"/>
          <w:lang w:val="pt-BR"/>
        </w:rPr>
        <w:t xml:space="preserve"> </w:t>
      </w:r>
      <w:r w:rsidRPr="00CF58B9">
        <w:rPr>
          <w:lang w:val="pt-BR"/>
        </w:rPr>
        <w:t>2</w:t>
      </w:r>
      <w:r w:rsidRPr="00CF58B9">
        <w:rPr>
          <w:spacing w:val="-2"/>
          <w:lang w:val="pt-BR"/>
        </w:rPr>
        <w:t>đ</w:t>
      </w:r>
      <w:r w:rsidRPr="00CF58B9">
        <w:rPr>
          <w:lang w:val="pt-BR"/>
        </w:rPr>
        <w:t>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line="246" w:lineRule="auto"/>
        <w:ind w:right="532"/>
        <w:rPr>
          <w:lang w:val="pt-BR"/>
        </w:rPr>
      </w:pPr>
      <w:r w:rsidRPr="00CF58B9">
        <w:rPr>
          <w:b/>
          <w:lang w:val="pt-BR"/>
        </w:rPr>
        <w:t xml:space="preserve">Câu </w:t>
      </w:r>
      <w:r>
        <w:rPr>
          <w:b/>
          <w:lang w:val="pt-BR"/>
        </w:rPr>
        <w:t>11</w:t>
      </w:r>
      <w:r w:rsidRPr="00CF58B9">
        <w:rPr>
          <w:b/>
          <w:lang w:val="pt-BR"/>
        </w:rPr>
        <w:t xml:space="preserve">: </w:t>
      </w:r>
      <w:r w:rsidRPr="00CF58B9">
        <w:rPr>
          <w:lang w:val="pt-BR"/>
        </w:rPr>
        <w:t>Một</w:t>
      </w:r>
      <w:r w:rsidRPr="00CF58B9">
        <w:rPr>
          <w:spacing w:val="9"/>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spacing w:val="1"/>
          <w:lang w:val="pt-BR"/>
        </w:rPr>
        <w:t>ậ</w:t>
      </w:r>
      <w:r w:rsidRPr="00CF58B9">
        <w:rPr>
          <w:lang w:val="pt-BR"/>
        </w:rPr>
        <w:t>n</w:t>
      </w:r>
      <w:r w:rsidRPr="00CF58B9">
        <w:rPr>
          <w:spacing w:val="7"/>
          <w:lang w:val="pt-BR"/>
        </w:rPr>
        <w:t xml:space="preserve"> </w:t>
      </w:r>
      <w:r w:rsidRPr="00CF58B9">
        <w:rPr>
          <w:lang w:val="pt-BR"/>
        </w:rPr>
        <w:t>thị</w:t>
      </w:r>
      <w:r w:rsidRPr="00CF58B9">
        <w:rPr>
          <w:spacing w:val="5"/>
          <w:lang w:val="pt-BR"/>
        </w:rPr>
        <w:t xml:space="preserve"> </w:t>
      </w:r>
      <w:r w:rsidRPr="00CF58B9">
        <w:rPr>
          <w:spacing w:val="1"/>
          <w:lang w:val="pt-BR"/>
        </w:rPr>
        <w:t>c</w:t>
      </w:r>
      <w:r w:rsidRPr="00CF58B9">
        <w:rPr>
          <w:lang w:val="pt-BR"/>
        </w:rPr>
        <w:t>ó</w:t>
      </w:r>
      <w:r w:rsidRPr="00CF58B9">
        <w:rPr>
          <w:spacing w:val="7"/>
          <w:lang w:val="pt-BR"/>
        </w:rPr>
        <w:t xml:space="preserve"> </w:t>
      </w:r>
      <w:r w:rsidRPr="00CF58B9">
        <w:rPr>
          <w:lang w:val="pt-BR"/>
        </w:rPr>
        <w:t>đ</w:t>
      </w:r>
      <w:r w:rsidRPr="00CF58B9">
        <w:rPr>
          <w:spacing w:val="1"/>
          <w:lang w:val="pt-BR"/>
        </w:rPr>
        <w:t>i</w:t>
      </w:r>
      <w:r w:rsidRPr="00CF58B9">
        <w:rPr>
          <w:spacing w:val="-1"/>
          <w:lang w:val="pt-BR"/>
        </w:rPr>
        <w:t>ể</w:t>
      </w:r>
      <w:r w:rsidRPr="00CF58B9">
        <w:rPr>
          <w:lang w:val="pt-BR"/>
        </w:rPr>
        <w:t>m</w:t>
      </w:r>
      <w:r w:rsidRPr="00CF58B9">
        <w:rPr>
          <w:spacing w:val="11"/>
          <w:lang w:val="pt-BR"/>
        </w:rPr>
        <w:t xml:space="preserve"> </w:t>
      </w:r>
      <w:r w:rsidRPr="00CF58B9">
        <w:rPr>
          <w:spacing w:val="1"/>
          <w:lang w:val="pt-BR"/>
        </w:rPr>
        <w:t>c</w:t>
      </w:r>
      <w:r w:rsidRPr="00CF58B9">
        <w:rPr>
          <w:lang w:val="pt-BR"/>
        </w:rPr>
        <w:t>ực</w:t>
      </w:r>
      <w:r w:rsidRPr="00CF58B9">
        <w:rPr>
          <w:spacing w:val="9"/>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7"/>
          <w:lang w:val="pt-BR"/>
        </w:rPr>
        <w:t xml:space="preserve"> </w:t>
      </w:r>
      <w:r w:rsidRPr="00CF58B9">
        <w:rPr>
          <w:spacing w:val="1"/>
          <w:lang w:val="pt-BR"/>
        </w:rPr>
        <w:t>c</w:t>
      </w:r>
      <w:r w:rsidRPr="00CF58B9">
        <w:rPr>
          <w:spacing w:val="-1"/>
          <w:lang w:val="pt-BR"/>
        </w:rPr>
        <w:t>á</w:t>
      </w:r>
      <w:r w:rsidRPr="00CF58B9">
        <w:rPr>
          <w:spacing w:val="1"/>
          <w:lang w:val="pt-BR"/>
        </w:rPr>
        <w:t>c</w:t>
      </w:r>
      <w:r w:rsidRPr="00CF58B9">
        <w:rPr>
          <w:lang w:val="pt-BR"/>
        </w:rPr>
        <w:t>h</w:t>
      </w:r>
      <w:r w:rsidRPr="00CF58B9">
        <w:rPr>
          <w:spacing w:val="11"/>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5</w:t>
      </w:r>
      <w:r w:rsidRPr="00CF58B9">
        <w:rPr>
          <w:spacing w:val="-2"/>
          <w:lang w:val="pt-BR"/>
        </w:rPr>
        <w:t>0</w:t>
      </w:r>
      <w:r w:rsidRPr="00CF58B9">
        <w:rPr>
          <w:spacing w:val="-1"/>
          <w:lang w:val="pt-BR"/>
        </w:rPr>
        <w:t>c</w:t>
      </w:r>
      <w:r w:rsidRPr="00CF58B9">
        <w:rPr>
          <w:lang w:val="pt-BR"/>
        </w:rPr>
        <w:t>m</w:t>
      </w:r>
      <w:r w:rsidRPr="00CF58B9">
        <w:rPr>
          <w:spacing w:val="14"/>
          <w:lang w:val="pt-BR"/>
        </w:rPr>
        <w:t xml:space="preserve"> </w:t>
      </w:r>
      <w:r w:rsidRPr="00CF58B9">
        <w:rPr>
          <w:spacing w:val="-2"/>
          <w:lang w:val="pt-BR"/>
        </w:rPr>
        <w:t>v</w:t>
      </w:r>
      <w:r w:rsidRPr="00CF58B9">
        <w:rPr>
          <w:lang w:val="pt-BR"/>
        </w:rPr>
        <w:t>à</w:t>
      </w:r>
      <w:r w:rsidRPr="00CF58B9">
        <w:rPr>
          <w:spacing w:val="7"/>
          <w:lang w:val="pt-BR"/>
        </w:rPr>
        <w:t xml:space="preserve"> </w:t>
      </w:r>
      <w:r w:rsidRPr="00CF58B9">
        <w:rPr>
          <w:lang w:val="pt-BR"/>
        </w:rPr>
        <w:t>đ</w:t>
      </w:r>
      <w:r w:rsidRPr="00CF58B9">
        <w:rPr>
          <w:spacing w:val="-1"/>
          <w:lang w:val="pt-BR"/>
        </w:rPr>
        <w:t>i</w:t>
      </w:r>
      <w:r w:rsidRPr="00CF58B9">
        <w:rPr>
          <w:spacing w:val="1"/>
          <w:lang w:val="pt-BR"/>
        </w:rPr>
        <w:t>ể</w:t>
      </w:r>
      <w:r w:rsidRPr="00CF58B9">
        <w:rPr>
          <w:lang w:val="pt-BR"/>
        </w:rPr>
        <w:t>m</w:t>
      </w:r>
      <w:r w:rsidRPr="00CF58B9">
        <w:rPr>
          <w:spacing w:val="11"/>
          <w:lang w:val="pt-BR"/>
        </w:rPr>
        <w:t xml:space="preserve"> </w:t>
      </w:r>
      <w:r w:rsidRPr="00CF58B9">
        <w:rPr>
          <w:spacing w:val="1"/>
          <w:lang w:val="pt-BR"/>
        </w:rPr>
        <w:t>c</w:t>
      </w:r>
      <w:r w:rsidRPr="00CF58B9">
        <w:rPr>
          <w:spacing w:val="-2"/>
          <w:lang w:val="pt-BR"/>
        </w:rPr>
        <w:t>ự</w:t>
      </w:r>
      <w:r w:rsidRPr="00CF58B9">
        <w:rPr>
          <w:lang w:val="pt-BR"/>
        </w:rPr>
        <w:t>c</w:t>
      </w:r>
      <w:r w:rsidRPr="00CF58B9">
        <w:rPr>
          <w:spacing w:val="9"/>
          <w:lang w:val="pt-BR"/>
        </w:rPr>
        <w:t xml:space="preserve"> </w:t>
      </w:r>
      <w:r w:rsidRPr="00CF58B9">
        <w:rPr>
          <w:spacing w:val="-1"/>
          <w:lang w:val="pt-BR"/>
        </w:rPr>
        <w:t>c</w:t>
      </w:r>
      <w:r w:rsidRPr="00CF58B9">
        <w:rPr>
          <w:spacing w:val="1"/>
          <w:lang w:val="pt-BR"/>
        </w:rPr>
        <w:t>ậ</w:t>
      </w:r>
      <w:r w:rsidRPr="00CF58B9">
        <w:rPr>
          <w:lang w:val="pt-BR"/>
        </w:rPr>
        <w:t>n</w:t>
      </w:r>
      <w:r w:rsidRPr="00CF58B9">
        <w:rPr>
          <w:spacing w:val="5"/>
          <w:lang w:val="pt-BR"/>
        </w:rPr>
        <w:t xml:space="preserve"> </w:t>
      </w:r>
      <w:r w:rsidRPr="00CF58B9">
        <w:rPr>
          <w:spacing w:val="1"/>
          <w:lang w:val="pt-BR"/>
        </w:rPr>
        <w:t>c</w:t>
      </w:r>
      <w:r w:rsidRPr="00CF58B9">
        <w:rPr>
          <w:spacing w:val="-1"/>
          <w:lang w:val="pt-BR"/>
        </w:rPr>
        <w:t>á</w:t>
      </w:r>
      <w:r w:rsidRPr="00CF58B9">
        <w:rPr>
          <w:spacing w:val="1"/>
          <w:lang w:val="pt-BR"/>
        </w:rPr>
        <w:t>c</w:t>
      </w:r>
      <w:r w:rsidRPr="00CF58B9">
        <w:rPr>
          <w:lang w:val="pt-BR"/>
        </w:rPr>
        <w:t>h</w:t>
      </w:r>
      <w:r w:rsidRPr="00CF58B9">
        <w:rPr>
          <w:spacing w:val="7"/>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1</w:t>
      </w:r>
      <w:r w:rsidRPr="00CF58B9">
        <w:rPr>
          <w:spacing w:val="-2"/>
          <w:lang w:val="pt-BR"/>
        </w:rPr>
        <w:t>2</w:t>
      </w:r>
      <w:r w:rsidRPr="00CF58B9">
        <w:rPr>
          <w:spacing w:val="1"/>
          <w:lang w:val="pt-BR"/>
        </w:rPr>
        <w:t>c</w:t>
      </w:r>
      <w:r w:rsidRPr="00CF58B9">
        <w:rPr>
          <w:spacing w:val="-2"/>
          <w:lang w:val="pt-BR"/>
        </w:rPr>
        <w:t>m</w:t>
      </w:r>
      <w:r w:rsidRPr="00CF58B9">
        <w:rPr>
          <w:lang w:val="pt-BR"/>
        </w:rPr>
        <w:t>.</w:t>
      </w:r>
      <w:r w:rsidRPr="00CF58B9">
        <w:rPr>
          <w:spacing w:val="15"/>
          <w:lang w:val="pt-BR"/>
        </w:rPr>
        <w:t xml:space="preserve"> </w:t>
      </w:r>
      <w:r w:rsidRPr="00CF58B9">
        <w:rPr>
          <w:lang w:val="pt-BR"/>
        </w:rPr>
        <w:t>N</w:t>
      </w:r>
      <w:r w:rsidRPr="00CF58B9">
        <w:rPr>
          <w:spacing w:val="1"/>
          <w:lang w:val="pt-BR"/>
        </w:rPr>
        <w:t>ế</w:t>
      </w:r>
      <w:r w:rsidRPr="00CF58B9">
        <w:rPr>
          <w:lang w:val="pt-BR"/>
        </w:rPr>
        <w:t>u</w:t>
      </w:r>
      <w:r w:rsidRPr="00CF58B9">
        <w:rPr>
          <w:spacing w:val="8"/>
          <w:lang w:val="pt-BR"/>
        </w:rPr>
        <w:t xml:space="preserve"> </w:t>
      </w:r>
      <w:r w:rsidRPr="00CF58B9">
        <w:rPr>
          <w:lang w:val="pt-BR"/>
        </w:rPr>
        <w:t>người</w:t>
      </w:r>
      <w:r w:rsidRPr="00CF58B9">
        <w:rPr>
          <w:spacing w:val="15"/>
          <w:lang w:val="pt-BR"/>
        </w:rPr>
        <w:t xml:space="preserve"> </w:t>
      </w:r>
      <w:r w:rsidRPr="00CF58B9">
        <w:rPr>
          <w:lang w:val="pt-BR"/>
        </w:rPr>
        <w:t>đó muốn</w:t>
      </w:r>
      <w:r w:rsidRPr="00CF58B9">
        <w:rPr>
          <w:spacing w:val="14"/>
          <w:lang w:val="pt-BR"/>
        </w:rPr>
        <w:t xml:space="preserve"> </w:t>
      </w:r>
      <w:r w:rsidRPr="00CF58B9">
        <w:rPr>
          <w:lang w:val="pt-BR"/>
        </w:rPr>
        <w:t>nhìn</w:t>
      </w:r>
      <w:r w:rsidRPr="00CF58B9">
        <w:rPr>
          <w:spacing w:val="9"/>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lang w:val="pt-BR"/>
        </w:rPr>
        <w:t>m</w:t>
      </w:r>
      <w:r w:rsidRPr="00CF58B9">
        <w:rPr>
          <w:spacing w:val="-2"/>
          <w:lang w:val="pt-BR"/>
        </w:rPr>
        <w:t>ộ</w:t>
      </w:r>
      <w:r w:rsidRPr="00CF58B9">
        <w:rPr>
          <w:lang w:val="pt-BR"/>
        </w:rPr>
        <w:t>t</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9"/>
          <w:lang w:val="pt-BR"/>
        </w:rPr>
        <w:t xml:space="preserve"> </w:t>
      </w:r>
      <w:r w:rsidRPr="00CF58B9">
        <w:rPr>
          <w:lang w:val="pt-BR"/>
        </w:rPr>
        <w:t>ở</w:t>
      </w:r>
      <w:r w:rsidRPr="00CF58B9">
        <w:rPr>
          <w:spacing w:val="4"/>
          <w:lang w:val="pt-BR"/>
        </w:rPr>
        <w:t xml:space="preserve"> </w:t>
      </w:r>
      <w:r w:rsidRPr="00CF58B9">
        <w:rPr>
          <w:spacing w:val="-2"/>
          <w:lang w:val="pt-BR"/>
        </w:rPr>
        <w:t>x</w:t>
      </w:r>
      <w:r w:rsidRPr="00CF58B9">
        <w:rPr>
          <w:lang w:val="pt-BR"/>
        </w:rPr>
        <w:t>a</w:t>
      </w:r>
      <w:r w:rsidRPr="00CF58B9">
        <w:rPr>
          <w:spacing w:val="7"/>
          <w:lang w:val="pt-BR"/>
        </w:rPr>
        <w:t xml:space="preserve"> </w:t>
      </w:r>
      <w:r w:rsidRPr="00CF58B9">
        <w:rPr>
          <w:spacing w:val="-2"/>
          <w:lang w:val="pt-BR"/>
        </w:rPr>
        <w:t>v</w:t>
      </w:r>
      <w:r w:rsidRPr="00CF58B9">
        <w:rPr>
          <w:lang w:val="pt-BR"/>
        </w:rPr>
        <w:t>ô</w:t>
      </w:r>
      <w:r w:rsidRPr="00CF58B9">
        <w:rPr>
          <w:spacing w:val="8"/>
          <w:lang w:val="pt-BR"/>
        </w:rPr>
        <w:t xml:space="preserve"> </w:t>
      </w:r>
      <w:r w:rsidRPr="00CF58B9">
        <w:rPr>
          <w:spacing w:val="1"/>
          <w:lang w:val="pt-BR"/>
        </w:rPr>
        <w:t>c</w:t>
      </w:r>
      <w:r w:rsidRPr="00CF58B9">
        <w:rPr>
          <w:spacing w:val="-2"/>
          <w:lang w:val="pt-BR"/>
        </w:rPr>
        <w:t>ự</w:t>
      </w:r>
      <w:r w:rsidRPr="00CF58B9">
        <w:rPr>
          <w:lang w:val="pt-BR"/>
        </w:rPr>
        <w:t>c</w:t>
      </w:r>
      <w:r w:rsidRPr="00CF58B9">
        <w:rPr>
          <w:spacing w:val="9"/>
          <w:lang w:val="pt-BR"/>
        </w:rPr>
        <w:t xml:space="preserve"> </w:t>
      </w:r>
      <w:r w:rsidRPr="00CF58B9">
        <w:rPr>
          <w:spacing w:val="1"/>
          <w:lang w:val="pt-BR"/>
        </w:rPr>
        <w:t>m</w:t>
      </w:r>
      <w:r w:rsidRPr="00CF58B9">
        <w:rPr>
          <w:lang w:val="pt-BR"/>
        </w:rPr>
        <w:t>à</w:t>
      </w:r>
      <w:r w:rsidRPr="00CF58B9">
        <w:rPr>
          <w:spacing w:val="8"/>
          <w:lang w:val="pt-BR"/>
        </w:rPr>
        <w:t xml:space="preserve"> </w:t>
      </w:r>
      <w:r w:rsidRPr="00CF58B9">
        <w:rPr>
          <w:lang w:val="pt-BR"/>
        </w:rPr>
        <w:t>không</w:t>
      </w:r>
      <w:r w:rsidRPr="00CF58B9">
        <w:rPr>
          <w:spacing w:val="12"/>
          <w:lang w:val="pt-BR"/>
        </w:rPr>
        <w:t xml:space="preserve"> </w:t>
      </w:r>
      <w:r w:rsidRPr="00CF58B9">
        <w:rPr>
          <w:lang w:val="pt-BR"/>
        </w:rPr>
        <w:t>p</w:t>
      </w:r>
      <w:r w:rsidRPr="00CF58B9">
        <w:rPr>
          <w:spacing w:val="-2"/>
          <w:lang w:val="pt-BR"/>
        </w:rPr>
        <w:t>h</w:t>
      </w:r>
      <w:r w:rsidRPr="00CF58B9">
        <w:rPr>
          <w:spacing w:val="1"/>
          <w:lang w:val="pt-BR"/>
        </w:rPr>
        <w:t>ả</w:t>
      </w:r>
      <w:r w:rsidRPr="00CF58B9">
        <w:rPr>
          <w:lang w:val="pt-BR"/>
        </w:rPr>
        <w:t>i</w:t>
      </w:r>
      <w:r w:rsidRPr="00CF58B9">
        <w:rPr>
          <w:spacing w:val="8"/>
          <w:lang w:val="pt-BR"/>
        </w:rPr>
        <w:t xml:space="preserve"> </w:t>
      </w:r>
      <w:r w:rsidRPr="00CF58B9">
        <w:rPr>
          <w:lang w:val="pt-BR"/>
        </w:rPr>
        <w:t>đi</w:t>
      </w:r>
      <w:r w:rsidRPr="00CF58B9">
        <w:rPr>
          <w:spacing w:val="1"/>
          <w:lang w:val="pt-BR"/>
        </w:rPr>
        <w:t>ề</w:t>
      </w:r>
      <w:r w:rsidRPr="00CF58B9">
        <w:rPr>
          <w:lang w:val="pt-BR"/>
        </w:rPr>
        <w:t>u</w:t>
      </w:r>
      <w:r w:rsidRPr="00CF58B9">
        <w:rPr>
          <w:spacing w:val="9"/>
          <w:lang w:val="pt-BR"/>
        </w:rPr>
        <w:t xml:space="preserve"> </w:t>
      </w:r>
      <w:r w:rsidRPr="00CF58B9">
        <w:rPr>
          <w:lang w:val="pt-BR"/>
        </w:rPr>
        <w:t>t</w:t>
      </w:r>
      <w:r w:rsidRPr="00CF58B9">
        <w:rPr>
          <w:spacing w:val="-2"/>
          <w:lang w:val="pt-BR"/>
        </w:rPr>
        <w:t>i</w:t>
      </w:r>
      <w:r w:rsidRPr="00CF58B9">
        <w:rPr>
          <w:spacing w:val="1"/>
          <w:lang w:val="pt-BR"/>
        </w:rPr>
        <w:t>ế</w:t>
      </w:r>
      <w:r w:rsidRPr="00CF58B9">
        <w:rPr>
          <w:lang w:val="pt-BR"/>
        </w:rPr>
        <w:t>t</w:t>
      </w:r>
      <w:r w:rsidRPr="00CF58B9">
        <w:rPr>
          <w:spacing w:val="8"/>
          <w:lang w:val="pt-BR"/>
        </w:rPr>
        <w:t xml:space="preserve"> </w:t>
      </w:r>
      <w:r w:rsidRPr="00CF58B9">
        <w:rPr>
          <w:lang w:val="pt-BR"/>
        </w:rPr>
        <w:t>t</w:t>
      </w:r>
      <w:r w:rsidRPr="00CF58B9">
        <w:rPr>
          <w:spacing w:val="1"/>
          <w:lang w:val="pt-BR"/>
        </w:rPr>
        <w:t>h</w:t>
      </w:r>
      <w:r w:rsidRPr="00CF58B9">
        <w:rPr>
          <w:lang w:val="pt-BR"/>
        </w:rPr>
        <w:t>ì</w:t>
      </w:r>
      <w:r w:rsidRPr="00CF58B9">
        <w:rPr>
          <w:spacing w:val="7"/>
          <w:lang w:val="pt-BR"/>
        </w:rPr>
        <w:t xml:space="preserve"> </w:t>
      </w:r>
      <w:r w:rsidRPr="00CF58B9">
        <w:rPr>
          <w:lang w:val="pt-BR"/>
        </w:rPr>
        <w:t>p</w:t>
      </w:r>
      <w:r w:rsidRPr="00CF58B9">
        <w:rPr>
          <w:spacing w:val="-2"/>
          <w:lang w:val="pt-BR"/>
        </w:rPr>
        <w:t>h</w:t>
      </w:r>
      <w:r w:rsidRPr="00CF58B9">
        <w:rPr>
          <w:spacing w:val="1"/>
          <w:lang w:val="pt-BR"/>
        </w:rPr>
        <w:t>ả</w:t>
      </w:r>
      <w:r w:rsidRPr="00CF58B9">
        <w:rPr>
          <w:lang w:val="pt-BR"/>
        </w:rPr>
        <w:t>i</w:t>
      </w:r>
      <w:r w:rsidRPr="00CF58B9">
        <w:rPr>
          <w:spacing w:val="10"/>
          <w:lang w:val="pt-BR"/>
        </w:rPr>
        <w:t xml:space="preserve"> </w:t>
      </w:r>
      <w:r w:rsidRPr="00CF58B9">
        <w:rPr>
          <w:spacing w:val="-2"/>
          <w:lang w:val="pt-BR"/>
        </w:rPr>
        <w:lastRenderedPageBreak/>
        <w:t>đ</w:t>
      </w:r>
      <w:r w:rsidRPr="00CF58B9">
        <w:rPr>
          <w:spacing w:val="1"/>
          <w:lang w:val="pt-BR"/>
        </w:rPr>
        <w:t>e</w:t>
      </w:r>
      <w:r w:rsidRPr="00CF58B9">
        <w:rPr>
          <w:lang w:val="pt-BR"/>
        </w:rPr>
        <w:t>o</w:t>
      </w:r>
      <w:r w:rsidRPr="00CF58B9">
        <w:rPr>
          <w:spacing w:val="7"/>
          <w:lang w:val="pt-BR"/>
        </w:rPr>
        <w:t xml:space="preserve"> </w:t>
      </w:r>
      <w:r w:rsidRPr="00CF58B9">
        <w:rPr>
          <w:spacing w:val="-2"/>
          <w:lang w:val="pt-BR"/>
        </w:rPr>
        <w:t>s</w:t>
      </w:r>
      <w:r w:rsidRPr="00CF58B9">
        <w:rPr>
          <w:spacing w:val="1"/>
          <w:lang w:val="pt-BR"/>
        </w:rPr>
        <w:t>á</w:t>
      </w:r>
      <w:r w:rsidRPr="00CF58B9">
        <w:rPr>
          <w:lang w:val="pt-BR"/>
        </w:rPr>
        <w:t>t</w:t>
      </w:r>
      <w:r w:rsidRPr="00CF58B9">
        <w:rPr>
          <w:spacing w:val="5"/>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một</w:t>
      </w:r>
      <w:r w:rsidRPr="00CF58B9">
        <w:rPr>
          <w:spacing w:val="7"/>
          <w:lang w:val="pt-BR"/>
        </w:rPr>
        <w:t xml:space="preserve"> </w:t>
      </w:r>
      <w:r w:rsidRPr="00CF58B9">
        <w:rPr>
          <w:lang w:val="pt-BR"/>
        </w:rPr>
        <w:t>th</w:t>
      </w:r>
      <w:r w:rsidRPr="00CF58B9">
        <w:rPr>
          <w:spacing w:val="1"/>
          <w:lang w:val="pt-BR"/>
        </w:rPr>
        <w:t>ấ</w:t>
      </w:r>
      <w:r w:rsidRPr="00CF58B9">
        <w:rPr>
          <w:lang w:val="pt-BR"/>
        </w:rPr>
        <w:t>u</w:t>
      </w:r>
      <w:r w:rsidRPr="00CF58B9">
        <w:rPr>
          <w:spacing w:val="9"/>
          <w:lang w:val="pt-BR"/>
        </w:rPr>
        <w:t xml:space="preserve"> </w:t>
      </w:r>
      <w:r w:rsidRPr="00CF58B9">
        <w:rPr>
          <w:lang w:val="pt-BR"/>
        </w:rPr>
        <w:t>kính</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độ</w:t>
      </w:r>
      <w:r w:rsidRPr="00CF58B9">
        <w:rPr>
          <w:spacing w:val="3"/>
          <w:lang w:val="pt-BR"/>
        </w:rPr>
        <w:t xml:space="preserve"> </w:t>
      </w:r>
      <w:r w:rsidRPr="00CF58B9">
        <w:rPr>
          <w:lang w:val="pt-BR"/>
        </w:rPr>
        <w:t>tụ</w:t>
      </w:r>
      <w:r w:rsidRPr="00CF58B9">
        <w:rPr>
          <w:spacing w:val="7"/>
          <w:lang w:val="pt-BR"/>
        </w:rPr>
        <w:t xml:space="preserve"> </w:t>
      </w:r>
      <w:r w:rsidRPr="00CF58B9">
        <w:rPr>
          <w:lang w:val="pt-BR"/>
        </w:rPr>
        <w:t>l</w:t>
      </w:r>
      <w:r w:rsidRPr="00CF58B9">
        <w:rPr>
          <w:spacing w:val="1"/>
          <w:lang w:val="pt-BR"/>
        </w:rPr>
        <w:t>à</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ind w:right="-20"/>
        <w:rPr>
          <w:lang w:val="pt-BR"/>
        </w:rPr>
      </w:pPr>
      <w:r w:rsidRPr="00CF58B9">
        <w:rPr>
          <w:bCs/>
          <w:lang w:val="pt-BR"/>
        </w:rPr>
        <w:tab/>
        <w:t>A.</w:t>
      </w:r>
      <w:r w:rsidRPr="00CF58B9">
        <w:rPr>
          <w:bCs/>
          <w:spacing w:val="8"/>
          <w:lang w:val="pt-BR"/>
        </w:rPr>
        <w:t xml:space="preserve"> </w:t>
      </w:r>
      <w:r w:rsidRPr="00CF58B9">
        <w:rPr>
          <w:spacing w:val="-1"/>
          <w:lang w:val="pt-BR"/>
        </w:rPr>
        <w:t>-</w:t>
      </w:r>
      <w:r w:rsidRPr="00CF58B9">
        <w:rPr>
          <w:lang w:val="pt-BR"/>
        </w:rPr>
        <w:t>8</w:t>
      </w:r>
      <w:r w:rsidRPr="00CF58B9">
        <w:rPr>
          <w:spacing w:val="2"/>
          <w:lang w:val="pt-BR"/>
        </w:rPr>
        <w:t>,</w:t>
      </w:r>
      <w:r w:rsidRPr="00CF58B9">
        <w:rPr>
          <w:lang w:val="pt-BR"/>
        </w:rPr>
        <w:t>33</w:t>
      </w:r>
      <w:r w:rsidRPr="00CF58B9">
        <w:rPr>
          <w:spacing w:val="10"/>
          <w:lang w:val="pt-BR"/>
        </w:rPr>
        <w:t xml:space="preserve"> </w:t>
      </w:r>
      <w:r w:rsidRPr="00CF58B9">
        <w:rPr>
          <w:spacing w:val="-2"/>
          <w:lang w:val="pt-BR"/>
        </w:rPr>
        <w:t>đ</w:t>
      </w:r>
      <w:r w:rsidRPr="00CF58B9">
        <w:rPr>
          <w:lang w:val="pt-BR"/>
        </w:rPr>
        <w:t>iôp</w:t>
      </w:r>
      <w:r w:rsidRPr="00CF58B9">
        <w:rPr>
          <w:spacing w:val="-47"/>
          <w:lang w:val="pt-BR"/>
        </w:rPr>
        <w:t xml:space="preserve"> </w:t>
      </w:r>
      <w:r w:rsidRPr="00CF58B9">
        <w:rPr>
          <w:spacing w:val="-47"/>
          <w:lang w:val="pt-BR"/>
        </w:rPr>
        <w:tab/>
      </w:r>
      <w:r w:rsidRPr="00CF58B9">
        <w:rPr>
          <w:bCs/>
          <w:spacing w:val="1"/>
          <w:lang w:val="pt-BR"/>
        </w:rPr>
        <w:t>B</w:t>
      </w:r>
      <w:r w:rsidRPr="00CF58B9">
        <w:rPr>
          <w:bCs/>
          <w:lang w:val="pt-BR"/>
        </w:rPr>
        <w:t>.</w:t>
      </w:r>
      <w:r w:rsidRPr="00CF58B9">
        <w:rPr>
          <w:bCs/>
          <w:spacing w:val="8"/>
          <w:lang w:val="pt-BR"/>
        </w:rPr>
        <w:t xml:space="preserve"> </w:t>
      </w:r>
      <w:r w:rsidRPr="00CF58B9">
        <w:rPr>
          <w:spacing w:val="-2"/>
          <w:lang w:val="pt-BR"/>
        </w:rPr>
        <w:t>8</w:t>
      </w:r>
      <w:r w:rsidRPr="00CF58B9">
        <w:rPr>
          <w:spacing w:val="2"/>
          <w:lang w:val="pt-BR"/>
        </w:rPr>
        <w:t>,</w:t>
      </w:r>
      <w:r w:rsidRPr="00CF58B9">
        <w:rPr>
          <w:lang w:val="pt-BR"/>
        </w:rPr>
        <w:t>33</w:t>
      </w:r>
      <w:r w:rsidRPr="00CF58B9">
        <w:rPr>
          <w:spacing w:val="9"/>
          <w:lang w:val="pt-BR"/>
        </w:rPr>
        <w:t xml:space="preserve"> </w:t>
      </w:r>
      <w:r w:rsidRPr="00CF58B9">
        <w:rPr>
          <w:lang w:val="pt-BR"/>
        </w:rPr>
        <w:t>điôp</w:t>
      </w:r>
      <w:r w:rsidRPr="00CF58B9">
        <w:rPr>
          <w:lang w:val="pt-BR"/>
        </w:rPr>
        <w:tab/>
      </w:r>
      <w:r w:rsidRPr="00CF58B9">
        <w:rPr>
          <w:bCs/>
          <w:color w:val="FF0000"/>
          <w:lang w:val="pt-BR"/>
        </w:rPr>
        <w:t>C.</w:t>
      </w:r>
      <w:r w:rsidRPr="00CF58B9">
        <w:rPr>
          <w:bCs/>
          <w:color w:val="FF0000"/>
          <w:spacing w:val="8"/>
          <w:lang w:val="pt-BR"/>
        </w:rPr>
        <w:t xml:space="preserve"> </w:t>
      </w:r>
      <w:r w:rsidRPr="00CF58B9">
        <w:rPr>
          <w:color w:val="FF0000"/>
          <w:spacing w:val="-1"/>
          <w:lang w:val="pt-BR"/>
        </w:rPr>
        <w:t>-</w:t>
      </w:r>
      <w:r w:rsidRPr="00CF58B9">
        <w:rPr>
          <w:color w:val="FF0000"/>
          <w:lang w:val="pt-BR"/>
        </w:rPr>
        <w:t>2</w:t>
      </w:r>
      <w:r w:rsidRPr="00CF58B9">
        <w:rPr>
          <w:color w:val="FF0000"/>
          <w:spacing w:val="8"/>
          <w:lang w:val="pt-BR"/>
        </w:rPr>
        <w:t xml:space="preserve"> </w:t>
      </w:r>
      <w:r w:rsidRPr="00CF58B9">
        <w:rPr>
          <w:color w:val="FF0000"/>
          <w:spacing w:val="-2"/>
          <w:lang w:val="pt-BR"/>
        </w:rPr>
        <w:t>đ</w:t>
      </w:r>
      <w:r w:rsidRPr="00CF58B9">
        <w:rPr>
          <w:color w:val="FF0000"/>
          <w:lang w:val="pt-BR"/>
        </w:rPr>
        <w:t>iôp</w:t>
      </w:r>
      <w:r w:rsidRPr="00CF58B9">
        <w:rPr>
          <w:spacing w:val="-47"/>
          <w:lang w:val="pt-BR"/>
        </w:rPr>
        <w:t xml:space="preserve"> </w:t>
      </w:r>
      <w:r w:rsidRPr="00CF58B9">
        <w:rPr>
          <w:spacing w:val="-47"/>
          <w:lang w:val="pt-BR"/>
        </w:rPr>
        <w:tab/>
      </w:r>
      <w:r w:rsidRPr="00CF58B9">
        <w:rPr>
          <w:bCs/>
          <w:spacing w:val="-3"/>
          <w:lang w:val="pt-BR"/>
        </w:rPr>
        <w:t>D</w:t>
      </w:r>
      <w:r w:rsidRPr="00CF58B9">
        <w:rPr>
          <w:bCs/>
          <w:lang w:val="pt-BR"/>
        </w:rPr>
        <w:t>.</w:t>
      </w:r>
      <w:r w:rsidRPr="00CF58B9">
        <w:rPr>
          <w:bCs/>
          <w:spacing w:val="8"/>
          <w:lang w:val="pt-BR"/>
        </w:rPr>
        <w:t xml:space="preserve"> </w:t>
      </w:r>
      <w:r w:rsidRPr="00CF58B9">
        <w:rPr>
          <w:lang w:val="pt-BR"/>
        </w:rPr>
        <w:t>2</w:t>
      </w:r>
      <w:r w:rsidRPr="00CF58B9">
        <w:rPr>
          <w:spacing w:val="3"/>
          <w:lang w:val="pt-BR"/>
        </w:rPr>
        <w:t xml:space="preserve"> </w:t>
      </w:r>
      <w:r w:rsidRPr="00CF58B9">
        <w:rPr>
          <w:lang w:val="pt-BR"/>
        </w:rPr>
        <w:t>điô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25"/>
        <w:ind w:right="-20"/>
        <w:rPr>
          <w:lang w:val="pt-BR"/>
        </w:rPr>
      </w:pPr>
      <w:r w:rsidRPr="00CF58B9">
        <w:rPr>
          <w:b/>
          <w:lang w:val="pt-BR"/>
        </w:rPr>
        <w:t xml:space="preserve">Câu </w:t>
      </w:r>
      <w:r>
        <w:rPr>
          <w:b/>
          <w:lang w:val="pt-BR"/>
        </w:rPr>
        <w:t>12</w:t>
      </w:r>
      <w:r w:rsidRPr="00CF58B9">
        <w:rPr>
          <w:b/>
          <w:lang w:val="pt-BR"/>
        </w:rPr>
        <w:t xml:space="preserve">: </w:t>
      </w:r>
      <w:r w:rsidRPr="00CF58B9">
        <w:rPr>
          <w:lang w:val="pt-BR"/>
        </w:rPr>
        <w:t>Một</w:t>
      </w:r>
      <w:r w:rsidRPr="00CF58B9">
        <w:rPr>
          <w:spacing w:val="9"/>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lang w:val="pt-BR"/>
        </w:rPr>
        <w:t>hỉ</w:t>
      </w:r>
      <w:r w:rsidRPr="00CF58B9">
        <w:rPr>
          <w:spacing w:val="5"/>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t</w:t>
      </w:r>
      <w:r w:rsidRPr="00CF58B9">
        <w:rPr>
          <w:spacing w:val="-2"/>
          <w:lang w:val="pt-BR"/>
        </w:rPr>
        <w:t>h</w:t>
      </w:r>
      <w:r w:rsidRPr="00CF58B9">
        <w:rPr>
          <w:lang w:val="pt-BR"/>
        </w:rPr>
        <w:t>ể</w:t>
      </w:r>
      <w:r w:rsidRPr="00CF58B9">
        <w:rPr>
          <w:spacing w:val="8"/>
          <w:lang w:val="pt-BR"/>
        </w:rPr>
        <w:t xml:space="preserve"> </w:t>
      </w:r>
      <w:r w:rsidRPr="00CF58B9">
        <w:rPr>
          <w:lang w:val="pt-BR"/>
        </w:rPr>
        <w:t>n</w:t>
      </w:r>
      <w:r w:rsidRPr="00CF58B9">
        <w:rPr>
          <w:spacing w:val="1"/>
          <w:lang w:val="pt-BR"/>
        </w:rPr>
        <w:t>h</w:t>
      </w:r>
      <w:r w:rsidRPr="00CF58B9">
        <w:rPr>
          <w:spacing w:val="-2"/>
          <w:lang w:val="pt-BR"/>
        </w:rPr>
        <w:t>ì</w:t>
      </w:r>
      <w:r w:rsidRPr="00CF58B9">
        <w:rPr>
          <w:lang w:val="pt-BR"/>
        </w:rPr>
        <w:t>n</w:t>
      </w:r>
      <w:r w:rsidRPr="00CF58B9">
        <w:rPr>
          <w:spacing w:val="12"/>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spacing w:val="-1"/>
          <w:lang w:val="pt-BR"/>
        </w:rPr>
        <w:t>cá</w:t>
      </w:r>
      <w:r w:rsidRPr="00CF58B9">
        <w:rPr>
          <w:lang w:val="pt-BR"/>
        </w:rPr>
        <w:t>c</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spacing w:val="-1"/>
          <w:lang w:val="pt-BR"/>
        </w:rPr>
        <w:t>c</w:t>
      </w:r>
      <w:r w:rsidRPr="00CF58B9">
        <w:rPr>
          <w:spacing w:val="1"/>
          <w:lang w:val="pt-BR"/>
        </w:rPr>
        <w:t>ác</w:t>
      </w:r>
      <w:r w:rsidRPr="00CF58B9">
        <w:rPr>
          <w:lang w:val="pt-BR"/>
        </w:rPr>
        <w:t>h</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spacing w:val="-2"/>
          <w:lang w:val="pt-BR"/>
        </w:rPr>
        <w:t>í</w:t>
      </w:r>
      <w:r w:rsidRPr="00CF58B9">
        <w:rPr>
          <w:lang w:val="pt-BR"/>
        </w:rPr>
        <w:t>t</w:t>
      </w:r>
      <w:r w:rsidRPr="00CF58B9">
        <w:rPr>
          <w:spacing w:val="4"/>
          <w:lang w:val="pt-BR"/>
        </w:rPr>
        <w:t xml:space="preserve"> </w:t>
      </w:r>
      <w:r w:rsidRPr="00CF58B9">
        <w:rPr>
          <w:spacing w:val="-2"/>
          <w:lang w:val="pt-BR"/>
        </w:rPr>
        <w:t>n</w:t>
      </w:r>
      <w:r w:rsidRPr="00CF58B9">
        <w:rPr>
          <w:lang w:val="pt-BR"/>
        </w:rPr>
        <w:t>h</w:t>
      </w:r>
      <w:r w:rsidRPr="00CF58B9">
        <w:rPr>
          <w:spacing w:val="1"/>
          <w:lang w:val="pt-BR"/>
        </w:rPr>
        <w:t>ấ</w:t>
      </w:r>
      <w:r w:rsidRPr="00CF58B9">
        <w:rPr>
          <w:lang w:val="pt-BR"/>
        </w:rPr>
        <w:t>t</w:t>
      </w:r>
      <w:r w:rsidRPr="00CF58B9">
        <w:rPr>
          <w:spacing w:val="10"/>
          <w:lang w:val="pt-BR"/>
        </w:rPr>
        <w:t xml:space="preserve"> 1</w:t>
      </w:r>
      <w:r w:rsidRPr="00CF58B9">
        <w:rPr>
          <w:lang w:val="pt-BR"/>
        </w:rPr>
        <w:t>5</w:t>
      </w:r>
      <w:r w:rsidRPr="00CF58B9">
        <w:rPr>
          <w:spacing w:val="-1"/>
          <w:lang w:val="pt-BR"/>
        </w:rPr>
        <w:t>c</w:t>
      </w:r>
      <w:r w:rsidRPr="00CF58B9">
        <w:rPr>
          <w:spacing w:val="-2"/>
          <w:lang w:val="pt-BR"/>
        </w:rPr>
        <w:t>m</w:t>
      </w:r>
      <w:r w:rsidRPr="00CF58B9">
        <w:rPr>
          <w:lang w:val="pt-BR"/>
        </w:rPr>
        <w:t>.</w:t>
      </w:r>
      <w:r w:rsidRPr="00CF58B9">
        <w:rPr>
          <w:spacing w:val="15"/>
          <w:lang w:val="pt-BR"/>
        </w:rPr>
        <w:t xml:space="preserve"> </w:t>
      </w:r>
      <w:r w:rsidRPr="00CF58B9">
        <w:rPr>
          <w:lang w:val="pt-BR"/>
        </w:rPr>
        <w:t>Muốn</w:t>
      </w:r>
      <w:r w:rsidRPr="00CF58B9">
        <w:rPr>
          <w:spacing w:val="12"/>
          <w:lang w:val="pt-BR"/>
        </w:rPr>
        <w:t xml:space="preserve"> </w:t>
      </w:r>
      <w:r w:rsidRPr="00CF58B9">
        <w:rPr>
          <w:lang w:val="pt-BR"/>
        </w:rPr>
        <w:t>n</w:t>
      </w:r>
      <w:r w:rsidRPr="00CF58B9">
        <w:rPr>
          <w:spacing w:val="2"/>
          <w:lang w:val="pt-BR"/>
        </w:rPr>
        <w:t>h</w:t>
      </w:r>
      <w:r w:rsidRPr="00CF58B9">
        <w:rPr>
          <w:lang w:val="pt-BR"/>
        </w:rPr>
        <w:t>ìn</w:t>
      </w:r>
      <w:r w:rsidRPr="00CF58B9">
        <w:rPr>
          <w:spacing w:val="9"/>
          <w:lang w:val="pt-BR"/>
        </w:rPr>
        <w:t xml:space="preserve"> </w:t>
      </w:r>
      <w:r w:rsidRPr="00CF58B9">
        <w:rPr>
          <w:spacing w:val="-1"/>
          <w:lang w:val="pt-BR"/>
        </w:rPr>
        <w:t>r</w:t>
      </w:r>
      <w:r w:rsidRPr="00CF58B9">
        <w:rPr>
          <w:lang w:val="pt-BR"/>
        </w:rPr>
        <w:t>õ</w:t>
      </w:r>
      <w:r w:rsidRPr="00CF58B9">
        <w:rPr>
          <w:spacing w:val="3"/>
          <w:lang w:val="pt-BR"/>
        </w:rPr>
        <w:t xml:space="preserve"> </w:t>
      </w:r>
      <w:r w:rsidRPr="00CF58B9">
        <w:rPr>
          <w:spacing w:val="-2"/>
          <w:lang w:val="pt-BR"/>
        </w:rPr>
        <w:t>v</w:t>
      </w:r>
      <w:r w:rsidRPr="00CF58B9">
        <w:rPr>
          <w:spacing w:val="1"/>
          <w:lang w:val="pt-BR"/>
        </w:rPr>
        <w:t>ậ</w:t>
      </w:r>
      <w:r w:rsidRPr="00CF58B9">
        <w:rPr>
          <w:lang w:val="pt-BR"/>
        </w:rPr>
        <w:t>t</w:t>
      </w:r>
      <w:r w:rsidRPr="00CF58B9">
        <w:rPr>
          <w:spacing w:val="9"/>
          <w:lang w:val="pt-BR"/>
        </w:rPr>
        <w:t xml:space="preserve"> </w:t>
      </w:r>
      <w:r w:rsidRPr="00CF58B9">
        <w:rPr>
          <w:spacing w:val="-1"/>
          <w:lang w:val="pt-BR"/>
        </w:rPr>
        <w:t>cá</w:t>
      </w:r>
      <w:r w:rsidRPr="00CF58B9">
        <w:rPr>
          <w:spacing w:val="1"/>
          <w:lang w:val="pt-BR"/>
        </w:rPr>
        <w:t>c</w:t>
      </w:r>
      <w:r w:rsidRPr="00CF58B9">
        <w:rPr>
          <w:lang w:val="pt-BR"/>
        </w:rPr>
        <w:t>h</w:t>
      </w:r>
      <w:r w:rsidRPr="00CF58B9">
        <w:rPr>
          <w:spacing w:val="9"/>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ít</w:t>
      </w:r>
      <w:r w:rsidRPr="00CF58B9">
        <w:rPr>
          <w:spacing w:val="4"/>
          <w:lang w:val="pt-BR"/>
        </w:rPr>
        <w:t xml:space="preserve"> </w:t>
      </w:r>
      <w:r w:rsidRPr="00CF58B9">
        <w:rPr>
          <w:lang w:val="pt-BR"/>
        </w:rPr>
        <w:t>n</w:t>
      </w:r>
      <w:r w:rsidRPr="00CF58B9">
        <w:rPr>
          <w:spacing w:val="-2"/>
          <w:lang w:val="pt-BR"/>
        </w:rPr>
        <w:t>h</w:t>
      </w:r>
      <w:r w:rsidRPr="00CF58B9">
        <w:rPr>
          <w:spacing w:val="1"/>
          <w:lang w:val="pt-BR"/>
        </w:rPr>
        <w:t>ấ</w:t>
      </w:r>
      <w:r w:rsidRPr="00CF58B9">
        <w:rPr>
          <w:lang w:val="pt-BR"/>
        </w:rPr>
        <w:t>t</w:t>
      </w:r>
      <w:r w:rsidRPr="00CF58B9">
        <w:rPr>
          <w:spacing w:val="10"/>
          <w:lang w:val="pt-BR"/>
        </w:rPr>
        <w:t xml:space="preserve"> </w:t>
      </w:r>
      <w:r w:rsidRPr="00CF58B9">
        <w:rPr>
          <w:lang w:val="pt-BR"/>
        </w:rPr>
        <w:t>2</w:t>
      </w:r>
      <w:r w:rsidRPr="00CF58B9">
        <w:rPr>
          <w:spacing w:val="-2"/>
          <w:lang w:val="pt-BR"/>
        </w:rPr>
        <w:t>5</w:t>
      </w:r>
      <w:r w:rsidRPr="00CF58B9">
        <w:rPr>
          <w:spacing w:val="-1"/>
          <w:lang w:val="pt-BR"/>
        </w:rPr>
        <w:t>c</w:t>
      </w:r>
      <w:r w:rsidRPr="00CF58B9">
        <w:rPr>
          <w:lang w:val="pt-BR"/>
        </w:rPr>
        <w:t>m</w:t>
      </w:r>
      <w:r w:rsidRPr="00CF58B9">
        <w:rPr>
          <w:spacing w:val="14"/>
          <w:lang w:val="pt-BR"/>
        </w:rPr>
        <w:t xml:space="preserve"> </w:t>
      </w:r>
      <w:r w:rsidRPr="00CF58B9">
        <w:rPr>
          <w:lang w:val="pt-BR"/>
        </w:rPr>
        <w:t>thì đ</w:t>
      </w:r>
      <w:r w:rsidRPr="00CF58B9">
        <w:rPr>
          <w:spacing w:val="1"/>
          <w:lang w:val="pt-BR"/>
        </w:rPr>
        <w:t>e</w:t>
      </w:r>
      <w:r w:rsidRPr="00CF58B9">
        <w:rPr>
          <w:lang w:val="pt-BR"/>
        </w:rPr>
        <w:t>o</w:t>
      </w:r>
      <w:r w:rsidRPr="00CF58B9">
        <w:rPr>
          <w:spacing w:val="7"/>
          <w:lang w:val="pt-BR"/>
        </w:rPr>
        <w:t xml:space="preserve"> </w:t>
      </w:r>
      <w:r w:rsidRPr="00CF58B9">
        <w:rPr>
          <w:lang w:val="pt-BR"/>
        </w:rPr>
        <w:t>s</w:t>
      </w:r>
      <w:r w:rsidRPr="00CF58B9">
        <w:rPr>
          <w:spacing w:val="-1"/>
          <w:lang w:val="pt-BR"/>
        </w:rPr>
        <w:t>á</w:t>
      </w:r>
      <w:r w:rsidRPr="00CF58B9">
        <w:rPr>
          <w:lang w:val="pt-BR"/>
        </w:rPr>
        <w:t>t</w:t>
      </w:r>
      <w:r w:rsidRPr="00CF58B9">
        <w:rPr>
          <w:spacing w:val="8"/>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một</w:t>
      </w:r>
      <w:r w:rsidRPr="00CF58B9">
        <w:rPr>
          <w:spacing w:val="9"/>
          <w:lang w:val="pt-BR"/>
        </w:rPr>
        <w:t xml:space="preserve"> </w:t>
      </w:r>
      <w:r w:rsidRPr="00CF58B9">
        <w:rPr>
          <w:lang w:val="pt-BR"/>
        </w:rPr>
        <w:t>kính</w:t>
      </w:r>
      <w:r w:rsidRPr="00CF58B9">
        <w:rPr>
          <w:spacing w:val="7"/>
          <w:lang w:val="pt-BR"/>
        </w:rPr>
        <w:t xml:space="preserve"> </w:t>
      </w:r>
      <w:r w:rsidRPr="00CF58B9">
        <w:rPr>
          <w:spacing w:val="1"/>
          <w:lang w:val="pt-BR"/>
        </w:rPr>
        <w:t>c</w:t>
      </w:r>
      <w:r w:rsidRPr="00CF58B9">
        <w:rPr>
          <w:lang w:val="pt-BR"/>
        </w:rPr>
        <w:t>ó</w:t>
      </w:r>
      <w:r w:rsidRPr="00CF58B9">
        <w:rPr>
          <w:spacing w:val="4"/>
          <w:lang w:val="pt-BR"/>
        </w:rPr>
        <w:t xml:space="preserve"> </w:t>
      </w:r>
      <w:r w:rsidRPr="00CF58B9">
        <w:rPr>
          <w:lang w:val="pt-BR"/>
        </w:rPr>
        <w:t>độ</w:t>
      </w:r>
      <w:r w:rsidRPr="00CF58B9">
        <w:rPr>
          <w:spacing w:val="8"/>
          <w:lang w:val="pt-BR"/>
        </w:rPr>
        <w:t xml:space="preserve"> </w:t>
      </w:r>
      <w:r w:rsidRPr="00CF58B9">
        <w:rPr>
          <w:lang w:val="pt-BR"/>
        </w:rPr>
        <w:t>tụ</w:t>
      </w:r>
      <w:r w:rsidRPr="00CF58B9">
        <w:rPr>
          <w:spacing w:val="4"/>
          <w:lang w:val="pt-BR"/>
        </w:rPr>
        <w:t xml:space="preserve"> </w:t>
      </w:r>
      <w:r w:rsidRPr="00CF58B9">
        <w:rPr>
          <w:lang w:val="pt-BR"/>
        </w:rPr>
        <w:t>D:</w:t>
      </w:r>
    </w:p>
    <w:p w:rsidR="00AF124A" w:rsidRPr="00CF58B9" w:rsidRDefault="00AF124A" w:rsidP="00AF124A">
      <w:pPr>
        <w:tabs>
          <w:tab w:val="left" w:pos="342"/>
          <w:tab w:val="left" w:pos="2907"/>
          <w:tab w:val="left" w:pos="5415"/>
          <w:tab w:val="left" w:pos="7923"/>
        </w:tabs>
        <w:rPr>
          <w:color w:val="FF0000"/>
          <w:lang w:val="pt-BR"/>
        </w:rPr>
      </w:pPr>
      <w:r w:rsidRPr="00CF58B9">
        <w:rPr>
          <w:bCs/>
          <w:lang w:val="pt-BR"/>
        </w:rPr>
        <w:tab/>
        <w:t>A.</w:t>
      </w:r>
      <w:r w:rsidRPr="00CF58B9">
        <w:rPr>
          <w:bCs/>
          <w:spacing w:val="8"/>
          <w:lang w:val="pt-BR"/>
        </w:rPr>
        <w:t xml:space="preserve"> </w:t>
      </w:r>
      <w:r w:rsidRPr="00CF58B9">
        <w:rPr>
          <w:spacing w:val="-2"/>
          <w:lang w:val="pt-BR"/>
        </w:rPr>
        <w:t>0</w:t>
      </w:r>
      <w:r w:rsidRPr="00CF58B9">
        <w:rPr>
          <w:spacing w:val="2"/>
          <w:lang w:val="pt-BR"/>
        </w:rPr>
        <w:t>,</w:t>
      </w:r>
      <w:r w:rsidRPr="00CF58B9">
        <w:rPr>
          <w:lang w:val="pt-BR"/>
        </w:rPr>
        <w:t>5</w:t>
      </w:r>
      <w:r w:rsidRPr="00CF58B9">
        <w:rPr>
          <w:spacing w:val="6"/>
          <w:lang w:val="pt-BR"/>
        </w:rPr>
        <w:t xml:space="preserve"> </w:t>
      </w:r>
      <w:r w:rsidRPr="00CF58B9">
        <w:rPr>
          <w:lang w:val="pt-BR"/>
        </w:rPr>
        <w:t>đ</w:t>
      </w:r>
      <w:r w:rsidRPr="00CF58B9">
        <w:rPr>
          <w:spacing w:val="1"/>
          <w:lang w:val="pt-BR"/>
        </w:rPr>
        <w:t>i</w:t>
      </w:r>
      <w:r w:rsidRPr="00CF58B9">
        <w:rPr>
          <w:lang w:val="pt-BR"/>
        </w:rPr>
        <w:t>ốp</w:t>
      </w:r>
      <w:r w:rsidRPr="00CF58B9">
        <w:rPr>
          <w:spacing w:val="-47"/>
          <w:lang w:val="pt-BR"/>
        </w:rPr>
        <w:t xml:space="preserve"> </w:t>
      </w:r>
      <w:r w:rsidRPr="00CF58B9">
        <w:rPr>
          <w:spacing w:val="-47"/>
          <w:lang w:val="pt-BR"/>
        </w:rPr>
        <w:tab/>
      </w:r>
      <w:r w:rsidRPr="00CF58B9">
        <w:rPr>
          <w:bCs/>
          <w:spacing w:val="1"/>
          <w:lang w:val="pt-BR"/>
        </w:rPr>
        <w:t>B</w:t>
      </w:r>
      <w:r w:rsidRPr="00CF58B9">
        <w:rPr>
          <w:bCs/>
          <w:lang w:val="pt-BR"/>
        </w:rPr>
        <w:t>.</w:t>
      </w:r>
      <w:r w:rsidRPr="00CF58B9">
        <w:rPr>
          <w:bCs/>
          <w:spacing w:val="8"/>
          <w:lang w:val="pt-BR"/>
        </w:rPr>
        <w:t xml:space="preserve"> </w:t>
      </w:r>
      <w:r w:rsidRPr="00CF58B9">
        <w:rPr>
          <w:spacing w:val="-1"/>
          <w:lang w:val="pt-BR"/>
        </w:rPr>
        <w:t>-</w:t>
      </w:r>
      <w:r w:rsidRPr="00CF58B9">
        <w:rPr>
          <w:spacing w:val="-2"/>
          <w:lang w:val="pt-BR"/>
        </w:rPr>
        <w:t>0</w:t>
      </w:r>
      <w:r w:rsidRPr="00CF58B9">
        <w:rPr>
          <w:spacing w:val="2"/>
          <w:lang w:val="pt-BR"/>
        </w:rPr>
        <w:t>,</w:t>
      </w:r>
      <w:r w:rsidRPr="00CF58B9">
        <w:rPr>
          <w:lang w:val="pt-BR"/>
        </w:rPr>
        <w:t>5</w:t>
      </w:r>
      <w:r w:rsidRPr="00CF58B9">
        <w:rPr>
          <w:spacing w:val="8"/>
          <w:lang w:val="pt-BR"/>
        </w:rPr>
        <w:t xml:space="preserve"> </w:t>
      </w:r>
      <w:r w:rsidRPr="00CF58B9">
        <w:rPr>
          <w:lang w:val="pt-BR"/>
        </w:rPr>
        <w:t>đ</w:t>
      </w:r>
      <w:r w:rsidRPr="00CF58B9">
        <w:rPr>
          <w:spacing w:val="1"/>
          <w:lang w:val="pt-BR"/>
        </w:rPr>
        <w:t>i</w:t>
      </w:r>
      <w:r w:rsidRPr="00CF58B9">
        <w:rPr>
          <w:lang w:val="pt-BR"/>
        </w:rPr>
        <w:t>ốp</w:t>
      </w:r>
      <w:r w:rsidRPr="00CF58B9">
        <w:rPr>
          <w:spacing w:val="-47"/>
          <w:lang w:val="pt-BR"/>
        </w:rPr>
        <w:t xml:space="preserve"> </w:t>
      </w:r>
      <w:r w:rsidRPr="00CF58B9">
        <w:rPr>
          <w:spacing w:val="-47"/>
          <w:lang w:val="pt-BR"/>
        </w:rPr>
        <w:tab/>
      </w:r>
      <w:r w:rsidRPr="00CF58B9">
        <w:rPr>
          <w:bCs/>
          <w:lang w:val="pt-BR"/>
        </w:rPr>
        <w:t>C.</w:t>
      </w:r>
      <w:r w:rsidRPr="00CF58B9">
        <w:rPr>
          <w:bCs/>
          <w:spacing w:val="8"/>
          <w:lang w:val="pt-BR"/>
        </w:rPr>
        <w:t xml:space="preserve"> </w:t>
      </w:r>
      <w:r w:rsidRPr="00CF58B9">
        <w:rPr>
          <w:lang w:val="pt-BR"/>
        </w:rPr>
        <w:t>2</w:t>
      </w:r>
      <w:r w:rsidRPr="00CF58B9">
        <w:rPr>
          <w:spacing w:val="3"/>
          <w:lang w:val="pt-BR"/>
        </w:rPr>
        <w:t xml:space="preserve"> </w:t>
      </w:r>
      <w:r w:rsidRPr="00CF58B9">
        <w:rPr>
          <w:lang w:val="pt-BR"/>
        </w:rPr>
        <w:t>đ</w:t>
      </w:r>
      <w:r w:rsidRPr="00CF58B9">
        <w:rPr>
          <w:spacing w:val="1"/>
          <w:lang w:val="pt-BR"/>
        </w:rPr>
        <w:t>i</w:t>
      </w:r>
      <w:r w:rsidRPr="00CF58B9">
        <w:rPr>
          <w:lang w:val="pt-BR"/>
        </w:rPr>
        <w:t>ốp</w:t>
      </w:r>
      <w:r w:rsidRPr="00CF58B9">
        <w:rPr>
          <w:spacing w:val="-47"/>
          <w:lang w:val="pt-BR"/>
        </w:rPr>
        <w:t xml:space="preserve"> </w:t>
      </w:r>
      <w:r w:rsidRPr="00CF58B9">
        <w:rPr>
          <w:spacing w:val="-47"/>
          <w:lang w:val="pt-BR"/>
        </w:rPr>
        <w:tab/>
      </w:r>
      <w:r w:rsidRPr="00CF58B9">
        <w:rPr>
          <w:bCs/>
          <w:color w:val="FF0000"/>
          <w:lang w:val="pt-BR"/>
        </w:rPr>
        <w:t>D.</w:t>
      </w:r>
      <w:r w:rsidRPr="00CF58B9">
        <w:rPr>
          <w:bCs/>
          <w:color w:val="FF0000"/>
          <w:spacing w:val="8"/>
          <w:lang w:val="pt-BR"/>
        </w:rPr>
        <w:t xml:space="preserve"> </w:t>
      </w:r>
      <w:r w:rsidRPr="00CF58B9">
        <w:rPr>
          <w:color w:val="FF0000"/>
          <w:spacing w:val="-2"/>
          <w:lang w:val="pt-BR"/>
        </w:rPr>
        <w:t xml:space="preserve">-8/3 </w:t>
      </w:r>
      <w:r w:rsidRPr="00CF58B9">
        <w:rPr>
          <w:color w:val="FF0000"/>
          <w:lang w:val="pt-BR"/>
        </w:rPr>
        <w:t>đ</w:t>
      </w:r>
      <w:r w:rsidRPr="00CF58B9">
        <w:rPr>
          <w:color w:val="FF0000"/>
          <w:spacing w:val="1"/>
          <w:lang w:val="pt-BR"/>
        </w:rPr>
        <w:t>i</w:t>
      </w:r>
      <w:r w:rsidRPr="00CF58B9">
        <w:rPr>
          <w:color w:val="FF0000"/>
          <w:lang w:val="pt-BR"/>
        </w:rPr>
        <w:t>ố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b/>
          <w:lang w:val="pt-BR"/>
        </w:rPr>
        <w:t>Câu 1</w:t>
      </w:r>
      <w:r>
        <w:rPr>
          <w:b/>
          <w:lang w:val="pt-BR"/>
        </w:rPr>
        <w:t>3</w:t>
      </w:r>
      <w:r w:rsidRPr="00CF58B9">
        <w:rPr>
          <w:b/>
          <w:lang w:val="pt-BR"/>
        </w:rPr>
        <w:t xml:space="preserve">: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kh</w:t>
      </w:r>
      <w:r w:rsidRPr="00CF58B9">
        <w:rPr>
          <w:spacing w:val="-2"/>
          <w:lang w:val="pt-BR"/>
        </w:rPr>
        <w:t>o</w:t>
      </w:r>
      <w:r w:rsidRPr="00CF58B9">
        <w:rPr>
          <w:spacing w:val="1"/>
          <w:lang w:val="pt-BR"/>
        </w:rPr>
        <w:t>ả</w:t>
      </w:r>
      <w:r w:rsidRPr="00CF58B9">
        <w:rPr>
          <w:lang w:val="pt-BR"/>
        </w:rPr>
        <w:t>ng</w:t>
      </w:r>
      <w:r w:rsidRPr="00CF58B9">
        <w:rPr>
          <w:spacing w:val="14"/>
          <w:lang w:val="pt-BR"/>
        </w:rPr>
        <w:t xml:space="preserve"> </w:t>
      </w:r>
      <w:r w:rsidRPr="00CF58B9">
        <w:rPr>
          <w:lang w:val="pt-BR"/>
        </w:rPr>
        <w:t>n</w:t>
      </w:r>
      <w:r w:rsidRPr="00CF58B9">
        <w:rPr>
          <w:spacing w:val="1"/>
          <w:lang w:val="pt-BR"/>
        </w:rPr>
        <w:t>h</w:t>
      </w:r>
      <w:r w:rsidRPr="00CF58B9">
        <w:rPr>
          <w:spacing w:val="-2"/>
          <w:lang w:val="pt-BR"/>
        </w:rPr>
        <w:t>ì</w:t>
      </w:r>
      <w:r w:rsidRPr="00CF58B9">
        <w:rPr>
          <w:lang w:val="pt-BR"/>
        </w:rPr>
        <w:t>n</w:t>
      </w:r>
      <w:r w:rsidRPr="00CF58B9">
        <w:rPr>
          <w:spacing w:val="12"/>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lang w:val="pt-BR"/>
        </w:rPr>
        <w:t>n</w:t>
      </w:r>
      <w:r w:rsidRPr="00CF58B9">
        <w:rPr>
          <w:spacing w:val="-2"/>
          <w:lang w:val="pt-BR"/>
        </w:rPr>
        <w:t>g</w:t>
      </w:r>
      <w:r w:rsidRPr="00CF58B9">
        <w:rPr>
          <w:spacing w:val="1"/>
          <w:lang w:val="pt-BR"/>
        </w:rPr>
        <w:t>ắ</w:t>
      </w:r>
      <w:r w:rsidRPr="00CF58B9">
        <w:rPr>
          <w:lang w:val="pt-BR"/>
        </w:rPr>
        <w:t>n</w:t>
      </w:r>
      <w:r w:rsidRPr="00CF58B9">
        <w:rPr>
          <w:spacing w:val="13"/>
          <w:lang w:val="pt-BR"/>
        </w:rPr>
        <w:t xml:space="preserve"> </w:t>
      </w:r>
      <w:r w:rsidRPr="00CF58B9">
        <w:rPr>
          <w:lang w:val="pt-BR"/>
        </w:rPr>
        <w:t>n</w:t>
      </w:r>
      <w:r w:rsidRPr="00CF58B9">
        <w:rPr>
          <w:spacing w:val="-2"/>
          <w:lang w:val="pt-BR"/>
        </w:rPr>
        <w:t>h</w:t>
      </w:r>
      <w:r w:rsidRPr="00CF58B9">
        <w:rPr>
          <w:spacing w:val="1"/>
          <w:lang w:val="pt-BR"/>
        </w:rPr>
        <w:t>ấ</w:t>
      </w:r>
      <w:r w:rsidRPr="00CF58B9">
        <w:rPr>
          <w:lang w:val="pt-BR"/>
        </w:rPr>
        <w:t>t</w:t>
      </w:r>
      <w:r w:rsidRPr="00CF58B9">
        <w:rPr>
          <w:spacing w:val="10"/>
          <w:lang w:val="pt-BR"/>
        </w:rPr>
        <w:t xml:space="preserve"> </w:t>
      </w:r>
      <w:r w:rsidRPr="00CF58B9">
        <w:rPr>
          <w:spacing w:val="-1"/>
          <w:lang w:val="pt-BR"/>
        </w:rPr>
        <w:t>l</w:t>
      </w:r>
      <w:r w:rsidRPr="00CF58B9">
        <w:rPr>
          <w:lang w:val="pt-BR"/>
        </w:rPr>
        <w:t>à</w:t>
      </w:r>
      <w:r w:rsidRPr="00CF58B9">
        <w:rPr>
          <w:spacing w:val="6"/>
          <w:lang w:val="pt-BR"/>
        </w:rPr>
        <w:t xml:space="preserve"> </w:t>
      </w:r>
      <w:r w:rsidRPr="00CF58B9">
        <w:rPr>
          <w:lang w:val="pt-BR"/>
        </w:rPr>
        <w:t>5</w:t>
      </w:r>
      <w:r w:rsidRPr="00CF58B9">
        <w:rPr>
          <w:spacing w:val="-2"/>
          <w:lang w:val="pt-BR"/>
        </w:rPr>
        <w:t>0</w:t>
      </w:r>
      <w:r w:rsidRPr="00CF58B9">
        <w:rPr>
          <w:spacing w:val="1"/>
          <w:lang w:val="pt-BR"/>
        </w:rPr>
        <w:t>c</w:t>
      </w:r>
      <w:r w:rsidRPr="00CF58B9">
        <w:rPr>
          <w:spacing w:val="-2"/>
          <w:lang w:val="pt-BR"/>
        </w:rPr>
        <w:t>m</w:t>
      </w:r>
      <w:r w:rsidRPr="00CF58B9">
        <w:rPr>
          <w:lang w:val="pt-BR"/>
        </w:rPr>
        <w:t>.</w:t>
      </w:r>
      <w:r w:rsidRPr="00CF58B9">
        <w:rPr>
          <w:spacing w:val="12"/>
          <w:lang w:val="pt-BR"/>
        </w:rPr>
        <w:t xml:space="preserve"> </w:t>
      </w:r>
      <w:r w:rsidRPr="00CF58B9">
        <w:rPr>
          <w:lang w:val="pt-BR"/>
        </w:rPr>
        <w:t>Để</w:t>
      </w:r>
      <w:r w:rsidRPr="00CF58B9">
        <w:rPr>
          <w:spacing w:val="10"/>
          <w:lang w:val="pt-BR"/>
        </w:rPr>
        <w:t xml:space="preserve"> </w:t>
      </w:r>
      <w:r w:rsidRPr="00CF58B9">
        <w:rPr>
          <w:lang w:val="pt-BR"/>
        </w:rPr>
        <w:t>đ</w:t>
      </w:r>
      <w:r w:rsidRPr="00CF58B9">
        <w:rPr>
          <w:spacing w:val="-2"/>
          <w:lang w:val="pt-BR"/>
        </w:rPr>
        <w:t>ọ</w:t>
      </w:r>
      <w:r w:rsidRPr="00CF58B9">
        <w:rPr>
          <w:lang w:val="pt-BR"/>
        </w:rPr>
        <w:t>c</w:t>
      </w:r>
      <w:r w:rsidRPr="00CF58B9">
        <w:rPr>
          <w:spacing w:val="9"/>
          <w:lang w:val="pt-BR"/>
        </w:rPr>
        <w:t xml:space="preserve"> </w:t>
      </w:r>
      <w:r w:rsidRPr="00CF58B9">
        <w:rPr>
          <w:lang w:val="pt-BR"/>
        </w:rPr>
        <w:t>đư</w:t>
      </w:r>
      <w:r w:rsidRPr="00CF58B9">
        <w:rPr>
          <w:spacing w:val="-2"/>
          <w:lang w:val="pt-BR"/>
        </w:rPr>
        <w:t>ợ</w:t>
      </w:r>
      <w:r w:rsidRPr="00CF58B9">
        <w:rPr>
          <w:lang w:val="pt-BR"/>
        </w:rPr>
        <w:t>c</w:t>
      </w:r>
      <w:r w:rsidRPr="00CF58B9">
        <w:rPr>
          <w:spacing w:val="12"/>
          <w:lang w:val="pt-BR"/>
        </w:rPr>
        <w:t xml:space="preserve"> </w:t>
      </w:r>
      <w:r w:rsidRPr="00CF58B9">
        <w:rPr>
          <w:lang w:val="pt-BR"/>
        </w:rPr>
        <w:t>dòng</w:t>
      </w:r>
      <w:r w:rsidRPr="00CF58B9">
        <w:rPr>
          <w:spacing w:val="10"/>
          <w:lang w:val="pt-BR"/>
        </w:rPr>
        <w:t xml:space="preserve"> </w:t>
      </w:r>
      <w:r w:rsidRPr="00CF58B9">
        <w:rPr>
          <w:spacing w:val="1"/>
          <w:lang w:val="pt-BR"/>
        </w:rPr>
        <w:t>c</w:t>
      </w:r>
      <w:r w:rsidRPr="00CF58B9">
        <w:rPr>
          <w:lang w:val="pt-BR"/>
        </w:rPr>
        <w:t>hữ</w:t>
      </w:r>
      <w:r w:rsidRPr="00CF58B9">
        <w:rPr>
          <w:spacing w:val="6"/>
          <w:lang w:val="pt-BR"/>
        </w:rPr>
        <w:t xml:space="preserve"> </w:t>
      </w:r>
      <w:r w:rsidRPr="00CF58B9">
        <w:rPr>
          <w:spacing w:val="-1"/>
          <w:lang w:val="pt-BR"/>
        </w:rPr>
        <w:t>c</w:t>
      </w:r>
      <w:r w:rsidRPr="00CF58B9">
        <w:rPr>
          <w:spacing w:val="1"/>
          <w:lang w:val="pt-BR"/>
        </w:rPr>
        <w:t>ác</w:t>
      </w:r>
      <w:r w:rsidRPr="00CF58B9">
        <w:rPr>
          <w:lang w:val="pt-BR"/>
        </w:rPr>
        <w:t>h</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3</w:t>
      </w:r>
      <w:r w:rsidRPr="00CF58B9">
        <w:rPr>
          <w:spacing w:val="-2"/>
          <w:lang w:val="pt-BR"/>
        </w:rPr>
        <w:t>0</w:t>
      </w:r>
      <w:r w:rsidRPr="00CF58B9">
        <w:rPr>
          <w:spacing w:val="1"/>
          <w:lang w:val="pt-BR"/>
        </w:rPr>
        <w:t>c</w:t>
      </w:r>
      <w:r w:rsidRPr="00CF58B9">
        <w:rPr>
          <w:lang w:val="pt-BR"/>
        </w:rPr>
        <w:t>m</w:t>
      </w:r>
      <w:r w:rsidRPr="00CF58B9">
        <w:rPr>
          <w:spacing w:val="12"/>
          <w:lang w:val="pt-BR"/>
        </w:rPr>
        <w:t xml:space="preserve"> </w:t>
      </w:r>
      <w:r w:rsidRPr="00CF58B9">
        <w:rPr>
          <w:lang w:val="pt-BR"/>
        </w:rPr>
        <w:t>t</w:t>
      </w:r>
      <w:r w:rsidRPr="00CF58B9">
        <w:rPr>
          <w:spacing w:val="1"/>
          <w:lang w:val="pt-BR"/>
        </w:rPr>
        <w:t>h</w:t>
      </w:r>
      <w:r w:rsidRPr="00CF58B9">
        <w:rPr>
          <w:lang w:val="pt-BR"/>
        </w:rPr>
        <w:t>ì</w:t>
      </w:r>
      <w:r w:rsidRPr="00CF58B9">
        <w:rPr>
          <w:spacing w:val="7"/>
          <w:lang w:val="pt-BR"/>
        </w:rPr>
        <w:t xml:space="preserve"> </w:t>
      </w:r>
      <w:r w:rsidRPr="00CF58B9">
        <w:rPr>
          <w:lang w:val="pt-BR"/>
        </w:rPr>
        <w:t>p</w:t>
      </w:r>
      <w:r w:rsidRPr="00CF58B9">
        <w:rPr>
          <w:spacing w:val="-2"/>
          <w:lang w:val="pt-BR"/>
        </w:rPr>
        <w:t>h</w:t>
      </w:r>
      <w:r w:rsidRPr="00CF58B9">
        <w:rPr>
          <w:spacing w:val="1"/>
          <w:lang w:val="pt-BR"/>
        </w:rPr>
        <w:t>ả</w:t>
      </w:r>
      <w:r w:rsidRPr="00CF58B9">
        <w:rPr>
          <w:lang w:val="pt-BR"/>
        </w:rPr>
        <w:t>i</w:t>
      </w:r>
      <w:r w:rsidRPr="00CF58B9">
        <w:rPr>
          <w:spacing w:val="10"/>
          <w:lang w:val="pt-BR"/>
        </w:rPr>
        <w:t xml:space="preserve"> </w:t>
      </w:r>
      <w:r w:rsidRPr="00CF58B9">
        <w:rPr>
          <w:spacing w:val="-2"/>
          <w:lang w:val="pt-BR"/>
        </w:rPr>
        <w:t>đ</w:t>
      </w:r>
      <w:r w:rsidRPr="00CF58B9">
        <w:rPr>
          <w:spacing w:val="-1"/>
          <w:lang w:val="pt-BR"/>
        </w:rPr>
        <w:t>e</w:t>
      </w:r>
      <w:r w:rsidRPr="00CF58B9">
        <w:rPr>
          <w:lang w:val="pt-BR"/>
        </w:rPr>
        <w:t>o</w:t>
      </w:r>
      <w:r w:rsidRPr="00CF58B9">
        <w:rPr>
          <w:spacing w:val="10"/>
          <w:lang w:val="pt-BR"/>
        </w:rPr>
        <w:t xml:space="preserve"> </w:t>
      </w:r>
      <w:r w:rsidRPr="00CF58B9">
        <w:rPr>
          <w:spacing w:val="-2"/>
          <w:lang w:val="pt-BR"/>
        </w:rPr>
        <w:t>s</w:t>
      </w:r>
      <w:r w:rsidRPr="00CF58B9">
        <w:rPr>
          <w:spacing w:val="1"/>
          <w:lang w:val="pt-BR"/>
        </w:rPr>
        <w:t>á</w:t>
      </w:r>
      <w:r w:rsidRPr="00CF58B9">
        <w:rPr>
          <w:lang w:val="pt-BR"/>
        </w:rPr>
        <w:t>t m</w:t>
      </w:r>
      <w:r w:rsidRPr="00CF58B9">
        <w:rPr>
          <w:spacing w:val="1"/>
          <w:lang w:val="pt-BR"/>
        </w:rPr>
        <w:t>ắ</w:t>
      </w:r>
      <w:r w:rsidRPr="00CF58B9">
        <w:rPr>
          <w:lang w:val="pt-BR"/>
        </w:rPr>
        <w:t>t</w:t>
      </w:r>
      <w:r w:rsidRPr="00CF58B9">
        <w:rPr>
          <w:spacing w:val="9"/>
          <w:lang w:val="pt-BR"/>
        </w:rPr>
        <w:t xml:space="preserve"> </w:t>
      </w:r>
      <w:r w:rsidRPr="00CF58B9">
        <w:rPr>
          <w:lang w:val="pt-BR"/>
        </w:rPr>
        <w:t>kính</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độ</w:t>
      </w:r>
      <w:r w:rsidRPr="00CF58B9">
        <w:rPr>
          <w:spacing w:val="5"/>
          <w:lang w:val="pt-BR"/>
        </w:rPr>
        <w:t xml:space="preserve"> </w:t>
      </w:r>
      <w:r w:rsidRPr="00CF58B9">
        <w:rPr>
          <w:lang w:val="pt-BR"/>
        </w:rPr>
        <w:t>tụ</w:t>
      </w:r>
      <w:r w:rsidRPr="00CF58B9">
        <w:rPr>
          <w:spacing w:val="4"/>
          <w:lang w:val="pt-BR"/>
        </w:rPr>
        <w:t xml:space="preserve"> </w:t>
      </w:r>
      <w:r w:rsidRPr="00CF58B9">
        <w:rPr>
          <w:lang w:val="pt-BR"/>
        </w:rPr>
        <w:t>:</w:t>
      </w:r>
    </w:p>
    <w:p w:rsidR="00AF124A" w:rsidRPr="00CF58B9" w:rsidRDefault="00AF124A" w:rsidP="00AF124A">
      <w:pPr>
        <w:widowControl w:val="0"/>
        <w:tabs>
          <w:tab w:val="left" w:pos="342"/>
          <w:tab w:val="left" w:pos="2460"/>
          <w:tab w:val="left" w:pos="2907"/>
          <w:tab w:val="left" w:pos="5415"/>
          <w:tab w:val="left" w:pos="7923"/>
        </w:tabs>
        <w:autoSpaceDE w:val="0"/>
        <w:autoSpaceDN w:val="0"/>
        <w:adjustRightInd w:val="0"/>
        <w:spacing w:before="6"/>
        <w:ind w:right="-20"/>
        <w:rPr>
          <w:lang w:val="pt-BR"/>
        </w:rPr>
      </w:pPr>
      <w:r w:rsidRPr="00CF58B9">
        <w:rPr>
          <w:bCs/>
          <w:lang w:val="pt-BR"/>
        </w:rPr>
        <w:tab/>
        <w:t xml:space="preserve">A. </w:t>
      </w:r>
      <w:r w:rsidRPr="00CF58B9">
        <w:rPr>
          <w:bCs/>
          <w:spacing w:val="9"/>
          <w:lang w:val="pt-BR"/>
        </w:rPr>
        <w:t xml:space="preserve"> </w:t>
      </w:r>
      <w:r w:rsidRPr="00CF58B9">
        <w:rPr>
          <w:lang w:val="pt-BR"/>
        </w:rPr>
        <w:t>D</w:t>
      </w:r>
      <w:r w:rsidRPr="00CF58B9">
        <w:rPr>
          <w:spacing w:val="4"/>
          <w:lang w:val="pt-BR"/>
        </w:rPr>
        <w:t xml:space="preserve"> </w:t>
      </w:r>
      <w:r w:rsidRPr="00CF58B9">
        <w:rPr>
          <w:lang w:val="pt-BR"/>
        </w:rPr>
        <w:t>=</w:t>
      </w:r>
      <w:r w:rsidRPr="00CF58B9">
        <w:rPr>
          <w:spacing w:val="5"/>
          <w:lang w:val="pt-BR"/>
        </w:rPr>
        <w:t xml:space="preserve"> </w:t>
      </w:r>
      <w:r w:rsidRPr="00CF58B9">
        <w:rPr>
          <w:spacing w:val="-2"/>
          <w:lang w:val="pt-BR"/>
        </w:rPr>
        <w:t>2</w:t>
      </w:r>
      <w:r w:rsidRPr="00CF58B9">
        <w:rPr>
          <w:spacing w:val="2"/>
          <w:lang w:val="pt-BR"/>
        </w:rPr>
        <w:t>,</w:t>
      </w:r>
      <w:r w:rsidRPr="00CF58B9">
        <w:rPr>
          <w:lang w:val="pt-BR"/>
        </w:rPr>
        <w:t>86</w:t>
      </w:r>
      <w:r w:rsidRPr="00CF58B9">
        <w:rPr>
          <w:spacing w:val="9"/>
          <w:lang w:val="pt-BR"/>
        </w:rPr>
        <w:t xml:space="preserve"> </w:t>
      </w:r>
      <w:r w:rsidRPr="00CF58B9">
        <w:rPr>
          <w:lang w:val="pt-BR"/>
        </w:rPr>
        <w:t>đ</w:t>
      </w:r>
      <w:r w:rsidRPr="00CF58B9">
        <w:rPr>
          <w:spacing w:val="1"/>
          <w:lang w:val="pt-BR"/>
        </w:rPr>
        <w:t>i</w:t>
      </w:r>
      <w:r w:rsidRPr="00CF58B9">
        <w:rPr>
          <w:lang w:val="pt-BR"/>
        </w:rPr>
        <w:t>ố</w:t>
      </w:r>
      <w:r w:rsidRPr="00CF58B9">
        <w:rPr>
          <w:spacing w:val="-2"/>
          <w:lang w:val="pt-BR"/>
        </w:rPr>
        <w:t>p</w:t>
      </w:r>
      <w:r w:rsidRPr="00CF58B9">
        <w:rPr>
          <w:lang w:val="pt-BR"/>
        </w:rPr>
        <w:t>.</w:t>
      </w:r>
      <w:r w:rsidRPr="00CF58B9">
        <w:rPr>
          <w:spacing w:val="-46"/>
          <w:lang w:val="pt-BR"/>
        </w:rPr>
        <w:t xml:space="preserve"> </w:t>
      </w:r>
      <w:r w:rsidRPr="00CF58B9">
        <w:rPr>
          <w:spacing w:val="-46"/>
          <w:lang w:val="pt-BR"/>
        </w:rPr>
        <w:tab/>
      </w:r>
      <w:r w:rsidRPr="00CF58B9">
        <w:rPr>
          <w:spacing w:val="-46"/>
          <w:lang w:val="pt-BR"/>
        </w:rPr>
        <w:tab/>
      </w:r>
      <w:r w:rsidRPr="003653AD">
        <w:rPr>
          <w:bCs/>
          <w:color w:val="FF0000"/>
          <w:spacing w:val="1"/>
          <w:lang w:val="pt-BR"/>
        </w:rPr>
        <w:t>B</w:t>
      </w:r>
      <w:r w:rsidRPr="003653AD">
        <w:rPr>
          <w:bCs/>
          <w:color w:val="FF0000"/>
          <w:lang w:val="pt-BR"/>
        </w:rPr>
        <w:t>.</w:t>
      </w:r>
      <w:r w:rsidRPr="003653AD">
        <w:rPr>
          <w:bCs/>
          <w:color w:val="FF0000"/>
          <w:spacing w:val="8"/>
          <w:lang w:val="pt-BR"/>
        </w:rPr>
        <w:t xml:space="preserve"> </w:t>
      </w:r>
      <w:r w:rsidRPr="003653AD">
        <w:rPr>
          <w:color w:val="FF0000"/>
          <w:lang w:val="pt-BR"/>
        </w:rPr>
        <w:t>D</w:t>
      </w:r>
      <w:r w:rsidRPr="003653AD">
        <w:rPr>
          <w:color w:val="FF0000"/>
          <w:spacing w:val="4"/>
          <w:lang w:val="pt-BR"/>
        </w:rPr>
        <w:t xml:space="preserve"> </w:t>
      </w:r>
      <w:r w:rsidRPr="003653AD">
        <w:rPr>
          <w:color w:val="FF0000"/>
          <w:lang w:val="pt-BR"/>
        </w:rPr>
        <w:t>=</w:t>
      </w:r>
      <w:r w:rsidRPr="003653AD">
        <w:rPr>
          <w:color w:val="FF0000"/>
          <w:spacing w:val="3"/>
          <w:lang w:val="pt-BR"/>
        </w:rPr>
        <w:t xml:space="preserve"> </w:t>
      </w:r>
      <w:r w:rsidRPr="003653AD">
        <w:rPr>
          <w:color w:val="FF0000"/>
          <w:spacing w:val="-2"/>
          <w:lang w:val="pt-BR"/>
        </w:rPr>
        <w:t>1</w:t>
      </w:r>
      <w:r w:rsidRPr="003653AD">
        <w:rPr>
          <w:color w:val="FF0000"/>
          <w:spacing w:val="2"/>
          <w:lang w:val="pt-BR"/>
        </w:rPr>
        <w:t>,</w:t>
      </w:r>
      <w:r w:rsidRPr="003653AD">
        <w:rPr>
          <w:color w:val="FF0000"/>
          <w:lang w:val="pt-BR"/>
        </w:rPr>
        <w:t>33</w:t>
      </w:r>
      <w:r w:rsidRPr="003653AD">
        <w:rPr>
          <w:color w:val="FF0000"/>
          <w:spacing w:val="9"/>
          <w:lang w:val="pt-BR"/>
        </w:rPr>
        <w:t xml:space="preserve"> </w:t>
      </w:r>
      <w:r w:rsidRPr="003653AD">
        <w:rPr>
          <w:color w:val="FF0000"/>
          <w:lang w:val="pt-BR"/>
        </w:rPr>
        <w:t>đ</w:t>
      </w:r>
      <w:r w:rsidRPr="003653AD">
        <w:rPr>
          <w:color w:val="FF0000"/>
          <w:spacing w:val="1"/>
          <w:lang w:val="pt-BR"/>
        </w:rPr>
        <w:t>i</w:t>
      </w:r>
      <w:r w:rsidRPr="003653AD">
        <w:rPr>
          <w:color w:val="FF0000"/>
          <w:lang w:val="pt-BR"/>
        </w:rPr>
        <w:t>ố</w:t>
      </w:r>
      <w:r w:rsidRPr="003653AD">
        <w:rPr>
          <w:color w:val="FF0000"/>
          <w:spacing w:val="-2"/>
          <w:lang w:val="pt-BR"/>
        </w:rPr>
        <w:t>p</w:t>
      </w:r>
      <w:r w:rsidRPr="00CF58B9">
        <w:rPr>
          <w:lang w:val="pt-BR"/>
        </w:rPr>
        <w:t>.</w:t>
      </w:r>
      <w:r w:rsidRPr="00CF58B9">
        <w:rPr>
          <w:lang w:val="pt-BR"/>
        </w:rPr>
        <w:tab/>
      </w:r>
      <w:r w:rsidRPr="00CF58B9">
        <w:rPr>
          <w:bCs/>
          <w:lang w:val="pt-BR"/>
        </w:rPr>
        <w:t>C.</w:t>
      </w:r>
      <w:r w:rsidRPr="00CF58B9">
        <w:rPr>
          <w:bCs/>
          <w:spacing w:val="8"/>
          <w:lang w:val="pt-BR"/>
        </w:rPr>
        <w:t xml:space="preserve"> </w:t>
      </w:r>
      <w:r w:rsidRPr="00CF58B9">
        <w:rPr>
          <w:lang w:val="pt-BR"/>
        </w:rPr>
        <w:t>D</w:t>
      </w:r>
      <w:r w:rsidRPr="00CF58B9">
        <w:rPr>
          <w:spacing w:val="4"/>
          <w:lang w:val="pt-BR"/>
        </w:rPr>
        <w:t xml:space="preserve"> </w:t>
      </w:r>
      <w:r w:rsidRPr="00CF58B9">
        <w:rPr>
          <w:lang w:val="pt-BR"/>
        </w:rPr>
        <w:t>=</w:t>
      </w:r>
      <w:r w:rsidRPr="00CF58B9">
        <w:rPr>
          <w:spacing w:val="5"/>
          <w:lang w:val="pt-BR"/>
        </w:rPr>
        <w:t xml:space="preserve"> </w:t>
      </w:r>
      <w:r w:rsidRPr="00CF58B9">
        <w:rPr>
          <w:spacing w:val="-2"/>
          <w:lang w:val="pt-BR"/>
        </w:rPr>
        <w:t>4</w:t>
      </w:r>
      <w:r w:rsidRPr="00CF58B9">
        <w:rPr>
          <w:spacing w:val="2"/>
          <w:lang w:val="pt-BR"/>
        </w:rPr>
        <w:t>,</w:t>
      </w:r>
      <w:r w:rsidRPr="00CF58B9">
        <w:rPr>
          <w:lang w:val="pt-BR"/>
        </w:rPr>
        <w:t>86</w:t>
      </w:r>
      <w:r w:rsidRPr="00CF58B9">
        <w:rPr>
          <w:spacing w:val="9"/>
          <w:lang w:val="pt-BR"/>
        </w:rPr>
        <w:t xml:space="preserve"> </w:t>
      </w:r>
      <w:r w:rsidRPr="00CF58B9">
        <w:rPr>
          <w:lang w:val="pt-BR"/>
        </w:rPr>
        <w:t>đ</w:t>
      </w:r>
      <w:r w:rsidRPr="00CF58B9">
        <w:rPr>
          <w:spacing w:val="1"/>
          <w:lang w:val="pt-BR"/>
        </w:rPr>
        <w:t>i</w:t>
      </w:r>
      <w:r w:rsidRPr="00CF58B9">
        <w:rPr>
          <w:lang w:val="pt-BR"/>
        </w:rPr>
        <w:t>ố</w:t>
      </w:r>
      <w:r w:rsidRPr="00CF58B9">
        <w:rPr>
          <w:spacing w:val="-2"/>
          <w:lang w:val="pt-BR"/>
        </w:rPr>
        <w:t>p</w:t>
      </w:r>
      <w:r w:rsidRPr="00CF58B9">
        <w:rPr>
          <w:lang w:val="pt-BR"/>
        </w:rPr>
        <w:t>.</w:t>
      </w:r>
      <w:r w:rsidRPr="00CF58B9">
        <w:rPr>
          <w:spacing w:val="-46"/>
          <w:lang w:val="pt-BR"/>
        </w:rPr>
        <w:t xml:space="preserve"> </w:t>
      </w:r>
      <w:r w:rsidRPr="00CF58B9">
        <w:rPr>
          <w:spacing w:val="-46"/>
          <w:lang w:val="pt-BR"/>
        </w:rPr>
        <w:tab/>
      </w:r>
      <w:r w:rsidRPr="00CF58B9">
        <w:rPr>
          <w:bCs/>
          <w:lang w:val="pt-BR"/>
        </w:rPr>
        <w:t>D.</w:t>
      </w:r>
      <w:r w:rsidRPr="00CF58B9">
        <w:rPr>
          <w:bCs/>
          <w:spacing w:val="8"/>
          <w:lang w:val="pt-BR"/>
        </w:rPr>
        <w:t xml:space="preserve"> </w:t>
      </w:r>
      <w:r w:rsidRPr="00CF58B9">
        <w:rPr>
          <w:lang w:val="pt-BR"/>
        </w:rPr>
        <w:t>D</w:t>
      </w:r>
      <w:r w:rsidRPr="00CF58B9">
        <w:rPr>
          <w:spacing w:val="4"/>
          <w:lang w:val="pt-BR"/>
        </w:rPr>
        <w:t xml:space="preserve"> </w:t>
      </w:r>
      <w:r w:rsidRPr="00CF58B9">
        <w:rPr>
          <w:lang w:val="pt-BR"/>
        </w:rPr>
        <w:t>=</w:t>
      </w:r>
      <w:r w:rsidRPr="00CF58B9">
        <w:rPr>
          <w:spacing w:val="5"/>
          <w:lang w:val="pt-BR"/>
        </w:rPr>
        <w:t xml:space="preserve"> </w:t>
      </w:r>
      <w:r w:rsidRPr="00CF58B9">
        <w:rPr>
          <w:spacing w:val="-1"/>
          <w:lang w:val="pt-BR"/>
        </w:rPr>
        <w:t>-</w:t>
      </w:r>
      <w:r w:rsidRPr="00CF58B9">
        <w:rPr>
          <w:spacing w:val="-2"/>
          <w:lang w:val="pt-BR"/>
        </w:rPr>
        <w:t>1</w:t>
      </w:r>
      <w:r w:rsidRPr="00CF58B9">
        <w:rPr>
          <w:spacing w:val="2"/>
          <w:lang w:val="pt-BR"/>
        </w:rPr>
        <w:t>,</w:t>
      </w:r>
      <w:r w:rsidRPr="00CF58B9">
        <w:rPr>
          <w:lang w:val="pt-BR"/>
        </w:rPr>
        <w:t>33</w:t>
      </w:r>
      <w:r w:rsidRPr="00CF58B9">
        <w:rPr>
          <w:spacing w:val="10"/>
          <w:lang w:val="pt-BR"/>
        </w:rPr>
        <w:t xml:space="preserve"> </w:t>
      </w:r>
      <w:r w:rsidRPr="00CF58B9">
        <w:rPr>
          <w:lang w:val="pt-BR"/>
        </w:rPr>
        <w:t>đ</w:t>
      </w:r>
      <w:r w:rsidRPr="00CF58B9">
        <w:rPr>
          <w:spacing w:val="1"/>
          <w:lang w:val="pt-BR"/>
        </w:rPr>
        <w:t>i</w:t>
      </w:r>
      <w:r w:rsidRPr="00CF58B9">
        <w:rPr>
          <w:lang w:val="pt-BR"/>
        </w:rPr>
        <w:t>ố</w:t>
      </w:r>
      <w:r w:rsidRPr="00CF58B9">
        <w:rPr>
          <w:spacing w:val="-2"/>
          <w:lang w:val="pt-BR"/>
        </w:rPr>
        <w:t>p</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3"/>
        <w:ind w:right="-20"/>
        <w:rPr>
          <w:lang w:val="pt-BR"/>
        </w:rPr>
      </w:pPr>
      <w:r w:rsidRPr="00CF58B9">
        <w:rPr>
          <w:b/>
          <w:lang w:val="pt-BR"/>
        </w:rPr>
        <w:t>Câu 1</w:t>
      </w:r>
      <w:r>
        <w:rPr>
          <w:b/>
          <w:lang w:val="pt-BR"/>
        </w:rPr>
        <w:t>4</w:t>
      </w:r>
      <w:r w:rsidRPr="00CF58B9">
        <w:rPr>
          <w:b/>
          <w:lang w:val="pt-BR"/>
        </w:rPr>
        <w:t xml:space="preserve">: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4"/>
          <w:lang w:val="pt-BR"/>
        </w:rPr>
        <w:t xml:space="preserve"> </w:t>
      </w:r>
      <w:r w:rsidRPr="00CF58B9">
        <w:rPr>
          <w:lang w:val="pt-BR"/>
        </w:rPr>
        <w:t>n</w:t>
      </w:r>
      <w:r w:rsidRPr="00CF58B9">
        <w:rPr>
          <w:spacing w:val="-2"/>
          <w:lang w:val="pt-BR"/>
        </w:rPr>
        <w:t>h</w:t>
      </w:r>
      <w:r w:rsidRPr="00CF58B9">
        <w:rPr>
          <w:lang w:val="pt-BR"/>
        </w:rPr>
        <w:t>ìn</w:t>
      </w:r>
      <w:r w:rsidRPr="00CF58B9">
        <w:rPr>
          <w:spacing w:val="9"/>
          <w:lang w:val="pt-BR"/>
        </w:rPr>
        <w:t xml:space="preserve"> </w:t>
      </w:r>
      <w:r w:rsidRPr="00CF58B9">
        <w:rPr>
          <w:lang w:val="pt-BR"/>
        </w:rPr>
        <w:t>được</w:t>
      </w:r>
      <w:r w:rsidRPr="00CF58B9">
        <w:rPr>
          <w:spacing w:val="10"/>
          <w:lang w:val="pt-BR"/>
        </w:rPr>
        <w:t xml:space="preserve"> </w:t>
      </w:r>
      <w:r w:rsidRPr="00CF58B9">
        <w:rPr>
          <w:spacing w:val="1"/>
          <w:lang w:val="pt-BR"/>
        </w:rPr>
        <w:t>c</w:t>
      </w:r>
      <w:r w:rsidRPr="00CF58B9">
        <w:rPr>
          <w:spacing w:val="-1"/>
          <w:lang w:val="pt-BR"/>
        </w:rPr>
        <w:t>á</w:t>
      </w:r>
      <w:r w:rsidRPr="00CF58B9">
        <w:rPr>
          <w:lang w:val="pt-BR"/>
        </w:rPr>
        <w:t>c</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spacing w:val="-1"/>
          <w:lang w:val="pt-BR"/>
        </w:rPr>
        <w:t>cá</w:t>
      </w:r>
      <w:r w:rsidRPr="00CF58B9">
        <w:rPr>
          <w:spacing w:val="1"/>
          <w:lang w:val="pt-BR"/>
        </w:rPr>
        <w:t>c</w:t>
      </w:r>
      <w:r w:rsidRPr="00CF58B9">
        <w:rPr>
          <w:lang w:val="pt-BR"/>
        </w:rPr>
        <w:t>h</w:t>
      </w:r>
      <w:r w:rsidRPr="00CF58B9">
        <w:rPr>
          <w:spacing w:val="9"/>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từ</w:t>
      </w:r>
      <w:r w:rsidRPr="00CF58B9">
        <w:rPr>
          <w:spacing w:val="5"/>
          <w:lang w:val="pt-BR"/>
        </w:rPr>
        <w:t xml:space="preserve"> </w:t>
      </w:r>
      <w:r w:rsidRPr="00CF58B9">
        <w:rPr>
          <w:lang w:val="pt-BR"/>
        </w:rPr>
        <w:t>20</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10"/>
          <w:lang w:val="pt-BR"/>
        </w:rPr>
        <w:t xml:space="preserve"> </w:t>
      </w:r>
      <w:r w:rsidRPr="00CF58B9">
        <w:rPr>
          <w:lang w:val="pt-BR"/>
        </w:rPr>
        <w:t>5</w:t>
      </w:r>
      <w:r w:rsidRPr="00CF58B9">
        <w:rPr>
          <w:spacing w:val="-2"/>
          <w:lang w:val="pt-BR"/>
        </w:rPr>
        <w:t>0</w:t>
      </w:r>
      <w:r w:rsidRPr="00CF58B9">
        <w:rPr>
          <w:spacing w:val="1"/>
          <w:lang w:val="pt-BR"/>
        </w:rPr>
        <w:t>c</w:t>
      </w:r>
      <w:r w:rsidRPr="00CF58B9">
        <w:rPr>
          <w:spacing w:val="-2"/>
          <w:lang w:val="pt-BR"/>
        </w:rPr>
        <w:t>m</w:t>
      </w:r>
      <w:r w:rsidRPr="00CF58B9">
        <w:rPr>
          <w:lang w:val="pt-BR"/>
        </w:rPr>
        <w:t>.</w:t>
      </w:r>
      <w:r w:rsidRPr="00CF58B9">
        <w:rPr>
          <w:spacing w:val="15"/>
          <w:lang w:val="pt-BR"/>
        </w:rPr>
        <w:t xml:space="preserve"> </w:t>
      </w:r>
      <w:r w:rsidRPr="00CF58B9">
        <w:rPr>
          <w:lang w:val="pt-BR"/>
        </w:rPr>
        <w:t>N</w:t>
      </w:r>
      <w:r w:rsidRPr="00CF58B9">
        <w:rPr>
          <w:spacing w:val="-1"/>
          <w:lang w:val="pt-BR"/>
        </w:rPr>
        <w:t>g</w:t>
      </w:r>
      <w:r w:rsidRPr="00CF58B9">
        <w:rPr>
          <w:lang w:val="pt-BR"/>
        </w:rPr>
        <w:t>ười</w:t>
      </w:r>
      <w:r w:rsidRPr="00CF58B9">
        <w:rPr>
          <w:spacing w:val="15"/>
          <w:lang w:val="pt-BR"/>
        </w:rPr>
        <w:t xml:space="preserve"> </w:t>
      </w:r>
      <w:r w:rsidRPr="00CF58B9">
        <w:rPr>
          <w:lang w:val="pt-BR"/>
        </w:rPr>
        <w:t>n</w:t>
      </w:r>
      <w:r w:rsidRPr="00CF58B9">
        <w:rPr>
          <w:spacing w:val="1"/>
          <w:lang w:val="pt-BR"/>
        </w:rPr>
        <w:t>à</w:t>
      </w:r>
      <w:r w:rsidRPr="00CF58B9">
        <w:rPr>
          <w:lang w:val="pt-BR"/>
        </w:rPr>
        <w:t>y</w:t>
      </w:r>
      <w:r w:rsidRPr="00CF58B9">
        <w:rPr>
          <w:spacing w:val="5"/>
          <w:lang w:val="pt-BR"/>
        </w:rPr>
        <w:t xml:space="preserve"> </w:t>
      </w:r>
      <w:r w:rsidRPr="00CF58B9">
        <w:rPr>
          <w:lang w:val="pt-BR"/>
        </w:rPr>
        <w:t>m</w:t>
      </w:r>
      <w:r w:rsidRPr="00CF58B9">
        <w:rPr>
          <w:spacing w:val="-1"/>
          <w:lang w:val="pt-BR"/>
        </w:rPr>
        <w:t>ắ</w:t>
      </w:r>
      <w:r w:rsidRPr="00CF58B9">
        <w:rPr>
          <w:lang w:val="pt-BR"/>
        </w:rPr>
        <w:t>c</w:t>
      </w:r>
      <w:r w:rsidRPr="00CF58B9">
        <w:rPr>
          <w:spacing w:val="10"/>
          <w:lang w:val="pt-BR"/>
        </w:rPr>
        <w:t xml:space="preserve"> </w:t>
      </w:r>
      <w:r w:rsidRPr="00CF58B9">
        <w:rPr>
          <w:spacing w:val="-2"/>
          <w:lang w:val="pt-BR"/>
        </w:rPr>
        <w:t>t</w:t>
      </w:r>
      <w:r w:rsidRPr="00CF58B9">
        <w:rPr>
          <w:spacing w:val="1"/>
          <w:lang w:val="pt-BR"/>
        </w:rPr>
        <w:t>ậ</w:t>
      </w:r>
      <w:r w:rsidRPr="00CF58B9">
        <w:rPr>
          <w:lang w:val="pt-BR"/>
        </w:rPr>
        <w:t>t</w:t>
      </w:r>
      <w:r w:rsidRPr="00CF58B9">
        <w:rPr>
          <w:spacing w:val="6"/>
          <w:lang w:val="pt-BR"/>
        </w:rPr>
        <w:t xml:space="preserve"> </w:t>
      </w:r>
      <w:r w:rsidRPr="00CF58B9">
        <w:rPr>
          <w:spacing w:val="-2"/>
          <w:lang w:val="pt-BR"/>
        </w:rPr>
        <w:t>g</w:t>
      </w:r>
      <w:r w:rsidRPr="00CF58B9">
        <w:rPr>
          <w:lang w:val="pt-BR"/>
        </w:rPr>
        <w:t>ì,</w:t>
      </w:r>
      <w:r w:rsidRPr="00CF58B9">
        <w:rPr>
          <w:spacing w:val="8"/>
          <w:lang w:val="pt-BR"/>
        </w:rPr>
        <w:t xml:space="preserve"> </w:t>
      </w:r>
      <w:r w:rsidRPr="00CF58B9">
        <w:rPr>
          <w:spacing w:val="-2"/>
          <w:lang w:val="pt-BR"/>
        </w:rPr>
        <w:t>đ</w:t>
      </w:r>
      <w:r w:rsidRPr="00CF58B9">
        <w:rPr>
          <w:spacing w:val="1"/>
          <w:lang w:val="pt-BR"/>
        </w:rPr>
        <w:t>e</w:t>
      </w:r>
      <w:r w:rsidRPr="00CF58B9">
        <w:rPr>
          <w:lang w:val="pt-BR"/>
        </w:rPr>
        <w:t>o</w:t>
      </w:r>
      <w:r w:rsidRPr="00CF58B9">
        <w:rPr>
          <w:spacing w:val="7"/>
          <w:lang w:val="pt-BR"/>
        </w:rPr>
        <w:t xml:space="preserve"> </w:t>
      </w:r>
      <w:r w:rsidRPr="00CF58B9">
        <w:rPr>
          <w:lang w:val="pt-BR"/>
        </w:rPr>
        <w:t>s</w:t>
      </w:r>
      <w:r w:rsidRPr="00CF58B9">
        <w:rPr>
          <w:spacing w:val="-1"/>
          <w:lang w:val="pt-BR"/>
        </w:rPr>
        <w:t>á</w:t>
      </w:r>
      <w:r w:rsidRPr="00CF58B9">
        <w:rPr>
          <w:lang w:val="pt-BR"/>
        </w:rPr>
        <w:t>t</w:t>
      </w:r>
      <w:r w:rsidRPr="00CF58B9">
        <w:rPr>
          <w:spacing w:val="7"/>
          <w:lang w:val="pt-BR"/>
        </w:rPr>
        <w:t xml:space="preserve"> </w:t>
      </w:r>
      <w:r w:rsidRPr="00CF58B9">
        <w:rPr>
          <w:spacing w:val="1"/>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ính</w:t>
      </w:r>
      <w:r w:rsidRPr="00CF58B9">
        <w:rPr>
          <w:spacing w:val="9"/>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 xml:space="preserve">độ </w:t>
      </w:r>
      <w:r w:rsidRPr="00CF58B9">
        <w:rPr>
          <w:position w:val="-1"/>
          <w:lang w:val="pt-BR"/>
        </w:rPr>
        <w:t>tụ</w:t>
      </w:r>
      <w:r w:rsidRPr="00CF58B9">
        <w:rPr>
          <w:spacing w:val="7"/>
          <w:position w:val="-1"/>
          <w:lang w:val="pt-BR"/>
        </w:rPr>
        <w:t xml:space="preserve"> </w:t>
      </w:r>
      <w:r w:rsidRPr="00CF58B9">
        <w:rPr>
          <w:spacing w:val="-2"/>
          <w:position w:val="-1"/>
          <w:lang w:val="pt-BR"/>
        </w:rPr>
        <w:t>b</w:t>
      </w:r>
      <w:r w:rsidRPr="00CF58B9">
        <w:rPr>
          <w:spacing w:val="1"/>
          <w:position w:val="-1"/>
          <w:lang w:val="pt-BR"/>
        </w:rPr>
        <w:t>a</w:t>
      </w:r>
      <w:r w:rsidRPr="00CF58B9">
        <w:rPr>
          <w:position w:val="-1"/>
          <w:lang w:val="pt-BR"/>
        </w:rPr>
        <w:t>o</w:t>
      </w:r>
      <w:r w:rsidRPr="00CF58B9">
        <w:rPr>
          <w:spacing w:val="7"/>
          <w:position w:val="-1"/>
          <w:lang w:val="pt-BR"/>
        </w:rPr>
        <w:t xml:space="preserve"> </w:t>
      </w:r>
      <w:r w:rsidRPr="00CF58B9">
        <w:rPr>
          <w:position w:val="-1"/>
          <w:lang w:val="pt-BR"/>
        </w:rPr>
        <w:t>nh</w:t>
      </w:r>
      <w:r w:rsidRPr="00CF58B9">
        <w:rPr>
          <w:spacing w:val="-1"/>
          <w:position w:val="-1"/>
          <w:lang w:val="pt-BR"/>
        </w:rPr>
        <w:t>i</w:t>
      </w:r>
      <w:r w:rsidRPr="00CF58B9">
        <w:rPr>
          <w:spacing w:val="1"/>
          <w:position w:val="-1"/>
          <w:lang w:val="pt-BR"/>
        </w:rPr>
        <w:t>ê</w:t>
      </w:r>
      <w:r w:rsidRPr="00CF58B9">
        <w:rPr>
          <w:position w:val="-1"/>
          <w:lang w:val="pt-BR"/>
        </w:rPr>
        <w:t>u</w:t>
      </w:r>
      <w:r w:rsidRPr="00CF58B9">
        <w:rPr>
          <w:spacing w:val="11"/>
          <w:position w:val="-1"/>
          <w:lang w:val="pt-BR"/>
        </w:rPr>
        <w:t xml:space="preserve"> </w:t>
      </w:r>
      <w:r w:rsidRPr="00CF58B9">
        <w:rPr>
          <w:position w:val="-1"/>
          <w:lang w:val="pt-BR"/>
        </w:rPr>
        <w:t>để</w:t>
      </w:r>
      <w:r w:rsidRPr="00CF58B9">
        <w:rPr>
          <w:spacing w:val="5"/>
          <w:position w:val="-1"/>
          <w:lang w:val="pt-BR"/>
        </w:rPr>
        <w:t xml:space="preserve"> </w:t>
      </w:r>
      <w:r w:rsidRPr="00CF58B9">
        <w:rPr>
          <w:spacing w:val="1"/>
          <w:position w:val="-1"/>
          <w:lang w:val="pt-BR"/>
        </w:rPr>
        <w:t>c</w:t>
      </w:r>
      <w:r w:rsidRPr="00CF58B9">
        <w:rPr>
          <w:position w:val="-1"/>
          <w:lang w:val="pt-BR"/>
        </w:rPr>
        <w:t>hửa</w:t>
      </w:r>
      <w:r w:rsidRPr="00CF58B9">
        <w:rPr>
          <w:spacing w:val="11"/>
          <w:position w:val="-1"/>
          <w:lang w:val="pt-BR"/>
        </w:rPr>
        <w:t xml:space="preserve"> </w:t>
      </w:r>
      <w:r w:rsidRPr="00CF58B9">
        <w:rPr>
          <w:spacing w:val="-2"/>
          <w:position w:val="-1"/>
          <w:lang w:val="pt-BR"/>
        </w:rPr>
        <w:t>t</w:t>
      </w:r>
      <w:r w:rsidRPr="00CF58B9">
        <w:rPr>
          <w:spacing w:val="1"/>
          <w:position w:val="-1"/>
          <w:lang w:val="pt-BR"/>
        </w:rPr>
        <w:t>â</w:t>
      </w:r>
      <w:r w:rsidRPr="00CF58B9">
        <w:rPr>
          <w:spacing w:val="-4"/>
          <w:position w:val="-1"/>
          <w:lang w:val="pt-BR"/>
        </w:rPr>
        <w:t>t</w:t>
      </w:r>
      <w:r w:rsidRPr="00CF58B9">
        <w:rPr>
          <w:position w:val="-1"/>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7" w:line="20" w:lineRule="exact"/>
        <w:ind w:right="-20"/>
        <w:rPr>
          <w:lang w:val="pt-BR"/>
        </w:rPr>
      </w:pPr>
    </w:p>
    <w:p w:rsidR="00AF124A" w:rsidRPr="00CF58B9" w:rsidRDefault="00AF124A" w:rsidP="00AF124A">
      <w:pPr>
        <w:widowControl w:val="0"/>
        <w:tabs>
          <w:tab w:val="left" w:pos="342"/>
          <w:tab w:val="left" w:pos="659"/>
          <w:tab w:val="left" w:pos="2907"/>
          <w:tab w:val="left" w:pos="3262"/>
          <w:tab w:val="left" w:pos="4245"/>
          <w:tab w:val="left" w:pos="5415"/>
          <w:tab w:val="left" w:pos="7923"/>
        </w:tabs>
        <w:autoSpaceDE w:val="0"/>
        <w:autoSpaceDN w:val="0"/>
        <w:adjustRightInd w:val="0"/>
        <w:spacing w:line="236" w:lineRule="exact"/>
        <w:ind w:right="-20"/>
      </w:pPr>
      <w:r w:rsidRPr="00CF58B9">
        <w:rPr>
          <w:bCs/>
          <w:lang w:val="pt-BR"/>
        </w:rPr>
        <w:t xml:space="preserve">A. </w:t>
      </w:r>
      <w:r w:rsidRPr="00CF58B9">
        <w:rPr>
          <w:lang w:val="pt-BR"/>
        </w:rPr>
        <w:t>V</w:t>
      </w:r>
      <w:r w:rsidRPr="00CF58B9">
        <w:rPr>
          <w:spacing w:val="-2"/>
          <w:lang w:val="pt-BR"/>
        </w:rPr>
        <w:t>i</w:t>
      </w:r>
      <w:r w:rsidRPr="00CF58B9">
        <w:rPr>
          <w:spacing w:val="1"/>
          <w:lang w:val="pt-BR"/>
        </w:rPr>
        <w:t>ễ</w:t>
      </w:r>
      <w:r w:rsidRPr="00CF58B9">
        <w:rPr>
          <w:lang w:val="pt-BR"/>
        </w:rPr>
        <w:t>n</w:t>
      </w:r>
      <w:r w:rsidRPr="00CF58B9">
        <w:rPr>
          <w:spacing w:val="10"/>
          <w:lang w:val="pt-BR"/>
        </w:rPr>
        <w:t xml:space="preserve"> </w:t>
      </w:r>
      <w:r w:rsidRPr="00CF58B9">
        <w:rPr>
          <w:lang w:val="pt-BR"/>
        </w:rPr>
        <w:t>th</w:t>
      </w:r>
      <w:r w:rsidRPr="00CF58B9">
        <w:rPr>
          <w:spacing w:val="-2"/>
          <w:lang w:val="pt-BR"/>
        </w:rPr>
        <w:t>ị</w:t>
      </w:r>
      <w:r w:rsidRPr="00CF58B9">
        <w:rPr>
          <w:lang w:val="pt-BR"/>
        </w:rPr>
        <w:t>,</w:t>
      </w:r>
      <w:r w:rsidRPr="00CF58B9">
        <w:rPr>
          <w:spacing w:val="10"/>
          <w:lang w:val="pt-BR"/>
        </w:rPr>
        <w:t xml:space="preserve"> </w:t>
      </w:r>
      <w:r w:rsidRPr="00CF58B9">
        <w:rPr>
          <w:lang w:val="pt-BR"/>
        </w:rPr>
        <w:t>D</w:t>
      </w:r>
      <w:r w:rsidRPr="00CF58B9">
        <w:rPr>
          <w:spacing w:val="4"/>
          <w:lang w:val="pt-BR"/>
        </w:rPr>
        <w:t xml:space="preserve"> </w:t>
      </w:r>
      <w:r w:rsidRPr="00CF58B9">
        <w:rPr>
          <w:lang w:val="pt-BR"/>
        </w:rPr>
        <w:t>=</w:t>
      </w:r>
      <w:r w:rsidRPr="00CF58B9">
        <w:rPr>
          <w:spacing w:val="5"/>
          <w:lang w:val="pt-BR"/>
        </w:rPr>
        <w:t xml:space="preserve"> </w:t>
      </w:r>
      <w:r w:rsidRPr="00CF58B9">
        <w:rPr>
          <w:lang w:val="pt-BR"/>
        </w:rPr>
        <w:t>5</w:t>
      </w:r>
      <w:r w:rsidRPr="00CF58B9">
        <w:rPr>
          <w:spacing w:val="3"/>
          <w:lang w:val="pt-BR"/>
        </w:rPr>
        <w:t xml:space="preserve"> </w:t>
      </w:r>
      <w:r w:rsidRPr="00CF58B9">
        <w:rPr>
          <w:spacing w:val="-2"/>
          <w:lang w:val="pt-BR"/>
        </w:rPr>
        <w:t>đ</w:t>
      </w:r>
      <w:r w:rsidRPr="00CF58B9">
        <w:rPr>
          <w:lang w:val="pt-BR"/>
        </w:rPr>
        <w:t>iố</w:t>
      </w:r>
      <w:r w:rsidRPr="00CF58B9">
        <w:rPr>
          <w:spacing w:val="-2"/>
          <w:lang w:val="pt-BR"/>
        </w:rPr>
        <w:t>p</w:t>
      </w:r>
      <w:r w:rsidRPr="00CF58B9">
        <w:rPr>
          <w:lang w:val="pt-BR"/>
        </w:rPr>
        <w:t>.</w:t>
      </w:r>
      <w:r w:rsidRPr="00CF58B9">
        <w:rPr>
          <w:lang w:val="pt-BR"/>
        </w:rPr>
        <w:tab/>
      </w:r>
      <w:r w:rsidRPr="00CF58B9">
        <w:rPr>
          <w:bCs/>
          <w:spacing w:val="1"/>
          <w:lang w:val="pt-BR"/>
        </w:rPr>
        <w:t>B</w:t>
      </w:r>
      <w:r w:rsidRPr="00CF58B9">
        <w:rPr>
          <w:bCs/>
          <w:lang w:val="pt-BR"/>
        </w:rPr>
        <w:t xml:space="preserve">. </w:t>
      </w:r>
      <w:r w:rsidRPr="00CF58B9">
        <w:rPr>
          <w:lang w:val="pt-BR"/>
        </w:rPr>
        <w:t>V</w:t>
      </w:r>
      <w:r w:rsidRPr="00CF58B9">
        <w:rPr>
          <w:spacing w:val="-2"/>
          <w:lang w:val="pt-BR"/>
        </w:rPr>
        <w:t>i</w:t>
      </w:r>
      <w:r w:rsidRPr="00CF58B9">
        <w:rPr>
          <w:spacing w:val="1"/>
          <w:lang w:val="pt-BR"/>
        </w:rPr>
        <w:t>ê</w:t>
      </w:r>
      <w:r w:rsidRPr="00CF58B9">
        <w:rPr>
          <w:lang w:val="pt-BR"/>
        </w:rPr>
        <w:t>n</w:t>
      </w:r>
      <w:r w:rsidRPr="00CF58B9">
        <w:rPr>
          <w:spacing w:val="10"/>
          <w:lang w:val="pt-BR"/>
        </w:rPr>
        <w:t xml:space="preserve"> </w:t>
      </w:r>
      <w:r w:rsidRPr="00CF58B9">
        <w:rPr>
          <w:lang w:val="pt-BR"/>
        </w:rPr>
        <w:t>th</w:t>
      </w:r>
      <w:r w:rsidRPr="00CF58B9">
        <w:rPr>
          <w:spacing w:val="-2"/>
          <w:lang w:val="pt-BR"/>
        </w:rPr>
        <w:t>ị</w:t>
      </w:r>
      <w:r w:rsidRPr="00CF58B9">
        <w:rPr>
          <w:lang w:val="pt-BR"/>
        </w:rPr>
        <w:t>,</w:t>
      </w:r>
      <w:r w:rsidRPr="00CF58B9">
        <w:rPr>
          <w:spacing w:val="10"/>
          <w:lang w:val="pt-BR"/>
        </w:rPr>
        <w:t xml:space="preserve"> </w:t>
      </w:r>
      <w:r w:rsidRPr="00CF58B9">
        <w:rPr>
          <w:lang w:val="pt-BR"/>
        </w:rPr>
        <w:t>D</w:t>
      </w:r>
      <w:r w:rsidRPr="00CF58B9">
        <w:rPr>
          <w:spacing w:val="4"/>
          <w:lang w:val="pt-BR"/>
        </w:rPr>
        <w:t xml:space="preserve"> </w:t>
      </w:r>
      <w:r w:rsidRPr="00CF58B9">
        <w:rPr>
          <w:lang w:val="pt-BR"/>
        </w:rPr>
        <w:t>=</w:t>
      </w:r>
      <w:r w:rsidRPr="00CF58B9">
        <w:rPr>
          <w:spacing w:val="5"/>
          <w:lang w:val="pt-BR"/>
        </w:rPr>
        <w:t xml:space="preserve"> </w:t>
      </w:r>
      <w:r w:rsidRPr="00CF58B9">
        <w:rPr>
          <w:spacing w:val="-1"/>
          <w:lang w:val="pt-BR"/>
        </w:rPr>
        <w:t>-</w:t>
      </w:r>
      <w:r w:rsidRPr="00CF58B9">
        <w:rPr>
          <w:lang w:val="pt-BR"/>
        </w:rPr>
        <w:t>5</w:t>
      </w:r>
      <w:r w:rsidRPr="00CF58B9">
        <w:rPr>
          <w:spacing w:val="5"/>
          <w:lang w:val="pt-BR"/>
        </w:rPr>
        <w:t xml:space="preserve"> </w:t>
      </w:r>
      <w:r w:rsidRPr="00CF58B9">
        <w:rPr>
          <w:lang w:val="pt-BR"/>
        </w:rPr>
        <w:t>đ</w:t>
      </w:r>
      <w:r w:rsidRPr="00CF58B9">
        <w:rPr>
          <w:spacing w:val="1"/>
          <w:lang w:val="pt-BR"/>
        </w:rPr>
        <w:t>i</w:t>
      </w:r>
      <w:r w:rsidRPr="00CF58B9">
        <w:rPr>
          <w:lang w:val="pt-BR"/>
        </w:rPr>
        <w:t>ốp</w:t>
      </w:r>
      <w:r w:rsidRPr="00CF58B9">
        <w:rPr>
          <w:lang w:val="pt-BR"/>
        </w:rPr>
        <w:tab/>
      </w:r>
      <w:r w:rsidRPr="00CF58B9">
        <w:rPr>
          <w:bCs/>
          <w:lang w:val="pt-BR"/>
        </w:rPr>
        <w:t>C.</w:t>
      </w:r>
      <w:r w:rsidRPr="00CF58B9">
        <w:rPr>
          <w:lang w:val="pt-BR"/>
        </w:rPr>
        <w:t xml:space="preserve"> </w:t>
      </w:r>
      <w:r w:rsidRPr="00CF58B9">
        <w:rPr>
          <w:spacing w:val="-2"/>
          <w:lang w:val="pt-BR"/>
        </w:rPr>
        <w:t>C</w:t>
      </w:r>
      <w:r w:rsidRPr="00CF58B9">
        <w:rPr>
          <w:spacing w:val="1"/>
          <w:lang w:val="pt-BR"/>
        </w:rPr>
        <w:t>ậ</w:t>
      </w:r>
      <w:r w:rsidRPr="00CF58B9">
        <w:rPr>
          <w:lang w:val="pt-BR"/>
        </w:rPr>
        <w:t>n</w:t>
      </w:r>
      <w:r w:rsidRPr="00CF58B9">
        <w:rPr>
          <w:spacing w:val="8"/>
          <w:lang w:val="pt-BR"/>
        </w:rPr>
        <w:t xml:space="preserve"> </w:t>
      </w:r>
      <w:r w:rsidRPr="00CF58B9">
        <w:rPr>
          <w:lang w:val="pt-BR"/>
        </w:rPr>
        <w:t>th</w:t>
      </w:r>
      <w:r w:rsidRPr="00CF58B9">
        <w:rPr>
          <w:spacing w:val="-2"/>
          <w:lang w:val="pt-BR"/>
        </w:rPr>
        <w:t>ị</w:t>
      </w:r>
      <w:r w:rsidRPr="00CF58B9">
        <w:rPr>
          <w:lang w:val="pt-BR"/>
        </w:rPr>
        <w:t>,</w:t>
      </w:r>
      <w:r w:rsidRPr="00CF58B9">
        <w:rPr>
          <w:spacing w:val="10"/>
          <w:lang w:val="pt-BR"/>
        </w:rPr>
        <w:t xml:space="preserve"> </w:t>
      </w:r>
      <w:r w:rsidRPr="00CF58B9">
        <w:rPr>
          <w:lang w:val="pt-BR"/>
        </w:rPr>
        <w:t>D</w:t>
      </w:r>
      <w:r w:rsidRPr="00CF58B9">
        <w:rPr>
          <w:spacing w:val="4"/>
          <w:lang w:val="pt-BR"/>
        </w:rPr>
        <w:t xml:space="preserve"> </w:t>
      </w:r>
      <w:r w:rsidRPr="00CF58B9">
        <w:rPr>
          <w:lang w:val="pt-BR"/>
        </w:rPr>
        <w:t>=</w:t>
      </w:r>
      <w:r w:rsidRPr="00CF58B9">
        <w:rPr>
          <w:spacing w:val="3"/>
          <w:lang w:val="pt-BR"/>
        </w:rPr>
        <w:t xml:space="preserve"> </w:t>
      </w:r>
      <w:r w:rsidRPr="00CF58B9">
        <w:rPr>
          <w:lang w:val="pt-BR"/>
        </w:rPr>
        <w:t>2</w:t>
      </w:r>
      <w:r w:rsidRPr="00CF58B9">
        <w:rPr>
          <w:spacing w:val="3"/>
          <w:lang w:val="pt-BR"/>
        </w:rPr>
        <w:t xml:space="preserve"> </w:t>
      </w:r>
      <w:r w:rsidRPr="00CF58B9">
        <w:rPr>
          <w:lang w:val="pt-BR"/>
        </w:rPr>
        <w:t>điố</w:t>
      </w:r>
      <w:r w:rsidRPr="00CF58B9">
        <w:rPr>
          <w:spacing w:val="-2"/>
          <w:lang w:val="pt-BR"/>
        </w:rPr>
        <w:t>p</w:t>
      </w:r>
      <w:r w:rsidRPr="00CF58B9">
        <w:rPr>
          <w:lang w:val="pt-BR"/>
        </w:rPr>
        <w:t>.</w:t>
      </w:r>
      <w:r w:rsidRPr="00CF58B9">
        <w:rPr>
          <w:lang w:val="pt-BR"/>
        </w:rPr>
        <w:tab/>
      </w:r>
      <w:r w:rsidRPr="003653AD">
        <w:rPr>
          <w:bCs/>
          <w:color w:val="FF0000"/>
        </w:rPr>
        <w:t xml:space="preserve">D. </w:t>
      </w:r>
      <w:r w:rsidRPr="003653AD">
        <w:rPr>
          <w:color w:val="FF0000"/>
          <w:spacing w:val="-2"/>
        </w:rPr>
        <w:t>C</w:t>
      </w:r>
      <w:r w:rsidRPr="003653AD">
        <w:rPr>
          <w:color w:val="FF0000"/>
          <w:spacing w:val="1"/>
        </w:rPr>
        <w:t>ậ</w:t>
      </w:r>
      <w:r w:rsidRPr="003653AD">
        <w:rPr>
          <w:color w:val="FF0000"/>
        </w:rPr>
        <w:t>n</w:t>
      </w:r>
      <w:r w:rsidRPr="003653AD">
        <w:rPr>
          <w:color w:val="FF0000"/>
          <w:spacing w:val="8"/>
        </w:rPr>
        <w:t xml:space="preserve"> </w:t>
      </w:r>
      <w:r w:rsidRPr="003653AD">
        <w:rPr>
          <w:color w:val="FF0000"/>
        </w:rPr>
        <w:t>th</w:t>
      </w:r>
      <w:r w:rsidRPr="003653AD">
        <w:rPr>
          <w:color w:val="FF0000"/>
          <w:spacing w:val="-2"/>
        </w:rPr>
        <w:t>ị</w:t>
      </w:r>
      <w:r w:rsidRPr="003653AD">
        <w:rPr>
          <w:color w:val="FF0000"/>
        </w:rPr>
        <w:t>,</w:t>
      </w:r>
      <w:r w:rsidRPr="003653AD">
        <w:rPr>
          <w:color w:val="FF0000"/>
          <w:spacing w:val="10"/>
        </w:rPr>
        <w:t xml:space="preserve"> </w:t>
      </w:r>
      <w:r w:rsidRPr="003653AD">
        <w:rPr>
          <w:color w:val="FF0000"/>
        </w:rPr>
        <w:t>D</w:t>
      </w:r>
      <w:r w:rsidRPr="003653AD">
        <w:rPr>
          <w:color w:val="FF0000"/>
          <w:spacing w:val="4"/>
        </w:rPr>
        <w:t xml:space="preserve"> </w:t>
      </w:r>
      <w:r w:rsidRPr="003653AD">
        <w:rPr>
          <w:color w:val="FF0000"/>
        </w:rPr>
        <w:t>=</w:t>
      </w:r>
      <w:r w:rsidRPr="003653AD">
        <w:rPr>
          <w:color w:val="FF0000"/>
          <w:spacing w:val="3"/>
        </w:rPr>
        <w:t xml:space="preserve"> </w:t>
      </w:r>
      <w:r w:rsidRPr="003653AD">
        <w:rPr>
          <w:color w:val="FF0000"/>
          <w:spacing w:val="-1"/>
        </w:rPr>
        <w:t>-</w:t>
      </w:r>
      <w:r w:rsidRPr="003653AD">
        <w:rPr>
          <w:color w:val="FF0000"/>
        </w:rPr>
        <w:t>2đ</w:t>
      </w:r>
      <w:r w:rsidRPr="003653AD">
        <w:rPr>
          <w:color w:val="FF0000"/>
          <w:spacing w:val="1"/>
        </w:rPr>
        <w:t>i</w:t>
      </w:r>
      <w:r w:rsidRPr="003653AD">
        <w:rPr>
          <w:color w:val="FF0000"/>
        </w:rPr>
        <w:t>ố</w:t>
      </w:r>
      <w:r w:rsidRPr="003653AD">
        <w:rPr>
          <w:color w:val="FF0000"/>
          <w:spacing w:val="-2"/>
        </w:rPr>
        <w:t>p</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Câu 1</w:t>
      </w:r>
      <w:r>
        <w:rPr>
          <w:b/>
        </w:rPr>
        <w:t>5</w:t>
      </w:r>
      <w:r w:rsidRPr="00CF58B9">
        <w:rPr>
          <w:b/>
        </w:rPr>
        <w:t xml:space="preserve">: </w:t>
      </w:r>
      <w:r w:rsidRPr="00CF58B9">
        <w:t>Một</w:t>
      </w:r>
      <w:r w:rsidRPr="00CF58B9">
        <w:rPr>
          <w:spacing w:val="11"/>
        </w:rPr>
        <w:t xml:space="preserve"> </w:t>
      </w:r>
      <w:r w:rsidRPr="00CF58B9">
        <w:t>n</w:t>
      </w:r>
      <w:r w:rsidRPr="00CF58B9">
        <w:rPr>
          <w:spacing w:val="-2"/>
        </w:rPr>
        <w:t>g</w:t>
      </w:r>
      <w:r w:rsidRPr="00CF58B9">
        <w:t>ười</w:t>
      </w:r>
      <w:r w:rsidRPr="00CF58B9">
        <w:rPr>
          <w:spacing w:val="14"/>
        </w:rPr>
        <w:t xml:space="preserve"> </w:t>
      </w:r>
      <w:r w:rsidRPr="00CF58B9">
        <w:t>k</w:t>
      </w:r>
      <w:r w:rsidRPr="00CF58B9">
        <w:rPr>
          <w:spacing w:val="-2"/>
        </w:rPr>
        <w:t>h</w:t>
      </w:r>
      <w:r w:rsidRPr="00CF58B9">
        <w:t>i</w:t>
      </w:r>
      <w:r w:rsidRPr="00CF58B9">
        <w:rPr>
          <w:spacing w:val="8"/>
        </w:rPr>
        <w:t xml:space="preserve"> </w:t>
      </w:r>
      <w:r w:rsidRPr="00CF58B9">
        <w:t>không</w:t>
      </w:r>
      <w:r w:rsidRPr="00CF58B9">
        <w:rPr>
          <w:spacing w:val="12"/>
        </w:rPr>
        <w:t xml:space="preserve"> </w:t>
      </w:r>
      <w:r w:rsidRPr="00CF58B9">
        <w:t>d</w:t>
      </w:r>
      <w:r w:rsidRPr="00CF58B9">
        <w:rPr>
          <w:spacing w:val="-1"/>
        </w:rPr>
        <w:t>e</w:t>
      </w:r>
      <w:r w:rsidRPr="00CF58B9">
        <w:t>o</w:t>
      </w:r>
      <w:r w:rsidRPr="00CF58B9">
        <w:rPr>
          <w:spacing w:val="10"/>
        </w:rPr>
        <w:t xml:space="preserve"> </w:t>
      </w:r>
      <w:r w:rsidRPr="00CF58B9">
        <w:t>kính</w:t>
      </w:r>
      <w:r w:rsidRPr="00CF58B9">
        <w:rPr>
          <w:spacing w:val="9"/>
        </w:rPr>
        <w:t xml:space="preserve"> </w:t>
      </w:r>
      <w:r w:rsidRPr="00CF58B9">
        <w:t>n</w:t>
      </w:r>
      <w:r w:rsidRPr="00CF58B9">
        <w:rPr>
          <w:spacing w:val="1"/>
        </w:rPr>
        <w:t>h</w:t>
      </w:r>
      <w:r w:rsidRPr="00CF58B9">
        <w:t>ìn</w:t>
      </w:r>
      <w:r w:rsidRPr="00CF58B9">
        <w:rPr>
          <w:spacing w:val="9"/>
        </w:rPr>
        <w:t xml:space="preserve"> </w:t>
      </w:r>
      <w:r w:rsidRPr="00CF58B9">
        <w:rPr>
          <w:spacing w:val="-1"/>
        </w:rPr>
        <w:t>r</w:t>
      </w:r>
      <w:r w:rsidRPr="00CF58B9">
        <w:t>õ</w:t>
      </w:r>
      <w:r w:rsidRPr="00CF58B9">
        <w:rPr>
          <w:spacing w:val="3"/>
        </w:rPr>
        <w:t xml:space="preserve"> </w:t>
      </w:r>
      <w:r w:rsidRPr="00CF58B9">
        <w:rPr>
          <w:spacing w:val="1"/>
        </w:rPr>
        <w:t>c</w:t>
      </w:r>
      <w:r w:rsidRPr="00CF58B9">
        <w:rPr>
          <w:spacing w:val="-1"/>
        </w:rPr>
        <w:t>á</w:t>
      </w:r>
      <w:r w:rsidRPr="00CF58B9">
        <w:t>c</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rPr>
          <w:spacing w:val="-1"/>
        </w:rPr>
        <w:t>cá</w:t>
      </w:r>
      <w:r w:rsidRPr="00CF58B9">
        <w:rPr>
          <w:spacing w:val="1"/>
        </w:rPr>
        <w:t>c</w:t>
      </w:r>
      <w:r w:rsidRPr="00CF58B9">
        <w:t>h</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t>từ</w:t>
      </w:r>
      <w:r w:rsidRPr="00CF58B9">
        <w:rPr>
          <w:spacing w:val="5"/>
        </w:rPr>
        <w:t xml:space="preserve"> </w:t>
      </w:r>
      <w:r w:rsidRPr="00CF58B9">
        <w:rPr>
          <w:spacing w:val="-2"/>
        </w:rPr>
        <w:t>0</w:t>
      </w:r>
      <w:r w:rsidRPr="00CF58B9">
        <w:rPr>
          <w:spacing w:val="2"/>
        </w:rPr>
        <w:t>,</w:t>
      </w:r>
      <w:r w:rsidRPr="00CF58B9">
        <w:t>4m</w:t>
      </w:r>
      <w:r w:rsidRPr="00CF58B9">
        <w:rPr>
          <w:spacing w:val="11"/>
        </w:rPr>
        <w:t xml:space="preserve"> </w:t>
      </w:r>
      <w:r w:rsidRPr="00CF58B9">
        <w:t>đ</w:t>
      </w:r>
      <w:r w:rsidRPr="00CF58B9">
        <w:rPr>
          <w:spacing w:val="1"/>
        </w:rPr>
        <w:t>ế</w:t>
      </w:r>
      <w:r w:rsidRPr="00CF58B9">
        <w:t>n</w:t>
      </w:r>
      <w:r w:rsidRPr="00CF58B9">
        <w:rPr>
          <w:spacing w:val="7"/>
        </w:rPr>
        <w:t xml:space="preserve"> </w:t>
      </w:r>
      <w:r w:rsidRPr="00CF58B9">
        <w:t>10</w:t>
      </w:r>
      <w:r w:rsidRPr="00CF58B9">
        <w:rPr>
          <w:spacing w:val="-2"/>
        </w:rPr>
        <w:t>0</w:t>
      </w:r>
      <w:r w:rsidRPr="00CF58B9">
        <w:rPr>
          <w:spacing w:val="-1"/>
        </w:rPr>
        <w:t>c</w:t>
      </w:r>
      <w:r w:rsidRPr="00CF58B9">
        <w:t>m.</w:t>
      </w:r>
      <w:r w:rsidRPr="00CF58B9">
        <w:rPr>
          <w:spacing w:val="17"/>
        </w:rPr>
        <w:t xml:space="preserve"> </w:t>
      </w:r>
      <w:r w:rsidRPr="00CF58B9">
        <w:rPr>
          <w:spacing w:val="-3"/>
        </w:rPr>
        <w:t>Đ</w:t>
      </w:r>
      <w:r w:rsidRPr="00CF58B9">
        <w:t>ể</w:t>
      </w:r>
      <w:r w:rsidRPr="00CF58B9">
        <w:rPr>
          <w:spacing w:val="8"/>
        </w:rPr>
        <w:t xml:space="preserve"> </w:t>
      </w:r>
      <w:r w:rsidRPr="00CF58B9">
        <w:t>n</w:t>
      </w:r>
      <w:r w:rsidRPr="00CF58B9">
        <w:rPr>
          <w:spacing w:val="1"/>
        </w:rPr>
        <w:t>h</w:t>
      </w:r>
      <w:r w:rsidRPr="00CF58B9">
        <w:t>ìn</w:t>
      </w:r>
      <w:r w:rsidRPr="00CF58B9">
        <w:rPr>
          <w:spacing w:val="9"/>
        </w:rPr>
        <w:t xml:space="preserve"> </w:t>
      </w:r>
      <w:r w:rsidRPr="00CF58B9">
        <w:rPr>
          <w:spacing w:val="-1"/>
        </w:rPr>
        <w:t>r</w:t>
      </w:r>
      <w:r w:rsidRPr="00CF58B9">
        <w:t>õ</w:t>
      </w:r>
      <w:r w:rsidRPr="00CF58B9">
        <w:rPr>
          <w:spacing w:val="8"/>
        </w:rPr>
        <w:t xml:space="preserve"> </w:t>
      </w:r>
      <w:r w:rsidRPr="00CF58B9">
        <w:rPr>
          <w:spacing w:val="-2"/>
        </w:rPr>
        <w:t>v</w:t>
      </w:r>
      <w:r w:rsidRPr="00CF58B9">
        <w:rPr>
          <w:spacing w:val="1"/>
        </w:rPr>
        <w:t>ậ</w:t>
      </w:r>
      <w:r w:rsidRPr="00CF58B9">
        <w:t>t</w:t>
      </w:r>
      <w:r w:rsidRPr="00CF58B9">
        <w:rPr>
          <w:spacing w:val="7"/>
        </w:rPr>
        <w:t xml:space="preserve"> </w:t>
      </w:r>
      <w:r w:rsidRPr="00CF58B9">
        <w:t>ở</w:t>
      </w:r>
      <w:r w:rsidRPr="00CF58B9">
        <w:rPr>
          <w:spacing w:val="4"/>
        </w:rPr>
        <w:t xml:space="preserve"> </w:t>
      </w:r>
      <w:r w:rsidRPr="00CF58B9">
        <w:rPr>
          <w:spacing w:val="-2"/>
        </w:rPr>
        <w:t>v</w:t>
      </w:r>
      <w:r w:rsidRPr="00CF58B9">
        <w:t>ô</w:t>
      </w:r>
      <w:r w:rsidRPr="00CF58B9">
        <w:rPr>
          <w:spacing w:val="5"/>
        </w:rPr>
        <w:t xml:space="preserve"> </w:t>
      </w:r>
      <w:r w:rsidRPr="00CF58B9">
        <w:rPr>
          <w:spacing w:val="-1"/>
        </w:rPr>
        <w:t>c</w:t>
      </w:r>
      <w:r w:rsidRPr="00CF58B9">
        <w:t>ực</w:t>
      </w:r>
      <w:r w:rsidRPr="00CF58B9">
        <w:rPr>
          <w:spacing w:val="9"/>
        </w:rPr>
        <w:t xml:space="preserve"> </w:t>
      </w:r>
      <w:r w:rsidRPr="00CF58B9">
        <w:t>m</w:t>
      </w:r>
      <w:r w:rsidRPr="00CF58B9">
        <w:rPr>
          <w:spacing w:val="1"/>
        </w:rPr>
        <w:t>ắ</w:t>
      </w:r>
      <w:r w:rsidRPr="00CF58B9">
        <w:t>t không</w:t>
      </w:r>
      <w:r w:rsidRPr="00CF58B9">
        <w:rPr>
          <w:spacing w:val="12"/>
        </w:rPr>
        <w:t xml:space="preserve"> </w:t>
      </w:r>
      <w:r w:rsidRPr="00CF58B9">
        <w:t>đ</w:t>
      </w:r>
      <w:r w:rsidRPr="00CF58B9">
        <w:rPr>
          <w:spacing w:val="1"/>
        </w:rPr>
        <w:t>iề</w:t>
      </w:r>
      <w:r w:rsidRPr="00CF58B9">
        <w:t>u</w:t>
      </w:r>
      <w:r w:rsidRPr="00CF58B9">
        <w:rPr>
          <w:spacing w:val="9"/>
        </w:rPr>
        <w:t xml:space="preserve"> </w:t>
      </w:r>
      <w:r w:rsidRPr="00CF58B9">
        <w:t>t</w:t>
      </w:r>
      <w:r w:rsidRPr="00CF58B9">
        <w:rPr>
          <w:spacing w:val="-2"/>
        </w:rPr>
        <w:t>í</w:t>
      </w:r>
      <w:r w:rsidRPr="00CF58B9">
        <w:rPr>
          <w:spacing w:val="1"/>
        </w:rPr>
        <w:t>â</w:t>
      </w:r>
      <w:r w:rsidRPr="00CF58B9">
        <w:t>t</w:t>
      </w:r>
      <w:r w:rsidRPr="00CF58B9">
        <w:rPr>
          <w:spacing w:val="8"/>
        </w:rPr>
        <w:t xml:space="preserve"> </w:t>
      </w:r>
      <w:r w:rsidRPr="00CF58B9">
        <w:t>t</w:t>
      </w:r>
      <w:r w:rsidRPr="00CF58B9">
        <w:rPr>
          <w:spacing w:val="1"/>
        </w:rPr>
        <w:t>h</w:t>
      </w:r>
      <w:r w:rsidRPr="00CF58B9">
        <w:t>ì</w:t>
      </w:r>
      <w:r w:rsidRPr="00CF58B9">
        <w:rPr>
          <w:spacing w:val="7"/>
        </w:rPr>
        <w:t xml:space="preserve"> </w:t>
      </w:r>
      <w:r w:rsidRPr="00CF58B9">
        <w:rPr>
          <w:spacing w:val="-2"/>
        </w:rPr>
        <w:t>k</w:t>
      </w:r>
      <w:r w:rsidRPr="00CF58B9">
        <w:t>ính</w:t>
      </w:r>
      <w:r w:rsidRPr="00CF58B9">
        <w:rPr>
          <w:spacing w:val="9"/>
        </w:rPr>
        <w:t xml:space="preserve"> </w:t>
      </w:r>
      <w:r w:rsidRPr="00CF58B9">
        <w:rPr>
          <w:spacing w:val="-2"/>
        </w:rPr>
        <w:t>đ</w:t>
      </w:r>
      <w:r w:rsidRPr="00CF58B9">
        <w:rPr>
          <w:spacing w:val="1"/>
        </w:rPr>
        <w:t>e</w:t>
      </w:r>
      <w:r w:rsidRPr="00CF58B9">
        <w:t>o</w:t>
      </w:r>
      <w:r w:rsidRPr="00CF58B9">
        <w:rPr>
          <w:spacing w:val="7"/>
        </w:rPr>
        <w:t xml:space="preserve"> </w:t>
      </w:r>
      <w:r w:rsidRPr="00CF58B9">
        <w:t>s</w:t>
      </w:r>
      <w:r w:rsidRPr="00CF58B9">
        <w:rPr>
          <w:spacing w:val="-1"/>
        </w:rPr>
        <w:t>á</w:t>
      </w:r>
      <w:r w:rsidRPr="00CF58B9">
        <w:t>t</w:t>
      </w:r>
      <w:r w:rsidRPr="00CF58B9">
        <w:rPr>
          <w:spacing w:val="7"/>
        </w:rPr>
        <w:t xml:space="preserve"> </w:t>
      </w:r>
      <w:r w:rsidRPr="00CF58B9">
        <w:rPr>
          <w:spacing w:val="1"/>
        </w:rPr>
        <w:t>m</w:t>
      </w:r>
      <w:r w:rsidRPr="00CF58B9">
        <w:rPr>
          <w:spacing w:val="-1"/>
        </w:rPr>
        <w:t>ắ</w:t>
      </w:r>
      <w:r w:rsidRPr="00CF58B9">
        <w:t>t</w:t>
      </w:r>
      <w:r w:rsidRPr="00CF58B9">
        <w:rPr>
          <w:spacing w:val="9"/>
        </w:rPr>
        <w:t xml:space="preserve"> </w:t>
      </w:r>
      <w:r w:rsidRPr="00CF58B9">
        <w:rPr>
          <w:spacing w:val="1"/>
        </w:rPr>
        <w:t>c</w:t>
      </w:r>
      <w:r w:rsidRPr="00CF58B9">
        <w:t>ó</w:t>
      </w:r>
      <w:r w:rsidRPr="00CF58B9">
        <w:rPr>
          <w:spacing w:val="5"/>
        </w:rPr>
        <w:t xml:space="preserve"> </w:t>
      </w:r>
      <w:r w:rsidRPr="00CF58B9">
        <w:t>độ</w:t>
      </w:r>
      <w:r w:rsidRPr="00CF58B9">
        <w:rPr>
          <w:spacing w:val="5"/>
        </w:rPr>
        <w:t xml:space="preserve"> </w:t>
      </w:r>
      <w:r w:rsidRPr="00CF58B9">
        <w:t xml:space="preserve">tụ </w:t>
      </w:r>
      <w:r w:rsidRPr="00CF58B9">
        <w:rPr>
          <w:spacing w:val="3"/>
        </w:rPr>
        <w:t xml:space="preserve"> </w:t>
      </w:r>
      <w:r w:rsidRPr="00CF58B9">
        <w:rPr>
          <w:spacing w:val="1"/>
        </w:rPr>
        <w:t>là</w:t>
      </w:r>
      <w:r w:rsidRPr="00CF58B9">
        <w:t>:</w:t>
      </w:r>
    </w:p>
    <w:p w:rsidR="00AF124A" w:rsidRPr="00CF58B9" w:rsidRDefault="00AF124A" w:rsidP="00AF124A">
      <w:pPr>
        <w:widowControl w:val="0"/>
        <w:tabs>
          <w:tab w:val="left" w:pos="342"/>
          <w:tab w:val="left" w:pos="2821"/>
          <w:tab w:val="left" w:pos="2907"/>
          <w:tab w:val="left" w:pos="4216"/>
          <w:tab w:val="left" w:pos="5415"/>
          <w:tab w:val="left" w:pos="7923"/>
        </w:tabs>
        <w:autoSpaceDE w:val="0"/>
        <w:autoSpaceDN w:val="0"/>
        <w:adjustRightInd w:val="0"/>
      </w:pPr>
      <w:r w:rsidRPr="00CF58B9">
        <w:rPr>
          <w:bCs/>
        </w:rPr>
        <w:t xml:space="preserve">A.  </w:t>
      </w:r>
      <w:r w:rsidRPr="00CF58B9">
        <w:t>D</w:t>
      </w:r>
      <w:r w:rsidRPr="00CF58B9">
        <w:rPr>
          <w:spacing w:val="6"/>
        </w:rPr>
        <w:t xml:space="preserve"> </w:t>
      </w:r>
      <w:r w:rsidRPr="00CF58B9">
        <w:t>=</w:t>
      </w:r>
      <w:r w:rsidRPr="00CF58B9">
        <w:rPr>
          <w:spacing w:val="5"/>
        </w:rPr>
        <w:t xml:space="preserve"> </w:t>
      </w:r>
      <w:r w:rsidRPr="00CF58B9">
        <w:t>1</w:t>
      </w:r>
      <w:r w:rsidRPr="00CF58B9">
        <w:rPr>
          <w:spacing w:val="-2"/>
        </w:rPr>
        <w:t>đ</w:t>
      </w:r>
      <w:r w:rsidRPr="00CF58B9">
        <w:rPr>
          <w:spacing w:val="1"/>
        </w:rPr>
        <w:t>i</w:t>
      </w:r>
      <w:r w:rsidRPr="00CF58B9">
        <w:t>ố</w:t>
      </w:r>
      <w:r w:rsidRPr="00CF58B9">
        <w:rPr>
          <w:spacing w:val="-2"/>
        </w:rPr>
        <w:t>p</w:t>
      </w:r>
      <w:r w:rsidRPr="00CF58B9">
        <w:t>.</w:t>
      </w:r>
      <w:r w:rsidRPr="00CF58B9">
        <w:tab/>
      </w:r>
      <w:r w:rsidRPr="00CF58B9">
        <w:rPr>
          <w:bCs/>
          <w:spacing w:val="1"/>
          <w:w w:val="102"/>
        </w:rPr>
        <w:t>B</w:t>
      </w:r>
      <w:r w:rsidRPr="00CF58B9">
        <w:rPr>
          <w:bCs/>
          <w:w w:val="102"/>
        </w:rPr>
        <w:t>.</w:t>
      </w:r>
      <w:r w:rsidRPr="00CF58B9">
        <w:t xml:space="preserve"> D</w:t>
      </w:r>
      <w:r w:rsidRPr="00CF58B9">
        <w:rPr>
          <w:spacing w:val="6"/>
        </w:rPr>
        <w:t xml:space="preserve"> </w:t>
      </w:r>
      <w:r w:rsidRPr="00CF58B9">
        <w:t>=</w:t>
      </w:r>
      <w:r w:rsidRPr="00CF58B9">
        <w:rPr>
          <w:spacing w:val="5"/>
        </w:rPr>
        <w:t xml:space="preserve"> </w:t>
      </w:r>
      <w:r w:rsidRPr="00CF58B9">
        <w:rPr>
          <w:spacing w:val="-1"/>
        </w:rPr>
        <w:t>-</w:t>
      </w:r>
      <w:r w:rsidRPr="00CF58B9">
        <w:rPr>
          <w:spacing w:val="-2"/>
        </w:rPr>
        <w:t>2</w:t>
      </w:r>
      <w:r w:rsidRPr="00CF58B9">
        <w:rPr>
          <w:spacing w:val="2"/>
        </w:rPr>
        <w:t>,</w:t>
      </w:r>
      <w:r w:rsidRPr="00CF58B9">
        <w:t>5đ</w:t>
      </w:r>
      <w:r w:rsidRPr="00CF58B9">
        <w:rPr>
          <w:spacing w:val="1"/>
        </w:rPr>
        <w:t>i</w:t>
      </w:r>
      <w:r w:rsidRPr="00CF58B9">
        <w:t>ố</w:t>
      </w:r>
      <w:r w:rsidRPr="00CF58B9">
        <w:rPr>
          <w:spacing w:val="-2"/>
        </w:rPr>
        <w:t>p</w:t>
      </w:r>
      <w:r w:rsidRPr="00CF58B9">
        <w:t>.</w:t>
      </w:r>
      <w:r w:rsidRPr="00CF58B9">
        <w:tab/>
      </w:r>
      <w:r w:rsidRPr="003653AD">
        <w:rPr>
          <w:bCs/>
          <w:color w:val="FF0000"/>
        </w:rPr>
        <w:t xml:space="preserve">C.  </w:t>
      </w:r>
      <w:r w:rsidRPr="003653AD">
        <w:rPr>
          <w:color w:val="FF0000"/>
        </w:rPr>
        <w:t>D</w:t>
      </w:r>
      <w:r w:rsidRPr="003653AD">
        <w:rPr>
          <w:color w:val="FF0000"/>
          <w:spacing w:val="6"/>
        </w:rPr>
        <w:t xml:space="preserve"> </w:t>
      </w:r>
      <w:r w:rsidRPr="003653AD">
        <w:rPr>
          <w:color w:val="FF0000"/>
        </w:rPr>
        <w:t>=</w:t>
      </w:r>
      <w:r w:rsidRPr="003653AD">
        <w:rPr>
          <w:color w:val="FF0000"/>
          <w:spacing w:val="5"/>
        </w:rPr>
        <w:t xml:space="preserve"> </w:t>
      </w:r>
      <w:r w:rsidRPr="003653AD">
        <w:rPr>
          <w:color w:val="FF0000"/>
          <w:spacing w:val="-1"/>
        </w:rPr>
        <w:t>-</w:t>
      </w:r>
      <w:r w:rsidRPr="003653AD">
        <w:rPr>
          <w:color w:val="FF0000"/>
        </w:rPr>
        <w:t>1đ</w:t>
      </w:r>
      <w:r w:rsidRPr="003653AD">
        <w:rPr>
          <w:color w:val="FF0000"/>
          <w:spacing w:val="1"/>
        </w:rPr>
        <w:t>i</w:t>
      </w:r>
      <w:r w:rsidRPr="003653AD">
        <w:rPr>
          <w:color w:val="FF0000"/>
        </w:rPr>
        <w:t>ố</w:t>
      </w:r>
      <w:r w:rsidRPr="003653AD">
        <w:rPr>
          <w:color w:val="FF0000"/>
          <w:spacing w:val="-2"/>
        </w:rPr>
        <w:t>p</w:t>
      </w:r>
      <w:r w:rsidRPr="003653AD">
        <w:rPr>
          <w:color w:val="FF0000"/>
        </w:rPr>
        <w:t>.</w:t>
      </w:r>
      <w:r w:rsidRPr="00CF58B9">
        <w:tab/>
      </w:r>
      <w:r w:rsidRPr="00CF58B9">
        <w:rPr>
          <w:bCs/>
          <w:w w:val="102"/>
        </w:rPr>
        <w:t>D.</w:t>
      </w:r>
      <w:r w:rsidRPr="00CF58B9">
        <w:t xml:space="preserve"> D</w:t>
      </w:r>
      <w:r w:rsidRPr="00CF58B9">
        <w:rPr>
          <w:spacing w:val="6"/>
        </w:rPr>
        <w:t xml:space="preserve"> </w:t>
      </w:r>
      <w:r w:rsidRPr="00CF58B9">
        <w:t>=</w:t>
      </w:r>
      <w:r w:rsidRPr="00CF58B9">
        <w:rPr>
          <w:spacing w:val="5"/>
        </w:rPr>
        <w:t xml:space="preserve"> </w:t>
      </w:r>
      <w:r w:rsidRPr="00CF58B9">
        <w:rPr>
          <w:spacing w:val="-1"/>
        </w:rPr>
        <w:t>-</w:t>
      </w:r>
      <w:r w:rsidRPr="00CF58B9">
        <w:rPr>
          <w:spacing w:val="-2"/>
        </w:rPr>
        <w:t>0</w:t>
      </w:r>
      <w:r w:rsidRPr="00CF58B9">
        <w:rPr>
          <w:spacing w:val="2"/>
        </w:rPr>
        <w:t>,</w:t>
      </w:r>
      <w:r w:rsidRPr="00CF58B9">
        <w:t>1đ</w:t>
      </w:r>
      <w:r w:rsidRPr="00CF58B9">
        <w:rPr>
          <w:spacing w:val="1"/>
        </w:rPr>
        <w:t>i</w:t>
      </w:r>
      <w:r w:rsidRPr="00CF58B9">
        <w:t>ố</w:t>
      </w:r>
      <w:r w:rsidRPr="00CF58B9">
        <w:rPr>
          <w:spacing w:val="-2"/>
        </w:rPr>
        <w:t>p</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Câu 1</w:t>
      </w:r>
      <w:r>
        <w:rPr>
          <w:b/>
        </w:rPr>
        <w:t>6</w:t>
      </w:r>
      <w:r w:rsidRPr="00CF58B9">
        <w:rPr>
          <w:b/>
        </w:rPr>
        <w:t xml:space="preserve">: </w:t>
      </w:r>
      <w:r w:rsidRPr="00CF58B9">
        <w:t>Một</w:t>
      </w:r>
      <w:r w:rsidRPr="00CF58B9">
        <w:rPr>
          <w:spacing w:val="11"/>
        </w:rPr>
        <w:t xml:space="preserve"> </w:t>
      </w:r>
      <w:r w:rsidRPr="00CF58B9">
        <w:t>n</w:t>
      </w:r>
      <w:r w:rsidRPr="00CF58B9">
        <w:rPr>
          <w:spacing w:val="-2"/>
        </w:rPr>
        <w:t>g</w:t>
      </w:r>
      <w:r w:rsidRPr="00CF58B9">
        <w:t>ười</w:t>
      </w:r>
      <w:r w:rsidRPr="00CF58B9">
        <w:rPr>
          <w:spacing w:val="14"/>
        </w:rPr>
        <w:t xml:space="preserve"> </w:t>
      </w:r>
      <w:r w:rsidRPr="00CF58B9">
        <w:t>k</w:t>
      </w:r>
      <w:r w:rsidRPr="00CF58B9">
        <w:rPr>
          <w:spacing w:val="-2"/>
        </w:rPr>
        <w:t>h</w:t>
      </w:r>
      <w:r w:rsidRPr="00CF58B9">
        <w:t>i</w:t>
      </w:r>
      <w:r w:rsidRPr="00CF58B9">
        <w:rPr>
          <w:spacing w:val="8"/>
        </w:rPr>
        <w:t xml:space="preserve"> </w:t>
      </w:r>
      <w:r w:rsidRPr="00CF58B9">
        <w:t>không</w:t>
      </w:r>
      <w:r w:rsidRPr="00CF58B9">
        <w:rPr>
          <w:spacing w:val="12"/>
        </w:rPr>
        <w:t xml:space="preserve"> </w:t>
      </w:r>
      <w:r w:rsidRPr="00CF58B9">
        <w:t>d</w:t>
      </w:r>
      <w:r w:rsidRPr="00CF58B9">
        <w:rPr>
          <w:spacing w:val="-1"/>
        </w:rPr>
        <w:t>e</w:t>
      </w:r>
      <w:r w:rsidRPr="00CF58B9">
        <w:t>o</w:t>
      </w:r>
      <w:r w:rsidRPr="00CF58B9">
        <w:rPr>
          <w:spacing w:val="10"/>
        </w:rPr>
        <w:t xml:space="preserve"> </w:t>
      </w:r>
      <w:r w:rsidRPr="00CF58B9">
        <w:t>kính</w:t>
      </w:r>
      <w:r w:rsidRPr="00CF58B9">
        <w:rPr>
          <w:spacing w:val="9"/>
        </w:rPr>
        <w:t xml:space="preserve"> </w:t>
      </w:r>
      <w:r w:rsidRPr="00CF58B9">
        <w:t>n</w:t>
      </w:r>
      <w:r w:rsidRPr="00CF58B9">
        <w:rPr>
          <w:spacing w:val="1"/>
        </w:rPr>
        <w:t>h</w:t>
      </w:r>
      <w:r w:rsidRPr="00CF58B9">
        <w:t>ìn</w:t>
      </w:r>
      <w:r w:rsidRPr="00CF58B9">
        <w:rPr>
          <w:spacing w:val="9"/>
        </w:rPr>
        <w:t xml:space="preserve"> </w:t>
      </w:r>
      <w:r w:rsidRPr="00CF58B9">
        <w:rPr>
          <w:spacing w:val="-1"/>
        </w:rPr>
        <w:t>r</w:t>
      </w:r>
      <w:r w:rsidRPr="00CF58B9">
        <w:t>õ</w:t>
      </w:r>
      <w:r w:rsidRPr="00CF58B9">
        <w:rPr>
          <w:spacing w:val="3"/>
        </w:rPr>
        <w:t xml:space="preserve"> </w:t>
      </w:r>
      <w:r w:rsidRPr="00CF58B9">
        <w:rPr>
          <w:spacing w:val="1"/>
        </w:rPr>
        <w:t>c</w:t>
      </w:r>
      <w:r w:rsidRPr="00CF58B9">
        <w:rPr>
          <w:spacing w:val="-1"/>
        </w:rPr>
        <w:t>á</w:t>
      </w:r>
      <w:r w:rsidRPr="00CF58B9">
        <w:t>c</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rPr>
          <w:spacing w:val="-1"/>
        </w:rPr>
        <w:t>cá</w:t>
      </w:r>
      <w:r w:rsidRPr="00CF58B9">
        <w:rPr>
          <w:spacing w:val="1"/>
        </w:rPr>
        <w:t>c</w:t>
      </w:r>
      <w:r w:rsidRPr="00CF58B9">
        <w:t>h</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t>từ</w:t>
      </w:r>
      <w:r w:rsidRPr="00CF58B9">
        <w:rPr>
          <w:spacing w:val="5"/>
        </w:rPr>
        <w:t xml:space="preserve"> </w:t>
      </w:r>
      <w:r w:rsidRPr="00CF58B9">
        <w:rPr>
          <w:spacing w:val="-2"/>
        </w:rPr>
        <w:t>0</w:t>
      </w:r>
      <w:r w:rsidRPr="00CF58B9">
        <w:rPr>
          <w:spacing w:val="2"/>
        </w:rPr>
        <w:t>,</w:t>
      </w:r>
      <w:r w:rsidRPr="00CF58B9">
        <w:t>4m</w:t>
      </w:r>
      <w:r w:rsidRPr="00CF58B9">
        <w:rPr>
          <w:spacing w:val="11"/>
        </w:rPr>
        <w:t xml:space="preserve"> </w:t>
      </w:r>
      <w:r w:rsidRPr="00CF58B9">
        <w:t>đ</w:t>
      </w:r>
      <w:r w:rsidRPr="00CF58B9">
        <w:rPr>
          <w:spacing w:val="1"/>
        </w:rPr>
        <w:t>ế</w:t>
      </w:r>
      <w:r w:rsidRPr="00CF58B9">
        <w:t>n</w:t>
      </w:r>
      <w:r w:rsidRPr="00CF58B9">
        <w:rPr>
          <w:spacing w:val="7"/>
        </w:rPr>
        <w:t xml:space="preserve"> </w:t>
      </w:r>
      <w:r w:rsidRPr="00CF58B9">
        <w:t>10</w:t>
      </w:r>
      <w:r w:rsidRPr="00CF58B9">
        <w:rPr>
          <w:spacing w:val="-2"/>
        </w:rPr>
        <w:t>0</w:t>
      </w:r>
      <w:r w:rsidRPr="00CF58B9">
        <w:rPr>
          <w:spacing w:val="-1"/>
        </w:rPr>
        <w:t>c</w:t>
      </w:r>
      <w:r w:rsidRPr="00CF58B9">
        <w:t>m.</w:t>
      </w:r>
      <w:r w:rsidRPr="00CF58B9">
        <w:rPr>
          <w:spacing w:val="17"/>
        </w:rPr>
        <w:t xml:space="preserve"> </w:t>
      </w:r>
      <w:r w:rsidRPr="00CF58B9">
        <w:rPr>
          <w:spacing w:val="-3"/>
        </w:rPr>
        <w:t>Đ</w:t>
      </w:r>
      <w:r w:rsidRPr="00CF58B9">
        <w:t>ể</w:t>
      </w:r>
      <w:r w:rsidRPr="00CF58B9">
        <w:rPr>
          <w:spacing w:val="8"/>
        </w:rPr>
        <w:t xml:space="preserve"> </w:t>
      </w:r>
      <w:r w:rsidRPr="00CF58B9">
        <w:t>n</w:t>
      </w:r>
      <w:r w:rsidRPr="00CF58B9">
        <w:rPr>
          <w:spacing w:val="1"/>
        </w:rPr>
        <w:t>h</w:t>
      </w:r>
      <w:r w:rsidRPr="00CF58B9">
        <w:t>ìn</w:t>
      </w:r>
      <w:r w:rsidRPr="00CF58B9">
        <w:rPr>
          <w:spacing w:val="9"/>
        </w:rPr>
        <w:t xml:space="preserve"> </w:t>
      </w:r>
      <w:r w:rsidRPr="00CF58B9">
        <w:rPr>
          <w:spacing w:val="-1"/>
        </w:rPr>
        <w:t>r</w:t>
      </w:r>
      <w:r w:rsidRPr="00CF58B9">
        <w:t>õ</w:t>
      </w:r>
      <w:r w:rsidRPr="00CF58B9">
        <w:rPr>
          <w:spacing w:val="8"/>
        </w:rPr>
        <w:t xml:space="preserve"> </w:t>
      </w:r>
      <w:r w:rsidRPr="00CF58B9">
        <w:rPr>
          <w:spacing w:val="-2"/>
        </w:rPr>
        <w:t>v</w:t>
      </w:r>
      <w:r w:rsidRPr="00CF58B9">
        <w:rPr>
          <w:spacing w:val="1"/>
        </w:rPr>
        <w:t>ậ</w:t>
      </w:r>
      <w:r w:rsidRPr="00CF58B9">
        <w:t>t</w:t>
      </w:r>
      <w:r w:rsidRPr="00CF58B9">
        <w:rPr>
          <w:spacing w:val="5"/>
        </w:rPr>
        <w:t xml:space="preserve"> </w:t>
      </w:r>
      <w:r w:rsidRPr="00CF58B9">
        <w:rPr>
          <w:spacing w:val="-1"/>
        </w:rPr>
        <w:t>c</w:t>
      </w:r>
      <w:r w:rsidRPr="00CF58B9">
        <w:rPr>
          <w:spacing w:val="1"/>
        </w:rPr>
        <w:t>ác</w:t>
      </w:r>
      <w:r w:rsidRPr="00CF58B9">
        <w:t>h</w:t>
      </w:r>
      <w:r w:rsidRPr="00CF58B9">
        <w:rPr>
          <w:spacing w:val="9"/>
        </w:rPr>
        <w:t xml:space="preserve"> </w:t>
      </w:r>
      <w:r w:rsidRPr="00CF58B9">
        <w:rPr>
          <w:spacing w:val="-2"/>
        </w:rPr>
        <w:t>m</w:t>
      </w:r>
      <w:r w:rsidRPr="00CF58B9">
        <w:rPr>
          <w:spacing w:val="1"/>
        </w:rPr>
        <w:t>ắ</w:t>
      </w:r>
      <w:r w:rsidRPr="00CF58B9">
        <w:t xml:space="preserve">t </w:t>
      </w:r>
      <w:r w:rsidRPr="00CF58B9">
        <w:rPr>
          <w:position w:val="-1"/>
        </w:rPr>
        <w:t>25</w:t>
      </w:r>
      <w:r w:rsidRPr="00CF58B9">
        <w:rPr>
          <w:spacing w:val="1"/>
          <w:position w:val="-1"/>
        </w:rPr>
        <w:t>c</w:t>
      </w:r>
      <w:r w:rsidRPr="00CF58B9">
        <w:rPr>
          <w:position w:val="-1"/>
        </w:rPr>
        <w:t>m</w:t>
      </w:r>
      <w:r w:rsidRPr="00CF58B9">
        <w:rPr>
          <w:spacing w:val="12"/>
          <w:position w:val="-1"/>
        </w:rPr>
        <w:t xml:space="preserve"> </w:t>
      </w:r>
      <w:r w:rsidRPr="00CF58B9">
        <w:rPr>
          <w:position w:val="-1"/>
        </w:rPr>
        <w:t>thì</w:t>
      </w:r>
      <w:r w:rsidRPr="00CF58B9">
        <w:rPr>
          <w:spacing w:val="7"/>
          <w:position w:val="-1"/>
        </w:rPr>
        <w:t xml:space="preserve"> </w:t>
      </w:r>
      <w:r w:rsidRPr="00CF58B9">
        <w:rPr>
          <w:spacing w:val="-2"/>
          <w:position w:val="-1"/>
        </w:rPr>
        <w:t>đ</w:t>
      </w:r>
      <w:r w:rsidRPr="00CF58B9">
        <w:rPr>
          <w:spacing w:val="1"/>
          <w:position w:val="-1"/>
        </w:rPr>
        <w:t>e</w:t>
      </w:r>
      <w:r w:rsidRPr="00CF58B9">
        <w:rPr>
          <w:position w:val="-1"/>
        </w:rPr>
        <w:t>o</w:t>
      </w:r>
      <w:r w:rsidRPr="00CF58B9">
        <w:rPr>
          <w:spacing w:val="7"/>
          <w:position w:val="-1"/>
        </w:rPr>
        <w:t xml:space="preserve"> </w:t>
      </w:r>
      <w:r w:rsidRPr="00CF58B9">
        <w:rPr>
          <w:spacing w:val="-2"/>
          <w:position w:val="-1"/>
        </w:rPr>
        <w:t>s</w:t>
      </w:r>
      <w:r w:rsidRPr="00CF58B9">
        <w:rPr>
          <w:spacing w:val="1"/>
          <w:position w:val="-1"/>
        </w:rPr>
        <w:t>á</w:t>
      </w:r>
      <w:r w:rsidRPr="00CF58B9">
        <w:rPr>
          <w:position w:val="-1"/>
        </w:rPr>
        <w:t>t</w:t>
      </w:r>
      <w:r w:rsidRPr="00CF58B9">
        <w:rPr>
          <w:spacing w:val="7"/>
          <w:position w:val="-1"/>
        </w:rPr>
        <w:t xml:space="preserve"> </w:t>
      </w:r>
      <w:r w:rsidRPr="00CF58B9">
        <w:rPr>
          <w:spacing w:val="-1"/>
          <w:position w:val="-1"/>
        </w:rPr>
        <w:t>m</w:t>
      </w:r>
      <w:r w:rsidRPr="00CF58B9">
        <w:rPr>
          <w:spacing w:val="1"/>
          <w:position w:val="-1"/>
        </w:rPr>
        <w:t>ắ</w:t>
      </w:r>
      <w:r w:rsidRPr="00CF58B9">
        <w:rPr>
          <w:position w:val="-1"/>
        </w:rPr>
        <w:t>t</w:t>
      </w:r>
      <w:r w:rsidRPr="00CF58B9">
        <w:rPr>
          <w:spacing w:val="9"/>
          <w:position w:val="-1"/>
        </w:rPr>
        <w:t xml:space="preserve"> </w:t>
      </w:r>
      <w:r w:rsidRPr="00CF58B9">
        <w:rPr>
          <w:position w:val="-1"/>
        </w:rPr>
        <w:t>kí</w:t>
      </w:r>
      <w:r w:rsidRPr="00CF58B9">
        <w:rPr>
          <w:spacing w:val="-2"/>
          <w:position w:val="-1"/>
        </w:rPr>
        <w:t>n</w:t>
      </w:r>
      <w:r w:rsidRPr="00CF58B9">
        <w:rPr>
          <w:position w:val="-1"/>
        </w:rPr>
        <w:t>h</w:t>
      </w:r>
      <w:r w:rsidRPr="00CF58B9">
        <w:rPr>
          <w:spacing w:val="9"/>
          <w:position w:val="-1"/>
        </w:rPr>
        <w:t xml:space="preserve"> </w:t>
      </w:r>
      <w:r w:rsidRPr="00CF58B9">
        <w:rPr>
          <w:spacing w:val="1"/>
          <w:position w:val="-1"/>
        </w:rPr>
        <w:t>c</w:t>
      </w:r>
      <w:r w:rsidRPr="00CF58B9">
        <w:rPr>
          <w:position w:val="-1"/>
        </w:rPr>
        <w:t>ó</w:t>
      </w:r>
      <w:r w:rsidRPr="00CF58B9">
        <w:rPr>
          <w:spacing w:val="5"/>
          <w:position w:val="-1"/>
        </w:rPr>
        <w:t xml:space="preserve"> </w:t>
      </w:r>
      <w:r w:rsidRPr="00CF58B9">
        <w:rPr>
          <w:position w:val="-1"/>
        </w:rPr>
        <w:t>độ</w:t>
      </w:r>
      <w:r w:rsidRPr="00CF58B9">
        <w:rPr>
          <w:spacing w:val="5"/>
          <w:position w:val="-1"/>
        </w:rPr>
        <w:t xml:space="preserve"> </w:t>
      </w:r>
      <w:r w:rsidRPr="00CF58B9">
        <w:rPr>
          <w:position w:val="-1"/>
        </w:rPr>
        <w:t>tụ</w:t>
      </w:r>
      <w:r w:rsidRPr="00CF58B9">
        <w:rPr>
          <w:spacing w:val="4"/>
          <w:position w:val="-1"/>
        </w:rPr>
        <w:t xml:space="preserve"> </w:t>
      </w:r>
      <w:r w:rsidRPr="00CF58B9">
        <w:rPr>
          <w:spacing w:val="-1"/>
          <w:position w:val="-1"/>
        </w:rPr>
        <w:t>l</w:t>
      </w:r>
      <w:r w:rsidRPr="00CF58B9">
        <w:rPr>
          <w:spacing w:val="1"/>
          <w:position w:val="-1"/>
        </w:rPr>
        <w:t>à</w:t>
      </w:r>
      <w:r w:rsidRPr="00CF58B9">
        <w:rPr>
          <w:position w:val="-1"/>
        </w:rPr>
        <w:t>:</w:t>
      </w:r>
    </w:p>
    <w:p w:rsidR="00AF124A" w:rsidRPr="00CF58B9" w:rsidRDefault="00AF124A" w:rsidP="00AF124A">
      <w:pPr>
        <w:widowControl w:val="0"/>
        <w:tabs>
          <w:tab w:val="left" w:pos="342"/>
          <w:tab w:val="left" w:pos="2868"/>
          <w:tab w:val="left" w:pos="2907"/>
          <w:tab w:val="left" w:pos="4216"/>
          <w:tab w:val="left" w:pos="5415"/>
          <w:tab w:val="left" w:pos="7923"/>
        </w:tabs>
        <w:autoSpaceDE w:val="0"/>
        <w:autoSpaceDN w:val="0"/>
        <w:adjustRightInd w:val="0"/>
      </w:pPr>
      <w:r w:rsidRPr="00CF58B9">
        <w:rPr>
          <w:bCs/>
        </w:rPr>
        <w:t xml:space="preserve">A. </w:t>
      </w:r>
      <w:r w:rsidRPr="00CF58B9">
        <w:t>D</w:t>
      </w:r>
      <w:r w:rsidRPr="00CF58B9">
        <w:rPr>
          <w:spacing w:val="6"/>
        </w:rPr>
        <w:t xml:space="preserve"> </w:t>
      </w:r>
      <w:r w:rsidRPr="00CF58B9">
        <w:t>=</w:t>
      </w:r>
      <w:r w:rsidRPr="00CF58B9">
        <w:rPr>
          <w:spacing w:val="5"/>
        </w:rPr>
        <w:t xml:space="preserve"> </w:t>
      </w:r>
      <w:r w:rsidRPr="00CF58B9">
        <w:rPr>
          <w:spacing w:val="-2"/>
        </w:rPr>
        <w:t>2</w:t>
      </w:r>
      <w:r w:rsidRPr="00CF58B9">
        <w:rPr>
          <w:spacing w:val="2"/>
        </w:rPr>
        <w:t>,</w:t>
      </w:r>
      <w:r w:rsidRPr="00CF58B9">
        <w:t>5</w:t>
      </w:r>
      <w:r w:rsidRPr="00CF58B9">
        <w:rPr>
          <w:spacing w:val="-2"/>
        </w:rPr>
        <w:t>đ</w:t>
      </w:r>
      <w:r w:rsidRPr="00CF58B9">
        <w:rPr>
          <w:spacing w:val="1"/>
        </w:rPr>
        <w:t>i</w:t>
      </w:r>
      <w:r w:rsidRPr="00CF58B9">
        <w:t>ố</w:t>
      </w:r>
      <w:r w:rsidRPr="00CF58B9">
        <w:rPr>
          <w:spacing w:val="-2"/>
        </w:rPr>
        <w:t>p</w:t>
      </w:r>
      <w:r w:rsidRPr="00CF58B9">
        <w:t>.</w:t>
      </w:r>
      <w:r w:rsidRPr="00CF58B9">
        <w:tab/>
      </w:r>
      <w:r w:rsidRPr="00CF58B9">
        <w:rPr>
          <w:bCs/>
          <w:spacing w:val="1"/>
          <w:w w:val="102"/>
        </w:rPr>
        <w:t>B</w:t>
      </w:r>
      <w:r w:rsidRPr="00CF58B9">
        <w:rPr>
          <w:bCs/>
          <w:w w:val="102"/>
        </w:rPr>
        <w:t>.</w:t>
      </w:r>
      <w:r w:rsidRPr="00CF58B9">
        <w:t xml:space="preserve"> D</w:t>
      </w:r>
      <w:r w:rsidRPr="00CF58B9">
        <w:rPr>
          <w:spacing w:val="6"/>
        </w:rPr>
        <w:t xml:space="preserve"> </w:t>
      </w:r>
      <w:r w:rsidRPr="00CF58B9">
        <w:t>=</w:t>
      </w:r>
      <w:r w:rsidRPr="00CF58B9">
        <w:rPr>
          <w:spacing w:val="5"/>
        </w:rPr>
        <w:t xml:space="preserve"> </w:t>
      </w:r>
      <w:r w:rsidRPr="00CF58B9">
        <w:rPr>
          <w:spacing w:val="-1"/>
        </w:rPr>
        <w:t>-</w:t>
      </w:r>
      <w:r w:rsidRPr="00CF58B9">
        <w:rPr>
          <w:spacing w:val="-2"/>
        </w:rPr>
        <w:t>1</w:t>
      </w:r>
      <w:r w:rsidRPr="00CF58B9">
        <w:rPr>
          <w:spacing w:val="2"/>
        </w:rPr>
        <w:t>,</w:t>
      </w:r>
      <w:r w:rsidRPr="00CF58B9">
        <w:t>5đ</w:t>
      </w:r>
      <w:r w:rsidRPr="00CF58B9">
        <w:rPr>
          <w:spacing w:val="1"/>
        </w:rPr>
        <w:t>i</w:t>
      </w:r>
      <w:r w:rsidRPr="00CF58B9">
        <w:t>ố</w:t>
      </w:r>
      <w:r w:rsidRPr="00CF58B9">
        <w:rPr>
          <w:spacing w:val="-2"/>
        </w:rPr>
        <w:t>p</w:t>
      </w:r>
      <w:r w:rsidRPr="00CF58B9">
        <w:t>.</w:t>
      </w:r>
      <w:r w:rsidRPr="00CF58B9">
        <w:tab/>
      </w:r>
      <w:r w:rsidRPr="003653AD">
        <w:rPr>
          <w:bCs/>
          <w:color w:val="FF0000"/>
        </w:rPr>
        <w:t xml:space="preserve">C. </w:t>
      </w:r>
      <w:r w:rsidRPr="003653AD">
        <w:rPr>
          <w:color w:val="FF0000"/>
        </w:rPr>
        <w:t>D</w:t>
      </w:r>
      <w:r w:rsidRPr="003653AD">
        <w:rPr>
          <w:color w:val="FF0000"/>
          <w:spacing w:val="6"/>
        </w:rPr>
        <w:t xml:space="preserve"> </w:t>
      </w:r>
      <w:r w:rsidRPr="003653AD">
        <w:rPr>
          <w:color w:val="FF0000"/>
        </w:rPr>
        <w:t>=</w:t>
      </w:r>
      <w:r w:rsidRPr="003653AD">
        <w:rPr>
          <w:color w:val="FF0000"/>
          <w:spacing w:val="5"/>
        </w:rPr>
        <w:t xml:space="preserve"> </w:t>
      </w:r>
      <w:r w:rsidRPr="003653AD">
        <w:rPr>
          <w:color w:val="FF0000"/>
          <w:spacing w:val="-2"/>
        </w:rPr>
        <w:t>1</w:t>
      </w:r>
      <w:r w:rsidRPr="003653AD">
        <w:rPr>
          <w:color w:val="FF0000"/>
          <w:spacing w:val="2"/>
        </w:rPr>
        <w:t>,</w:t>
      </w:r>
      <w:r w:rsidRPr="003653AD">
        <w:rPr>
          <w:color w:val="FF0000"/>
        </w:rPr>
        <w:t>5</w:t>
      </w:r>
      <w:r w:rsidRPr="003653AD">
        <w:rPr>
          <w:color w:val="FF0000"/>
          <w:spacing w:val="-2"/>
        </w:rPr>
        <w:t>đ</w:t>
      </w:r>
      <w:r w:rsidRPr="003653AD">
        <w:rPr>
          <w:color w:val="FF0000"/>
          <w:spacing w:val="1"/>
        </w:rPr>
        <w:t>i</w:t>
      </w:r>
      <w:r w:rsidRPr="003653AD">
        <w:rPr>
          <w:color w:val="FF0000"/>
        </w:rPr>
        <w:t>ố</w:t>
      </w:r>
      <w:r w:rsidRPr="003653AD">
        <w:rPr>
          <w:color w:val="FF0000"/>
          <w:spacing w:val="-2"/>
        </w:rPr>
        <w:t>p</w:t>
      </w:r>
      <w:r w:rsidRPr="00CF58B9">
        <w:t>.</w:t>
      </w:r>
      <w:r w:rsidRPr="00CF58B9">
        <w:tab/>
      </w:r>
      <w:r w:rsidRPr="00CF58B9">
        <w:rPr>
          <w:bCs/>
          <w:w w:val="102"/>
        </w:rPr>
        <w:t>D.</w:t>
      </w:r>
      <w:r w:rsidRPr="00CF58B9">
        <w:t xml:space="preserve"> D</w:t>
      </w:r>
      <w:r w:rsidRPr="00CF58B9">
        <w:rPr>
          <w:spacing w:val="6"/>
        </w:rPr>
        <w:t xml:space="preserve"> </w:t>
      </w:r>
      <w:r w:rsidRPr="00CF58B9">
        <w:t>=</w:t>
      </w:r>
      <w:r w:rsidRPr="00CF58B9">
        <w:rPr>
          <w:spacing w:val="5"/>
        </w:rPr>
        <w:t xml:space="preserve"> </w:t>
      </w:r>
      <w:r w:rsidRPr="00CF58B9">
        <w:rPr>
          <w:spacing w:val="-1"/>
        </w:rPr>
        <w:t>-</w:t>
      </w:r>
      <w:r w:rsidRPr="00CF58B9">
        <w:rPr>
          <w:spacing w:val="-2"/>
        </w:rPr>
        <w:t>2</w:t>
      </w:r>
      <w:r w:rsidRPr="00CF58B9">
        <w:rPr>
          <w:spacing w:val="2"/>
        </w:rPr>
        <w:t>,</w:t>
      </w:r>
      <w:r w:rsidRPr="00CF58B9">
        <w:t>5đ</w:t>
      </w:r>
      <w:r w:rsidRPr="00CF58B9">
        <w:rPr>
          <w:spacing w:val="1"/>
        </w:rPr>
        <w:t>i</w:t>
      </w:r>
      <w:r w:rsidRPr="00CF58B9">
        <w:t>ố</w:t>
      </w:r>
      <w:r w:rsidRPr="00CF58B9">
        <w:rPr>
          <w:spacing w:val="-2"/>
        </w:rPr>
        <w:t>p</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Câu 1</w:t>
      </w:r>
      <w:r>
        <w:rPr>
          <w:b/>
        </w:rPr>
        <w:t>7</w:t>
      </w:r>
      <w:r w:rsidRPr="00CF58B9">
        <w:rPr>
          <w:b/>
        </w:rPr>
        <w:t xml:space="preserve">: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5"/>
        </w:rPr>
        <w:t xml:space="preserve"> </w:t>
      </w:r>
      <w:r w:rsidRPr="00CF58B9">
        <w:rPr>
          <w:spacing w:val="1"/>
        </w:rPr>
        <w:t>c</w:t>
      </w:r>
      <w:r w:rsidRPr="00CF58B9">
        <w:t>ó</w:t>
      </w:r>
      <w:r w:rsidRPr="00CF58B9">
        <w:rPr>
          <w:spacing w:val="5"/>
        </w:rPr>
        <w:t xml:space="preserve"> </w:t>
      </w:r>
      <w:r w:rsidRPr="00CF58B9">
        <w:t>đi</w:t>
      </w:r>
      <w:r w:rsidRPr="00CF58B9">
        <w:rPr>
          <w:spacing w:val="-1"/>
        </w:rPr>
        <w:t>ể</w:t>
      </w:r>
      <w:r w:rsidRPr="00CF58B9">
        <w:t>m</w:t>
      </w:r>
      <w:r w:rsidRPr="00CF58B9">
        <w:rPr>
          <w:spacing w:val="11"/>
        </w:rPr>
        <w:t xml:space="preserve"> </w:t>
      </w:r>
      <w:r w:rsidRPr="00CF58B9">
        <w:rPr>
          <w:spacing w:val="1"/>
        </w:rPr>
        <w:t>c</w:t>
      </w:r>
      <w:r w:rsidRPr="00CF58B9">
        <w:t>ực</w:t>
      </w:r>
      <w:r w:rsidRPr="00CF58B9">
        <w:rPr>
          <w:spacing w:val="7"/>
        </w:rPr>
        <w:t xml:space="preserve"> </w:t>
      </w:r>
      <w:r w:rsidRPr="00CF58B9">
        <w:rPr>
          <w:spacing w:val="1"/>
        </w:rPr>
        <w:t>cậ</w:t>
      </w:r>
      <w:r w:rsidRPr="00CF58B9">
        <w:t>n</w:t>
      </w:r>
      <w:r w:rsidRPr="00CF58B9">
        <w:rPr>
          <w:spacing w:val="5"/>
        </w:rPr>
        <w:t xml:space="preserve"> </w:t>
      </w:r>
      <w:r w:rsidRPr="00CF58B9">
        <w:rPr>
          <w:spacing w:val="-1"/>
        </w:rPr>
        <w:t>c</w:t>
      </w:r>
      <w:r w:rsidRPr="00CF58B9">
        <w:rPr>
          <w:spacing w:val="1"/>
        </w:rPr>
        <w:t>á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t>12</w:t>
      </w:r>
      <w:r w:rsidRPr="00CF58B9">
        <w:rPr>
          <w:spacing w:val="3"/>
        </w:rPr>
        <w:t xml:space="preserve"> </w:t>
      </w:r>
      <w:r w:rsidRPr="00CF58B9">
        <w:rPr>
          <w:spacing w:val="-1"/>
        </w:rPr>
        <w:t>c</w:t>
      </w:r>
      <w:r w:rsidRPr="00CF58B9">
        <w:t>m</w:t>
      </w:r>
      <w:r w:rsidRPr="00CF58B9">
        <w:rPr>
          <w:spacing w:val="9"/>
        </w:rPr>
        <w:t xml:space="preserve"> </w:t>
      </w:r>
      <w:r w:rsidRPr="00CF58B9">
        <w:rPr>
          <w:spacing w:val="1"/>
        </w:rPr>
        <w:t>v</w:t>
      </w:r>
      <w:r w:rsidRPr="00CF58B9">
        <w:t>à</w:t>
      </w:r>
      <w:r w:rsidRPr="00CF58B9">
        <w:rPr>
          <w:spacing w:val="7"/>
        </w:rPr>
        <w:t xml:space="preserve"> </w:t>
      </w:r>
      <w:r w:rsidRPr="00CF58B9">
        <w:t>đ</w:t>
      </w:r>
      <w:r w:rsidRPr="00CF58B9">
        <w:rPr>
          <w:spacing w:val="-2"/>
        </w:rPr>
        <w:t>i</w:t>
      </w:r>
      <w:r w:rsidRPr="00CF58B9">
        <w:rPr>
          <w:spacing w:val="1"/>
        </w:rPr>
        <w:t>ể</w:t>
      </w:r>
      <w:r w:rsidRPr="00CF58B9">
        <w:t xml:space="preserve">m </w:t>
      </w:r>
      <w:r w:rsidRPr="00CF58B9">
        <w:rPr>
          <w:spacing w:val="12"/>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rPr>
          <w:spacing w:val="-1"/>
        </w:rPr>
        <w:t>cá</w:t>
      </w:r>
      <w:r w:rsidRPr="00CF58B9">
        <w:rPr>
          <w:spacing w:val="1"/>
        </w:rPr>
        <w:t>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t>60</w:t>
      </w:r>
      <w:r w:rsidRPr="00CF58B9">
        <w:rPr>
          <w:spacing w:val="3"/>
        </w:rPr>
        <w:t xml:space="preserve"> </w:t>
      </w:r>
      <w:r w:rsidRPr="00CF58B9">
        <w:rPr>
          <w:spacing w:val="1"/>
        </w:rPr>
        <w:t>c</w:t>
      </w:r>
      <w:r w:rsidRPr="00CF58B9">
        <w:rPr>
          <w:spacing w:val="-2"/>
        </w:rPr>
        <w:t>m</w:t>
      </w:r>
      <w:r w:rsidRPr="00CF58B9">
        <w:t>.</w:t>
      </w:r>
      <w:r w:rsidRPr="00CF58B9">
        <w:rPr>
          <w:spacing w:val="11"/>
        </w:rPr>
        <w:t xml:space="preserve"> </w:t>
      </w:r>
      <w:r w:rsidRPr="00CF58B9">
        <w:t>N</w:t>
      </w:r>
      <w:r w:rsidRPr="00CF58B9">
        <w:rPr>
          <w:spacing w:val="-2"/>
        </w:rPr>
        <w:t>g</w:t>
      </w:r>
      <w:r w:rsidRPr="00CF58B9">
        <w:t>ười</w:t>
      </w:r>
      <w:r w:rsidRPr="00CF58B9">
        <w:rPr>
          <w:spacing w:val="15"/>
        </w:rPr>
        <w:t xml:space="preserve"> </w:t>
      </w:r>
      <w:r w:rsidRPr="00CF58B9">
        <w:t>n</w:t>
      </w:r>
      <w:r w:rsidRPr="00CF58B9">
        <w:rPr>
          <w:spacing w:val="1"/>
        </w:rPr>
        <w:t>à</w:t>
      </w:r>
      <w:r w:rsidRPr="00CF58B9">
        <w:t>y</w:t>
      </w:r>
      <w:r w:rsidRPr="00CF58B9">
        <w:rPr>
          <w:spacing w:val="5"/>
        </w:rPr>
        <w:t xml:space="preserve"> </w:t>
      </w:r>
      <w:r w:rsidRPr="00CF58B9">
        <w:t xml:space="preserve">muốn </w:t>
      </w:r>
      <w:r w:rsidRPr="00CF58B9">
        <w:rPr>
          <w:position w:val="-1"/>
        </w:rPr>
        <w:t>nhìn</w:t>
      </w:r>
      <w:r w:rsidRPr="00CF58B9">
        <w:rPr>
          <w:spacing w:val="12"/>
          <w:position w:val="-1"/>
        </w:rPr>
        <w:t xml:space="preserve"> </w:t>
      </w:r>
      <w:r w:rsidRPr="00CF58B9">
        <w:rPr>
          <w:spacing w:val="-2"/>
          <w:position w:val="-1"/>
        </w:rPr>
        <w:t>v</w:t>
      </w:r>
      <w:r w:rsidRPr="00CF58B9">
        <w:rPr>
          <w:spacing w:val="1"/>
          <w:position w:val="-1"/>
        </w:rPr>
        <w:t>ậ</w:t>
      </w:r>
      <w:r w:rsidRPr="00CF58B9">
        <w:rPr>
          <w:position w:val="-1"/>
        </w:rPr>
        <w:t>t</w:t>
      </w:r>
      <w:r w:rsidRPr="00CF58B9">
        <w:rPr>
          <w:spacing w:val="7"/>
          <w:position w:val="-1"/>
        </w:rPr>
        <w:t xml:space="preserve"> </w:t>
      </w:r>
      <w:r w:rsidRPr="00CF58B9">
        <w:rPr>
          <w:position w:val="-1"/>
        </w:rPr>
        <w:t>ở</w:t>
      </w:r>
      <w:r w:rsidRPr="00CF58B9">
        <w:rPr>
          <w:spacing w:val="4"/>
          <w:position w:val="-1"/>
        </w:rPr>
        <w:t xml:space="preserve"> </w:t>
      </w:r>
      <w:r w:rsidRPr="00CF58B9">
        <w:rPr>
          <w:spacing w:val="-2"/>
          <w:position w:val="-1"/>
        </w:rPr>
        <w:t>v</w:t>
      </w:r>
      <w:r w:rsidRPr="00CF58B9">
        <w:rPr>
          <w:position w:val="-1"/>
        </w:rPr>
        <w:t>ô</w:t>
      </w:r>
      <w:r w:rsidRPr="00CF58B9">
        <w:rPr>
          <w:spacing w:val="5"/>
          <w:position w:val="-1"/>
        </w:rPr>
        <w:t xml:space="preserve"> </w:t>
      </w:r>
      <w:r w:rsidRPr="00CF58B9">
        <w:rPr>
          <w:spacing w:val="1"/>
          <w:position w:val="-1"/>
        </w:rPr>
        <w:t>c</w:t>
      </w:r>
      <w:r w:rsidRPr="00CF58B9">
        <w:rPr>
          <w:position w:val="-1"/>
        </w:rPr>
        <w:t>ực</w:t>
      </w:r>
      <w:r w:rsidRPr="00CF58B9">
        <w:rPr>
          <w:spacing w:val="9"/>
          <w:position w:val="-1"/>
        </w:rPr>
        <w:t xml:space="preserve"> </w:t>
      </w:r>
      <w:r w:rsidRPr="00CF58B9">
        <w:rPr>
          <w:position w:val="-1"/>
        </w:rPr>
        <w:t>không</w:t>
      </w:r>
      <w:r w:rsidRPr="00CF58B9">
        <w:rPr>
          <w:spacing w:val="10"/>
          <w:position w:val="-1"/>
        </w:rPr>
        <w:t xml:space="preserve"> </w:t>
      </w:r>
      <w:r w:rsidRPr="00CF58B9">
        <w:rPr>
          <w:position w:val="-1"/>
        </w:rPr>
        <w:t>ph</w:t>
      </w:r>
      <w:r w:rsidRPr="00CF58B9">
        <w:rPr>
          <w:spacing w:val="1"/>
          <w:position w:val="-1"/>
        </w:rPr>
        <w:t>ả</w:t>
      </w:r>
      <w:r w:rsidRPr="00CF58B9">
        <w:rPr>
          <w:position w:val="-1"/>
        </w:rPr>
        <w:t>i</w:t>
      </w:r>
      <w:r w:rsidRPr="00CF58B9">
        <w:rPr>
          <w:spacing w:val="11"/>
          <w:position w:val="-1"/>
        </w:rPr>
        <w:t xml:space="preserve"> </w:t>
      </w:r>
      <w:r w:rsidRPr="00CF58B9">
        <w:rPr>
          <w:position w:val="-1"/>
        </w:rPr>
        <w:t>đ</w:t>
      </w:r>
      <w:r w:rsidRPr="00CF58B9">
        <w:rPr>
          <w:spacing w:val="-2"/>
          <w:position w:val="-1"/>
        </w:rPr>
        <w:t>i</w:t>
      </w:r>
      <w:r w:rsidRPr="00CF58B9">
        <w:rPr>
          <w:spacing w:val="1"/>
          <w:position w:val="-1"/>
        </w:rPr>
        <w:t>ề</w:t>
      </w:r>
      <w:r w:rsidRPr="00CF58B9">
        <w:rPr>
          <w:position w:val="-1"/>
        </w:rPr>
        <w:t>u</w:t>
      </w:r>
      <w:r w:rsidRPr="00CF58B9">
        <w:rPr>
          <w:spacing w:val="9"/>
          <w:position w:val="-1"/>
        </w:rPr>
        <w:t xml:space="preserve"> </w:t>
      </w:r>
      <w:r w:rsidRPr="00CF58B9">
        <w:rPr>
          <w:position w:val="-1"/>
        </w:rPr>
        <w:t>t</w:t>
      </w:r>
      <w:r w:rsidRPr="00CF58B9">
        <w:rPr>
          <w:spacing w:val="-2"/>
          <w:position w:val="-1"/>
        </w:rPr>
        <w:t>i</w:t>
      </w:r>
      <w:r w:rsidRPr="00CF58B9">
        <w:rPr>
          <w:spacing w:val="1"/>
          <w:position w:val="-1"/>
        </w:rPr>
        <w:t>ế</w:t>
      </w:r>
      <w:r w:rsidRPr="00CF58B9">
        <w:rPr>
          <w:position w:val="-1"/>
        </w:rPr>
        <w:t>t</w:t>
      </w:r>
      <w:r w:rsidRPr="00CF58B9">
        <w:rPr>
          <w:spacing w:val="8"/>
          <w:position w:val="-1"/>
        </w:rPr>
        <w:t xml:space="preserve"> </w:t>
      </w:r>
      <w:r w:rsidRPr="00CF58B9">
        <w:rPr>
          <w:position w:val="-1"/>
        </w:rPr>
        <w:t>t</w:t>
      </w:r>
      <w:r w:rsidRPr="00CF58B9">
        <w:rPr>
          <w:spacing w:val="1"/>
          <w:position w:val="-1"/>
        </w:rPr>
        <w:t>h</w:t>
      </w:r>
      <w:r w:rsidRPr="00CF58B9">
        <w:rPr>
          <w:position w:val="-1"/>
        </w:rPr>
        <w:t>ì</w:t>
      </w:r>
      <w:r w:rsidRPr="00CF58B9">
        <w:rPr>
          <w:spacing w:val="7"/>
          <w:position w:val="-1"/>
        </w:rPr>
        <w:t xml:space="preserve"> </w:t>
      </w:r>
      <w:r w:rsidRPr="00CF58B9">
        <w:rPr>
          <w:position w:val="-1"/>
        </w:rPr>
        <w:t>p</w:t>
      </w:r>
      <w:r w:rsidRPr="00CF58B9">
        <w:rPr>
          <w:spacing w:val="-2"/>
          <w:position w:val="-1"/>
        </w:rPr>
        <w:t>h</w:t>
      </w:r>
      <w:r w:rsidRPr="00CF58B9">
        <w:rPr>
          <w:spacing w:val="1"/>
          <w:position w:val="-1"/>
        </w:rPr>
        <w:t>ả</w:t>
      </w:r>
      <w:r w:rsidRPr="00CF58B9">
        <w:rPr>
          <w:position w:val="-1"/>
        </w:rPr>
        <w:t>i</w:t>
      </w:r>
      <w:r w:rsidRPr="00CF58B9">
        <w:rPr>
          <w:spacing w:val="10"/>
          <w:position w:val="-1"/>
        </w:rPr>
        <w:t xml:space="preserve"> </w:t>
      </w:r>
      <w:r w:rsidRPr="00CF58B9">
        <w:rPr>
          <w:spacing w:val="-2"/>
          <w:position w:val="-1"/>
        </w:rPr>
        <w:t>đ</w:t>
      </w:r>
      <w:r w:rsidRPr="00CF58B9">
        <w:rPr>
          <w:spacing w:val="1"/>
          <w:position w:val="-1"/>
        </w:rPr>
        <w:t>e</w:t>
      </w:r>
      <w:r w:rsidRPr="00CF58B9">
        <w:rPr>
          <w:position w:val="-1"/>
        </w:rPr>
        <w:t>o</w:t>
      </w:r>
      <w:r w:rsidRPr="00CF58B9">
        <w:rPr>
          <w:spacing w:val="7"/>
          <w:position w:val="-1"/>
        </w:rPr>
        <w:t xml:space="preserve"> </w:t>
      </w:r>
      <w:r w:rsidRPr="00CF58B9">
        <w:rPr>
          <w:position w:val="-1"/>
        </w:rPr>
        <w:t>kính</w:t>
      </w:r>
      <w:r w:rsidRPr="00CF58B9">
        <w:rPr>
          <w:spacing w:val="7"/>
          <w:position w:val="-1"/>
        </w:rPr>
        <w:t xml:space="preserve"> </w:t>
      </w:r>
      <w:r w:rsidRPr="00CF58B9">
        <w:rPr>
          <w:spacing w:val="1"/>
          <w:position w:val="-1"/>
        </w:rPr>
        <w:t>c</w:t>
      </w:r>
      <w:r w:rsidRPr="00CF58B9">
        <w:rPr>
          <w:position w:val="-1"/>
        </w:rPr>
        <w:t>ó</w:t>
      </w:r>
      <w:r w:rsidRPr="00CF58B9">
        <w:rPr>
          <w:spacing w:val="5"/>
          <w:position w:val="-1"/>
        </w:rPr>
        <w:t xml:space="preserve"> </w:t>
      </w:r>
      <w:r w:rsidRPr="00CF58B9">
        <w:rPr>
          <w:position w:val="-1"/>
        </w:rPr>
        <w:t>độ</w:t>
      </w:r>
      <w:r w:rsidRPr="00CF58B9">
        <w:rPr>
          <w:spacing w:val="5"/>
          <w:position w:val="-1"/>
        </w:rPr>
        <w:t xml:space="preserve"> </w:t>
      </w:r>
      <w:r w:rsidRPr="00CF58B9">
        <w:rPr>
          <w:position w:val="-1"/>
        </w:rPr>
        <w:t>tụ:</w:t>
      </w:r>
    </w:p>
    <w:p w:rsidR="00AF124A" w:rsidRPr="00CF58B9" w:rsidRDefault="00AF124A" w:rsidP="00AF124A">
      <w:pPr>
        <w:widowControl w:val="0"/>
        <w:tabs>
          <w:tab w:val="left" w:pos="342"/>
          <w:tab w:val="left" w:pos="715"/>
          <w:tab w:val="left" w:pos="2907"/>
          <w:tab w:val="left" w:pos="3803"/>
          <w:tab w:val="left" w:pos="5415"/>
          <w:tab w:val="left" w:pos="7923"/>
        </w:tabs>
        <w:autoSpaceDE w:val="0"/>
        <w:autoSpaceDN w:val="0"/>
        <w:adjustRightInd w:val="0"/>
      </w:pPr>
      <w:r w:rsidRPr="00CF58B9">
        <w:rPr>
          <w:bCs/>
        </w:rPr>
        <w:t xml:space="preserve">A. </w:t>
      </w:r>
      <w:r w:rsidRPr="00CF58B9">
        <w:t>D</w:t>
      </w:r>
      <w:r w:rsidRPr="00CF58B9">
        <w:rPr>
          <w:spacing w:val="4"/>
        </w:rPr>
        <w:t xml:space="preserve"> </w:t>
      </w:r>
      <w:r w:rsidRPr="00CF58B9">
        <w:t xml:space="preserve">= </w:t>
      </w:r>
      <w:r w:rsidRPr="00CF58B9">
        <w:rPr>
          <w:spacing w:val="6"/>
        </w:rPr>
        <w:t xml:space="preserve"> </w:t>
      </w:r>
      <w:r w:rsidRPr="00CF58B9">
        <w:t>-</w:t>
      </w:r>
      <w:r w:rsidRPr="00CF58B9">
        <w:rPr>
          <w:spacing w:val="2"/>
        </w:rPr>
        <w:t xml:space="preserve"> </w:t>
      </w:r>
      <w:r w:rsidRPr="00CF58B9">
        <w:rPr>
          <w:spacing w:val="-2"/>
        </w:rPr>
        <w:t>8</w:t>
      </w:r>
      <w:r w:rsidRPr="00CF58B9">
        <w:t>,</w:t>
      </w:r>
      <w:r w:rsidRPr="00CF58B9">
        <w:rPr>
          <w:spacing w:val="7"/>
        </w:rPr>
        <w:t xml:space="preserve"> </w:t>
      </w:r>
      <w:r w:rsidRPr="00CF58B9">
        <w:t>33</w:t>
      </w:r>
      <w:r w:rsidRPr="00CF58B9">
        <w:rPr>
          <w:spacing w:val="5"/>
        </w:rPr>
        <w:t xml:space="preserve"> </w:t>
      </w:r>
      <w:r w:rsidRPr="00CF58B9">
        <w:t>dp</w:t>
      </w:r>
      <w:r w:rsidRPr="00CF58B9">
        <w:tab/>
      </w:r>
      <w:r w:rsidRPr="00CF58B9">
        <w:rPr>
          <w:bCs/>
          <w:spacing w:val="1"/>
        </w:rPr>
        <w:t>B</w:t>
      </w:r>
      <w:r w:rsidRPr="00CF58B9">
        <w:rPr>
          <w:bCs/>
        </w:rPr>
        <w:t>.</w:t>
      </w:r>
      <w:r w:rsidRPr="00CF58B9">
        <w:t xml:space="preserve"> D</w:t>
      </w:r>
      <w:r w:rsidRPr="00CF58B9">
        <w:rPr>
          <w:spacing w:val="4"/>
        </w:rPr>
        <w:t xml:space="preserve"> </w:t>
      </w:r>
      <w:r w:rsidRPr="00CF58B9">
        <w:t xml:space="preserve">= </w:t>
      </w:r>
      <w:r w:rsidRPr="00CF58B9">
        <w:rPr>
          <w:spacing w:val="6"/>
        </w:rPr>
        <w:t xml:space="preserve"> </w:t>
      </w:r>
      <w:r w:rsidRPr="00CF58B9">
        <w:t>+</w:t>
      </w:r>
      <w:r w:rsidRPr="00CF58B9">
        <w:rPr>
          <w:spacing w:val="2"/>
        </w:rPr>
        <w:t xml:space="preserve"> </w:t>
      </w:r>
      <w:r w:rsidRPr="00CF58B9">
        <w:rPr>
          <w:spacing w:val="-2"/>
        </w:rPr>
        <w:t>8</w:t>
      </w:r>
      <w:r w:rsidRPr="00CF58B9">
        <w:t>,</w:t>
      </w:r>
      <w:r w:rsidRPr="00CF58B9">
        <w:rPr>
          <w:spacing w:val="7"/>
        </w:rPr>
        <w:t xml:space="preserve"> </w:t>
      </w:r>
      <w:r w:rsidRPr="00CF58B9">
        <w:t>33</w:t>
      </w:r>
      <w:r w:rsidRPr="00CF58B9">
        <w:rPr>
          <w:spacing w:val="5"/>
        </w:rPr>
        <w:t xml:space="preserve"> </w:t>
      </w:r>
      <w:r w:rsidRPr="00CF58B9">
        <w:t>dp</w:t>
      </w:r>
      <w:r w:rsidRPr="00CF58B9">
        <w:tab/>
      </w:r>
      <w:r w:rsidRPr="00CF58B9">
        <w:rPr>
          <w:bCs/>
        </w:rPr>
        <w:t>C.</w:t>
      </w:r>
      <w:r w:rsidRPr="00CF58B9">
        <w:t xml:space="preserve"> D</w:t>
      </w:r>
      <w:r w:rsidRPr="00CF58B9">
        <w:rPr>
          <w:spacing w:val="4"/>
        </w:rPr>
        <w:t xml:space="preserve"> </w:t>
      </w:r>
      <w:r w:rsidRPr="00CF58B9">
        <w:t xml:space="preserve">= </w:t>
      </w:r>
      <w:r w:rsidRPr="00CF58B9">
        <w:rPr>
          <w:spacing w:val="6"/>
        </w:rPr>
        <w:t xml:space="preserve"> </w:t>
      </w:r>
      <w:r w:rsidRPr="00CF58B9">
        <w:t>-</w:t>
      </w:r>
      <w:r w:rsidRPr="00CF58B9">
        <w:rPr>
          <w:spacing w:val="2"/>
        </w:rPr>
        <w:t xml:space="preserve"> </w:t>
      </w:r>
      <w:r w:rsidRPr="00CF58B9">
        <w:rPr>
          <w:spacing w:val="-2"/>
        </w:rPr>
        <w:t>1</w:t>
      </w:r>
      <w:r w:rsidRPr="00CF58B9">
        <w:rPr>
          <w:spacing w:val="2"/>
        </w:rPr>
        <w:t>,</w:t>
      </w:r>
      <w:r w:rsidRPr="00CF58B9">
        <w:t>67</w:t>
      </w:r>
      <w:r w:rsidRPr="00CF58B9">
        <w:rPr>
          <w:spacing w:val="9"/>
        </w:rPr>
        <w:t xml:space="preserve"> </w:t>
      </w:r>
      <w:r w:rsidRPr="00CF58B9">
        <w:t>dp</w:t>
      </w:r>
      <w:r w:rsidRPr="00CF58B9">
        <w:tab/>
      </w:r>
      <w:r w:rsidRPr="00CF58B9">
        <w:rPr>
          <w:bCs/>
        </w:rPr>
        <w:t>D.</w:t>
      </w:r>
      <w:r w:rsidRPr="00CF58B9">
        <w:t xml:space="preserve"> D</w:t>
      </w:r>
      <w:r w:rsidRPr="00CF58B9">
        <w:rPr>
          <w:spacing w:val="4"/>
        </w:rPr>
        <w:t xml:space="preserve"> </w:t>
      </w:r>
      <w:r w:rsidRPr="00CF58B9">
        <w:t xml:space="preserve">= </w:t>
      </w:r>
      <w:r w:rsidRPr="00CF58B9">
        <w:rPr>
          <w:spacing w:val="6"/>
        </w:rPr>
        <w:t xml:space="preserve"> </w:t>
      </w:r>
      <w:r w:rsidRPr="00CF58B9">
        <w:rPr>
          <w:spacing w:val="-1"/>
        </w:rPr>
        <w:t>+</w:t>
      </w:r>
      <w:r w:rsidRPr="00CF58B9">
        <w:rPr>
          <w:spacing w:val="-2"/>
        </w:rPr>
        <w:t>1</w:t>
      </w:r>
      <w:r w:rsidRPr="00CF58B9">
        <w:rPr>
          <w:spacing w:val="2"/>
        </w:rPr>
        <w:t>,</w:t>
      </w:r>
      <w:r w:rsidRPr="00CF58B9">
        <w:t>67</w:t>
      </w:r>
      <w:r w:rsidRPr="00CF58B9">
        <w:rPr>
          <w:spacing w:val="11"/>
        </w:rPr>
        <w:t xml:space="preserve"> </w:t>
      </w:r>
      <w:r w:rsidRPr="00CF58B9">
        <w:t>dp</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Câu 1</w:t>
      </w:r>
      <w:r>
        <w:rPr>
          <w:b/>
        </w:rPr>
        <w:t>8</w:t>
      </w:r>
      <w:r w:rsidRPr="00CF58B9">
        <w:rPr>
          <w:b/>
        </w:rPr>
        <w:t xml:space="preserve">: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8"/>
        </w:rPr>
        <w:t xml:space="preserve"> </w:t>
      </w:r>
      <w:r w:rsidRPr="00CF58B9">
        <w:t>n</w:t>
      </w:r>
      <w:r w:rsidRPr="00CF58B9">
        <w:rPr>
          <w:spacing w:val="1"/>
        </w:rPr>
        <w:t>h</w:t>
      </w:r>
      <w:r w:rsidRPr="00CF58B9">
        <w:t>ìn</w:t>
      </w:r>
      <w:r w:rsidRPr="00CF58B9">
        <w:rPr>
          <w:spacing w:val="9"/>
        </w:rPr>
        <w:t xml:space="preserve"> </w:t>
      </w:r>
      <w:r w:rsidRPr="00CF58B9">
        <w:rPr>
          <w:spacing w:val="-2"/>
        </w:rPr>
        <w:t>v</w:t>
      </w:r>
      <w:r w:rsidRPr="00CF58B9">
        <w:rPr>
          <w:spacing w:val="-1"/>
        </w:rPr>
        <w:t>ậ</w:t>
      </w:r>
      <w:r w:rsidRPr="00CF58B9">
        <w:t>t</w:t>
      </w:r>
      <w:r w:rsidRPr="00CF58B9">
        <w:rPr>
          <w:spacing w:val="9"/>
        </w:rPr>
        <w:t xml:space="preserve"> </w:t>
      </w:r>
      <w:r w:rsidRPr="00CF58B9">
        <w:rPr>
          <w:spacing w:val="-2"/>
        </w:rPr>
        <w:t>g</w:t>
      </w:r>
      <w:r w:rsidRPr="00CF58B9">
        <w:rPr>
          <w:spacing w:val="1"/>
        </w:rPr>
        <w:t>ầ</w:t>
      </w:r>
      <w:r w:rsidRPr="00CF58B9">
        <w:t>n</w:t>
      </w:r>
      <w:r w:rsidRPr="00CF58B9">
        <w:rPr>
          <w:spacing w:val="7"/>
        </w:rPr>
        <w:t xml:space="preserve"> </w:t>
      </w:r>
      <w:r w:rsidRPr="00CF58B9">
        <w:t>nh</w:t>
      </w:r>
      <w:r w:rsidRPr="00CF58B9">
        <w:rPr>
          <w:spacing w:val="-1"/>
        </w:rPr>
        <w:t>ấ</w:t>
      </w:r>
      <w:r w:rsidRPr="00CF58B9">
        <w:t>t</w:t>
      </w:r>
      <w:r w:rsidRPr="00CF58B9">
        <w:rPr>
          <w:spacing w:val="10"/>
        </w:rPr>
        <w:t xml:space="preserve"> </w:t>
      </w:r>
      <w:r w:rsidRPr="00CF58B9">
        <w:rPr>
          <w:spacing w:val="-1"/>
        </w:rPr>
        <w:t>c</w:t>
      </w:r>
      <w:r w:rsidRPr="00CF58B9">
        <w:rPr>
          <w:spacing w:val="1"/>
        </w:rPr>
        <w:t>ác</w:t>
      </w:r>
      <w:r w:rsidRPr="00CF58B9">
        <w:t>h</w:t>
      </w:r>
      <w:r w:rsidRPr="00CF58B9">
        <w:rPr>
          <w:spacing w:val="7"/>
        </w:rPr>
        <w:t xml:space="preserve"> </w:t>
      </w:r>
      <w:r w:rsidRPr="00CF58B9">
        <w:t>m</w:t>
      </w:r>
      <w:r w:rsidRPr="00CF58B9">
        <w:rPr>
          <w:spacing w:val="1"/>
        </w:rPr>
        <w:t>ắ</w:t>
      </w:r>
      <w:r w:rsidRPr="00CF58B9">
        <w:t>t</w:t>
      </w:r>
      <w:r w:rsidRPr="00CF58B9">
        <w:rPr>
          <w:spacing w:val="9"/>
        </w:rPr>
        <w:t xml:space="preserve"> </w:t>
      </w:r>
      <w:r w:rsidRPr="00CF58B9">
        <w:t>5</w:t>
      </w:r>
      <w:r w:rsidRPr="00CF58B9">
        <w:rPr>
          <w:spacing w:val="-2"/>
        </w:rPr>
        <w:t>0</w:t>
      </w:r>
      <w:r w:rsidRPr="00CF58B9">
        <w:rPr>
          <w:spacing w:val="-1"/>
        </w:rPr>
        <w:t>c</w:t>
      </w:r>
      <w:r w:rsidRPr="00CF58B9">
        <w:t>m.</w:t>
      </w:r>
      <w:r w:rsidRPr="00CF58B9">
        <w:rPr>
          <w:spacing w:val="15"/>
        </w:rPr>
        <w:t xml:space="preserve"> </w:t>
      </w:r>
      <w:r w:rsidRPr="00CF58B9">
        <w:t>N</w:t>
      </w:r>
      <w:r w:rsidRPr="00CF58B9">
        <w:rPr>
          <w:spacing w:val="-1"/>
        </w:rPr>
        <w:t>g</w:t>
      </w:r>
      <w:r w:rsidRPr="00CF58B9">
        <w:t>ười</w:t>
      </w:r>
      <w:r w:rsidRPr="00CF58B9">
        <w:rPr>
          <w:spacing w:val="15"/>
        </w:rPr>
        <w:t xml:space="preserve"> </w:t>
      </w:r>
      <w:r w:rsidRPr="00CF58B9">
        <w:t>đó</w:t>
      </w:r>
      <w:r w:rsidRPr="00CF58B9">
        <w:rPr>
          <w:spacing w:val="5"/>
        </w:rPr>
        <w:t xml:space="preserve"> </w:t>
      </w:r>
      <w:r w:rsidRPr="00CF58B9">
        <w:rPr>
          <w:spacing w:val="-2"/>
        </w:rPr>
        <w:t>m</w:t>
      </w:r>
      <w:r w:rsidRPr="00CF58B9">
        <w:rPr>
          <w:spacing w:val="-1"/>
        </w:rPr>
        <w:t>ắ</w:t>
      </w:r>
      <w:r w:rsidRPr="00CF58B9">
        <w:t>c</w:t>
      </w:r>
      <w:r w:rsidRPr="00CF58B9">
        <w:rPr>
          <w:spacing w:val="10"/>
        </w:rPr>
        <w:t xml:space="preserve"> </w:t>
      </w:r>
      <w:r w:rsidRPr="00CF58B9">
        <w:t>t</w:t>
      </w:r>
      <w:r w:rsidRPr="00CF58B9">
        <w:rPr>
          <w:spacing w:val="-1"/>
        </w:rPr>
        <w:t>ậ</w:t>
      </w:r>
      <w:r w:rsidRPr="00CF58B9">
        <w:t>t</w:t>
      </w:r>
      <w:r w:rsidRPr="00CF58B9">
        <w:rPr>
          <w:spacing w:val="6"/>
        </w:rPr>
        <w:t xml:space="preserve"> </w:t>
      </w:r>
      <w:r w:rsidRPr="00CF58B9">
        <w:rPr>
          <w:spacing w:val="-2"/>
        </w:rPr>
        <w:t>g</w:t>
      </w:r>
      <w:r w:rsidRPr="00CF58B9">
        <w:t>ì,</w:t>
      </w:r>
      <w:r w:rsidRPr="00CF58B9">
        <w:rPr>
          <w:spacing w:val="6"/>
        </w:rPr>
        <w:t xml:space="preserve"> </w:t>
      </w:r>
      <w:r w:rsidRPr="00CF58B9">
        <w:t>n</w:t>
      </w:r>
      <w:r w:rsidRPr="00CF58B9">
        <w:rPr>
          <w:spacing w:val="-2"/>
        </w:rPr>
        <w:t>g</w:t>
      </w:r>
      <w:r w:rsidRPr="00CF58B9">
        <w:t>ười</w:t>
      </w:r>
      <w:r w:rsidRPr="00CF58B9">
        <w:rPr>
          <w:spacing w:val="14"/>
        </w:rPr>
        <w:t xml:space="preserve"> </w:t>
      </w:r>
      <w:r w:rsidRPr="00CF58B9">
        <w:t>đó</w:t>
      </w:r>
      <w:r w:rsidRPr="00CF58B9">
        <w:rPr>
          <w:spacing w:val="8"/>
        </w:rPr>
        <w:t xml:space="preserve"> </w:t>
      </w:r>
      <w:r w:rsidRPr="00CF58B9">
        <w:rPr>
          <w:spacing w:val="-2"/>
        </w:rPr>
        <w:t>đ</w:t>
      </w:r>
      <w:r w:rsidRPr="00CF58B9">
        <w:rPr>
          <w:spacing w:val="1"/>
        </w:rPr>
        <w:t>e</w:t>
      </w:r>
      <w:r w:rsidRPr="00CF58B9">
        <w:t>o</w:t>
      </w:r>
      <w:r w:rsidRPr="00CF58B9">
        <w:rPr>
          <w:spacing w:val="7"/>
        </w:rPr>
        <w:t xml:space="preserve"> </w:t>
      </w:r>
      <w:r w:rsidRPr="00CF58B9">
        <w:t>s</w:t>
      </w:r>
      <w:r w:rsidRPr="00CF58B9">
        <w:rPr>
          <w:spacing w:val="-1"/>
        </w:rPr>
        <w:t>á</w:t>
      </w:r>
      <w:r w:rsidRPr="00CF58B9">
        <w:t>t</w:t>
      </w:r>
      <w:r w:rsidRPr="00CF58B9">
        <w:rPr>
          <w:spacing w:val="7"/>
        </w:rPr>
        <w:t xml:space="preserve"> </w:t>
      </w:r>
      <w:r w:rsidRPr="00CF58B9">
        <w:t>m</w:t>
      </w:r>
      <w:r w:rsidRPr="00CF58B9">
        <w:rPr>
          <w:spacing w:val="-1"/>
        </w:rPr>
        <w:t>ắ</w:t>
      </w:r>
      <w:r w:rsidRPr="00CF58B9">
        <w:t>t</w:t>
      </w:r>
      <w:r w:rsidRPr="00CF58B9">
        <w:rPr>
          <w:spacing w:val="9"/>
        </w:rPr>
        <w:t xml:space="preserve"> </w:t>
      </w:r>
      <w:r w:rsidRPr="00CF58B9">
        <w:t>kí</w:t>
      </w:r>
      <w:r w:rsidRPr="00CF58B9">
        <w:rPr>
          <w:spacing w:val="-2"/>
        </w:rPr>
        <w:t>n</w:t>
      </w:r>
      <w:r w:rsidRPr="00CF58B9">
        <w:t>h</w:t>
      </w:r>
      <w:r w:rsidRPr="00CF58B9">
        <w:rPr>
          <w:spacing w:val="9"/>
        </w:rPr>
        <w:t xml:space="preserve"> </w:t>
      </w:r>
      <w:r w:rsidRPr="00CF58B9">
        <w:rPr>
          <w:spacing w:val="1"/>
        </w:rPr>
        <w:t>c</w:t>
      </w:r>
      <w:r w:rsidRPr="00CF58B9">
        <w:t>ó độ</w:t>
      </w:r>
      <w:r w:rsidRPr="00CF58B9">
        <w:rPr>
          <w:spacing w:val="8"/>
        </w:rPr>
        <w:t xml:space="preserve"> </w:t>
      </w:r>
      <w:r w:rsidRPr="00CF58B9">
        <w:rPr>
          <w:spacing w:val="-2"/>
        </w:rPr>
        <w:t>b</w:t>
      </w:r>
      <w:r w:rsidRPr="00CF58B9">
        <w:rPr>
          <w:spacing w:val="1"/>
        </w:rPr>
        <w:t>a</w:t>
      </w:r>
      <w:r w:rsidRPr="00CF58B9">
        <w:t>o</w:t>
      </w:r>
      <w:r w:rsidRPr="00CF58B9">
        <w:rPr>
          <w:spacing w:val="7"/>
        </w:rPr>
        <w:t xml:space="preserve"> </w:t>
      </w:r>
      <w:r w:rsidRPr="00CF58B9">
        <w:t>nh</w:t>
      </w:r>
      <w:r w:rsidRPr="00CF58B9">
        <w:rPr>
          <w:spacing w:val="1"/>
        </w:rPr>
        <w:t>iê</w:t>
      </w:r>
      <w:r w:rsidRPr="00CF58B9">
        <w:t>u</w:t>
      </w:r>
      <w:r w:rsidRPr="00CF58B9">
        <w:rPr>
          <w:spacing w:val="11"/>
        </w:rPr>
        <w:t xml:space="preserve"> </w:t>
      </w:r>
      <w:r w:rsidRPr="00CF58B9">
        <w:rPr>
          <w:spacing w:val="-2"/>
        </w:rPr>
        <w:t>đ</w:t>
      </w:r>
      <w:r w:rsidRPr="00CF58B9">
        <w:t>ể</w:t>
      </w:r>
      <w:r w:rsidRPr="00CF58B9">
        <w:rPr>
          <w:spacing w:val="7"/>
        </w:rPr>
        <w:t xml:space="preserve"> </w:t>
      </w:r>
      <w:r w:rsidRPr="00CF58B9">
        <w:t>nhìn</w:t>
      </w:r>
      <w:r w:rsidRPr="00CF58B9">
        <w:rPr>
          <w:spacing w:val="7"/>
        </w:rPr>
        <w:t xml:space="preserve"> </w:t>
      </w:r>
      <w:r w:rsidRPr="00CF58B9">
        <w:rPr>
          <w:spacing w:val="1"/>
        </w:rPr>
        <w:t>c</w:t>
      </w:r>
      <w:r w:rsidRPr="00CF58B9">
        <w:rPr>
          <w:spacing w:val="-1"/>
        </w:rPr>
        <w:t>á</w:t>
      </w:r>
      <w:r w:rsidRPr="00CF58B9">
        <w:t>c</w:t>
      </w:r>
      <w:r w:rsidRPr="00CF58B9">
        <w:rPr>
          <w:spacing w:val="6"/>
        </w:rPr>
        <w:t xml:space="preserve"> </w:t>
      </w:r>
      <w:r w:rsidRPr="00CF58B9">
        <w:rPr>
          <w:spacing w:val="-2"/>
        </w:rPr>
        <w:t>v</w:t>
      </w:r>
      <w:r w:rsidRPr="00CF58B9">
        <w:rPr>
          <w:spacing w:val="2"/>
        </w:rPr>
        <w:t>ậ</w:t>
      </w:r>
      <w:r w:rsidRPr="00CF58B9">
        <w:t>t</w:t>
      </w:r>
      <w:r w:rsidRPr="00CF58B9">
        <w:rPr>
          <w:spacing w:val="9"/>
        </w:rPr>
        <w:t xml:space="preserve"> </w:t>
      </w:r>
      <w:r w:rsidRPr="00CF58B9">
        <w:rPr>
          <w:spacing w:val="-1"/>
        </w:rPr>
        <w:t>cá</w:t>
      </w:r>
      <w:r w:rsidRPr="00CF58B9">
        <w:rPr>
          <w:spacing w:val="1"/>
        </w:rPr>
        <w:t>c</w:t>
      </w:r>
      <w:r w:rsidRPr="00CF58B9">
        <w:t>h</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t>25</w:t>
      </w:r>
      <w:r w:rsidRPr="00CF58B9">
        <w:rPr>
          <w:spacing w:val="1"/>
        </w:rPr>
        <w:t>c</w:t>
      </w:r>
      <w:r w:rsidRPr="00CF58B9">
        <w:rPr>
          <w:spacing w:val="-4"/>
        </w:rPr>
        <w:t>m</w:t>
      </w:r>
      <w:r w:rsidRPr="00CF58B9">
        <w:t>?</w:t>
      </w:r>
      <w:r w:rsidRPr="00CF58B9">
        <w:tab/>
      </w:r>
    </w:p>
    <w:p w:rsidR="00AF124A" w:rsidRPr="00CF58B9" w:rsidRDefault="00AF124A" w:rsidP="00AF124A">
      <w:pPr>
        <w:widowControl w:val="0"/>
        <w:tabs>
          <w:tab w:val="left" w:pos="342"/>
          <w:tab w:val="left" w:pos="2907"/>
          <w:tab w:val="left" w:pos="3010"/>
          <w:tab w:val="left" w:pos="3745"/>
          <w:tab w:val="left" w:pos="5415"/>
          <w:tab w:val="left" w:pos="7923"/>
        </w:tabs>
        <w:autoSpaceDE w:val="0"/>
        <w:autoSpaceDN w:val="0"/>
        <w:adjustRightInd w:val="0"/>
      </w:pPr>
      <w:r w:rsidRPr="00CF58B9">
        <w:rPr>
          <w:bCs/>
        </w:rPr>
        <w:t xml:space="preserve">A. </w:t>
      </w:r>
      <w:r w:rsidRPr="00CF58B9">
        <w:rPr>
          <w:spacing w:val="1"/>
        </w:rPr>
        <w:t>Cậ</w:t>
      </w:r>
      <w:r w:rsidRPr="00CF58B9">
        <w:t>n</w:t>
      </w:r>
      <w:r w:rsidRPr="00CF58B9">
        <w:rPr>
          <w:spacing w:val="8"/>
        </w:rPr>
        <w:t xml:space="preserve"> </w:t>
      </w:r>
      <w:r w:rsidRPr="00CF58B9">
        <w:t>th</w:t>
      </w:r>
      <w:r w:rsidRPr="00CF58B9">
        <w:rPr>
          <w:spacing w:val="-2"/>
        </w:rPr>
        <w:t>ị</w:t>
      </w:r>
      <w:r w:rsidRPr="00CF58B9">
        <w:t>,</w:t>
      </w:r>
      <w:r w:rsidRPr="00CF58B9">
        <w:rPr>
          <w:spacing w:val="10"/>
        </w:rPr>
        <w:t xml:space="preserve"> </w:t>
      </w:r>
      <w:r w:rsidRPr="00CF58B9">
        <w:t>D</w:t>
      </w:r>
      <w:r w:rsidRPr="00CF58B9">
        <w:rPr>
          <w:spacing w:val="4"/>
        </w:rPr>
        <w:t xml:space="preserve"> </w:t>
      </w:r>
      <w:r w:rsidRPr="00CF58B9">
        <w:t>=</w:t>
      </w:r>
      <w:r w:rsidRPr="00CF58B9">
        <w:rPr>
          <w:spacing w:val="3"/>
        </w:rPr>
        <w:t xml:space="preserve"> </w:t>
      </w:r>
      <w:r w:rsidRPr="00CF58B9">
        <w:t>2điố</w:t>
      </w:r>
      <w:r w:rsidRPr="00CF58B9">
        <w:rPr>
          <w:spacing w:val="-2"/>
        </w:rPr>
        <w:t>p</w:t>
      </w:r>
      <w:r w:rsidRPr="00CF58B9">
        <w:t>.</w:t>
      </w:r>
      <w:r w:rsidRPr="00CF58B9">
        <w:tab/>
      </w:r>
      <w:r w:rsidRPr="003653AD">
        <w:rPr>
          <w:bCs/>
          <w:color w:val="FF0000"/>
          <w:spacing w:val="1"/>
        </w:rPr>
        <w:t>B</w:t>
      </w:r>
      <w:r w:rsidRPr="003653AD">
        <w:rPr>
          <w:bCs/>
          <w:color w:val="FF0000"/>
        </w:rPr>
        <w:t>.</w:t>
      </w:r>
      <w:r w:rsidRPr="003653AD">
        <w:rPr>
          <w:color w:val="FF0000"/>
        </w:rPr>
        <w:t xml:space="preserve"> </w:t>
      </w:r>
      <w:r w:rsidRPr="003653AD">
        <w:rPr>
          <w:color w:val="FF0000"/>
          <w:spacing w:val="1"/>
        </w:rPr>
        <w:t>Cậ</w:t>
      </w:r>
      <w:r w:rsidRPr="003653AD">
        <w:rPr>
          <w:color w:val="FF0000"/>
        </w:rPr>
        <w:t>n</w:t>
      </w:r>
      <w:r w:rsidRPr="003653AD">
        <w:rPr>
          <w:color w:val="FF0000"/>
          <w:spacing w:val="8"/>
        </w:rPr>
        <w:t xml:space="preserve"> </w:t>
      </w:r>
      <w:r w:rsidRPr="003653AD">
        <w:rPr>
          <w:color w:val="FF0000"/>
        </w:rPr>
        <w:t>th</w:t>
      </w:r>
      <w:r w:rsidRPr="003653AD">
        <w:rPr>
          <w:color w:val="FF0000"/>
          <w:spacing w:val="-2"/>
        </w:rPr>
        <w:t>ị</w:t>
      </w:r>
      <w:r w:rsidRPr="003653AD">
        <w:rPr>
          <w:color w:val="FF0000"/>
        </w:rPr>
        <w:t>,</w:t>
      </w:r>
      <w:r w:rsidRPr="003653AD">
        <w:rPr>
          <w:color w:val="FF0000"/>
          <w:spacing w:val="10"/>
        </w:rPr>
        <w:t xml:space="preserve"> </w:t>
      </w:r>
      <w:r w:rsidRPr="003653AD">
        <w:rPr>
          <w:color w:val="FF0000"/>
        </w:rPr>
        <w:t>D</w:t>
      </w:r>
      <w:r w:rsidRPr="003653AD">
        <w:rPr>
          <w:color w:val="FF0000"/>
          <w:spacing w:val="4"/>
        </w:rPr>
        <w:t xml:space="preserve"> </w:t>
      </w:r>
      <w:r w:rsidRPr="003653AD">
        <w:rPr>
          <w:color w:val="FF0000"/>
        </w:rPr>
        <w:t>=</w:t>
      </w:r>
      <w:r w:rsidRPr="003653AD">
        <w:rPr>
          <w:color w:val="FF0000"/>
          <w:spacing w:val="3"/>
        </w:rPr>
        <w:t xml:space="preserve"> </w:t>
      </w:r>
      <w:r w:rsidRPr="003653AD">
        <w:rPr>
          <w:color w:val="FF0000"/>
          <w:spacing w:val="-1"/>
        </w:rPr>
        <w:t>-</w:t>
      </w:r>
      <w:r w:rsidRPr="003653AD">
        <w:rPr>
          <w:color w:val="FF0000"/>
        </w:rPr>
        <w:t>2đ</w:t>
      </w:r>
      <w:r w:rsidRPr="003653AD">
        <w:rPr>
          <w:color w:val="FF0000"/>
          <w:spacing w:val="1"/>
        </w:rPr>
        <w:t>i</w:t>
      </w:r>
      <w:r w:rsidRPr="003653AD">
        <w:rPr>
          <w:color w:val="FF0000"/>
        </w:rPr>
        <w:t>ốp</w:t>
      </w:r>
      <w:r w:rsidRPr="00CF58B9">
        <w:tab/>
      </w:r>
      <w:r w:rsidRPr="00CF58B9">
        <w:rPr>
          <w:bCs/>
        </w:rPr>
        <w:t xml:space="preserve">C. </w:t>
      </w:r>
      <w:r w:rsidRPr="00CF58B9">
        <w:t>Vi</w:t>
      </w:r>
      <w:r w:rsidRPr="00CF58B9">
        <w:rPr>
          <w:spacing w:val="1"/>
        </w:rPr>
        <w:t>ễ</w:t>
      </w:r>
      <w:r w:rsidRPr="00CF58B9">
        <w:t>n</w:t>
      </w:r>
      <w:r w:rsidRPr="00CF58B9">
        <w:rPr>
          <w:spacing w:val="10"/>
        </w:rPr>
        <w:t xml:space="preserve"> </w:t>
      </w:r>
      <w:r w:rsidRPr="00CF58B9">
        <w:t>th</w:t>
      </w:r>
      <w:r w:rsidRPr="00CF58B9">
        <w:rPr>
          <w:spacing w:val="-2"/>
        </w:rPr>
        <w:t>ị</w:t>
      </w:r>
      <w:r w:rsidRPr="00CF58B9">
        <w:t>,</w:t>
      </w:r>
      <w:r w:rsidRPr="00CF58B9">
        <w:rPr>
          <w:spacing w:val="10"/>
        </w:rPr>
        <w:t xml:space="preserve"> </w:t>
      </w:r>
      <w:r w:rsidRPr="00CF58B9">
        <w:t>D</w:t>
      </w:r>
      <w:r w:rsidRPr="00CF58B9">
        <w:rPr>
          <w:spacing w:val="4"/>
        </w:rPr>
        <w:t xml:space="preserve"> </w:t>
      </w:r>
      <w:r w:rsidRPr="00CF58B9">
        <w:t>=</w:t>
      </w:r>
      <w:r w:rsidRPr="00CF58B9">
        <w:rPr>
          <w:spacing w:val="5"/>
        </w:rPr>
        <w:t xml:space="preserve"> </w:t>
      </w:r>
      <w:r w:rsidRPr="00CF58B9">
        <w:rPr>
          <w:spacing w:val="-1"/>
        </w:rPr>
        <w:t>-</w:t>
      </w:r>
      <w:r w:rsidRPr="00CF58B9">
        <w:t>2</w:t>
      </w:r>
      <w:r w:rsidRPr="00CF58B9">
        <w:rPr>
          <w:spacing w:val="5"/>
        </w:rPr>
        <w:t xml:space="preserve"> </w:t>
      </w:r>
      <w:r w:rsidRPr="00CF58B9">
        <w:t>đ</w:t>
      </w:r>
      <w:r w:rsidRPr="00CF58B9">
        <w:rPr>
          <w:spacing w:val="1"/>
        </w:rPr>
        <w:t>i</w:t>
      </w:r>
      <w:r w:rsidRPr="00CF58B9">
        <w:t>ốp</w:t>
      </w:r>
      <w:r w:rsidRPr="00CF58B9">
        <w:tab/>
      </w:r>
      <w:r w:rsidRPr="00CF58B9">
        <w:rPr>
          <w:bCs/>
        </w:rPr>
        <w:t>D.</w:t>
      </w:r>
      <w:r w:rsidRPr="00CF58B9">
        <w:t xml:space="preserve"> Vi</w:t>
      </w:r>
      <w:r w:rsidRPr="00CF58B9">
        <w:rPr>
          <w:spacing w:val="1"/>
        </w:rPr>
        <w:t>ễ</w:t>
      </w:r>
      <w:r w:rsidRPr="00CF58B9">
        <w:t>n</w:t>
      </w:r>
      <w:r w:rsidRPr="00CF58B9">
        <w:rPr>
          <w:spacing w:val="11"/>
        </w:rPr>
        <w:t xml:space="preserve"> </w:t>
      </w:r>
      <w:r w:rsidRPr="00CF58B9">
        <w:t>th</w:t>
      </w:r>
      <w:r w:rsidRPr="00CF58B9">
        <w:rPr>
          <w:spacing w:val="-2"/>
        </w:rPr>
        <w:t>ị</w:t>
      </w:r>
      <w:r w:rsidRPr="00CF58B9">
        <w:t>,</w:t>
      </w:r>
      <w:r w:rsidRPr="00CF58B9">
        <w:rPr>
          <w:spacing w:val="10"/>
        </w:rPr>
        <w:t xml:space="preserve"> </w:t>
      </w:r>
      <w:r w:rsidRPr="00CF58B9">
        <w:t>D</w:t>
      </w:r>
      <w:r w:rsidRPr="00CF58B9">
        <w:rPr>
          <w:spacing w:val="4"/>
        </w:rPr>
        <w:t xml:space="preserve"> </w:t>
      </w:r>
      <w:r w:rsidRPr="00CF58B9">
        <w:t>=</w:t>
      </w:r>
      <w:r w:rsidRPr="00CF58B9">
        <w:rPr>
          <w:spacing w:val="5"/>
        </w:rPr>
        <w:t xml:space="preserve"> </w:t>
      </w:r>
      <w:r w:rsidRPr="00CF58B9">
        <w:t>2</w:t>
      </w:r>
      <w:r w:rsidRPr="00CF58B9">
        <w:rPr>
          <w:spacing w:val="-2"/>
        </w:rPr>
        <w:t>đ</w:t>
      </w:r>
      <w:r w:rsidRPr="00CF58B9">
        <w:t>iốp</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Câu 1</w:t>
      </w:r>
      <w:r>
        <w:rPr>
          <w:b/>
        </w:rPr>
        <w:t>9</w:t>
      </w:r>
      <w:r w:rsidRPr="00CF58B9">
        <w:rPr>
          <w:b/>
        </w:rPr>
        <w:t xml:space="preserve">: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t>ó</w:t>
      </w:r>
      <w:r w:rsidRPr="00CF58B9">
        <w:rPr>
          <w:spacing w:val="5"/>
        </w:rPr>
        <w:t xml:space="preserve"> </w:t>
      </w:r>
      <w:r w:rsidRPr="00CF58B9">
        <w:t>đ</w:t>
      </w:r>
      <w:r w:rsidRPr="00CF58B9">
        <w:rPr>
          <w:spacing w:val="-2"/>
        </w:rPr>
        <w:t>i</w:t>
      </w:r>
      <w:r w:rsidRPr="00CF58B9">
        <w:rPr>
          <w:spacing w:val="1"/>
        </w:rPr>
        <w:t>ể</w:t>
      </w:r>
      <w:r w:rsidRPr="00CF58B9">
        <w:t>m</w:t>
      </w:r>
      <w:r w:rsidRPr="00CF58B9">
        <w:rPr>
          <w:spacing w:val="9"/>
        </w:rPr>
        <w:t xml:space="preserve"> </w:t>
      </w:r>
      <w:r w:rsidRPr="00CF58B9">
        <w:rPr>
          <w:spacing w:val="1"/>
        </w:rPr>
        <w:t>c</w:t>
      </w:r>
      <w:r w:rsidRPr="00CF58B9">
        <w:t>ự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rPr>
          <w:spacing w:val="-1"/>
        </w:rPr>
        <w:t>cá</w:t>
      </w:r>
      <w:r w:rsidRPr="00CF58B9">
        <w:rPr>
          <w:spacing w:val="1"/>
        </w:rPr>
        <w:t>c</w:t>
      </w:r>
      <w:r w:rsidRPr="00CF58B9">
        <w:t>h</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t>50</w:t>
      </w:r>
      <w:r w:rsidRPr="00CF58B9">
        <w:rPr>
          <w:spacing w:val="1"/>
        </w:rPr>
        <w:t>c</w:t>
      </w:r>
      <w:r w:rsidRPr="00CF58B9">
        <w:rPr>
          <w:spacing w:val="-2"/>
        </w:rPr>
        <w:t>m</w:t>
      </w:r>
      <w:r w:rsidRPr="00CF58B9">
        <w:t>.</w:t>
      </w:r>
      <w:r w:rsidRPr="00CF58B9">
        <w:rPr>
          <w:spacing w:val="15"/>
        </w:rPr>
        <w:t xml:space="preserve"> </w:t>
      </w:r>
      <w:r w:rsidRPr="00CF58B9">
        <w:t>Độ</w:t>
      </w:r>
      <w:r w:rsidRPr="00CF58B9">
        <w:rPr>
          <w:spacing w:val="6"/>
        </w:rPr>
        <w:t xml:space="preserve"> </w:t>
      </w:r>
      <w:r w:rsidRPr="00CF58B9">
        <w:rPr>
          <w:spacing w:val="-2"/>
        </w:rPr>
        <w:t>t</w:t>
      </w:r>
      <w:r w:rsidRPr="00CF58B9">
        <w:t>ụ</w:t>
      </w:r>
      <w:r w:rsidRPr="00CF58B9">
        <w:rPr>
          <w:spacing w:val="7"/>
        </w:rPr>
        <w:t xml:space="preserve"> </w:t>
      </w:r>
      <w:r w:rsidRPr="00CF58B9">
        <w:t>kính</w:t>
      </w:r>
      <w:r w:rsidRPr="00CF58B9">
        <w:rPr>
          <w:spacing w:val="9"/>
        </w:rPr>
        <w:t xml:space="preserve"> </w:t>
      </w:r>
      <w:r w:rsidRPr="00CF58B9">
        <w:rPr>
          <w:spacing w:val="-2"/>
        </w:rPr>
        <w:t>đ</w:t>
      </w:r>
      <w:r w:rsidRPr="00CF58B9">
        <w:rPr>
          <w:spacing w:val="1"/>
        </w:rPr>
        <w:t>e</w:t>
      </w:r>
      <w:r w:rsidRPr="00CF58B9">
        <w:t>o</w:t>
      </w:r>
      <w:r w:rsidRPr="00CF58B9">
        <w:rPr>
          <w:spacing w:val="7"/>
        </w:rPr>
        <w:t xml:space="preserve"> </w:t>
      </w:r>
      <w:r w:rsidRPr="00CF58B9">
        <w:t>s</w:t>
      </w:r>
      <w:r w:rsidRPr="00CF58B9">
        <w:rPr>
          <w:spacing w:val="-1"/>
        </w:rPr>
        <w:t>á</w:t>
      </w:r>
      <w:r w:rsidRPr="00CF58B9">
        <w:t>t</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t>để</w:t>
      </w:r>
      <w:r w:rsidRPr="00CF58B9">
        <w:rPr>
          <w:spacing w:val="7"/>
        </w:rPr>
        <w:t xml:space="preserve"> </w:t>
      </w:r>
      <w:r w:rsidRPr="00CF58B9">
        <w:t>n</w:t>
      </w:r>
      <w:r w:rsidRPr="00CF58B9">
        <w:rPr>
          <w:spacing w:val="1"/>
        </w:rPr>
        <w:t>h</w:t>
      </w:r>
      <w:r w:rsidRPr="00CF58B9">
        <w:rPr>
          <w:spacing w:val="-2"/>
        </w:rPr>
        <w:t>ì</w:t>
      </w:r>
      <w:r w:rsidRPr="00CF58B9">
        <w:t>n</w:t>
      </w:r>
      <w:r w:rsidRPr="00CF58B9">
        <w:rPr>
          <w:spacing w:val="12"/>
        </w:rPr>
        <w:t xml:space="preserve"> </w:t>
      </w:r>
      <w:r w:rsidRPr="00CF58B9">
        <w:rPr>
          <w:spacing w:val="-2"/>
        </w:rPr>
        <w:t>v</w:t>
      </w:r>
      <w:r w:rsidRPr="00CF58B9">
        <w:rPr>
          <w:spacing w:val="1"/>
        </w:rPr>
        <w:t>ậ</w:t>
      </w:r>
      <w:r w:rsidRPr="00CF58B9">
        <w:t>t</w:t>
      </w:r>
      <w:r w:rsidRPr="00CF58B9">
        <w:rPr>
          <w:spacing w:val="7"/>
        </w:rPr>
        <w:t xml:space="preserve"> </w:t>
      </w:r>
      <w:r w:rsidRPr="00CF58B9">
        <w:t>ơ</w:t>
      </w:r>
      <w:r w:rsidRPr="00CF58B9">
        <w:rPr>
          <w:spacing w:val="4"/>
        </w:rPr>
        <w:t xml:space="preserve"> </w:t>
      </w:r>
      <w:r w:rsidRPr="00CF58B9">
        <w:rPr>
          <w:spacing w:val="-2"/>
        </w:rPr>
        <w:t>v</w:t>
      </w:r>
      <w:r w:rsidRPr="00CF58B9">
        <w:t>ô</w:t>
      </w:r>
      <w:r w:rsidRPr="00CF58B9">
        <w:rPr>
          <w:spacing w:val="5"/>
        </w:rPr>
        <w:t xml:space="preserve"> </w:t>
      </w:r>
      <w:r w:rsidRPr="00CF58B9">
        <w:rPr>
          <w:spacing w:val="2"/>
        </w:rPr>
        <w:t>c</w:t>
      </w:r>
      <w:r w:rsidRPr="00CF58B9">
        <w:t>ực</w:t>
      </w:r>
      <w:r w:rsidRPr="00CF58B9">
        <w:rPr>
          <w:spacing w:val="9"/>
        </w:rPr>
        <w:t xml:space="preserve"> </w:t>
      </w:r>
      <w:r w:rsidRPr="00CF58B9">
        <w:t>ở</w:t>
      </w:r>
      <w:r w:rsidRPr="00CF58B9">
        <w:rPr>
          <w:spacing w:val="4"/>
        </w:rPr>
        <w:t xml:space="preserve"> </w:t>
      </w:r>
      <w:r w:rsidRPr="00CF58B9">
        <w:t>t</w:t>
      </w:r>
      <w:r w:rsidRPr="00CF58B9">
        <w:rPr>
          <w:spacing w:val="-3"/>
        </w:rPr>
        <w:t>r</w:t>
      </w:r>
      <w:r w:rsidRPr="00CF58B9">
        <w:rPr>
          <w:spacing w:val="1"/>
        </w:rPr>
        <w:t>ạ</w:t>
      </w:r>
      <w:r w:rsidRPr="00CF58B9">
        <w:t>ng</w:t>
      </w:r>
      <w:r w:rsidRPr="00CF58B9">
        <w:rPr>
          <w:spacing w:val="10"/>
        </w:rPr>
        <w:t xml:space="preserve"> </w:t>
      </w:r>
      <w:r w:rsidRPr="00CF58B9">
        <w:t>t</w:t>
      </w:r>
      <w:r w:rsidRPr="00CF58B9">
        <w:rPr>
          <w:spacing w:val="-2"/>
        </w:rPr>
        <w:t>h</w:t>
      </w:r>
      <w:r w:rsidRPr="00CF58B9">
        <w:rPr>
          <w:spacing w:val="1"/>
        </w:rPr>
        <w:t>á</w:t>
      </w:r>
      <w:r w:rsidRPr="00CF58B9">
        <w:t>i không</w:t>
      </w:r>
      <w:r w:rsidRPr="00CF58B9">
        <w:rPr>
          <w:spacing w:val="12"/>
        </w:rPr>
        <w:t xml:space="preserve"> </w:t>
      </w:r>
      <w:r w:rsidRPr="00CF58B9">
        <w:t>đ</w:t>
      </w:r>
      <w:r w:rsidRPr="00CF58B9">
        <w:rPr>
          <w:spacing w:val="1"/>
        </w:rPr>
        <w:t>i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rPr>
          <w:spacing w:val="-1"/>
        </w:rPr>
        <w:t>l</w:t>
      </w:r>
      <w:r w:rsidRPr="00CF58B9">
        <w:rPr>
          <w:spacing w:val="1"/>
        </w:rPr>
        <w:t>à</w:t>
      </w:r>
      <w:r w:rsidRPr="00CF58B9">
        <w:t>:</w:t>
      </w:r>
    </w:p>
    <w:p w:rsidR="00AF124A" w:rsidRPr="00CF58B9" w:rsidRDefault="00AF124A" w:rsidP="00AF124A">
      <w:pPr>
        <w:widowControl w:val="0"/>
        <w:tabs>
          <w:tab w:val="left" w:pos="342"/>
          <w:tab w:val="left" w:pos="2907"/>
          <w:tab w:val="left" w:pos="3400"/>
          <w:tab w:val="left" w:pos="5415"/>
          <w:tab w:val="left" w:pos="7923"/>
        </w:tabs>
        <w:autoSpaceDE w:val="0"/>
        <w:autoSpaceDN w:val="0"/>
        <w:adjustRightInd w:val="0"/>
        <w:rPr>
          <w:spacing w:val="-2"/>
          <w:w w:val="102"/>
        </w:rPr>
      </w:pPr>
      <w:r w:rsidRPr="00CF58B9">
        <w:rPr>
          <w:bCs/>
        </w:rPr>
        <w:tab/>
        <w:t>A.</w:t>
      </w:r>
      <w:r w:rsidRPr="00CF58B9">
        <w:rPr>
          <w:bCs/>
          <w:spacing w:val="8"/>
        </w:rPr>
        <w:t xml:space="preserve"> </w:t>
      </w:r>
      <w:r w:rsidRPr="00CF58B9">
        <w:t>D=</w:t>
      </w:r>
      <w:r w:rsidRPr="00CF58B9">
        <w:rPr>
          <w:spacing w:val="9"/>
        </w:rPr>
        <w:t xml:space="preserve"> </w:t>
      </w:r>
      <w:r w:rsidRPr="00CF58B9">
        <w:t>2</w:t>
      </w:r>
      <w:r w:rsidRPr="00CF58B9">
        <w:rPr>
          <w:spacing w:val="3"/>
        </w:rPr>
        <w:t xml:space="preserve"> </w:t>
      </w:r>
      <w:r w:rsidRPr="00CF58B9">
        <w:t>đ</w:t>
      </w:r>
      <w:r w:rsidRPr="00CF58B9">
        <w:rPr>
          <w:spacing w:val="1"/>
        </w:rPr>
        <w:t>i</w:t>
      </w:r>
      <w:r w:rsidRPr="00CF58B9">
        <w:t>ố</w:t>
      </w:r>
      <w:r w:rsidRPr="00CF58B9">
        <w:rPr>
          <w:spacing w:val="-2"/>
        </w:rPr>
        <w:t>p</w:t>
      </w:r>
      <w:r w:rsidRPr="00CF58B9">
        <w:t>.</w:t>
      </w:r>
      <w:r w:rsidRPr="00CF58B9">
        <w:rPr>
          <w:spacing w:val="-46"/>
        </w:rPr>
        <w:t xml:space="preserve"> </w:t>
      </w:r>
      <w:r w:rsidRPr="00CF58B9">
        <w:rPr>
          <w:spacing w:val="-46"/>
        </w:rPr>
        <w:tab/>
      </w:r>
      <w:r w:rsidRPr="003653AD">
        <w:rPr>
          <w:bCs/>
          <w:color w:val="FF0000"/>
          <w:spacing w:val="1"/>
        </w:rPr>
        <w:t>B</w:t>
      </w:r>
      <w:r w:rsidRPr="003653AD">
        <w:rPr>
          <w:bCs/>
          <w:color w:val="FF0000"/>
        </w:rPr>
        <w:t>.</w:t>
      </w:r>
      <w:r w:rsidRPr="003653AD">
        <w:rPr>
          <w:bCs/>
          <w:color w:val="FF0000"/>
          <w:spacing w:val="8"/>
        </w:rPr>
        <w:t xml:space="preserve"> </w:t>
      </w:r>
      <w:r w:rsidRPr="003653AD">
        <w:rPr>
          <w:color w:val="FF0000"/>
        </w:rPr>
        <w:t>D=</w:t>
      </w:r>
      <w:r w:rsidRPr="003653AD">
        <w:rPr>
          <w:color w:val="FF0000"/>
          <w:spacing w:val="6"/>
        </w:rPr>
        <w:t xml:space="preserve"> </w:t>
      </w:r>
      <w:r w:rsidRPr="003653AD">
        <w:rPr>
          <w:color w:val="FF0000"/>
        </w:rPr>
        <w:t>-</w:t>
      </w:r>
      <w:r w:rsidRPr="003653AD">
        <w:rPr>
          <w:color w:val="FF0000"/>
          <w:spacing w:val="4"/>
        </w:rPr>
        <w:t xml:space="preserve"> </w:t>
      </w:r>
      <w:r w:rsidRPr="003653AD">
        <w:rPr>
          <w:color w:val="FF0000"/>
        </w:rPr>
        <w:t>2</w:t>
      </w:r>
      <w:r w:rsidRPr="003653AD">
        <w:rPr>
          <w:color w:val="FF0000"/>
          <w:spacing w:val="3"/>
        </w:rPr>
        <w:t xml:space="preserve"> </w:t>
      </w:r>
      <w:r w:rsidRPr="003653AD">
        <w:rPr>
          <w:color w:val="FF0000"/>
          <w:spacing w:val="-2"/>
          <w:w w:val="102"/>
        </w:rPr>
        <w:t>đ</w:t>
      </w:r>
      <w:r w:rsidRPr="003653AD">
        <w:rPr>
          <w:color w:val="FF0000"/>
          <w:spacing w:val="1"/>
          <w:w w:val="102"/>
        </w:rPr>
        <w:t>i</w:t>
      </w:r>
      <w:r w:rsidRPr="003653AD">
        <w:rPr>
          <w:color w:val="FF0000"/>
          <w:w w:val="102"/>
        </w:rPr>
        <w:t>ố</w:t>
      </w:r>
      <w:r w:rsidRPr="003653AD">
        <w:rPr>
          <w:color w:val="FF0000"/>
          <w:spacing w:val="-2"/>
          <w:w w:val="102"/>
        </w:rPr>
        <w:t>p</w:t>
      </w:r>
      <w:r w:rsidRPr="00CF58B9">
        <w:rPr>
          <w:w w:val="102"/>
        </w:rPr>
        <w:t>.</w:t>
      </w:r>
      <w:r w:rsidRPr="00CF58B9">
        <w:rPr>
          <w:w w:val="102"/>
        </w:rPr>
        <w:tab/>
      </w:r>
      <w:r w:rsidRPr="00CF58B9">
        <w:rPr>
          <w:bCs/>
        </w:rPr>
        <w:t>C.</w:t>
      </w:r>
      <w:r w:rsidRPr="00CF58B9">
        <w:rPr>
          <w:bCs/>
          <w:spacing w:val="8"/>
        </w:rPr>
        <w:t xml:space="preserve"> </w:t>
      </w:r>
      <w:r w:rsidRPr="00CF58B9">
        <w:t>D=</w:t>
      </w:r>
      <w:r w:rsidRPr="00CF58B9">
        <w:rPr>
          <w:spacing w:val="9"/>
        </w:rPr>
        <w:t xml:space="preserve"> </w:t>
      </w:r>
      <w:r w:rsidRPr="00CF58B9">
        <w:t>-</w:t>
      </w:r>
      <w:r w:rsidRPr="00CF58B9">
        <w:rPr>
          <w:spacing w:val="2"/>
        </w:rPr>
        <w:t xml:space="preserve"> </w:t>
      </w:r>
      <w:r w:rsidRPr="00CF58B9">
        <w:rPr>
          <w:spacing w:val="-2"/>
        </w:rPr>
        <w:t>2</w:t>
      </w:r>
      <w:r w:rsidRPr="00CF58B9">
        <w:rPr>
          <w:spacing w:val="2"/>
        </w:rPr>
        <w:t>,</w:t>
      </w:r>
      <w:r w:rsidRPr="00CF58B9">
        <w:t>5</w:t>
      </w:r>
      <w:r w:rsidRPr="00CF58B9">
        <w:rPr>
          <w:spacing w:val="6"/>
        </w:rPr>
        <w:t xml:space="preserve"> </w:t>
      </w:r>
      <w:r w:rsidRPr="00CF58B9">
        <w:t>đ</w:t>
      </w:r>
      <w:r w:rsidRPr="00CF58B9">
        <w:rPr>
          <w:spacing w:val="1"/>
        </w:rPr>
        <w:t>i</w:t>
      </w:r>
      <w:r w:rsidRPr="00CF58B9">
        <w:t>ố</w:t>
      </w:r>
      <w:r w:rsidRPr="00CF58B9">
        <w:rPr>
          <w:spacing w:val="-2"/>
        </w:rPr>
        <w:t>p</w:t>
      </w:r>
      <w:r w:rsidRPr="00CF58B9">
        <w:t>.</w:t>
      </w:r>
      <w:r w:rsidRPr="00CF58B9">
        <w:rPr>
          <w:spacing w:val="-46"/>
        </w:rPr>
        <w:t xml:space="preserve"> </w:t>
      </w:r>
      <w:r w:rsidRPr="00CF58B9">
        <w:rPr>
          <w:spacing w:val="-46"/>
        </w:rPr>
        <w:tab/>
      </w:r>
      <w:r w:rsidRPr="00CF58B9">
        <w:rPr>
          <w:bCs/>
        </w:rPr>
        <w:t>D.</w:t>
      </w:r>
      <w:r w:rsidRPr="00CF58B9">
        <w:rPr>
          <w:bCs/>
          <w:spacing w:val="8"/>
        </w:rPr>
        <w:t xml:space="preserve"> </w:t>
      </w:r>
      <w:r w:rsidRPr="00CF58B9">
        <w:t>D=</w:t>
      </w:r>
      <w:r w:rsidRPr="00CF58B9">
        <w:rPr>
          <w:spacing w:val="9"/>
        </w:rPr>
        <w:t xml:space="preserve"> </w:t>
      </w:r>
      <w:r w:rsidRPr="00CF58B9">
        <w:t>-</w:t>
      </w:r>
      <w:r w:rsidRPr="00CF58B9">
        <w:rPr>
          <w:spacing w:val="2"/>
        </w:rPr>
        <w:t xml:space="preserve"> </w:t>
      </w:r>
      <w:r w:rsidRPr="00CF58B9">
        <w:rPr>
          <w:spacing w:val="-2"/>
        </w:rPr>
        <w:t>0</w:t>
      </w:r>
      <w:r w:rsidRPr="00CF58B9">
        <w:rPr>
          <w:spacing w:val="2"/>
        </w:rPr>
        <w:t>,</w:t>
      </w:r>
      <w:r w:rsidRPr="00CF58B9">
        <w:t>2</w:t>
      </w:r>
      <w:r w:rsidRPr="00CF58B9">
        <w:rPr>
          <w:spacing w:val="6"/>
        </w:rPr>
        <w:t xml:space="preserve"> </w:t>
      </w:r>
      <w:r w:rsidRPr="00CF58B9">
        <w:rPr>
          <w:w w:val="102"/>
        </w:rPr>
        <w:t>đ</w:t>
      </w:r>
      <w:r w:rsidRPr="00CF58B9">
        <w:rPr>
          <w:spacing w:val="1"/>
          <w:w w:val="102"/>
        </w:rPr>
        <w:t>i</w:t>
      </w:r>
      <w:r w:rsidRPr="00CF58B9">
        <w:rPr>
          <w:w w:val="102"/>
        </w:rPr>
        <w:t>ố</w:t>
      </w:r>
      <w:r w:rsidRPr="00CF58B9">
        <w:rPr>
          <w:spacing w:val="-2"/>
          <w:w w:val="102"/>
        </w:rPr>
        <w:t>p</w:t>
      </w:r>
    </w:p>
    <w:p w:rsidR="00AF124A" w:rsidRPr="00CF58B9" w:rsidRDefault="00AF124A" w:rsidP="00AF124A">
      <w:pPr>
        <w:widowControl w:val="0"/>
        <w:tabs>
          <w:tab w:val="left" w:pos="342"/>
          <w:tab w:val="left" w:pos="2907"/>
          <w:tab w:val="left" w:pos="3400"/>
          <w:tab w:val="left" w:pos="5415"/>
          <w:tab w:val="left" w:pos="7923"/>
        </w:tabs>
        <w:autoSpaceDE w:val="0"/>
        <w:autoSpaceDN w:val="0"/>
        <w:adjustRightInd w:val="0"/>
      </w:pPr>
      <w:r w:rsidRPr="00CF58B9">
        <w:rPr>
          <w:b/>
        </w:rPr>
        <w:t xml:space="preserve">Câu </w:t>
      </w:r>
      <w:r>
        <w:rPr>
          <w:b/>
        </w:rPr>
        <w:t>20</w:t>
      </w:r>
      <w:r w:rsidRPr="00CF58B9">
        <w:rPr>
          <w:b/>
        </w:rPr>
        <w:t xml:space="preserve">: </w:t>
      </w:r>
      <w:r w:rsidRPr="00CF58B9">
        <w:rPr>
          <w:spacing w:val="2"/>
          <w:kern w:val="16"/>
        </w:rPr>
        <w:t>Một người chỉ nhìn rõ được vật xa nhất cách mắt 100cm. Kết quả nào sau đây là Đúng khi nói về tật của mắt và cách sửa tật?</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rPr>
      </w:pPr>
      <w:r w:rsidRPr="00CF58B9">
        <w:rPr>
          <w:rFonts w:ascii="Times New Roman" w:hAnsi="Times New Roman"/>
          <w:spacing w:val="2"/>
          <w:kern w:val="16"/>
          <w:position w:val="4"/>
          <w:sz w:val="24"/>
        </w:rPr>
        <w:tab/>
      </w:r>
      <w:r w:rsidRPr="003653AD">
        <w:rPr>
          <w:rFonts w:ascii="Times New Roman" w:hAnsi="Times New Roman"/>
          <w:color w:val="FF0000"/>
          <w:spacing w:val="2"/>
          <w:kern w:val="16"/>
          <w:position w:val="4"/>
          <w:sz w:val="24"/>
        </w:rPr>
        <w:t>A. Cận thị, đeo kính có độ tụ D = -1 đp.</w:t>
      </w:r>
      <w:r w:rsidRPr="00CF58B9">
        <w:rPr>
          <w:rFonts w:ascii="Times New Roman" w:hAnsi="Times New Roman"/>
          <w:spacing w:val="2"/>
          <w:kern w:val="16"/>
          <w:position w:val="4"/>
          <w:sz w:val="24"/>
        </w:rPr>
        <w:t xml:space="preserve">         </w:t>
      </w:r>
      <w:r w:rsidRPr="00CF58B9">
        <w:rPr>
          <w:rFonts w:ascii="Times New Roman" w:hAnsi="Times New Roman"/>
          <w:spacing w:val="2"/>
          <w:kern w:val="16"/>
          <w:position w:val="4"/>
          <w:sz w:val="24"/>
        </w:rPr>
        <w:tab/>
        <w:t>B. Cận thị, đeo kính có độ tụ D = 1 đp.</w:t>
      </w:r>
    </w:p>
    <w:p w:rsidR="00AF124A" w:rsidRPr="00CF58B9" w:rsidRDefault="00AF124A" w:rsidP="00AF124A">
      <w:pPr>
        <w:tabs>
          <w:tab w:val="left" w:pos="342"/>
          <w:tab w:val="left" w:pos="2907"/>
          <w:tab w:val="left" w:pos="5415"/>
          <w:tab w:val="left" w:pos="7923"/>
        </w:tabs>
        <w:rPr>
          <w:kern w:val="16"/>
        </w:rPr>
      </w:pPr>
      <w:r w:rsidRPr="00CF58B9">
        <w:rPr>
          <w:kern w:val="16"/>
        </w:rPr>
        <w:tab/>
        <w:t xml:space="preserve">C. Viễn thị, đeo kính có độ tụ D = -1 đp.         </w:t>
      </w:r>
      <w:r w:rsidRPr="00CF58B9">
        <w:rPr>
          <w:kern w:val="16"/>
        </w:rPr>
        <w:tab/>
        <w:t>D. Viễn thị, đeo kính có độ tụ D = 1 đp.</w:t>
      </w:r>
    </w:p>
    <w:p w:rsidR="00AF124A" w:rsidRPr="00CF58B9" w:rsidRDefault="00AF124A" w:rsidP="00AF124A">
      <w:pPr>
        <w:tabs>
          <w:tab w:val="left" w:pos="342"/>
          <w:tab w:val="left" w:pos="2907"/>
          <w:tab w:val="left" w:pos="5415"/>
          <w:tab w:val="left" w:pos="7923"/>
        </w:tabs>
        <w:rPr>
          <w:b/>
        </w:rPr>
      </w:pPr>
      <w:r w:rsidRPr="00CF58B9">
        <w:rPr>
          <w:b/>
        </w:rPr>
        <w:t xml:space="preserve">Câu </w:t>
      </w:r>
      <w:r>
        <w:rPr>
          <w:b/>
        </w:rPr>
        <w:t>21</w:t>
      </w:r>
      <w:r w:rsidRPr="00CF58B9">
        <w:rPr>
          <w:b/>
        </w:rPr>
        <w:t xml:space="preserve">: </w:t>
      </w:r>
      <w:r w:rsidRPr="00CF58B9">
        <w:rPr>
          <w:bCs/>
          <w:kern w:val="16"/>
        </w:rPr>
        <w:t xml:space="preserve">Một người cận thị có điểm cực viễn cách mắt 50cm. </w:t>
      </w:r>
      <w:r w:rsidRPr="00CF58B9">
        <w:rPr>
          <w:kern w:val="16"/>
        </w:rPr>
        <w:t xml:space="preserve">Độ tụ của kính mà người này phải đeo  để có thể nhìn rõ một vật ở xa vô cùng mà không phải điều tiết: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rPr>
      </w:pPr>
      <w:r w:rsidRPr="00CF58B9">
        <w:rPr>
          <w:rFonts w:ascii="Times New Roman" w:hAnsi="Times New Roman"/>
          <w:spacing w:val="2"/>
          <w:kern w:val="16"/>
          <w:position w:val="4"/>
          <w:sz w:val="24"/>
        </w:rPr>
        <w:t xml:space="preserve"> </w:t>
      </w:r>
      <w:r w:rsidRPr="00CF58B9">
        <w:rPr>
          <w:rFonts w:ascii="Times New Roman" w:hAnsi="Times New Roman"/>
          <w:spacing w:val="2"/>
          <w:kern w:val="16"/>
          <w:position w:val="4"/>
          <w:sz w:val="24"/>
        </w:rPr>
        <w:tab/>
      </w:r>
      <w:r w:rsidRPr="003653AD">
        <w:rPr>
          <w:rFonts w:ascii="Times New Roman" w:hAnsi="Times New Roman"/>
          <w:color w:val="FF0000"/>
          <w:spacing w:val="2"/>
          <w:kern w:val="16"/>
          <w:position w:val="4"/>
          <w:sz w:val="24"/>
        </w:rPr>
        <w:t>A. D = -2điôp</w:t>
      </w:r>
      <w:r w:rsidRPr="00CF58B9">
        <w:rPr>
          <w:rFonts w:ascii="Times New Roman" w:hAnsi="Times New Roman"/>
          <w:spacing w:val="2"/>
          <w:kern w:val="16"/>
          <w:position w:val="4"/>
          <w:sz w:val="24"/>
        </w:rPr>
        <w:t xml:space="preserve">         </w:t>
      </w:r>
      <w:r w:rsidRPr="00CF58B9">
        <w:rPr>
          <w:rFonts w:ascii="Times New Roman" w:hAnsi="Times New Roman"/>
          <w:spacing w:val="2"/>
          <w:kern w:val="16"/>
          <w:position w:val="4"/>
          <w:sz w:val="24"/>
        </w:rPr>
        <w:tab/>
        <w:t xml:space="preserve">B. D = 2 điôp               </w:t>
      </w:r>
      <w:r w:rsidRPr="00CF58B9">
        <w:rPr>
          <w:rFonts w:ascii="Times New Roman" w:hAnsi="Times New Roman"/>
          <w:spacing w:val="2"/>
          <w:kern w:val="16"/>
          <w:position w:val="4"/>
          <w:sz w:val="24"/>
        </w:rPr>
        <w:tab/>
        <w:t xml:space="preserve">C. D = - 2,5 điôp       </w:t>
      </w:r>
      <w:r w:rsidRPr="00CF58B9">
        <w:rPr>
          <w:rFonts w:ascii="Times New Roman" w:hAnsi="Times New Roman"/>
          <w:spacing w:val="2"/>
          <w:kern w:val="16"/>
          <w:position w:val="4"/>
          <w:sz w:val="24"/>
        </w:rPr>
        <w:tab/>
        <w:t>D. Một giá trị khác.</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b/>
          <w:sz w:val="24"/>
        </w:rPr>
      </w:pPr>
      <w:r w:rsidRPr="00CF58B9">
        <w:rPr>
          <w:rFonts w:ascii="Times New Roman" w:hAnsi="Times New Roman"/>
          <w:b/>
          <w:spacing w:val="2"/>
          <w:kern w:val="16"/>
          <w:position w:val="4"/>
          <w:sz w:val="24"/>
        </w:rPr>
        <w:t xml:space="preserve">Câu </w:t>
      </w:r>
      <w:r>
        <w:rPr>
          <w:rFonts w:ascii="Times New Roman" w:hAnsi="Times New Roman"/>
          <w:b/>
          <w:spacing w:val="2"/>
          <w:kern w:val="16"/>
          <w:position w:val="4"/>
          <w:sz w:val="24"/>
        </w:rPr>
        <w:t>22</w:t>
      </w:r>
      <w:r w:rsidRPr="00CF58B9">
        <w:rPr>
          <w:rFonts w:ascii="Times New Roman" w:hAnsi="Times New Roman"/>
          <w:b/>
          <w:spacing w:val="2"/>
          <w:kern w:val="16"/>
          <w:position w:val="4"/>
          <w:sz w:val="24"/>
        </w:rPr>
        <w:t>:</w:t>
      </w:r>
      <w:r w:rsidRPr="00CF58B9">
        <w:rPr>
          <w:rFonts w:ascii="Times New Roman" w:hAnsi="Times New Roman"/>
          <w:spacing w:val="2"/>
          <w:kern w:val="16"/>
          <w:position w:val="4"/>
          <w:sz w:val="24"/>
        </w:rPr>
        <w:t xml:space="preserve"> </w:t>
      </w:r>
      <w:r w:rsidRPr="00CF58B9">
        <w:rPr>
          <w:rFonts w:ascii="Times New Roman" w:hAnsi="Times New Roman"/>
          <w:bCs/>
          <w:spacing w:val="2"/>
          <w:kern w:val="16"/>
          <w:position w:val="4"/>
          <w:sz w:val="24"/>
        </w:rPr>
        <w:t xml:space="preserve">Một người cận thị chỉ còn nhìn rõ những vật nằm trong khoảng cách mắt từ 0,4m đến 1m. </w:t>
      </w:r>
      <w:r w:rsidRPr="00CF58B9">
        <w:rPr>
          <w:rFonts w:ascii="Times New Roman" w:hAnsi="Times New Roman"/>
          <w:spacing w:val="2"/>
          <w:kern w:val="16"/>
          <w:position w:val="4"/>
          <w:sz w:val="24"/>
        </w:rPr>
        <w:t xml:space="preserve">Để nhìn rõ những vật ở rất xa mà mắt không phải điều tiết người ấy phải đeo kính hội tụ có độ tụ: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rPr>
      </w:pPr>
      <w:r w:rsidRPr="003653AD">
        <w:rPr>
          <w:rFonts w:ascii="Times New Roman" w:hAnsi="Times New Roman"/>
          <w:color w:val="FF0000"/>
          <w:spacing w:val="2"/>
          <w:kern w:val="16"/>
          <w:position w:val="4"/>
          <w:sz w:val="24"/>
        </w:rPr>
        <w:t xml:space="preserve"> A. D = -1 điôp</w:t>
      </w:r>
      <w:r w:rsidRPr="00CF58B9">
        <w:rPr>
          <w:rFonts w:ascii="Times New Roman" w:hAnsi="Times New Roman"/>
          <w:spacing w:val="2"/>
          <w:kern w:val="16"/>
          <w:position w:val="4"/>
          <w:sz w:val="24"/>
        </w:rPr>
        <w:t xml:space="preserve">                     B. D = 1 điôp                    C. D = -2 điôp                       D. D = 2 điôp</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rPr>
      </w:pPr>
      <w:r w:rsidRPr="00CF58B9">
        <w:rPr>
          <w:rFonts w:ascii="Times New Roman" w:hAnsi="Times New Roman"/>
          <w:b/>
          <w:spacing w:val="2"/>
          <w:kern w:val="16"/>
          <w:position w:val="4"/>
          <w:sz w:val="24"/>
        </w:rPr>
        <w:t>Câu 2</w:t>
      </w:r>
      <w:r>
        <w:rPr>
          <w:rFonts w:ascii="Times New Roman" w:hAnsi="Times New Roman"/>
          <w:b/>
          <w:spacing w:val="2"/>
          <w:kern w:val="16"/>
          <w:position w:val="4"/>
          <w:sz w:val="24"/>
        </w:rPr>
        <w:t>3</w:t>
      </w:r>
      <w:r w:rsidRPr="00CF58B9">
        <w:rPr>
          <w:rFonts w:ascii="Times New Roman" w:hAnsi="Times New Roman"/>
          <w:b/>
          <w:spacing w:val="2"/>
          <w:kern w:val="16"/>
          <w:position w:val="4"/>
          <w:sz w:val="24"/>
        </w:rPr>
        <w:t>:</w:t>
      </w:r>
      <w:r w:rsidRPr="00CF58B9">
        <w:rPr>
          <w:rFonts w:ascii="Times New Roman" w:hAnsi="Times New Roman"/>
          <w:spacing w:val="2"/>
          <w:kern w:val="16"/>
          <w:position w:val="4"/>
          <w:sz w:val="24"/>
        </w:rPr>
        <w:t xml:space="preserve"> </w:t>
      </w:r>
      <w:r w:rsidRPr="00CF58B9">
        <w:rPr>
          <w:rFonts w:ascii="Times New Roman" w:hAnsi="Times New Roman"/>
          <w:bCs/>
          <w:spacing w:val="2"/>
          <w:kern w:val="16"/>
          <w:position w:val="4"/>
          <w:sz w:val="24"/>
        </w:rPr>
        <w:t xml:space="preserve">Mắt một người có điểm cực cận và cực viễn cách mắt tương ứng là 0,4 m và 1m. </w:t>
      </w:r>
      <w:r w:rsidRPr="00CF58B9">
        <w:rPr>
          <w:rFonts w:ascii="Times New Roman" w:hAnsi="Times New Roman"/>
          <w:spacing w:val="2"/>
          <w:kern w:val="16"/>
          <w:position w:val="4"/>
          <w:sz w:val="24"/>
        </w:rPr>
        <w:t xml:space="preserve">Để nhìn thấy một vật ở rất xa mà không phải điều tiết, tiêu cự của thấu kính mà người đó phải đeo </w:t>
      </w:r>
      <w:r w:rsidRPr="00CF58B9">
        <w:rPr>
          <w:rFonts w:ascii="Times New Roman" w:hAnsi="Times New Roman"/>
          <w:spacing w:val="2"/>
          <w:kern w:val="16"/>
          <w:position w:val="4"/>
          <w:sz w:val="24"/>
        </w:rPr>
        <w:lastRenderedPageBreak/>
        <w:t xml:space="preserve">sát mắt có giá trị:ị                                    A. f = 1m;               </w:t>
      </w:r>
      <w:r w:rsidRPr="00CF58B9">
        <w:rPr>
          <w:rFonts w:ascii="Times New Roman" w:hAnsi="Times New Roman"/>
          <w:spacing w:val="2"/>
          <w:kern w:val="16"/>
          <w:position w:val="4"/>
          <w:sz w:val="24"/>
        </w:rPr>
        <w:tab/>
      </w:r>
      <w:r w:rsidRPr="003653AD">
        <w:rPr>
          <w:rFonts w:ascii="Times New Roman" w:hAnsi="Times New Roman"/>
          <w:color w:val="FF0000"/>
          <w:spacing w:val="2"/>
          <w:kern w:val="16"/>
          <w:position w:val="4"/>
          <w:sz w:val="24"/>
        </w:rPr>
        <w:t>B. f = -1m.</w:t>
      </w:r>
      <w:r w:rsidRPr="00CF58B9">
        <w:rPr>
          <w:rFonts w:ascii="Times New Roman" w:hAnsi="Times New Roman"/>
          <w:spacing w:val="2"/>
          <w:kern w:val="16"/>
          <w:position w:val="4"/>
          <w:sz w:val="24"/>
        </w:rPr>
        <w:t xml:space="preserve">           </w:t>
      </w:r>
      <w:r w:rsidRPr="00CF58B9">
        <w:rPr>
          <w:rFonts w:ascii="Times New Roman" w:hAnsi="Times New Roman"/>
          <w:spacing w:val="2"/>
          <w:kern w:val="16"/>
          <w:position w:val="4"/>
          <w:sz w:val="24"/>
        </w:rPr>
        <w:tab/>
        <w:t xml:space="preserve">C. f = -0,4m;                 </w:t>
      </w:r>
      <w:r w:rsidRPr="00CF58B9">
        <w:rPr>
          <w:rFonts w:ascii="Times New Roman" w:hAnsi="Times New Roman"/>
          <w:spacing w:val="2"/>
          <w:kern w:val="16"/>
          <w:position w:val="4"/>
          <w:sz w:val="24"/>
        </w:rPr>
        <w:tab/>
        <w:t>D. f = 0,4m</w:t>
      </w:r>
    </w:p>
    <w:p w:rsidR="00AF124A" w:rsidRPr="00CF58B9" w:rsidRDefault="00AF124A" w:rsidP="00AF124A">
      <w:pPr>
        <w:tabs>
          <w:tab w:val="left" w:pos="342"/>
          <w:tab w:val="left" w:pos="2451"/>
          <w:tab w:val="left" w:pos="2907"/>
          <w:tab w:val="left" w:pos="4959"/>
          <w:tab w:val="left" w:pos="5415"/>
          <w:tab w:val="left" w:pos="7353"/>
          <w:tab w:val="left" w:pos="7923"/>
        </w:tabs>
        <w:jc w:val="both"/>
        <w:rPr>
          <w:lang w:val="fr-FR"/>
        </w:rPr>
      </w:pPr>
      <w:r w:rsidRPr="008338DF">
        <w:rPr>
          <w:b/>
          <w:spacing w:val="2"/>
          <w:kern w:val="16"/>
          <w:position w:val="4"/>
        </w:rPr>
        <w:t>Câu 2</w:t>
      </w:r>
      <w:r>
        <w:rPr>
          <w:b/>
          <w:spacing w:val="2"/>
          <w:kern w:val="16"/>
          <w:position w:val="4"/>
        </w:rPr>
        <w:t>4</w:t>
      </w:r>
      <w:r w:rsidRPr="008338DF">
        <w:rPr>
          <w:b/>
          <w:spacing w:val="2"/>
          <w:kern w:val="16"/>
          <w:position w:val="4"/>
        </w:rPr>
        <w:t>:</w:t>
      </w:r>
      <w:r w:rsidRPr="008338DF">
        <w:rPr>
          <w:spacing w:val="2"/>
          <w:kern w:val="16"/>
          <w:position w:val="4"/>
        </w:rPr>
        <w:t xml:space="preserve"> </w:t>
      </w:r>
      <w:r w:rsidRPr="008338DF">
        <w:t xml:space="preserve">Một người cận thị có điểm cực viễn cách mắt 40cm. </w:t>
      </w:r>
      <w:r w:rsidRPr="00CF58B9">
        <w:rPr>
          <w:lang w:val="fr-FR"/>
        </w:rPr>
        <w:t>Để nhìn rõ vật ở vô cực không phải điều tiết, người này đeo sát mắt một thấu kính. Độ tụ của kính là:</w:t>
      </w:r>
    </w:p>
    <w:p w:rsidR="00AF124A" w:rsidRPr="00CF58B9" w:rsidRDefault="00AF124A" w:rsidP="00AF124A">
      <w:pPr>
        <w:tabs>
          <w:tab w:val="left" w:pos="342"/>
          <w:tab w:val="left" w:pos="2907"/>
          <w:tab w:val="left" w:pos="5415"/>
          <w:tab w:val="left" w:pos="7923"/>
        </w:tabs>
        <w:jc w:val="both"/>
        <w:rPr>
          <w:color w:val="FF0000"/>
          <w:lang w:val="fr-FR"/>
        </w:rPr>
      </w:pPr>
      <w:r w:rsidRPr="00CF58B9">
        <w:rPr>
          <w:lang w:val="fr-FR"/>
        </w:rPr>
        <w:tab/>
        <w:t>A. +0,4đp</w:t>
      </w:r>
      <w:r w:rsidRPr="00CF58B9">
        <w:rPr>
          <w:lang w:val="fr-FR"/>
        </w:rPr>
        <w:tab/>
        <w:t>B. +2,5đp</w:t>
      </w:r>
      <w:r w:rsidRPr="00CF58B9">
        <w:rPr>
          <w:lang w:val="fr-FR"/>
        </w:rPr>
        <w:tab/>
        <w:t>C. -0,4đp</w:t>
      </w:r>
      <w:r w:rsidRPr="00CF58B9">
        <w:rPr>
          <w:lang w:val="fr-FR"/>
        </w:rPr>
        <w:tab/>
      </w:r>
      <w:r w:rsidRPr="00CF58B9">
        <w:rPr>
          <w:color w:val="FF0000"/>
          <w:lang w:val="fr-FR"/>
        </w:rPr>
        <w:t>D. -2,5đp</w:t>
      </w:r>
    </w:p>
    <w:p w:rsidR="00AF124A" w:rsidRPr="006F7626" w:rsidRDefault="00AF124A" w:rsidP="00AF124A">
      <w:pPr>
        <w:tabs>
          <w:tab w:val="left" w:pos="342"/>
          <w:tab w:val="left" w:pos="2907"/>
          <w:tab w:val="left" w:pos="5415"/>
          <w:tab w:val="left" w:pos="7923"/>
        </w:tabs>
        <w:jc w:val="both"/>
        <w:rPr>
          <w:lang w:val="fr-FR"/>
        </w:rPr>
      </w:pPr>
      <w:r w:rsidRPr="006F7626">
        <w:rPr>
          <w:b/>
          <w:lang w:val="fr-FR"/>
        </w:rPr>
        <w:t>Câu 2</w:t>
      </w:r>
      <w:r>
        <w:rPr>
          <w:b/>
          <w:lang w:val="fr-FR"/>
        </w:rPr>
        <w:t>5</w:t>
      </w:r>
      <w:r w:rsidRPr="006F7626">
        <w:rPr>
          <w:b/>
          <w:lang w:val="fr-FR"/>
        </w:rPr>
        <w:t>:</w:t>
      </w:r>
      <w:r>
        <w:rPr>
          <w:lang w:val="fr-FR"/>
        </w:rPr>
        <w:t xml:space="preserve"> </w:t>
      </w:r>
      <w:r w:rsidRPr="006F7626">
        <w:rPr>
          <w:lang w:val="fr-FR"/>
        </w:rPr>
        <w:t>Một người cận thị có điểm cực viễn cách mắt 50cm . Muốn nhìn rõ vật ở xa mà không cần phải điều tiết thì người này phải đeo sát mắt kính có độ tụ</w:t>
      </w:r>
    </w:p>
    <w:p w:rsidR="00AF124A" w:rsidRDefault="00AF124A" w:rsidP="00AF124A">
      <w:pPr>
        <w:tabs>
          <w:tab w:val="left" w:pos="342"/>
          <w:tab w:val="left" w:pos="2907"/>
          <w:tab w:val="left" w:pos="5415"/>
          <w:tab w:val="left" w:pos="7923"/>
        </w:tabs>
      </w:pPr>
      <w:r>
        <w:rPr>
          <w:color w:val="FF0000"/>
        </w:rPr>
        <w:tab/>
      </w:r>
      <w:r w:rsidRPr="00493DD4">
        <w:rPr>
          <w:color w:val="FF0000"/>
        </w:rPr>
        <w:t>A. D = - 2 điốp</w:t>
      </w:r>
      <w:r w:rsidRPr="00493DD4">
        <w:t xml:space="preserve">         B. D =  2 điốp         C.  D = 0,02 điốp       D.  D = - 0,02 điốp </w:t>
      </w:r>
    </w:p>
    <w:p w:rsidR="00AF124A" w:rsidRPr="00CA7B32" w:rsidRDefault="00AF124A" w:rsidP="00AF124A">
      <w:pPr>
        <w:tabs>
          <w:tab w:val="left" w:pos="342"/>
          <w:tab w:val="left" w:pos="2907"/>
          <w:tab w:val="left" w:pos="5415"/>
          <w:tab w:val="left" w:pos="7923"/>
        </w:tabs>
      </w:pPr>
      <w:r w:rsidRPr="00CA7B32">
        <w:rPr>
          <w:b/>
        </w:rPr>
        <w:t>Câu 2</w:t>
      </w:r>
      <w:r>
        <w:rPr>
          <w:b/>
        </w:rPr>
        <w:t>6</w:t>
      </w:r>
      <w:r w:rsidRPr="00CA7B32">
        <w:rPr>
          <w:b/>
        </w:rPr>
        <w:t>:</w:t>
      </w:r>
      <w:r w:rsidRPr="00CA7B32">
        <w:t xml:space="preserve"> Mắt một người có điểm cực cận cách mắt 14cm , điểm cực viễn cách mắt 100cm .Mắt này có tật gì ? </w:t>
      </w:r>
      <w:r w:rsidRPr="00CA7B32">
        <w:rPr>
          <w:lang w:val="fr-FR"/>
        </w:rPr>
        <w:t>Tìm độ tụ của kính phải đeo .</w:t>
      </w:r>
    </w:p>
    <w:p w:rsidR="00AF124A" w:rsidRDefault="00AF124A" w:rsidP="00AF124A">
      <w:pPr>
        <w:tabs>
          <w:tab w:val="left" w:pos="342"/>
          <w:tab w:val="left" w:pos="2907"/>
          <w:tab w:val="left" w:pos="5415"/>
          <w:tab w:val="left" w:pos="7923"/>
        </w:tabs>
      </w:pPr>
      <w:r>
        <w:rPr>
          <w:color w:val="FF0000"/>
        </w:rPr>
        <w:tab/>
        <w:t>A. Cận thị</w:t>
      </w:r>
      <w:r w:rsidRPr="00493DD4">
        <w:rPr>
          <w:color w:val="FF0000"/>
        </w:rPr>
        <w:t>, D = - 1điốp</w:t>
      </w:r>
      <w:r>
        <w:t xml:space="preserve">     </w:t>
      </w:r>
      <w:r w:rsidRPr="00493DD4">
        <w:t>B</w:t>
      </w:r>
      <w:r>
        <w:t>. Cận thị, D = 1điốp       C. Viễn thị, D = 1điốp      D. Viễn thị</w:t>
      </w:r>
      <w:r w:rsidRPr="00493DD4">
        <w:t>, D = - 1điốp</w:t>
      </w:r>
    </w:p>
    <w:p w:rsidR="00AF124A" w:rsidRPr="00CA7B32" w:rsidRDefault="00AF124A" w:rsidP="00AF124A">
      <w:pPr>
        <w:tabs>
          <w:tab w:val="left" w:pos="342"/>
          <w:tab w:val="left" w:pos="2907"/>
          <w:tab w:val="left" w:pos="5415"/>
          <w:tab w:val="left" w:pos="7923"/>
        </w:tabs>
        <w:rPr>
          <w:b/>
        </w:rPr>
      </w:pPr>
      <w:r w:rsidRPr="00493DD4">
        <w:t xml:space="preserve">            </w:t>
      </w:r>
    </w:p>
    <w:p w:rsidR="00AF124A" w:rsidRPr="00CF58B9" w:rsidRDefault="00AF124A" w:rsidP="00AF124A">
      <w:pPr>
        <w:tabs>
          <w:tab w:val="left" w:pos="342"/>
          <w:tab w:val="left" w:pos="2907"/>
          <w:tab w:val="left" w:pos="5415"/>
          <w:tab w:val="left" w:pos="7923"/>
        </w:tabs>
        <w:rPr>
          <w:b/>
        </w:rPr>
      </w:pPr>
      <w:r w:rsidRPr="00CF58B9">
        <w:rPr>
          <w:b/>
        </w:rPr>
        <w:t>DẠNG 3: XÁC ĐỊNH LOẠI KÍNH CẦN ĐEO ĐỂ CHỮA TẬT VIỄN THỊ</w:t>
      </w:r>
    </w:p>
    <w:p w:rsidR="00AF124A" w:rsidRPr="00CF58B9" w:rsidRDefault="00AF124A" w:rsidP="00AF124A">
      <w:pPr>
        <w:tabs>
          <w:tab w:val="left" w:pos="342"/>
          <w:tab w:val="left" w:pos="2907"/>
          <w:tab w:val="left" w:pos="5415"/>
          <w:tab w:val="left" w:pos="7923"/>
        </w:tabs>
        <w:rPr>
          <w:b/>
        </w:rPr>
      </w:pPr>
    </w:p>
    <w:p w:rsidR="00AF124A" w:rsidRPr="00CF58B9" w:rsidRDefault="00AF124A" w:rsidP="00AF124A">
      <w:pPr>
        <w:tabs>
          <w:tab w:val="left" w:pos="342"/>
          <w:tab w:val="left" w:pos="2907"/>
          <w:tab w:val="left" w:pos="5415"/>
          <w:tab w:val="left" w:pos="7923"/>
        </w:tabs>
        <w:spacing w:line="288" w:lineRule="auto"/>
        <w:jc w:val="both"/>
        <w:rPr>
          <w:lang w:val="pt-BR"/>
        </w:rPr>
      </w:pPr>
      <w:r w:rsidRPr="00CF58B9">
        <w:rPr>
          <w:b/>
          <w:lang w:val="pt-BR"/>
        </w:rPr>
        <w:t xml:space="preserve">Câu 1: </w:t>
      </w:r>
      <w:r w:rsidRPr="00CF58B9">
        <w:rPr>
          <w:lang w:val="pt-BR"/>
        </w:rPr>
        <w:t>Một mắt viễn thị có điểm cực cận cách mắt 100cm. Để đọc được trang sách cách mắt 20cm, mắt phải đeo kính gì và có độ tụ bao nhiêu (coi kính đeo sát mắt)</w:t>
      </w:r>
    </w:p>
    <w:p w:rsidR="00AF124A" w:rsidRPr="00CF58B9" w:rsidRDefault="00AF124A" w:rsidP="00AF124A">
      <w:pPr>
        <w:tabs>
          <w:tab w:val="left" w:pos="342"/>
          <w:tab w:val="left" w:pos="2907"/>
          <w:tab w:val="left" w:pos="5415"/>
          <w:tab w:val="left" w:pos="7923"/>
        </w:tabs>
        <w:rPr>
          <w:b/>
          <w:bCs/>
          <w:lang w:val="pt-BR"/>
        </w:rPr>
      </w:pPr>
      <w:r w:rsidRPr="00CF58B9">
        <w:rPr>
          <w:spacing w:val="-8"/>
          <w:lang w:val="pt-BR"/>
        </w:rPr>
        <w:t>A. Kính phân kì D = -4dp</w:t>
      </w:r>
      <w:r w:rsidRPr="00CF58B9">
        <w:rPr>
          <w:spacing w:val="-8"/>
          <w:lang w:val="pt-BR"/>
        </w:rPr>
        <w:tab/>
      </w:r>
      <w:r w:rsidRPr="00CF58B9">
        <w:rPr>
          <w:lang w:val="pt-BR"/>
        </w:rPr>
        <w:t>B. Kính phân kì D = -2dp</w:t>
      </w:r>
      <w:r w:rsidRPr="00CF58B9">
        <w:rPr>
          <w:lang w:val="pt-BR"/>
        </w:rPr>
        <w:tab/>
      </w:r>
      <w:r w:rsidRPr="00CF58B9">
        <w:rPr>
          <w:color w:val="FF0000"/>
          <w:lang w:val="pt-BR"/>
        </w:rPr>
        <w:t>C. Kính hội tụ D = 4dp</w:t>
      </w:r>
      <w:r w:rsidRPr="00CF58B9">
        <w:rPr>
          <w:lang w:val="pt-BR"/>
        </w:rPr>
        <w:tab/>
        <w:t>D. Kính hội tụ D = 2 dp</w:t>
      </w:r>
    </w:p>
    <w:p w:rsidR="00AF124A" w:rsidRPr="00CF58B9" w:rsidRDefault="00AF124A" w:rsidP="00AF124A">
      <w:pPr>
        <w:tabs>
          <w:tab w:val="left" w:pos="342"/>
          <w:tab w:val="left" w:pos="2907"/>
          <w:tab w:val="left" w:pos="5415"/>
          <w:tab w:val="left" w:pos="7923"/>
        </w:tabs>
        <w:spacing w:line="288" w:lineRule="auto"/>
        <w:jc w:val="both"/>
        <w:rPr>
          <w:lang w:val="pt-BR"/>
        </w:rPr>
      </w:pPr>
      <w:r w:rsidRPr="00CF58B9">
        <w:rPr>
          <w:b/>
          <w:lang w:val="pt-BR"/>
        </w:rPr>
        <w:t xml:space="preserve">Câu 2: </w:t>
      </w:r>
      <w:r w:rsidRPr="00CF58B9">
        <w:rPr>
          <w:lang w:val="pt-BR"/>
        </w:rPr>
        <w:t>Một người viễn thị nhìn rõ vật bắt đầu từ khoảng cách d</w:t>
      </w:r>
      <w:r w:rsidRPr="00CF58B9">
        <w:rPr>
          <w:vertAlign w:val="subscript"/>
          <w:lang w:val="pt-BR"/>
        </w:rPr>
        <w:t>1</w:t>
      </w:r>
      <w:r w:rsidRPr="00CF58B9">
        <w:rPr>
          <w:lang w:val="pt-BR"/>
        </w:rPr>
        <w:t xml:space="preserve"> = </w:t>
      </w:r>
      <w:r w:rsidRPr="00CF58B9">
        <w:rPr>
          <w:position w:val="-24"/>
          <w:lang w:val="pt-BR"/>
        </w:rPr>
        <w:object w:dxaOrig="220" w:dyaOrig="620">
          <v:shape id="_x0000_i1048" type="#_x0000_t75" style="width:11.25pt;height:30.75pt" o:ole="">
            <v:imagedata r:id="rId90" o:title=""/>
          </v:shape>
          <o:OLEObject Type="Embed" ProgID="Equation.DSMT4" ShapeID="_x0000_i1048" DrawAspect="Content" ObjectID="_1583910593" r:id="rId91"/>
        </w:object>
      </w:r>
      <w:r w:rsidRPr="00CF58B9">
        <w:rPr>
          <w:lang w:val="pt-BR"/>
        </w:rPr>
        <w:t xml:space="preserve"> (m) khi không dùng kính và khi dùng kính nhìn rõ vật từ khoảnh cách d</w:t>
      </w:r>
      <w:r w:rsidRPr="00CF58B9">
        <w:rPr>
          <w:vertAlign w:val="subscript"/>
          <w:lang w:val="pt-BR"/>
        </w:rPr>
        <w:t>2</w:t>
      </w:r>
      <w:r w:rsidRPr="00CF58B9">
        <w:rPr>
          <w:lang w:val="pt-BR"/>
        </w:rPr>
        <w:t xml:space="preserve"> = </w:t>
      </w:r>
      <w:r w:rsidRPr="00CF58B9">
        <w:rPr>
          <w:position w:val="-24"/>
          <w:lang w:val="pt-BR"/>
        </w:rPr>
        <w:object w:dxaOrig="240" w:dyaOrig="620">
          <v:shape id="_x0000_i1049" type="#_x0000_t75" style="width:12pt;height:30.75pt" o:ole="">
            <v:imagedata r:id="rId92" o:title=""/>
          </v:shape>
          <o:OLEObject Type="Embed" ProgID="Equation.DSMT4" ShapeID="_x0000_i1049" DrawAspect="Content" ObjectID="_1583910594" r:id="rId93"/>
        </w:object>
      </w:r>
      <w:r w:rsidRPr="00CF58B9">
        <w:rPr>
          <w:lang w:val="pt-BR"/>
        </w:rPr>
        <w:t xml:space="preserve"> (m). Độ tụ của kính người đó là:</w:t>
      </w:r>
    </w:p>
    <w:p w:rsidR="00AF124A" w:rsidRPr="00CF58B9" w:rsidRDefault="00AF124A" w:rsidP="00AF124A">
      <w:pPr>
        <w:tabs>
          <w:tab w:val="left" w:pos="342"/>
          <w:tab w:val="left" w:pos="2907"/>
          <w:tab w:val="left" w:pos="5415"/>
          <w:tab w:val="left" w:pos="7923"/>
        </w:tabs>
        <w:rPr>
          <w:b/>
          <w:bCs/>
          <w:lang w:val="pt-BR"/>
        </w:rPr>
      </w:pPr>
      <w:r w:rsidRPr="00CF58B9">
        <w:rPr>
          <w:spacing w:val="-8"/>
          <w:lang w:val="pt-BR"/>
        </w:rPr>
        <w:tab/>
        <w:t>A. 0,5 dp</w:t>
      </w:r>
      <w:r w:rsidRPr="00CF58B9">
        <w:rPr>
          <w:spacing w:val="-8"/>
          <w:lang w:val="pt-BR"/>
        </w:rPr>
        <w:tab/>
      </w:r>
      <w:r w:rsidRPr="00CF58B9">
        <w:rPr>
          <w:color w:val="FF0000"/>
          <w:lang w:val="pt-BR"/>
        </w:rPr>
        <w:t>B. 1 dp</w:t>
      </w:r>
      <w:r w:rsidRPr="00CF58B9">
        <w:rPr>
          <w:lang w:val="pt-BR"/>
        </w:rPr>
        <w:tab/>
        <w:t>C. 0,75 dp</w:t>
      </w:r>
      <w:r w:rsidRPr="00CF58B9">
        <w:rPr>
          <w:lang w:val="pt-BR"/>
        </w:rPr>
        <w:tab/>
        <w:t>D. 2 d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3" w:line="246" w:lineRule="auto"/>
        <w:ind w:right="96"/>
        <w:rPr>
          <w:lang w:val="pt-BR"/>
        </w:rPr>
      </w:pPr>
      <w:r w:rsidRPr="00CF58B9">
        <w:rPr>
          <w:b/>
          <w:lang w:val="pt-BR"/>
        </w:rPr>
        <w:t xml:space="preserve">Câu 3: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4"/>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lang w:val="pt-BR"/>
        </w:rPr>
        <w:t>t</w:t>
      </w:r>
      <w:r w:rsidRPr="00CF58B9">
        <w:rPr>
          <w:spacing w:val="-2"/>
          <w:lang w:val="pt-BR"/>
        </w:rPr>
        <w:t>h</w:t>
      </w:r>
      <w:r w:rsidRPr="00CF58B9">
        <w:rPr>
          <w:lang w:val="pt-BR"/>
        </w:rPr>
        <w:t>ị</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k</w:t>
      </w:r>
      <w:r w:rsidRPr="00CF58B9">
        <w:rPr>
          <w:spacing w:val="-2"/>
          <w:lang w:val="pt-BR"/>
        </w:rPr>
        <w:t>h</w:t>
      </w:r>
      <w:r w:rsidRPr="00CF58B9">
        <w:rPr>
          <w:lang w:val="pt-BR"/>
        </w:rPr>
        <w:t>o</w:t>
      </w:r>
      <w:r w:rsidRPr="00CF58B9">
        <w:rPr>
          <w:spacing w:val="1"/>
          <w:lang w:val="pt-BR"/>
        </w:rPr>
        <w:t>ả</w:t>
      </w:r>
      <w:r w:rsidRPr="00CF58B9">
        <w:rPr>
          <w:lang w:val="pt-BR"/>
        </w:rPr>
        <w:t>ng</w:t>
      </w:r>
      <w:r w:rsidRPr="00CF58B9">
        <w:rPr>
          <w:spacing w:val="14"/>
          <w:lang w:val="pt-BR"/>
        </w:rPr>
        <w:t xml:space="preserve"> </w:t>
      </w:r>
      <w:r w:rsidRPr="00CF58B9">
        <w:rPr>
          <w:lang w:val="pt-BR"/>
        </w:rPr>
        <w:t>n</w:t>
      </w:r>
      <w:r w:rsidRPr="00CF58B9">
        <w:rPr>
          <w:spacing w:val="2"/>
          <w:lang w:val="pt-BR"/>
        </w:rPr>
        <w:t>h</w:t>
      </w:r>
      <w:r w:rsidRPr="00CF58B9">
        <w:rPr>
          <w:lang w:val="pt-BR"/>
        </w:rPr>
        <w:t>ìn</w:t>
      </w:r>
      <w:r w:rsidRPr="00CF58B9">
        <w:rPr>
          <w:spacing w:val="9"/>
          <w:lang w:val="pt-BR"/>
        </w:rPr>
        <w:t xml:space="preserve"> </w:t>
      </w:r>
      <w:r w:rsidRPr="00CF58B9">
        <w:rPr>
          <w:spacing w:val="-1"/>
          <w:lang w:val="pt-BR"/>
        </w:rPr>
        <w:t>r</w:t>
      </w:r>
      <w:r w:rsidRPr="00CF58B9">
        <w:rPr>
          <w:lang w:val="pt-BR"/>
        </w:rPr>
        <w:t>õ</w:t>
      </w:r>
      <w:r w:rsidRPr="00CF58B9">
        <w:rPr>
          <w:spacing w:val="8"/>
          <w:lang w:val="pt-BR"/>
        </w:rPr>
        <w:t xml:space="preserve"> </w:t>
      </w:r>
      <w:r w:rsidRPr="00CF58B9">
        <w:rPr>
          <w:lang w:val="pt-BR"/>
        </w:rPr>
        <w:t>n</w:t>
      </w:r>
      <w:r w:rsidRPr="00CF58B9">
        <w:rPr>
          <w:spacing w:val="-2"/>
          <w:lang w:val="pt-BR"/>
        </w:rPr>
        <w:t>g</w:t>
      </w:r>
      <w:r w:rsidRPr="00CF58B9">
        <w:rPr>
          <w:spacing w:val="1"/>
          <w:lang w:val="pt-BR"/>
        </w:rPr>
        <w:t>ắ</w:t>
      </w:r>
      <w:r w:rsidRPr="00CF58B9">
        <w:rPr>
          <w:lang w:val="pt-BR"/>
        </w:rPr>
        <w:t>n</w:t>
      </w:r>
      <w:r w:rsidRPr="00CF58B9">
        <w:rPr>
          <w:spacing w:val="10"/>
          <w:lang w:val="pt-BR"/>
        </w:rPr>
        <w:t xml:space="preserve"> </w:t>
      </w:r>
      <w:r w:rsidRPr="00CF58B9">
        <w:rPr>
          <w:lang w:val="pt-BR"/>
        </w:rPr>
        <w:t>n</w:t>
      </w:r>
      <w:r w:rsidRPr="00CF58B9">
        <w:rPr>
          <w:spacing w:val="-2"/>
          <w:lang w:val="pt-BR"/>
        </w:rPr>
        <w:t>h</w:t>
      </w:r>
      <w:r w:rsidRPr="00CF58B9">
        <w:rPr>
          <w:spacing w:val="1"/>
          <w:lang w:val="pt-BR"/>
        </w:rPr>
        <w:t>ấ</w:t>
      </w:r>
      <w:r w:rsidRPr="00CF58B9">
        <w:rPr>
          <w:lang w:val="pt-BR"/>
        </w:rPr>
        <w:t>t</w:t>
      </w:r>
      <w:r w:rsidRPr="00CF58B9">
        <w:rPr>
          <w:spacing w:val="10"/>
          <w:lang w:val="pt-BR"/>
        </w:rPr>
        <w:t xml:space="preserve"> </w:t>
      </w:r>
      <w:r w:rsidRPr="00CF58B9">
        <w:rPr>
          <w:spacing w:val="-1"/>
          <w:lang w:val="pt-BR"/>
        </w:rPr>
        <w:t>l</w:t>
      </w:r>
      <w:r w:rsidRPr="00CF58B9">
        <w:rPr>
          <w:lang w:val="pt-BR"/>
        </w:rPr>
        <w:t>à</w:t>
      </w:r>
      <w:r w:rsidRPr="00CF58B9">
        <w:rPr>
          <w:spacing w:val="6"/>
          <w:lang w:val="pt-BR"/>
        </w:rPr>
        <w:t xml:space="preserve"> </w:t>
      </w:r>
      <w:r w:rsidRPr="00CF58B9">
        <w:rPr>
          <w:lang w:val="pt-BR"/>
        </w:rPr>
        <w:t>4</w:t>
      </w:r>
      <w:r w:rsidRPr="00CF58B9">
        <w:rPr>
          <w:spacing w:val="-2"/>
          <w:lang w:val="pt-BR"/>
        </w:rPr>
        <w:t>0</w:t>
      </w:r>
      <w:r w:rsidRPr="00CF58B9">
        <w:rPr>
          <w:spacing w:val="1"/>
          <w:lang w:val="pt-BR"/>
        </w:rPr>
        <w:t>c</w:t>
      </w:r>
      <w:r w:rsidRPr="00CF58B9">
        <w:rPr>
          <w:spacing w:val="-2"/>
          <w:lang w:val="pt-BR"/>
        </w:rPr>
        <w:t>m</w:t>
      </w:r>
      <w:r w:rsidRPr="00CF58B9">
        <w:rPr>
          <w:spacing w:val="2"/>
          <w:lang w:val="pt-BR"/>
        </w:rPr>
        <w:t>.</w:t>
      </w:r>
      <w:r w:rsidRPr="00CF58B9">
        <w:rPr>
          <w:lang w:val="pt-BR"/>
        </w:rPr>
        <w:t>Tính</w:t>
      </w:r>
      <w:r w:rsidRPr="00CF58B9">
        <w:rPr>
          <w:spacing w:val="20"/>
          <w:lang w:val="pt-BR"/>
        </w:rPr>
        <w:t xml:space="preserve"> </w:t>
      </w:r>
      <w:r w:rsidRPr="00CF58B9">
        <w:rPr>
          <w:lang w:val="pt-BR"/>
        </w:rPr>
        <w:t>độ</w:t>
      </w:r>
      <w:r w:rsidRPr="00CF58B9">
        <w:rPr>
          <w:spacing w:val="5"/>
          <w:lang w:val="pt-BR"/>
        </w:rPr>
        <w:t xml:space="preserve"> </w:t>
      </w:r>
      <w:r w:rsidRPr="00CF58B9">
        <w:rPr>
          <w:lang w:val="pt-BR"/>
        </w:rPr>
        <w:t>tụ</w:t>
      </w:r>
      <w:r w:rsidRPr="00CF58B9">
        <w:rPr>
          <w:spacing w:val="2"/>
          <w:lang w:val="pt-BR"/>
        </w:rPr>
        <w:t xml:space="preserve"> </w:t>
      </w:r>
      <w:r w:rsidRPr="00CF58B9">
        <w:rPr>
          <w:spacing w:val="1"/>
          <w:lang w:val="pt-BR"/>
        </w:rPr>
        <w:t>c</w:t>
      </w:r>
      <w:r w:rsidRPr="00CF58B9">
        <w:rPr>
          <w:lang w:val="pt-BR"/>
        </w:rPr>
        <w:t>ủa</w:t>
      </w:r>
      <w:r w:rsidRPr="00CF58B9">
        <w:rPr>
          <w:spacing w:val="9"/>
          <w:lang w:val="pt-BR"/>
        </w:rPr>
        <w:t xml:space="preserve"> </w:t>
      </w:r>
      <w:r w:rsidRPr="00CF58B9">
        <w:rPr>
          <w:spacing w:val="-2"/>
          <w:lang w:val="pt-BR"/>
        </w:rPr>
        <w:t>k</w:t>
      </w:r>
      <w:r w:rsidRPr="00CF58B9">
        <w:rPr>
          <w:lang w:val="pt-BR"/>
        </w:rPr>
        <w:t>í</w:t>
      </w:r>
      <w:r w:rsidRPr="00CF58B9">
        <w:rPr>
          <w:spacing w:val="-2"/>
          <w:lang w:val="pt-BR"/>
        </w:rPr>
        <w:t>n</w:t>
      </w:r>
      <w:r w:rsidRPr="00CF58B9">
        <w:rPr>
          <w:lang w:val="pt-BR"/>
        </w:rPr>
        <w:t>h</w:t>
      </w:r>
      <w:r w:rsidRPr="00CF58B9">
        <w:rPr>
          <w:spacing w:val="12"/>
          <w:lang w:val="pt-BR"/>
        </w:rPr>
        <w:t xml:space="preserve"> </w:t>
      </w:r>
      <w:r w:rsidRPr="00CF58B9">
        <w:rPr>
          <w:spacing w:val="-1"/>
          <w:lang w:val="pt-BR"/>
        </w:rPr>
        <w:t>m</w:t>
      </w:r>
      <w:r w:rsidRPr="00CF58B9">
        <w:rPr>
          <w:lang w:val="pt-BR"/>
        </w:rPr>
        <w:t>à</w:t>
      </w:r>
      <w:r w:rsidRPr="00CF58B9">
        <w:rPr>
          <w:spacing w:val="8"/>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ấ</w:t>
      </w:r>
      <w:r w:rsidRPr="00CF58B9">
        <w:rPr>
          <w:lang w:val="pt-BR"/>
        </w:rPr>
        <w:t>y</w:t>
      </w:r>
      <w:r w:rsidRPr="00CF58B9">
        <w:rPr>
          <w:spacing w:val="5"/>
          <w:lang w:val="pt-BR"/>
        </w:rPr>
        <w:t xml:space="preserve"> </w:t>
      </w:r>
      <w:r w:rsidRPr="00CF58B9">
        <w:rPr>
          <w:lang w:val="pt-BR"/>
        </w:rPr>
        <w:t>sẽ</w:t>
      </w:r>
      <w:r w:rsidRPr="00CF58B9">
        <w:rPr>
          <w:spacing w:val="7"/>
          <w:lang w:val="pt-BR"/>
        </w:rPr>
        <w:t xml:space="preserve"> </w:t>
      </w:r>
      <w:r w:rsidRPr="00CF58B9">
        <w:rPr>
          <w:spacing w:val="-2"/>
          <w:lang w:val="pt-BR"/>
        </w:rPr>
        <w:t>đ</w:t>
      </w:r>
      <w:r w:rsidRPr="00CF58B9">
        <w:rPr>
          <w:spacing w:val="1"/>
          <w:lang w:val="pt-BR"/>
        </w:rPr>
        <w:t>e</w:t>
      </w:r>
      <w:r w:rsidRPr="00CF58B9">
        <w:rPr>
          <w:lang w:val="pt-BR"/>
        </w:rPr>
        <w:t>o</w:t>
      </w:r>
      <w:r w:rsidRPr="00CF58B9">
        <w:rPr>
          <w:spacing w:val="7"/>
          <w:lang w:val="pt-BR"/>
        </w:rPr>
        <w:t xml:space="preserve"> </w:t>
      </w:r>
      <w:r w:rsidRPr="00CF58B9">
        <w:rPr>
          <w:spacing w:val="-2"/>
          <w:lang w:val="pt-BR"/>
        </w:rPr>
        <w:t>s</w:t>
      </w:r>
      <w:r w:rsidRPr="00CF58B9">
        <w:rPr>
          <w:spacing w:val="1"/>
          <w:lang w:val="pt-BR"/>
        </w:rPr>
        <w:t>á</w:t>
      </w:r>
      <w:r w:rsidRPr="00CF58B9">
        <w:rPr>
          <w:lang w:val="pt-BR"/>
        </w:rPr>
        <w:t>t</w:t>
      </w:r>
      <w:r w:rsidRPr="00CF58B9">
        <w:rPr>
          <w:spacing w:val="5"/>
          <w:lang w:val="pt-BR"/>
        </w:rPr>
        <w:t xml:space="preserve"> </w:t>
      </w:r>
      <w:r w:rsidRPr="00CF58B9">
        <w:rPr>
          <w:lang w:val="pt-BR"/>
        </w:rPr>
        <w:t>m</w:t>
      </w:r>
      <w:r w:rsidRPr="00CF58B9">
        <w:rPr>
          <w:spacing w:val="1"/>
          <w:lang w:val="pt-BR"/>
        </w:rPr>
        <w:t>ắ</w:t>
      </w:r>
      <w:r w:rsidRPr="00CF58B9">
        <w:rPr>
          <w:lang w:val="pt-BR"/>
        </w:rPr>
        <w:t>t để</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t</w:t>
      </w:r>
      <w:r w:rsidRPr="00CF58B9">
        <w:rPr>
          <w:spacing w:val="-2"/>
          <w:lang w:val="pt-BR"/>
        </w:rPr>
        <w:t>h</w:t>
      </w:r>
      <w:r w:rsidRPr="00CF58B9">
        <w:rPr>
          <w:lang w:val="pt-BR"/>
        </w:rPr>
        <w:t>ể</w:t>
      </w:r>
      <w:r w:rsidRPr="00CF58B9">
        <w:rPr>
          <w:spacing w:val="8"/>
          <w:lang w:val="pt-BR"/>
        </w:rPr>
        <w:t xml:space="preserve"> </w:t>
      </w:r>
      <w:r w:rsidRPr="00CF58B9">
        <w:rPr>
          <w:lang w:val="pt-BR"/>
        </w:rPr>
        <w:t>đ</w:t>
      </w:r>
      <w:r w:rsidRPr="00CF58B9">
        <w:rPr>
          <w:spacing w:val="-2"/>
          <w:lang w:val="pt-BR"/>
        </w:rPr>
        <w:t>ọ</w:t>
      </w:r>
      <w:r w:rsidRPr="00CF58B9">
        <w:rPr>
          <w:lang w:val="pt-BR"/>
        </w:rPr>
        <w:t>c</w:t>
      </w:r>
      <w:r w:rsidRPr="00CF58B9">
        <w:rPr>
          <w:spacing w:val="9"/>
          <w:lang w:val="pt-BR"/>
        </w:rPr>
        <w:t xml:space="preserve"> </w:t>
      </w:r>
      <w:r w:rsidRPr="00CF58B9">
        <w:rPr>
          <w:lang w:val="pt-BR"/>
        </w:rPr>
        <w:t>được</w:t>
      </w:r>
      <w:r w:rsidRPr="00CF58B9">
        <w:rPr>
          <w:spacing w:val="10"/>
          <w:lang w:val="pt-BR"/>
        </w:rPr>
        <w:t xml:space="preserve"> </w:t>
      </w:r>
      <w:r w:rsidRPr="00CF58B9">
        <w:rPr>
          <w:spacing w:val="1"/>
          <w:lang w:val="pt-BR"/>
        </w:rPr>
        <w:t>c</w:t>
      </w:r>
      <w:r w:rsidRPr="00CF58B9">
        <w:rPr>
          <w:spacing w:val="-1"/>
          <w:lang w:val="pt-BR"/>
        </w:rPr>
        <w:t>á</w:t>
      </w:r>
      <w:r w:rsidRPr="00CF58B9">
        <w:rPr>
          <w:lang w:val="pt-BR"/>
        </w:rPr>
        <w:t>c</w:t>
      </w:r>
      <w:r w:rsidRPr="00CF58B9">
        <w:rPr>
          <w:spacing w:val="9"/>
          <w:lang w:val="pt-BR"/>
        </w:rPr>
        <w:t xml:space="preserve"> </w:t>
      </w:r>
      <w:r w:rsidRPr="00CF58B9">
        <w:rPr>
          <w:spacing w:val="-2"/>
          <w:lang w:val="pt-BR"/>
        </w:rPr>
        <w:t>d</w:t>
      </w:r>
      <w:r w:rsidRPr="00CF58B9">
        <w:rPr>
          <w:lang w:val="pt-BR"/>
        </w:rPr>
        <w:t>òng</w:t>
      </w:r>
      <w:r w:rsidRPr="00CF58B9">
        <w:rPr>
          <w:spacing w:val="10"/>
          <w:lang w:val="pt-BR"/>
        </w:rPr>
        <w:t xml:space="preserve"> </w:t>
      </w:r>
      <w:r w:rsidRPr="00CF58B9">
        <w:rPr>
          <w:spacing w:val="1"/>
          <w:lang w:val="pt-BR"/>
        </w:rPr>
        <w:t>c</w:t>
      </w:r>
      <w:r w:rsidRPr="00CF58B9">
        <w:rPr>
          <w:lang w:val="pt-BR"/>
        </w:rPr>
        <w:t>hữ</w:t>
      </w:r>
      <w:r w:rsidRPr="00CF58B9">
        <w:rPr>
          <w:spacing w:val="10"/>
          <w:lang w:val="pt-BR"/>
        </w:rPr>
        <w:t xml:space="preserve"> </w:t>
      </w:r>
      <w:r w:rsidRPr="00CF58B9">
        <w:rPr>
          <w:spacing w:val="-2"/>
          <w:lang w:val="pt-BR"/>
        </w:rPr>
        <w:t>n</w:t>
      </w:r>
      <w:r w:rsidRPr="00CF58B9">
        <w:rPr>
          <w:spacing w:val="1"/>
          <w:lang w:val="pt-BR"/>
        </w:rPr>
        <w:t>ằ</w:t>
      </w:r>
      <w:r w:rsidRPr="00CF58B9">
        <w:rPr>
          <w:lang w:val="pt-BR"/>
        </w:rPr>
        <w:t>m</w:t>
      </w:r>
      <w:r w:rsidRPr="00CF58B9">
        <w:rPr>
          <w:spacing w:val="8"/>
          <w:lang w:val="pt-BR"/>
        </w:rPr>
        <w:t xml:space="preserve"> </w:t>
      </w:r>
      <w:r w:rsidRPr="00CF58B9">
        <w:rPr>
          <w:spacing w:val="1"/>
          <w:lang w:val="pt-BR"/>
        </w:rPr>
        <w:t>c</w:t>
      </w:r>
      <w:r w:rsidRPr="00CF58B9">
        <w:rPr>
          <w:spacing w:val="-1"/>
          <w:lang w:val="pt-BR"/>
        </w:rPr>
        <w:t>á</w:t>
      </w:r>
      <w:r w:rsidRPr="00CF58B9">
        <w:rPr>
          <w:spacing w:val="1"/>
          <w:lang w:val="pt-BR"/>
        </w:rPr>
        <w:t>c</w:t>
      </w:r>
      <w:r w:rsidRPr="00CF58B9">
        <w:rPr>
          <w:lang w:val="pt-BR"/>
        </w:rPr>
        <w:t>h</w:t>
      </w:r>
      <w:r w:rsidRPr="00CF58B9">
        <w:rPr>
          <w:spacing w:val="10"/>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spacing w:val="-2"/>
          <w:lang w:val="pt-BR"/>
        </w:rPr>
        <w:t>g</w:t>
      </w:r>
      <w:r w:rsidRPr="00CF58B9">
        <w:rPr>
          <w:spacing w:val="-1"/>
          <w:lang w:val="pt-BR"/>
        </w:rPr>
        <w:t>ầ</w:t>
      </w:r>
      <w:r w:rsidRPr="00CF58B9">
        <w:rPr>
          <w:lang w:val="pt-BR"/>
        </w:rPr>
        <w:t>n</w:t>
      </w:r>
      <w:r w:rsidRPr="00CF58B9">
        <w:rPr>
          <w:spacing w:val="10"/>
          <w:lang w:val="pt-BR"/>
        </w:rPr>
        <w:t xml:space="preserve"> </w:t>
      </w:r>
      <w:r w:rsidRPr="00CF58B9">
        <w:rPr>
          <w:lang w:val="pt-BR"/>
        </w:rPr>
        <w:t>n</w:t>
      </w:r>
      <w:r w:rsidRPr="00CF58B9">
        <w:rPr>
          <w:spacing w:val="-2"/>
          <w:lang w:val="pt-BR"/>
        </w:rPr>
        <w:t>h</w:t>
      </w:r>
      <w:r w:rsidRPr="00CF58B9">
        <w:rPr>
          <w:spacing w:val="1"/>
          <w:lang w:val="pt-BR"/>
        </w:rPr>
        <w:t>ấ</w:t>
      </w:r>
      <w:r w:rsidRPr="00CF58B9">
        <w:rPr>
          <w:lang w:val="pt-BR"/>
        </w:rPr>
        <w:t>t</w:t>
      </w:r>
      <w:r w:rsidRPr="00CF58B9">
        <w:rPr>
          <w:spacing w:val="10"/>
          <w:lang w:val="pt-BR"/>
        </w:rPr>
        <w:t xml:space="preserve"> </w:t>
      </w:r>
      <w:r w:rsidRPr="00CF58B9">
        <w:rPr>
          <w:spacing w:val="-1"/>
          <w:lang w:val="pt-BR"/>
        </w:rPr>
        <w:t>l</w:t>
      </w:r>
      <w:r w:rsidRPr="00CF58B9">
        <w:rPr>
          <w:lang w:val="pt-BR"/>
        </w:rPr>
        <w:t>à</w:t>
      </w:r>
      <w:r w:rsidRPr="00CF58B9">
        <w:rPr>
          <w:spacing w:val="6"/>
          <w:lang w:val="pt-BR"/>
        </w:rPr>
        <w:t xml:space="preserve"> </w:t>
      </w:r>
      <w:r w:rsidRPr="00CF58B9">
        <w:rPr>
          <w:lang w:val="pt-BR"/>
        </w:rPr>
        <w:t>25</w:t>
      </w:r>
      <w:r w:rsidRPr="00CF58B9">
        <w:rPr>
          <w:spacing w:val="1"/>
          <w:lang w:val="pt-BR"/>
        </w:rPr>
        <w:t>c</w:t>
      </w:r>
      <w:r w:rsidRPr="00CF58B9">
        <w:rPr>
          <w:spacing w:val="-2"/>
          <w:lang w:val="pt-BR"/>
        </w:rPr>
        <w:t>m</w:t>
      </w:r>
      <w:r w:rsidRPr="00CF58B9">
        <w:rPr>
          <w:lang w:val="pt-BR"/>
        </w:rPr>
        <w:t>.</w:t>
      </w:r>
    </w:p>
    <w:p w:rsidR="00AF124A" w:rsidRPr="00CF58B9" w:rsidRDefault="00AF124A" w:rsidP="00AF124A">
      <w:pPr>
        <w:widowControl w:val="0"/>
        <w:tabs>
          <w:tab w:val="left" w:pos="342"/>
          <w:tab w:val="left" w:pos="2907"/>
          <w:tab w:val="left" w:pos="4780"/>
          <w:tab w:val="left" w:pos="5415"/>
          <w:tab w:val="left" w:pos="7923"/>
        </w:tabs>
        <w:autoSpaceDE w:val="0"/>
        <w:autoSpaceDN w:val="0"/>
        <w:adjustRightInd w:val="0"/>
        <w:ind w:right="-20"/>
        <w:rPr>
          <w:lang w:val="pt-BR"/>
        </w:rPr>
      </w:pPr>
      <w:r w:rsidRPr="00330BA4">
        <w:rPr>
          <w:bCs/>
          <w:color w:val="FF0000"/>
          <w:lang w:val="pt-BR"/>
        </w:rPr>
        <w:t xml:space="preserve">A.  </w:t>
      </w:r>
      <w:r w:rsidRPr="00330BA4">
        <w:rPr>
          <w:color w:val="FF0000"/>
          <w:lang w:val="pt-BR"/>
        </w:rPr>
        <w:t>1</w:t>
      </w:r>
      <w:r w:rsidRPr="00330BA4">
        <w:rPr>
          <w:color w:val="FF0000"/>
          <w:spacing w:val="2"/>
          <w:lang w:val="pt-BR"/>
        </w:rPr>
        <w:t>,</w:t>
      </w:r>
      <w:r w:rsidRPr="00330BA4">
        <w:rPr>
          <w:color w:val="FF0000"/>
          <w:lang w:val="pt-BR"/>
        </w:rPr>
        <w:t>5điôp</w:t>
      </w:r>
      <w:r w:rsidRPr="00330BA4">
        <w:rPr>
          <w:color w:val="FF0000"/>
          <w:spacing w:val="-42"/>
          <w:lang w:val="pt-BR"/>
        </w:rPr>
        <w:t xml:space="preserve"> </w:t>
      </w:r>
      <w:r w:rsidRPr="00CF58B9">
        <w:rPr>
          <w:spacing w:val="-42"/>
          <w:lang w:val="pt-BR"/>
        </w:rPr>
        <w:tab/>
      </w:r>
      <w:r w:rsidRPr="00CF58B9">
        <w:rPr>
          <w:bCs/>
          <w:spacing w:val="-2"/>
          <w:lang w:val="pt-BR"/>
        </w:rPr>
        <w:t>B</w:t>
      </w:r>
      <w:r w:rsidRPr="00CF58B9">
        <w:rPr>
          <w:bCs/>
          <w:lang w:val="pt-BR"/>
        </w:rPr>
        <w:t>.</w:t>
      </w:r>
      <w:r w:rsidRPr="00CF58B9">
        <w:rPr>
          <w:bCs/>
          <w:spacing w:val="-51"/>
          <w:lang w:val="pt-BR"/>
        </w:rPr>
        <w:t xml:space="preserve"> </w:t>
      </w:r>
      <w:r w:rsidRPr="00CF58B9">
        <w:rPr>
          <w:lang w:val="pt-BR"/>
        </w:rPr>
        <w:t>2điôp</w:t>
      </w:r>
      <w:r w:rsidRPr="00CF58B9">
        <w:rPr>
          <w:lang w:val="pt-BR"/>
        </w:rPr>
        <w:tab/>
      </w:r>
      <w:r w:rsidRPr="00CF58B9">
        <w:rPr>
          <w:lang w:val="pt-BR"/>
        </w:rPr>
        <w:tab/>
      </w:r>
      <w:r w:rsidRPr="00CF58B9">
        <w:rPr>
          <w:bCs/>
          <w:lang w:val="pt-BR"/>
        </w:rPr>
        <w:t>C.</w:t>
      </w:r>
      <w:r w:rsidRPr="00CF58B9">
        <w:rPr>
          <w:bCs/>
          <w:spacing w:val="-51"/>
          <w:lang w:val="pt-BR"/>
        </w:rPr>
        <w:t xml:space="preserve"> </w:t>
      </w:r>
      <w:r w:rsidRPr="00CF58B9">
        <w:rPr>
          <w:spacing w:val="-1"/>
          <w:lang w:val="pt-BR"/>
        </w:rPr>
        <w:t>-</w:t>
      </w:r>
      <w:r w:rsidRPr="00CF58B9">
        <w:rPr>
          <w:spacing w:val="-2"/>
          <w:lang w:val="pt-BR"/>
        </w:rPr>
        <w:t>1</w:t>
      </w:r>
      <w:r w:rsidRPr="00CF58B9">
        <w:rPr>
          <w:spacing w:val="2"/>
          <w:lang w:val="pt-BR"/>
        </w:rPr>
        <w:t>,</w:t>
      </w:r>
      <w:r w:rsidRPr="00CF58B9">
        <w:rPr>
          <w:lang w:val="pt-BR"/>
        </w:rPr>
        <w:t>5điôp</w:t>
      </w:r>
      <w:r w:rsidRPr="00CF58B9">
        <w:rPr>
          <w:spacing w:val="-40"/>
          <w:lang w:val="pt-BR"/>
        </w:rPr>
        <w:t xml:space="preserve"> </w:t>
      </w:r>
      <w:r w:rsidRPr="00CF58B9">
        <w:rPr>
          <w:spacing w:val="-40"/>
          <w:lang w:val="pt-BR"/>
        </w:rPr>
        <w:tab/>
      </w:r>
      <w:r w:rsidRPr="00CF58B9">
        <w:rPr>
          <w:bCs/>
          <w:spacing w:val="-3"/>
          <w:lang w:val="pt-BR"/>
        </w:rPr>
        <w:t>D</w:t>
      </w:r>
      <w:r w:rsidRPr="00CF58B9">
        <w:rPr>
          <w:bCs/>
          <w:lang w:val="pt-BR"/>
        </w:rPr>
        <w:t>.</w:t>
      </w:r>
      <w:r w:rsidRPr="00CF58B9">
        <w:rPr>
          <w:bCs/>
          <w:spacing w:val="-51"/>
          <w:lang w:val="pt-BR"/>
        </w:rPr>
        <w:t xml:space="preserve"> </w:t>
      </w:r>
      <w:r w:rsidRPr="00CF58B9">
        <w:rPr>
          <w:spacing w:val="-1"/>
          <w:lang w:val="pt-BR"/>
        </w:rPr>
        <w:t>-</w:t>
      </w:r>
      <w:r w:rsidRPr="00CF58B9">
        <w:rPr>
          <w:lang w:val="pt-BR"/>
        </w:rPr>
        <w:t>2điô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81"/>
        <w:ind w:right="-20"/>
        <w:rPr>
          <w:lang w:val="pt-BR"/>
        </w:rPr>
      </w:pPr>
      <w:r w:rsidRPr="00CF58B9">
        <w:rPr>
          <w:b/>
          <w:lang w:val="pt-BR"/>
        </w:rPr>
        <w:t xml:space="preserve">Câu 4: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4"/>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lang w:val="pt-BR"/>
        </w:rPr>
        <w:t>t</w:t>
      </w:r>
      <w:r w:rsidRPr="00CF58B9">
        <w:rPr>
          <w:spacing w:val="-2"/>
          <w:lang w:val="pt-BR"/>
        </w:rPr>
        <w:t>h</w:t>
      </w:r>
      <w:r w:rsidRPr="00CF58B9">
        <w:rPr>
          <w:lang w:val="pt-BR"/>
        </w:rPr>
        <w:t>ị</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11"/>
          <w:lang w:val="pt-BR"/>
        </w:rPr>
        <w:t xml:space="preserve"> </w:t>
      </w:r>
      <w:r w:rsidRPr="00CF58B9">
        <w:rPr>
          <w:spacing w:val="1"/>
          <w:lang w:val="pt-BR"/>
        </w:rPr>
        <w:t>c</w:t>
      </w:r>
      <w:r w:rsidRPr="00CF58B9">
        <w:rPr>
          <w:lang w:val="pt-BR"/>
        </w:rPr>
        <w:t>ực</w:t>
      </w:r>
      <w:r w:rsidRPr="00CF58B9">
        <w:rPr>
          <w:spacing w:val="7"/>
          <w:lang w:val="pt-BR"/>
        </w:rPr>
        <w:t xml:space="preserve"> </w:t>
      </w:r>
      <w:r w:rsidRPr="00CF58B9">
        <w:rPr>
          <w:spacing w:val="1"/>
          <w:lang w:val="pt-BR"/>
        </w:rPr>
        <w:t>cậ</w:t>
      </w:r>
      <w:r w:rsidRPr="00CF58B9">
        <w:rPr>
          <w:lang w:val="pt-BR"/>
        </w:rPr>
        <w:t>n</w:t>
      </w:r>
      <w:r w:rsidRPr="00CF58B9">
        <w:rPr>
          <w:spacing w:val="5"/>
          <w:lang w:val="pt-BR"/>
        </w:rPr>
        <w:t xml:space="preserve"> </w:t>
      </w:r>
      <w:r w:rsidRPr="00CF58B9">
        <w:rPr>
          <w:spacing w:val="-1"/>
          <w:lang w:val="pt-BR"/>
        </w:rPr>
        <w:t>c</w:t>
      </w:r>
      <w:r w:rsidRPr="00CF58B9">
        <w:rPr>
          <w:spacing w:val="1"/>
          <w:lang w:val="pt-BR"/>
        </w:rPr>
        <w:t>ác</w:t>
      </w:r>
      <w:r w:rsidRPr="00CF58B9">
        <w:rPr>
          <w:lang w:val="pt-BR"/>
        </w:rPr>
        <w:t>h</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50</w:t>
      </w:r>
      <w:r w:rsidRPr="00CF58B9">
        <w:rPr>
          <w:spacing w:val="3"/>
          <w:lang w:val="pt-BR"/>
        </w:rPr>
        <w:t xml:space="preserve"> </w:t>
      </w:r>
      <w:r w:rsidRPr="00CF58B9">
        <w:rPr>
          <w:spacing w:val="-1"/>
          <w:lang w:val="pt-BR"/>
        </w:rPr>
        <w:t>c</w:t>
      </w:r>
      <w:r w:rsidRPr="00CF58B9">
        <w:rPr>
          <w:lang w:val="pt-BR"/>
        </w:rPr>
        <w:t>m.</w:t>
      </w:r>
      <w:r w:rsidRPr="00CF58B9">
        <w:rPr>
          <w:spacing w:val="10"/>
          <w:lang w:val="pt-BR"/>
        </w:rPr>
        <w:t xml:space="preserve"> </w:t>
      </w:r>
      <w:r w:rsidRPr="00CF58B9">
        <w:rPr>
          <w:lang w:val="pt-BR"/>
        </w:rPr>
        <w:t>Hỏi</w:t>
      </w:r>
      <w:r w:rsidRPr="00CF58B9">
        <w:rPr>
          <w:spacing w:val="9"/>
          <w:lang w:val="pt-BR"/>
        </w:rPr>
        <w:t xml:space="preserve"> </w:t>
      </w:r>
      <w:r w:rsidRPr="00CF58B9">
        <w:rPr>
          <w:lang w:val="pt-BR"/>
        </w:rPr>
        <w:t>muốn</w:t>
      </w:r>
      <w:r w:rsidRPr="00CF58B9">
        <w:rPr>
          <w:spacing w:val="11"/>
          <w:lang w:val="pt-BR"/>
        </w:rPr>
        <w:t xml:space="preserve"> </w:t>
      </w:r>
      <w:r w:rsidRPr="00CF58B9">
        <w:rPr>
          <w:lang w:val="pt-BR"/>
        </w:rPr>
        <w:t>đ</w:t>
      </w:r>
      <w:r w:rsidRPr="00CF58B9">
        <w:rPr>
          <w:spacing w:val="-2"/>
          <w:lang w:val="pt-BR"/>
        </w:rPr>
        <w:t>ọ</w:t>
      </w:r>
      <w:r w:rsidRPr="00CF58B9">
        <w:rPr>
          <w:lang w:val="pt-BR"/>
        </w:rPr>
        <w:t>c</w:t>
      </w:r>
      <w:r w:rsidRPr="00CF58B9">
        <w:rPr>
          <w:spacing w:val="9"/>
          <w:lang w:val="pt-BR"/>
        </w:rPr>
        <w:t xml:space="preserve"> </w:t>
      </w:r>
      <w:r w:rsidRPr="00CF58B9">
        <w:rPr>
          <w:spacing w:val="-2"/>
          <w:lang w:val="pt-BR"/>
        </w:rPr>
        <w:t>s</w:t>
      </w:r>
      <w:r w:rsidRPr="00CF58B9">
        <w:rPr>
          <w:spacing w:val="1"/>
          <w:lang w:val="pt-BR"/>
        </w:rPr>
        <w:t>ác</w:t>
      </w:r>
      <w:r w:rsidRPr="00CF58B9">
        <w:rPr>
          <w:lang w:val="pt-BR"/>
        </w:rPr>
        <w:t>h</w:t>
      </w:r>
      <w:r w:rsidRPr="00CF58B9">
        <w:rPr>
          <w:spacing w:val="9"/>
          <w:lang w:val="pt-BR"/>
        </w:rPr>
        <w:t xml:space="preserve"> </w:t>
      </w:r>
      <w:r w:rsidRPr="00CF58B9">
        <w:rPr>
          <w:spacing w:val="-2"/>
          <w:lang w:val="pt-BR"/>
        </w:rPr>
        <w:t>n</w:t>
      </w:r>
      <w:r w:rsidRPr="00CF58B9">
        <w:rPr>
          <w:spacing w:val="4"/>
          <w:lang w:val="pt-BR"/>
        </w:rPr>
        <w:t>h</w:t>
      </w:r>
      <w:r w:rsidRPr="00CF58B9">
        <w:rPr>
          <w:lang w:val="pt-BR"/>
        </w:rPr>
        <w:t>ư</w:t>
      </w:r>
      <w:r w:rsidRPr="00CF58B9">
        <w:rPr>
          <w:spacing w:val="10"/>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spacing w:val="1"/>
          <w:lang w:val="pt-BR"/>
        </w:rPr>
        <w:t>b</w:t>
      </w:r>
      <w:r w:rsidRPr="00CF58B9">
        <w:rPr>
          <w:lang w:val="pt-BR"/>
        </w:rPr>
        <w:t>ình</w:t>
      </w:r>
      <w:r w:rsidRPr="00CF58B9">
        <w:rPr>
          <w:spacing w:val="9"/>
          <w:lang w:val="pt-BR"/>
        </w:rPr>
        <w:t xml:space="preserve"> </w:t>
      </w:r>
      <w:r w:rsidRPr="00CF58B9">
        <w:rPr>
          <w:lang w:val="pt-BR"/>
        </w:rPr>
        <w:t>th</w:t>
      </w:r>
      <w:r w:rsidRPr="00CF58B9">
        <w:rPr>
          <w:spacing w:val="-2"/>
          <w:lang w:val="pt-BR"/>
        </w:rPr>
        <w:t>ư</w:t>
      </w:r>
      <w:r w:rsidRPr="00CF58B9">
        <w:rPr>
          <w:lang w:val="pt-BR"/>
        </w:rPr>
        <w:t xml:space="preserve">ờng </w:t>
      </w:r>
      <w:r w:rsidRPr="00CF58B9">
        <w:rPr>
          <w:position w:val="-1"/>
          <w:lang w:val="pt-BR"/>
        </w:rPr>
        <w:t>(Đ</w:t>
      </w:r>
      <w:r w:rsidRPr="00CF58B9">
        <w:rPr>
          <w:spacing w:val="6"/>
          <w:position w:val="-1"/>
          <w:lang w:val="pt-BR"/>
        </w:rPr>
        <w:t xml:space="preserve"> </w:t>
      </w:r>
      <w:r w:rsidRPr="00CF58B9">
        <w:rPr>
          <w:position w:val="-1"/>
          <w:lang w:val="pt-BR"/>
        </w:rPr>
        <w:t>=</w:t>
      </w:r>
      <w:r w:rsidRPr="00CF58B9">
        <w:rPr>
          <w:spacing w:val="3"/>
          <w:position w:val="-1"/>
          <w:lang w:val="pt-BR"/>
        </w:rPr>
        <w:t xml:space="preserve"> </w:t>
      </w:r>
      <w:r w:rsidRPr="00CF58B9">
        <w:rPr>
          <w:position w:val="-1"/>
          <w:lang w:val="pt-BR"/>
        </w:rPr>
        <w:t>2</w:t>
      </w:r>
      <w:r w:rsidRPr="00CF58B9">
        <w:rPr>
          <w:spacing w:val="-2"/>
          <w:position w:val="-1"/>
          <w:lang w:val="pt-BR"/>
        </w:rPr>
        <w:t>5</w:t>
      </w:r>
      <w:r w:rsidRPr="00CF58B9">
        <w:rPr>
          <w:spacing w:val="1"/>
          <w:position w:val="-1"/>
          <w:lang w:val="pt-BR"/>
        </w:rPr>
        <w:t>c</w:t>
      </w:r>
      <w:r w:rsidRPr="00CF58B9">
        <w:rPr>
          <w:position w:val="-1"/>
          <w:lang w:val="pt-BR"/>
        </w:rPr>
        <w:t>m) p</w:t>
      </w:r>
      <w:r w:rsidRPr="00CF58B9">
        <w:rPr>
          <w:spacing w:val="-1"/>
          <w:position w:val="-1"/>
          <w:lang w:val="pt-BR"/>
        </w:rPr>
        <w:t>h</w:t>
      </w:r>
      <w:r w:rsidRPr="00CF58B9">
        <w:rPr>
          <w:spacing w:val="1"/>
          <w:position w:val="-1"/>
          <w:lang w:val="pt-BR"/>
        </w:rPr>
        <w:t>ả</w:t>
      </w:r>
      <w:r w:rsidRPr="00CF58B9">
        <w:rPr>
          <w:position w:val="-1"/>
          <w:lang w:val="pt-BR"/>
        </w:rPr>
        <w:t>i</w:t>
      </w:r>
      <w:r w:rsidRPr="00CF58B9">
        <w:rPr>
          <w:spacing w:val="11"/>
          <w:position w:val="-1"/>
          <w:lang w:val="pt-BR"/>
        </w:rPr>
        <w:t xml:space="preserve"> </w:t>
      </w:r>
      <w:r w:rsidRPr="00CF58B9">
        <w:rPr>
          <w:spacing w:val="-2"/>
          <w:position w:val="-1"/>
          <w:lang w:val="pt-BR"/>
        </w:rPr>
        <w:t>đ</w:t>
      </w:r>
      <w:r w:rsidRPr="00CF58B9">
        <w:rPr>
          <w:spacing w:val="1"/>
          <w:position w:val="-1"/>
          <w:lang w:val="pt-BR"/>
        </w:rPr>
        <w:t>e</w:t>
      </w:r>
      <w:r w:rsidRPr="00CF58B9">
        <w:rPr>
          <w:position w:val="-1"/>
          <w:lang w:val="pt-BR"/>
        </w:rPr>
        <w:t>o</w:t>
      </w:r>
      <w:r w:rsidRPr="00CF58B9">
        <w:rPr>
          <w:spacing w:val="7"/>
          <w:position w:val="-1"/>
          <w:lang w:val="pt-BR"/>
        </w:rPr>
        <w:t xml:space="preserve"> </w:t>
      </w:r>
      <w:r w:rsidRPr="00CF58B9">
        <w:rPr>
          <w:position w:val="-1"/>
          <w:lang w:val="pt-BR"/>
        </w:rPr>
        <w:t>m</w:t>
      </w:r>
      <w:r w:rsidRPr="00CF58B9">
        <w:rPr>
          <w:spacing w:val="-2"/>
          <w:position w:val="-1"/>
          <w:lang w:val="pt-BR"/>
        </w:rPr>
        <w:t>ộ</w:t>
      </w:r>
      <w:r w:rsidRPr="00CF58B9">
        <w:rPr>
          <w:position w:val="-1"/>
          <w:lang w:val="pt-BR"/>
        </w:rPr>
        <w:t>t</w:t>
      </w:r>
      <w:r w:rsidRPr="00CF58B9">
        <w:rPr>
          <w:spacing w:val="11"/>
          <w:position w:val="-1"/>
          <w:lang w:val="pt-BR"/>
        </w:rPr>
        <w:t xml:space="preserve"> </w:t>
      </w:r>
      <w:r w:rsidRPr="00CF58B9">
        <w:rPr>
          <w:position w:val="-1"/>
          <w:lang w:val="pt-BR"/>
        </w:rPr>
        <w:t>kính</w:t>
      </w:r>
      <w:r w:rsidRPr="00CF58B9">
        <w:rPr>
          <w:spacing w:val="9"/>
          <w:position w:val="-1"/>
          <w:lang w:val="pt-BR"/>
        </w:rPr>
        <w:t xml:space="preserve"> </w:t>
      </w:r>
      <w:r w:rsidRPr="00CF58B9">
        <w:rPr>
          <w:spacing w:val="-2"/>
          <w:position w:val="-1"/>
          <w:lang w:val="pt-BR"/>
        </w:rPr>
        <w:t>s</w:t>
      </w:r>
      <w:r w:rsidRPr="00CF58B9">
        <w:rPr>
          <w:spacing w:val="1"/>
          <w:position w:val="-1"/>
          <w:lang w:val="pt-BR"/>
        </w:rPr>
        <w:t>á</w:t>
      </w:r>
      <w:r w:rsidRPr="00CF58B9">
        <w:rPr>
          <w:position w:val="-1"/>
          <w:lang w:val="pt-BR"/>
        </w:rPr>
        <w:t>t</w:t>
      </w:r>
      <w:r w:rsidRPr="00CF58B9">
        <w:rPr>
          <w:spacing w:val="5"/>
          <w:position w:val="-1"/>
          <w:lang w:val="pt-BR"/>
        </w:rPr>
        <w:t xml:space="preserve"> </w:t>
      </w:r>
      <w:r w:rsidRPr="00CF58B9">
        <w:rPr>
          <w:position w:val="-1"/>
          <w:lang w:val="pt-BR"/>
        </w:rPr>
        <w:t>m</w:t>
      </w:r>
      <w:r w:rsidRPr="00CF58B9">
        <w:rPr>
          <w:spacing w:val="1"/>
          <w:position w:val="-1"/>
          <w:lang w:val="pt-BR"/>
        </w:rPr>
        <w:t>ắ</w:t>
      </w:r>
      <w:r w:rsidRPr="00CF58B9">
        <w:rPr>
          <w:position w:val="-1"/>
          <w:lang w:val="pt-BR"/>
        </w:rPr>
        <w:t>t</w:t>
      </w:r>
      <w:r w:rsidRPr="00CF58B9">
        <w:rPr>
          <w:spacing w:val="7"/>
          <w:position w:val="-1"/>
          <w:lang w:val="pt-BR"/>
        </w:rPr>
        <w:t xml:space="preserve"> </w:t>
      </w:r>
      <w:r w:rsidRPr="00CF58B9">
        <w:rPr>
          <w:spacing w:val="1"/>
          <w:position w:val="-1"/>
          <w:lang w:val="pt-BR"/>
        </w:rPr>
        <w:t>c</w:t>
      </w:r>
      <w:r w:rsidRPr="00CF58B9">
        <w:rPr>
          <w:position w:val="-1"/>
          <w:lang w:val="pt-BR"/>
        </w:rPr>
        <w:t>ó</w:t>
      </w:r>
      <w:r w:rsidRPr="00CF58B9">
        <w:rPr>
          <w:spacing w:val="5"/>
          <w:position w:val="-1"/>
          <w:lang w:val="pt-BR"/>
        </w:rPr>
        <w:t xml:space="preserve"> </w:t>
      </w:r>
      <w:r w:rsidRPr="00CF58B9">
        <w:rPr>
          <w:position w:val="-1"/>
          <w:lang w:val="pt-BR"/>
        </w:rPr>
        <w:t>độ</w:t>
      </w:r>
      <w:r w:rsidRPr="00CF58B9">
        <w:rPr>
          <w:spacing w:val="5"/>
          <w:position w:val="-1"/>
          <w:lang w:val="pt-BR"/>
        </w:rPr>
        <w:t xml:space="preserve"> </w:t>
      </w:r>
      <w:r w:rsidRPr="00CF58B9">
        <w:rPr>
          <w:position w:val="-1"/>
          <w:lang w:val="pt-BR"/>
        </w:rPr>
        <w:t>tụ</w:t>
      </w:r>
      <w:r w:rsidRPr="00CF58B9">
        <w:rPr>
          <w:spacing w:val="4"/>
          <w:position w:val="-1"/>
          <w:lang w:val="pt-BR"/>
        </w:rPr>
        <w:t xml:space="preserve"> </w:t>
      </w:r>
      <w:r w:rsidRPr="00CF58B9">
        <w:rPr>
          <w:spacing w:val="1"/>
          <w:position w:val="-1"/>
          <w:lang w:val="pt-BR"/>
        </w:rPr>
        <w:t>là</w:t>
      </w:r>
      <w:r w:rsidRPr="00CF58B9">
        <w:rPr>
          <w:position w:val="-1"/>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7" w:line="20" w:lineRule="exact"/>
        <w:ind w:right="-20"/>
        <w:rPr>
          <w:lang w:val="pt-BR"/>
        </w:rPr>
      </w:pPr>
    </w:p>
    <w:p w:rsidR="00AF124A" w:rsidRPr="00CF58B9" w:rsidRDefault="00AF124A" w:rsidP="00AF124A">
      <w:pPr>
        <w:widowControl w:val="0"/>
        <w:tabs>
          <w:tab w:val="left" w:pos="342"/>
          <w:tab w:val="left" w:pos="659"/>
          <w:tab w:val="left" w:pos="2763"/>
          <w:tab w:val="left" w:pos="2907"/>
          <w:tab w:val="left" w:pos="4245"/>
          <w:tab w:val="left" w:pos="5415"/>
          <w:tab w:val="left" w:pos="7923"/>
        </w:tabs>
        <w:autoSpaceDE w:val="0"/>
        <w:autoSpaceDN w:val="0"/>
        <w:adjustRightInd w:val="0"/>
        <w:spacing w:line="236" w:lineRule="exact"/>
        <w:ind w:right="-20"/>
        <w:rPr>
          <w:lang w:val="pt-BR"/>
        </w:rPr>
      </w:pPr>
      <w:r>
        <w:rPr>
          <w:bCs/>
          <w:lang w:val="pt-BR"/>
        </w:rPr>
        <w:tab/>
      </w:r>
      <w:r w:rsidRPr="00D11B62">
        <w:rPr>
          <w:bCs/>
          <w:lang w:val="pt-BR"/>
        </w:rPr>
        <w:t xml:space="preserve">A. </w:t>
      </w:r>
      <w:r w:rsidRPr="00D11B62">
        <w:rPr>
          <w:lang w:val="pt-BR"/>
        </w:rPr>
        <w:t>D</w:t>
      </w:r>
      <w:r w:rsidRPr="00D11B62">
        <w:rPr>
          <w:spacing w:val="4"/>
          <w:lang w:val="pt-BR"/>
        </w:rPr>
        <w:t xml:space="preserve"> </w:t>
      </w:r>
      <w:r w:rsidRPr="00D11B62">
        <w:rPr>
          <w:lang w:val="pt-BR"/>
        </w:rPr>
        <w:t>=</w:t>
      </w:r>
      <w:r w:rsidRPr="00D11B62">
        <w:rPr>
          <w:spacing w:val="5"/>
          <w:lang w:val="pt-BR"/>
        </w:rPr>
        <w:t xml:space="preserve"> </w:t>
      </w:r>
      <w:r w:rsidRPr="00D11B62">
        <w:rPr>
          <w:spacing w:val="-1"/>
          <w:lang w:val="pt-BR"/>
        </w:rPr>
        <w:t>-</w:t>
      </w:r>
      <w:r w:rsidRPr="00D11B62">
        <w:rPr>
          <w:lang w:val="pt-BR"/>
        </w:rPr>
        <w:t>2</w:t>
      </w:r>
      <w:r w:rsidRPr="00D11B62">
        <w:rPr>
          <w:spacing w:val="5"/>
          <w:lang w:val="pt-BR"/>
        </w:rPr>
        <w:t xml:space="preserve"> </w:t>
      </w:r>
      <w:r w:rsidRPr="00D11B62">
        <w:rPr>
          <w:lang w:val="pt-BR"/>
        </w:rPr>
        <w:t>dp</w:t>
      </w:r>
      <w:r w:rsidRPr="00CF58B9">
        <w:rPr>
          <w:lang w:val="pt-BR"/>
        </w:rPr>
        <w:tab/>
      </w:r>
      <w:r w:rsidRPr="00CF58B9">
        <w:rPr>
          <w:bCs/>
          <w:spacing w:val="1"/>
          <w:w w:val="102"/>
          <w:lang w:val="pt-BR"/>
        </w:rPr>
        <w:t>B</w:t>
      </w:r>
      <w:r w:rsidRPr="00CF58B9">
        <w:rPr>
          <w:bCs/>
          <w:w w:val="102"/>
          <w:lang w:val="pt-BR"/>
        </w:rPr>
        <w:t>.</w:t>
      </w:r>
      <w:r w:rsidRPr="00CF58B9">
        <w:rPr>
          <w:lang w:val="pt-BR"/>
        </w:rPr>
        <w:t xml:space="preserve"> D</w:t>
      </w:r>
      <w:r w:rsidRPr="00CF58B9">
        <w:rPr>
          <w:spacing w:val="4"/>
          <w:lang w:val="pt-BR"/>
        </w:rPr>
        <w:t xml:space="preserve"> </w:t>
      </w:r>
      <w:r w:rsidRPr="00CF58B9">
        <w:rPr>
          <w:lang w:val="pt-BR"/>
        </w:rPr>
        <w:t>=</w:t>
      </w:r>
      <w:r w:rsidRPr="00CF58B9">
        <w:rPr>
          <w:spacing w:val="5"/>
          <w:lang w:val="pt-BR"/>
        </w:rPr>
        <w:t xml:space="preserve"> </w:t>
      </w:r>
      <w:r w:rsidRPr="00CF58B9">
        <w:rPr>
          <w:lang w:val="pt-BR"/>
        </w:rPr>
        <w:t>3</w:t>
      </w:r>
      <w:r w:rsidRPr="00CF58B9">
        <w:rPr>
          <w:spacing w:val="3"/>
          <w:lang w:val="pt-BR"/>
        </w:rPr>
        <w:t xml:space="preserve"> </w:t>
      </w:r>
      <w:r w:rsidRPr="00CF58B9">
        <w:rPr>
          <w:lang w:val="pt-BR"/>
        </w:rPr>
        <w:t>dp</w:t>
      </w:r>
      <w:r w:rsidRPr="00CF58B9">
        <w:rPr>
          <w:lang w:val="pt-BR"/>
        </w:rPr>
        <w:tab/>
      </w:r>
      <w:r w:rsidRPr="00CF58B9">
        <w:rPr>
          <w:lang w:val="pt-BR"/>
        </w:rPr>
        <w:tab/>
      </w:r>
      <w:r w:rsidRPr="00CF58B9">
        <w:rPr>
          <w:bCs/>
          <w:lang w:val="pt-BR"/>
        </w:rPr>
        <w:t xml:space="preserve">C. </w:t>
      </w:r>
      <w:r w:rsidRPr="00CF58B9">
        <w:rPr>
          <w:lang w:val="pt-BR"/>
        </w:rPr>
        <w:t>D</w:t>
      </w:r>
      <w:r w:rsidRPr="00CF58B9">
        <w:rPr>
          <w:spacing w:val="4"/>
          <w:lang w:val="pt-BR"/>
        </w:rPr>
        <w:t xml:space="preserve"> </w:t>
      </w:r>
      <w:r w:rsidRPr="00CF58B9">
        <w:rPr>
          <w:lang w:val="pt-BR"/>
        </w:rPr>
        <w:t>=</w:t>
      </w:r>
      <w:r w:rsidRPr="00CF58B9">
        <w:rPr>
          <w:spacing w:val="5"/>
          <w:lang w:val="pt-BR"/>
        </w:rPr>
        <w:t xml:space="preserve"> </w:t>
      </w:r>
      <w:r w:rsidRPr="00CF58B9">
        <w:rPr>
          <w:spacing w:val="-1"/>
          <w:lang w:val="pt-BR"/>
        </w:rPr>
        <w:t>-</w:t>
      </w:r>
      <w:r w:rsidRPr="00CF58B9">
        <w:rPr>
          <w:lang w:val="pt-BR"/>
        </w:rPr>
        <w:t>3</w:t>
      </w:r>
      <w:r w:rsidRPr="00CF58B9">
        <w:rPr>
          <w:spacing w:val="5"/>
          <w:lang w:val="pt-BR"/>
        </w:rPr>
        <w:t xml:space="preserve"> </w:t>
      </w:r>
      <w:r w:rsidRPr="00CF58B9">
        <w:rPr>
          <w:lang w:val="pt-BR"/>
        </w:rPr>
        <w:t>dp</w:t>
      </w:r>
      <w:r w:rsidRPr="00CF58B9">
        <w:rPr>
          <w:lang w:val="pt-BR"/>
        </w:rPr>
        <w:tab/>
      </w:r>
      <w:r w:rsidRPr="00D11B62">
        <w:rPr>
          <w:bCs/>
          <w:color w:val="FF0000"/>
          <w:w w:val="102"/>
          <w:lang w:val="pt-BR"/>
        </w:rPr>
        <w:t>D.</w:t>
      </w:r>
      <w:r w:rsidRPr="00D11B62">
        <w:rPr>
          <w:color w:val="FF0000"/>
          <w:lang w:val="pt-BR"/>
        </w:rPr>
        <w:t xml:space="preserve"> D</w:t>
      </w:r>
      <w:r w:rsidRPr="00D11B62">
        <w:rPr>
          <w:color w:val="FF0000"/>
          <w:spacing w:val="4"/>
          <w:lang w:val="pt-BR"/>
        </w:rPr>
        <w:t xml:space="preserve"> </w:t>
      </w:r>
      <w:r w:rsidRPr="00D11B62">
        <w:rPr>
          <w:color w:val="FF0000"/>
          <w:lang w:val="pt-BR"/>
        </w:rPr>
        <w:t>= 2</w:t>
      </w:r>
      <w:r w:rsidRPr="00D11B62">
        <w:rPr>
          <w:color w:val="FF0000"/>
          <w:spacing w:val="3"/>
          <w:lang w:val="pt-BR"/>
        </w:rPr>
        <w:t xml:space="preserve"> </w:t>
      </w:r>
      <w:r w:rsidRPr="00D11B62">
        <w:rPr>
          <w:color w:val="FF0000"/>
          <w:lang w:val="pt-BR"/>
        </w:rPr>
        <w:t>dp</w:t>
      </w:r>
    </w:p>
    <w:p w:rsidR="00AF124A" w:rsidRPr="00CF58B9" w:rsidRDefault="00AF124A" w:rsidP="00AF124A">
      <w:pPr>
        <w:widowControl w:val="0"/>
        <w:tabs>
          <w:tab w:val="left" w:pos="342"/>
          <w:tab w:val="left" w:pos="659"/>
          <w:tab w:val="left" w:pos="2763"/>
          <w:tab w:val="left" w:pos="2907"/>
          <w:tab w:val="left" w:pos="4245"/>
          <w:tab w:val="left" w:pos="5415"/>
          <w:tab w:val="left" w:pos="7923"/>
        </w:tabs>
        <w:autoSpaceDE w:val="0"/>
        <w:autoSpaceDN w:val="0"/>
        <w:adjustRightInd w:val="0"/>
        <w:spacing w:line="236" w:lineRule="exact"/>
        <w:ind w:right="-20"/>
        <w:rPr>
          <w:lang w:val="pt-BR"/>
        </w:rPr>
      </w:pPr>
      <w:r w:rsidRPr="00CF58B9">
        <w:rPr>
          <w:b/>
          <w:lang w:val="pt-BR"/>
        </w:rPr>
        <w:t xml:space="preserve">Câu 5: </w:t>
      </w:r>
      <w:r w:rsidRPr="00CF58B9">
        <w:rPr>
          <w:spacing w:val="2"/>
          <w:kern w:val="16"/>
          <w:lang w:val="pt-BR"/>
        </w:rPr>
        <w:t xml:space="preserve">Một người viễn thị có khoảng nhìn rõ ngắn nhất là 50cm. Độ tụ của kính phải đeo (sát mắt) phải có giá trị nào để có thể đọc được vài dòng chữ nằm cách mắt là 30cm?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b/>
          <w:sz w:val="24"/>
          <w:lang w:val="pt-BR"/>
        </w:rPr>
      </w:pPr>
      <w:r w:rsidRPr="00CF58B9">
        <w:rPr>
          <w:rFonts w:ascii="Times New Roman" w:hAnsi="Times New Roman"/>
          <w:spacing w:val="2"/>
          <w:kern w:val="16"/>
          <w:position w:val="4"/>
          <w:sz w:val="24"/>
          <w:lang w:val="pt-BR"/>
        </w:rPr>
        <w:tab/>
        <w:t xml:space="preserve">A. D = 4,86 điôp.    </w:t>
      </w:r>
      <w:r w:rsidRPr="00CF58B9">
        <w:rPr>
          <w:rFonts w:ascii="Times New Roman" w:hAnsi="Times New Roman"/>
          <w:spacing w:val="2"/>
          <w:kern w:val="16"/>
          <w:position w:val="4"/>
          <w:sz w:val="24"/>
          <w:lang w:val="pt-BR"/>
        </w:rPr>
        <w:tab/>
        <w:t xml:space="preserve">B. D = 3,56 điôp.  </w:t>
      </w:r>
      <w:r w:rsidRPr="00CF58B9">
        <w:rPr>
          <w:rFonts w:ascii="Times New Roman" w:hAnsi="Times New Roman"/>
          <w:spacing w:val="2"/>
          <w:kern w:val="16"/>
          <w:position w:val="4"/>
          <w:sz w:val="24"/>
          <w:lang w:val="pt-BR"/>
        </w:rPr>
        <w:tab/>
        <w:t>C. D = 2,86 điôp</w:t>
      </w:r>
      <w:r w:rsidRPr="00CF58B9">
        <w:rPr>
          <w:rFonts w:ascii="Times New Roman" w:hAnsi="Times New Roman"/>
          <w:i/>
          <w:iCs/>
          <w:color w:val="FF0000"/>
          <w:spacing w:val="2"/>
          <w:kern w:val="16"/>
          <w:position w:val="4"/>
          <w:sz w:val="24"/>
          <w:lang w:val="pt-BR"/>
        </w:rPr>
        <w:t xml:space="preserve">.  </w:t>
      </w:r>
      <w:r w:rsidRPr="00CF58B9">
        <w:rPr>
          <w:rFonts w:ascii="Times New Roman" w:hAnsi="Times New Roman"/>
          <w:i/>
          <w:iCs/>
          <w:color w:val="FF0000"/>
          <w:spacing w:val="2"/>
          <w:kern w:val="16"/>
          <w:position w:val="4"/>
          <w:sz w:val="24"/>
          <w:lang w:val="pt-BR"/>
        </w:rPr>
        <w:tab/>
      </w:r>
      <w:r w:rsidRPr="00D11B62">
        <w:rPr>
          <w:rFonts w:ascii="Times New Roman" w:hAnsi="Times New Roman"/>
          <w:color w:val="FF0000"/>
          <w:spacing w:val="2"/>
          <w:kern w:val="16"/>
          <w:position w:val="4"/>
          <w:sz w:val="24"/>
          <w:lang w:val="pt-BR"/>
        </w:rPr>
        <w:t>D. 4/3 điôp</w:t>
      </w:r>
      <w:r w:rsidRPr="00CF58B9">
        <w:rPr>
          <w:rFonts w:ascii="Times New Roman" w:hAnsi="Times New Roman"/>
          <w:spacing w:val="2"/>
          <w:kern w:val="16"/>
          <w:position w:val="4"/>
          <w:sz w:val="24"/>
          <w:lang w:val="pt-BR"/>
        </w:rPr>
        <w:t xml:space="preserve"> .</w:t>
      </w:r>
      <w:r w:rsidRPr="00CF58B9">
        <w:rPr>
          <w:rFonts w:ascii="Times New Roman" w:hAnsi="Times New Roman"/>
          <w:b/>
          <w:sz w:val="24"/>
          <w:lang w:val="pt-BR"/>
        </w:rPr>
        <w:t xml:space="preserve">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b/>
          <w:sz w:val="24"/>
          <w:lang w:val="pt-BR"/>
        </w:rPr>
      </w:pPr>
      <w:r w:rsidRPr="00CF58B9">
        <w:rPr>
          <w:rFonts w:ascii="Times New Roman" w:hAnsi="Times New Roman"/>
          <w:b/>
          <w:bCs/>
          <w:spacing w:val="2"/>
          <w:kern w:val="16"/>
          <w:position w:val="4"/>
          <w:sz w:val="24"/>
          <w:lang w:val="pt-BR"/>
        </w:rPr>
        <w:t>Câu 6:</w:t>
      </w:r>
      <w:r w:rsidRPr="00CF58B9">
        <w:rPr>
          <w:rFonts w:ascii="Times New Roman" w:hAnsi="Times New Roman"/>
          <w:bCs/>
          <w:spacing w:val="2"/>
          <w:kern w:val="16"/>
          <w:position w:val="4"/>
          <w:sz w:val="24"/>
          <w:lang w:val="pt-BR"/>
        </w:rPr>
        <w:t xml:space="preserve"> Một người viễn thị có đeo sát mắt một kính có độ tụ +2 điôp thì nhìn rõ một vật gần nhất nằm cách mắt là 25cm</w:t>
      </w:r>
      <w:r w:rsidRPr="00CF58B9">
        <w:rPr>
          <w:rFonts w:ascii="Times New Roman" w:hAnsi="Times New Roman"/>
          <w:b/>
          <w:bCs/>
          <w:spacing w:val="2"/>
          <w:kern w:val="16"/>
          <w:position w:val="4"/>
          <w:sz w:val="24"/>
          <w:lang w:val="pt-BR"/>
        </w:rPr>
        <w:t>.</w:t>
      </w:r>
    </w:p>
    <w:p w:rsidR="00AF124A" w:rsidRPr="00CF58B9" w:rsidRDefault="00AF124A" w:rsidP="00AF124A">
      <w:pPr>
        <w:pStyle w:val="BodyText"/>
        <w:tabs>
          <w:tab w:val="left" w:pos="342"/>
          <w:tab w:val="left" w:pos="570"/>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b/>
          <w:sz w:val="24"/>
          <w:lang w:val="pt-BR"/>
        </w:rPr>
        <w:tab/>
        <w:t xml:space="preserve">6.1: </w:t>
      </w:r>
      <w:r w:rsidRPr="00CF58B9">
        <w:rPr>
          <w:rFonts w:ascii="Times New Roman" w:hAnsi="Times New Roman"/>
          <w:spacing w:val="2"/>
          <w:kern w:val="16"/>
          <w:position w:val="4"/>
          <w:sz w:val="24"/>
          <w:lang w:val="pt-BR"/>
        </w:rPr>
        <w:t>Khoảng nhìn rõ nhất của mắt người ấy có thể nhận giá trị :</w:t>
      </w:r>
    </w:p>
    <w:p w:rsidR="00AF124A" w:rsidRPr="00CF58B9" w:rsidRDefault="00AF124A" w:rsidP="00AF124A">
      <w:pPr>
        <w:pStyle w:val="BodyText"/>
        <w:tabs>
          <w:tab w:val="left" w:pos="342"/>
          <w:tab w:val="left" w:pos="2907"/>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lang w:val="pt-BR"/>
        </w:rPr>
        <w:t xml:space="preserve"> </w:t>
      </w:r>
      <w:r w:rsidRPr="00CF58B9">
        <w:rPr>
          <w:rFonts w:ascii="Times New Roman" w:hAnsi="Times New Roman"/>
          <w:spacing w:val="2"/>
          <w:kern w:val="16"/>
          <w:position w:val="4"/>
          <w:sz w:val="24"/>
          <w:lang w:val="pt-BR"/>
        </w:rPr>
        <w:tab/>
        <w:t>A. OC</w:t>
      </w:r>
      <w:r w:rsidRPr="00CF58B9">
        <w:rPr>
          <w:rFonts w:ascii="Times New Roman" w:hAnsi="Times New Roman"/>
          <w:spacing w:val="2"/>
          <w:kern w:val="16"/>
          <w:position w:val="4"/>
          <w:sz w:val="24"/>
          <w:vertAlign w:val="subscript"/>
          <w:lang w:val="pt-BR"/>
        </w:rPr>
        <w:t>C</w:t>
      </w:r>
      <w:r w:rsidRPr="00CF58B9">
        <w:rPr>
          <w:rFonts w:ascii="Times New Roman" w:hAnsi="Times New Roman"/>
          <w:spacing w:val="2"/>
          <w:kern w:val="16"/>
          <w:position w:val="4"/>
          <w:sz w:val="24"/>
          <w:lang w:val="pt-BR"/>
        </w:rPr>
        <w:t xml:space="preserve"> = 30cm.               </w:t>
      </w:r>
      <w:r w:rsidRPr="00CF58B9">
        <w:rPr>
          <w:rFonts w:ascii="Times New Roman" w:hAnsi="Times New Roman"/>
          <w:color w:val="FF0000"/>
          <w:spacing w:val="2"/>
          <w:kern w:val="16"/>
          <w:position w:val="4"/>
          <w:sz w:val="24"/>
          <w:lang w:val="pt-BR"/>
        </w:rPr>
        <w:t>B. OC</w:t>
      </w:r>
      <w:r w:rsidRPr="00CF58B9">
        <w:rPr>
          <w:rFonts w:ascii="Times New Roman" w:hAnsi="Times New Roman"/>
          <w:color w:val="FF0000"/>
          <w:spacing w:val="2"/>
          <w:kern w:val="16"/>
          <w:position w:val="4"/>
          <w:sz w:val="24"/>
          <w:vertAlign w:val="subscript"/>
          <w:lang w:val="pt-BR"/>
        </w:rPr>
        <w:t>C</w:t>
      </w:r>
      <w:r w:rsidRPr="00CF58B9">
        <w:rPr>
          <w:rFonts w:ascii="Times New Roman" w:hAnsi="Times New Roman"/>
          <w:color w:val="FF0000"/>
          <w:spacing w:val="2"/>
          <w:kern w:val="16"/>
          <w:position w:val="4"/>
          <w:sz w:val="24"/>
          <w:lang w:val="pt-BR"/>
        </w:rPr>
        <w:t xml:space="preserve"> = 50cm.</w:t>
      </w:r>
      <w:r w:rsidRPr="00CF58B9">
        <w:rPr>
          <w:rFonts w:ascii="Times New Roman" w:hAnsi="Times New Roman"/>
          <w:spacing w:val="2"/>
          <w:kern w:val="16"/>
          <w:position w:val="4"/>
          <w:sz w:val="24"/>
          <w:lang w:val="pt-BR"/>
        </w:rPr>
        <w:t xml:space="preserve">               C. OC</w:t>
      </w:r>
      <w:r w:rsidRPr="00CF58B9">
        <w:rPr>
          <w:rFonts w:ascii="Times New Roman" w:hAnsi="Times New Roman"/>
          <w:spacing w:val="2"/>
          <w:kern w:val="16"/>
          <w:position w:val="4"/>
          <w:sz w:val="24"/>
          <w:vertAlign w:val="subscript"/>
          <w:lang w:val="pt-BR"/>
        </w:rPr>
        <w:t>C</w:t>
      </w:r>
      <w:r w:rsidRPr="00CF58B9">
        <w:rPr>
          <w:rFonts w:ascii="Times New Roman" w:hAnsi="Times New Roman"/>
          <w:spacing w:val="2"/>
          <w:kern w:val="16"/>
          <w:position w:val="4"/>
          <w:sz w:val="24"/>
          <w:lang w:val="pt-BR"/>
        </w:rPr>
        <w:t xml:space="preserve"> = 80cm.               D. Một giá trị khác.</w:t>
      </w:r>
    </w:p>
    <w:p w:rsidR="00AF124A" w:rsidRPr="00CF58B9" w:rsidRDefault="00AF124A" w:rsidP="00AF124A">
      <w:pPr>
        <w:pStyle w:val="BodyText"/>
        <w:tabs>
          <w:tab w:val="left" w:pos="342"/>
          <w:tab w:val="left" w:pos="570"/>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b/>
          <w:sz w:val="24"/>
          <w:lang w:val="pt-BR"/>
        </w:rPr>
        <w:tab/>
        <w:t xml:space="preserve">6.2: </w:t>
      </w:r>
      <w:r w:rsidRPr="00CF58B9">
        <w:rPr>
          <w:rFonts w:ascii="Times New Roman" w:hAnsi="Times New Roman"/>
          <w:spacing w:val="2"/>
          <w:kern w:val="16"/>
          <w:position w:val="4"/>
          <w:sz w:val="24"/>
          <w:lang w:val="pt-BR"/>
        </w:rPr>
        <w:t xml:space="preserve"> Nếu người ấy thay kính nói trên bằng kính có độ tụ +1,5điôp thì sẽ nhìn rõ những vật cách mắt gần nhất là:</w:t>
      </w:r>
    </w:p>
    <w:p w:rsidR="00AF124A" w:rsidRPr="00CF58B9" w:rsidRDefault="00AF124A" w:rsidP="00AF124A">
      <w:pPr>
        <w:pStyle w:val="BodyText"/>
        <w:tabs>
          <w:tab w:val="left" w:pos="342"/>
          <w:tab w:val="left" w:pos="2907"/>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lang w:val="pt-BR"/>
        </w:rPr>
        <w:t xml:space="preserve">   </w:t>
      </w:r>
      <w:r w:rsidRPr="00CF58B9">
        <w:rPr>
          <w:rFonts w:ascii="Times New Roman" w:hAnsi="Times New Roman"/>
          <w:spacing w:val="2"/>
          <w:kern w:val="16"/>
          <w:position w:val="4"/>
          <w:sz w:val="24"/>
          <w:lang w:val="pt-BR"/>
        </w:rPr>
        <w:tab/>
      </w:r>
      <w:r w:rsidRPr="00F91530">
        <w:rPr>
          <w:rFonts w:ascii="Times New Roman" w:hAnsi="Times New Roman"/>
          <w:color w:val="FF0000"/>
          <w:spacing w:val="2"/>
          <w:kern w:val="16"/>
          <w:position w:val="4"/>
          <w:sz w:val="24"/>
          <w:lang w:val="pt-BR"/>
        </w:rPr>
        <w:t>A. 28,6cm</w:t>
      </w:r>
      <w:r w:rsidRPr="00CF58B9">
        <w:rPr>
          <w:rFonts w:ascii="Times New Roman" w:hAnsi="Times New Roman"/>
          <w:spacing w:val="2"/>
          <w:kern w:val="16"/>
          <w:position w:val="4"/>
          <w:sz w:val="24"/>
          <w:lang w:val="pt-BR"/>
        </w:rPr>
        <w:t xml:space="preserve">.                        B. 26,8cm.                       C. 38,5cm.                       </w:t>
      </w:r>
      <w:r w:rsidRPr="00CF58B9">
        <w:rPr>
          <w:rFonts w:ascii="Times New Roman" w:hAnsi="Times New Roman"/>
          <w:spacing w:val="2"/>
          <w:kern w:val="16"/>
          <w:position w:val="4"/>
          <w:sz w:val="24"/>
          <w:lang w:val="pt-BR"/>
        </w:rPr>
        <w:tab/>
        <w:t>D. 0,375 cm.</w:t>
      </w:r>
    </w:p>
    <w:p w:rsidR="00AF124A" w:rsidRPr="00F91530" w:rsidRDefault="00AF124A" w:rsidP="00AF124A">
      <w:pPr>
        <w:tabs>
          <w:tab w:val="left" w:pos="342"/>
          <w:tab w:val="left" w:pos="2907"/>
          <w:tab w:val="left" w:pos="5415"/>
          <w:tab w:val="left" w:pos="7923"/>
        </w:tabs>
        <w:rPr>
          <w:b/>
          <w:lang w:val="pt-BR"/>
        </w:rPr>
      </w:pPr>
      <w:r w:rsidRPr="00F91530">
        <w:rPr>
          <w:b/>
          <w:lang w:val="pt-BR"/>
        </w:rPr>
        <w:t xml:space="preserve">Câu </w:t>
      </w:r>
      <w:r>
        <w:rPr>
          <w:b/>
          <w:lang w:val="pt-BR"/>
        </w:rPr>
        <w:t>7</w:t>
      </w:r>
      <w:r w:rsidRPr="00F91530">
        <w:rPr>
          <w:b/>
          <w:lang w:val="pt-BR"/>
        </w:rPr>
        <w:t>:</w:t>
      </w:r>
      <w:r>
        <w:rPr>
          <w:lang w:val="pt-BR"/>
        </w:rPr>
        <w:t xml:space="preserve"> </w:t>
      </w:r>
      <w:r w:rsidRPr="00F91530">
        <w:rPr>
          <w:lang w:val="pt-BR"/>
        </w:rPr>
        <w:t>Mắt của một người có điểm cực cận cách mắt 10cm và điểm cực viễn cách mắt 50cm . Muốn nhìn thấy vật ở vô cực phải đeo kính gì , có độ tụ bao nhiêu ?</w:t>
      </w:r>
    </w:p>
    <w:p w:rsidR="00AF124A" w:rsidRPr="00F91530" w:rsidRDefault="00AF124A" w:rsidP="00AF124A">
      <w:pPr>
        <w:pStyle w:val="BodyText"/>
        <w:tabs>
          <w:tab w:val="left" w:pos="342"/>
          <w:tab w:val="left" w:pos="2907"/>
          <w:tab w:val="left" w:pos="5415"/>
          <w:tab w:val="left" w:pos="7923"/>
        </w:tabs>
        <w:rPr>
          <w:rFonts w:ascii="Times New Roman" w:hAnsi="Times New Roman"/>
          <w:sz w:val="24"/>
          <w:lang w:val="pt-BR"/>
        </w:rPr>
      </w:pPr>
      <w:r w:rsidRPr="00F91530">
        <w:rPr>
          <w:rFonts w:ascii="Times New Roman" w:hAnsi="Times New Roman"/>
          <w:sz w:val="24"/>
          <w:lang w:val="pt-BR"/>
        </w:rPr>
        <w:t xml:space="preserve">A. Kính phân kỳ có độ tụ - 0,5 điốp            B.Kính có độ tụ  0,5 điốp </w:t>
      </w:r>
    </w:p>
    <w:p w:rsidR="00AF124A" w:rsidRDefault="00AF124A" w:rsidP="00AF124A">
      <w:pPr>
        <w:tabs>
          <w:tab w:val="left" w:pos="342"/>
          <w:tab w:val="left" w:pos="2907"/>
          <w:tab w:val="left" w:pos="5415"/>
          <w:tab w:val="left" w:pos="7923"/>
        </w:tabs>
      </w:pPr>
      <w:r w:rsidRPr="002C3B27">
        <w:rPr>
          <w:color w:val="FF0000"/>
          <w:lang w:val="pt-BR"/>
        </w:rPr>
        <w:tab/>
      </w:r>
      <w:r w:rsidRPr="00493DD4">
        <w:rPr>
          <w:color w:val="FF0000"/>
        </w:rPr>
        <w:t>C. Kính phân kỳ có độ tụ - 2 điốp</w:t>
      </w:r>
      <w:r w:rsidRPr="00493DD4">
        <w:t xml:space="preserve">                </w:t>
      </w:r>
      <w:r>
        <w:tab/>
      </w:r>
      <w:r w:rsidRPr="00493DD4">
        <w:t>D. Kính phân kỳ có độ tụ -  2,5đp</w:t>
      </w:r>
    </w:p>
    <w:p w:rsidR="00AF124A" w:rsidRPr="008A23FF" w:rsidRDefault="00AF124A" w:rsidP="00AF124A">
      <w:pPr>
        <w:tabs>
          <w:tab w:val="left" w:pos="342"/>
          <w:tab w:val="left" w:pos="2907"/>
          <w:tab w:val="left" w:pos="5415"/>
          <w:tab w:val="left" w:pos="7923"/>
        </w:tabs>
      </w:pPr>
      <w:r w:rsidRPr="008A23FF">
        <w:rPr>
          <w:b/>
        </w:rPr>
        <w:lastRenderedPageBreak/>
        <w:t xml:space="preserve">Câu </w:t>
      </w:r>
      <w:r>
        <w:rPr>
          <w:b/>
        </w:rPr>
        <w:t>8</w:t>
      </w:r>
      <w:r w:rsidRPr="008A23FF">
        <w:rPr>
          <w:b/>
        </w:rPr>
        <w:t>:</w:t>
      </w:r>
      <w:r>
        <w:t xml:space="preserve"> </w:t>
      </w:r>
      <w:r w:rsidRPr="008A23FF">
        <w:t>Một mắt viễn thị có điểm cực cận cách mắt 100 cm. Để đọc một trang sách cách mắt 20 cm, mắt phải mang loại kính gì? Tiêu cự bằng bao nhiêu? ( kính được xem trùng với quang tâm của mắt )</w:t>
      </w:r>
    </w:p>
    <w:p w:rsidR="00AF124A" w:rsidRPr="008A23FF" w:rsidRDefault="00AF124A" w:rsidP="00AF124A">
      <w:pPr>
        <w:tabs>
          <w:tab w:val="left" w:pos="342"/>
          <w:tab w:val="left" w:pos="2907"/>
          <w:tab w:val="left" w:pos="5415"/>
          <w:tab w:val="left" w:pos="7923"/>
        </w:tabs>
        <w:spacing w:line="276" w:lineRule="auto"/>
      </w:pPr>
      <w:r>
        <w:tab/>
        <w:t xml:space="preserve">A. </w:t>
      </w:r>
      <w:r w:rsidRPr="008A23FF">
        <w:t>Kính phâ</w:t>
      </w:r>
      <w:r>
        <w:t>n kì, tiêu cự f = - 25 cm</w:t>
      </w:r>
      <w:r>
        <w:tab/>
        <w:t xml:space="preserve">C. </w:t>
      </w:r>
      <w:r w:rsidRPr="008A23FF">
        <w:t>Kính hội tụ, tiêu cự f = 25 cm</w:t>
      </w:r>
    </w:p>
    <w:p w:rsidR="00AF124A" w:rsidRPr="008A23FF" w:rsidRDefault="00AF124A" w:rsidP="00AF124A">
      <w:pPr>
        <w:tabs>
          <w:tab w:val="left" w:pos="342"/>
          <w:tab w:val="left" w:pos="2907"/>
          <w:tab w:val="left" w:pos="5415"/>
          <w:tab w:val="left" w:pos="7923"/>
        </w:tabs>
        <w:rPr>
          <w:lang w:val="sv-SE"/>
        </w:rPr>
      </w:pPr>
      <w:r>
        <w:rPr>
          <w:lang w:val="sv-SE"/>
        </w:rPr>
        <w:tab/>
        <w:t xml:space="preserve">B. </w:t>
      </w:r>
      <w:r w:rsidRPr="0053402D">
        <w:rPr>
          <w:lang w:val="sv-SE"/>
        </w:rPr>
        <w:t>Kính phân kì, tiêu cự f = -50 cm</w:t>
      </w:r>
      <w:r w:rsidRPr="0053402D">
        <w:rPr>
          <w:lang w:val="sv-SE"/>
        </w:rPr>
        <w:tab/>
        <w:t>D. Kính hội tụ, tiêu cự f = 50 cm</w:t>
      </w:r>
    </w:p>
    <w:p w:rsidR="00AF124A" w:rsidRPr="008338DF" w:rsidRDefault="00AF124A" w:rsidP="00AF124A">
      <w:pPr>
        <w:tabs>
          <w:tab w:val="left" w:pos="342"/>
          <w:tab w:val="left" w:pos="2907"/>
          <w:tab w:val="left" w:pos="5415"/>
          <w:tab w:val="left" w:pos="7923"/>
        </w:tabs>
        <w:rPr>
          <w:lang w:val="sv-SE"/>
        </w:rPr>
      </w:pPr>
      <w:r w:rsidRPr="008338DF">
        <w:rPr>
          <w:b/>
          <w:spacing w:val="2"/>
          <w:kern w:val="16"/>
          <w:position w:val="4"/>
          <w:lang w:val="sv-SE"/>
        </w:rPr>
        <w:t xml:space="preserve">Câu </w:t>
      </w:r>
      <w:r>
        <w:rPr>
          <w:b/>
          <w:spacing w:val="2"/>
          <w:kern w:val="16"/>
          <w:position w:val="4"/>
          <w:lang w:val="sv-SE"/>
        </w:rPr>
        <w:t>9</w:t>
      </w:r>
      <w:r w:rsidRPr="008338DF">
        <w:rPr>
          <w:b/>
          <w:spacing w:val="2"/>
          <w:kern w:val="16"/>
          <w:position w:val="4"/>
          <w:lang w:val="sv-SE"/>
        </w:rPr>
        <w:t>:</w:t>
      </w:r>
      <w:r w:rsidRPr="008338DF">
        <w:rPr>
          <w:spacing w:val="2"/>
          <w:kern w:val="16"/>
          <w:position w:val="4"/>
          <w:lang w:val="sv-SE"/>
        </w:rPr>
        <w:t xml:space="preserve"> </w:t>
      </w:r>
      <w:r w:rsidRPr="008338DF">
        <w:rPr>
          <w:lang w:val="sv-SE"/>
        </w:rPr>
        <w:t xml:space="preserve">Một người không đeo kính chỉ nhìn rõ các vật cách mắt xa trên 50 cm. Mắt người này bị tật cận thị hay viễn thị? Muốn nhìn rõ vật cách mắt gần nhất 25 cm thì cần phải đeo kính có độ tụ bao nhiêu ? (Kính đeo sát mắt)                </w:t>
      </w:r>
    </w:p>
    <w:p w:rsidR="00AF124A" w:rsidRPr="008338DF" w:rsidRDefault="00AF124A" w:rsidP="00AF124A">
      <w:pPr>
        <w:tabs>
          <w:tab w:val="left" w:pos="342"/>
          <w:tab w:val="left" w:pos="2907"/>
          <w:tab w:val="left" w:pos="5415"/>
          <w:tab w:val="left" w:pos="7923"/>
        </w:tabs>
        <w:rPr>
          <w:lang w:val="sv-SE"/>
        </w:rPr>
      </w:pPr>
      <w:r w:rsidRPr="008338DF">
        <w:rPr>
          <w:lang w:val="sv-SE"/>
        </w:rPr>
        <w:tab/>
        <w:t xml:space="preserve">A. Mắt bị cận thị ; D = - 2 dp.                </w:t>
      </w:r>
      <w:r w:rsidRPr="008338DF">
        <w:rPr>
          <w:lang w:val="sv-SE"/>
        </w:rPr>
        <w:tab/>
        <w:t>B. Mắt bị viễn thị, D = - 6 dp.</w:t>
      </w:r>
    </w:p>
    <w:p w:rsidR="00AF124A" w:rsidRPr="002C3B27" w:rsidRDefault="00AF124A" w:rsidP="00AF124A">
      <w:pPr>
        <w:tabs>
          <w:tab w:val="left" w:pos="342"/>
          <w:tab w:val="left" w:pos="2907"/>
          <w:tab w:val="left" w:pos="5415"/>
          <w:tab w:val="left" w:pos="7923"/>
        </w:tabs>
        <w:rPr>
          <w:color w:val="FF0000"/>
          <w:lang w:val="sv-SE"/>
        </w:rPr>
      </w:pPr>
      <w:r w:rsidRPr="008338DF">
        <w:rPr>
          <w:lang w:val="sv-SE"/>
        </w:rPr>
        <w:tab/>
        <w:t xml:space="preserve">C. Mắt bị cận thị ; D = 6 dp.                           </w:t>
      </w:r>
      <w:r w:rsidRPr="008338DF">
        <w:rPr>
          <w:lang w:val="sv-SE"/>
        </w:rPr>
        <w:tab/>
      </w:r>
      <w:r w:rsidRPr="002C3B27">
        <w:rPr>
          <w:color w:val="FF0000"/>
          <w:lang w:val="sv-SE"/>
        </w:rPr>
        <w:t>D. Mắt bị viễn thị ; D =  2 dp.</w:t>
      </w:r>
    </w:p>
    <w:p w:rsidR="00AF124A" w:rsidRPr="008A23FF" w:rsidRDefault="00AF124A" w:rsidP="00AF124A">
      <w:pPr>
        <w:tabs>
          <w:tab w:val="left" w:pos="342"/>
          <w:tab w:val="left" w:pos="2907"/>
          <w:tab w:val="left" w:pos="5415"/>
          <w:tab w:val="left" w:pos="7923"/>
        </w:tabs>
        <w:rPr>
          <w:b/>
          <w:lang w:val="sv-SE"/>
        </w:rPr>
      </w:pPr>
    </w:p>
    <w:p w:rsidR="00AF124A" w:rsidRPr="003A662F" w:rsidRDefault="00AF124A" w:rsidP="00AF124A">
      <w:pPr>
        <w:tabs>
          <w:tab w:val="left" w:pos="342"/>
          <w:tab w:val="left" w:pos="2907"/>
          <w:tab w:val="left" w:pos="5415"/>
          <w:tab w:val="left" w:pos="7923"/>
        </w:tabs>
        <w:rPr>
          <w:b/>
        </w:rPr>
      </w:pPr>
      <w:r w:rsidRPr="003A662F">
        <w:rPr>
          <w:b/>
        </w:rPr>
        <w:t>DẠNG 4: XÁC ĐỊNH LOẠI KÍNH CẦN ĐEO ĐỂ CHỮA TẬT LÃO THỊ</w:t>
      </w:r>
    </w:p>
    <w:p w:rsidR="00AF124A" w:rsidRPr="003A662F" w:rsidRDefault="00AF124A" w:rsidP="00AF124A">
      <w:pPr>
        <w:tabs>
          <w:tab w:val="left" w:pos="342"/>
          <w:tab w:val="left" w:pos="2907"/>
          <w:tab w:val="left" w:pos="5415"/>
          <w:tab w:val="left" w:pos="7923"/>
        </w:tabs>
        <w:rPr>
          <w:b/>
        </w:rPr>
      </w:pPr>
    </w:p>
    <w:p w:rsidR="00AF124A" w:rsidRPr="00CF58B9" w:rsidRDefault="00AF124A" w:rsidP="00AF124A">
      <w:pPr>
        <w:tabs>
          <w:tab w:val="left" w:pos="342"/>
          <w:tab w:val="left" w:pos="2907"/>
          <w:tab w:val="left" w:pos="5415"/>
          <w:tab w:val="left" w:pos="7923"/>
        </w:tabs>
        <w:rPr>
          <w:lang w:val="pt-BR"/>
        </w:rPr>
      </w:pPr>
      <w:r w:rsidRPr="00CF58B9">
        <w:rPr>
          <w:b/>
          <w:lang w:val="pt-BR"/>
        </w:rPr>
        <w:t xml:space="preserve">Câu 1: </w:t>
      </w:r>
      <w:r w:rsidRPr="00CF58B9">
        <w:rPr>
          <w:lang w:val="pt-BR"/>
        </w:rPr>
        <w:t>Một người lúc về già chỉ nhìn rõ các vật nằm cách mắt trong khoảng từ 30 cm đến 40 cm. Để có thể nhìn rõ vật ở vô cực mà không điều tiết thì phải đeo kính có độ tụ bằng bao nhiêu:</w:t>
      </w:r>
    </w:p>
    <w:p w:rsidR="00AF124A" w:rsidRPr="00CF58B9" w:rsidRDefault="00AF124A" w:rsidP="00AF124A">
      <w:pPr>
        <w:tabs>
          <w:tab w:val="left" w:pos="342"/>
          <w:tab w:val="left" w:pos="2907"/>
          <w:tab w:val="left" w:pos="5415"/>
          <w:tab w:val="left" w:pos="5688"/>
          <w:tab w:val="left" w:pos="7923"/>
          <w:tab w:val="left" w:pos="8388"/>
        </w:tabs>
        <w:spacing w:line="288" w:lineRule="auto"/>
        <w:rPr>
          <w:spacing w:val="-8"/>
        </w:rPr>
      </w:pPr>
      <w:r w:rsidRPr="00CF58B9">
        <w:rPr>
          <w:spacing w:val="-8"/>
        </w:rPr>
        <w:tab/>
        <w:t>A. 3,33 dp</w:t>
      </w:r>
      <w:r w:rsidRPr="00CF58B9">
        <w:rPr>
          <w:spacing w:val="-8"/>
          <w:vertAlign w:val="subscript"/>
        </w:rPr>
        <w:tab/>
      </w:r>
      <w:r w:rsidRPr="00CF58B9">
        <w:t xml:space="preserve">B. </w:t>
      </w:r>
      <w:r w:rsidRPr="00CF58B9">
        <w:rPr>
          <w:spacing w:val="-8"/>
        </w:rPr>
        <w:t>2,5 dp</w:t>
      </w:r>
      <w:r w:rsidRPr="00CF58B9">
        <w:rPr>
          <w:vertAlign w:val="subscript"/>
        </w:rPr>
        <w:tab/>
      </w:r>
      <w:r w:rsidRPr="00076DEA">
        <w:rPr>
          <w:color w:val="FF0000"/>
        </w:rPr>
        <w:t xml:space="preserve">C. </w:t>
      </w:r>
      <w:r w:rsidRPr="00076DEA">
        <w:rPr>
          <w:color w:val="FF0000"/>
          <w:spacing w:val="-8"/>
        </w:rPr>
        <w:t>-2,5 dp</w:t>
      </w:r>
      <w:r w:rsidRPr="00CF58B9">
        <w:rPr>
          <w:vertAlign w:val="subscript"/>
        </w:rPr>
        <w:tab/>
      </w:r>
      <w:r w:rsidRPr="00CF58B9">
        <w:t xml:space="preserve">D. </w:t>
      </w:r>
      <w:r w:rsidRPr="00CF58B9">
        <w:rPr>
          <w:spacing w:val="-8"/>
        </w:rPr>
        <w:t>-3, 33 d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line="246" w:lineRule="auto"/>
        <w:ind w:right="377"/>
      </w:pPr>
      <w:r w:rsidRPr="00CF58B9">
        <w:rPr>
          <w:b/>
        </w:rPr>
        <w:t xml:space="preserve">Câu 2: </w:t>
      </w:r>
      <w:r w:rsidRPr="00CF58B9">
        <w:t>Một</w:t>
      </w:r>
      <w:r w:rsidRPr="00CF58B9">
        <w:rPr>
          <w:spacing w:val="9"/>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7"/>
        </w:rPr>
        <w:t xml:space="preserve"> </w:t>
      </w:r>
      <w:r w:rsidRPr="00CF58B9">
        <w:rPr>
          <w:spacing w:val="-2"/>
        </w:rPr>
        <w:t>v</w:t>
      </w:r>
      <w:r w:rsidRPr="00CF58B9">
        <w:t>ề</w:t>
      </w:r>
      <w:r w:rsidRPr="00CF58B9">
        <w:rPr>
          <w:spacing w:val="7"/>
        </w:rPr>
        <w:t xml:space="preserve"> </w:t>
      </w:r>
      <w:r w:rsidRPr="00CF58B9">
        <w:rPr>
          <w:spacing w:val="-2"/>
        </w:rPr>
        <w:t>g</w:t>
      </w:r>
      <w:r w:rsidRPr="00CF58B9">
        <w:rPr>
          <w:spacing w:val="2"/>
        </w:rPr>
        <w:t>i</w:t>
      </w:r>
      <w:r w:rsidRPr="00CF58B9">
        <w:t>à</w:t>
      </w:r>
      <w:r w:rsidRPr="00CF58B9">
        <w:rPr>
          <w:spacing w:val="8"/>
        </w:rPr>
        <w:t xml:space="preserve"> </w:t>
      </w:r>
      <w:r w:rsidRPr="00CF58B9">
        <w:rPr>
          <w:spacing w:val="1"/>
        </w:rPr>
        <w:t>c</w:t>
      </w:r>
      <w:r w:rsidRPr="00CF58B9">
        <w:t>ó</w:t>
      </w:r>
      <w:r w:rsidRPr="00CF58B9">
        <w:rPr>
          <w:spacing w:val="5"/>
        </w:rPr>
        <w:t xml:space="preserve"> </w:t>
      </w:r>
      <w:r w:rsidRPr="00CF58B9">
        <w:t>đ</w:t>
      </w:r>
      <w:r w:rsidRPr="00CF58B9">
        <w:rPr>
          <w:spacing w:val="1"/>
        </w:rPr>
        <w:t>i</w:t>
      </w:r>
      <w:r w:rsidRPr="00CF58B9">
        <w:rPr>
          <w:spacing w:val="-1"/>
        </w:rPr>
        <w:t>ể</w:t>
      </w:r>
      <w:r w:rsidRPr="00CF58B9">
        <w:t>m</w:t>
      </w:r>
      <w:r w:rsidRPr="00CF58B9">
        <w:rPr>
          <w:spacing w:val="11"/>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1"/>
        </w:rPr>
        <w:t>c</w:t>
      </w:r>
      <w:r w:rsidRPr="00CF58B9">
        <w:rPr>
          <w:spacing w:val="1"/>
        </w:rPr>
        <w:t>ậ</w:t>
      </w:r>
      <w:r w:rsidRPr="00CF58B9">
        <w:t>n</w:t>
      </w:r>
      <w:r w:rsidRPr="00CF58B9">
        <w:rPr>
          <w:spacing w:val="7"/>
        </w:rPr>
        <w:t xml:space="preserve"> </w:t>
      </w:r>
      <w:r w:rsidRPr="00CF58B9">
        <w:rPr>
          <w:spacing w:val="-1"/>
        </w:rPr>
        <w:t>cá</w:t>
      </w:r>
      <w:r w:rsidRPr="00CF58B9">
        <w:rPr>
          <w:spacing w:val="1"/>
        </w:rPr>
        <w:t>c</w:t>
      </w:r>
      <w:r w:rsidRPr="00CF58B9">
        <w:t>h</w:t>
      </w:r>
      <w:r w:rsidRPr="00CF58B9">
        <w:rPr>
          <w:spacing w:val="10"/>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2"/>
        </w:rPr>
        <w:t>0</w:t>
      </w:r>
      <w:r w:rsidRPr="00CF58B9">
        <w:rPr>
          <w:spacing w:val="2"/>
        </w:rPr>
        <w:t>,</w:t>
      </w:r>
      <w:r w:rsidRPr="00CF58B9">
        <w:t>4</w:t>
      </w:r>
      <w:r w:rsidRPr="00CF58B9">
        <w:rPr>
          <w:spacing w:val="-2"/>
        </w:rPr>
        <w:t>m</w:t>
      </w:r>
      <w:r w:rsidRPr="00CF58B9">
        <w:t>.</w:t>
      </w:r>
      <w:r w:rsidRPr="00CF58B9">
        <w:rPr>
          <w:spacing w:val="14"/>
        </w:rPr>
        <w:t xml:space="preserve"> </w:t>
      </w:r>
      <w:r w:rsidRPr="00CF58B9">
        <w:t>Để</w:t>
      </w:r>
      <w:r w:rsidRPr="00CF58B9">
        <w:rPr>
          <w:spacing w:val="6"/>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8"/>
        </w:rPr>
        <w:t xml:space="preserve"> </w:t>
      </w:r>
      <w:r w:rsidRPr="00CF58B9">
        <w:t>đọc</w:t>
      </w:r>
      <w:r w:rsidRPr="00CF58B9">
        <w:rPr>
          <w:spacing w:val="7"/>
        </w:rPr>
        <w:t xml:space="preserve"> </w:t>
      </w:r>
      <w:r w:rsidRPr="00CF58B9">
        <w:t>s</w:t>
      </w:r>
      <w:r w:rsidRPr="00CF58B9">
        <w:rPr>
          <w:spacing w:val="-1"/>
        </w:rPr>
        <w:t>á</w:t>
      </w:r>
      <w:r w:rsidRPr="00CF58B9">
        <w:rPr>
          <w:spacing w:val="1"/>
        </w:rPr>
        <w:t>c</w:t>
      </w:r>
      <w:r w:rsidRPr="00CF58B9">
        <w:t>h</w:t>
      </w:r>
      <w:r w:rsidRPr="00CF58B9">
        <w:rPr>
          <w:spacing w:val="9"/>
        </w:rPr>
        <w:t xml:space="preserve"> </w:t>
      </w:r>
      <w:r w:rsidRPr="00CF58B9">
        <w:rPr>
          <w:spacing w:val="-1"/>
        </w:rPr>
        <w:t>c</w:t>
      </w:r>
      <w:r w:rsidRPr="00CF58B9">
        <w:rPr>
          <w:spacing w:val="1"/>
        </w:rPr>
        <w:t>ác</w:t>
      </w:r>
      <w:r w:rsidRPr="00CF58B9">
        <w:t>h</w:t>
      </w:r>
      <w:r w:rsidRPr="00CF58B9">
        <w:rPr>
          <w:spacing w:val="8"/>
        </w:rPr>
        <w:t xml:space="preserve"> </w:t>
      </w:r>
      <w:r w:rsidRPr="00CF58B9">
        <w:t>m</w:t>
      </w:r>
      <w:r w:rsidRPr="00CF58B9">
        <w:rPr>
          <w:spacing w:val="1"/>
        </w:rPr>
        <w:t>ắ</w:t>
      </w:r>
      <w:r w:rsidRPr="00CF58B9">
        <w:t>t</w:t>
      </w:r>
      <w:r w:rsidRPr="00CF58B9">
        <w:rPr>
          <w:spacing w:val="9"/>
        </w:rPr>
        <w:t xml:space="preserve"> </w:t>
      </w:r>
      <w:r w:rsidRPr="00CF58B9">
        <w:t>2</w:t>
      </w:r>
      <w:r w:rsidRPr="00CF58B9">
        <w:rPr>
          <w:spacing w:val="-2"/>
        </w:rPr>
        <w:t>0</w:t>
      </w:r>
      <w:r w:rsidRPr="00CF58B9">
        <w:rPr>
          <w:spacing w:val="1"/>
        </w:rPr>
        <w:t>c</w:t>
      </w:r>
      <w:r w:rsidRPr="00CF58B9">
        <w:t>m</w:t>
      </w:r>
      <w:r w:rsidRPr="00CF58B9">
        <w:rPr>
          <w:spacing w:val="12"/>
        </w:rPr>
        <w:t xml:space="preserve"> </w:t>
      </w:r>
      <w:r w:rsidRPr="00CF58B9">
        <w:t>khi</w:t>
      </w:r>
      <w:r w:rsidRPr="00CF58B9">
        <w:rPr>
          <w:spacing w:val="6"/>
        </w:rPr>
        <w:t xml:space="preserve"> </w:t>
      </w:r>
      <w:r w:rsidRPr="00CF58B9">
        <w:rPr>
          <w:spacing w:val="-2"/>
        </w:rPr>
        <w:t>m</w:t>
      </w:r>
      <w:r w:rsidRPr="00CF58B9">
        <w:rPr>
          <w:spacing w:val="1"/>
        </w:rPr>
        <w:t>ắ</w:t>
      </w:r>
      <w:r w:rsidRPr="00CF58B9">
        <w:t>t đ</w:t>
      </w:r>
      <w:r w:rsidRPr="00CF58B9">
        <w:rPr>
          <w:spacing w:val="1"/>
        </w:rPr>
        <w:t>iề</w:t>
      </w:r>
      <w:r w:rsidRPr="00CF58B9">
        <w:t>u</w:t>
      </w:r>
      <w:r w:rsidRPr="00CF58B9">
        <w:rPr>
          <w:spacing w:val="9"/>
        </w:rPr>
        <w:t xml:space="preserve"> </w:t>
      </w:r>
      <w:r w:rsidRPr="00CF58B9">
        <w:t>t</w:t>
      </w:r>
      <w:r w:rsidRPr="00CF58B9">
        <w:rPr>
          <w:spacing w:val="-2"/>
        </w:rPr>
        <w:t>i</w:t>
      </w:r>
      <w:r w:rsidRPr="00CF58B9">
        <w:rPr>
          <w:spacing w:val="1"/>
        </w:rPr>
        <w:t>ế</w:t>
      </w:r>
      <w:r w:rsidRPr="00CF58B9">
        <w:t>t</w:t>
      </w:r>
      <w:r w:rsidRPr="00CF58B9">
        <w:rPr>
          <w:spacing w:val="8"/>
        </w:rPr>
        <w:t xml:space="preserve"> </w:t>
      </w:r>
      <w:r w:rsidRPr="00CF58B9">
        <w:t>tối</w:t>
      </w:r>
      <w:r w:rsidRPr="00CF58B9">
        <w:rPr>
          <w:spacing w:val="7"/>
        </w:rPr>
        <w:t xml:space="preserve"> </w:t>
      </w:r>
      <w:r w:rsidRPr="00CF58B9">
        <w:rPr>
          <w:spacing w:val="-2"/>
        </w:rPr>
        <w:t>đ</w:t>
      </w:r>
      <w:r w:rsidRPr="00CF58B9">
        <w:rPr>
          <w:spacing w:val="-1"/>
        </w:rPr>
        <w:t>a</w:t>
      </w:r>
      <w:r w:rsidRPr="00CF58B9">
        <w:t>,</w:t>
      </w:r>
      <w:r w:rsidRPr="00CF58B9">
        <w:rPr>
          <w:spacing w:val="9"/>
        </w:rPr>
        <w:t xml:space="preserve"> </w:t>
      </w:r>
      <w:r w:rsidRPr="00CF58B9">
        <w:t>n</w:t>
      </w:r>
      <w:r w:rsidRPr="00CF58B9">
        <w:rPr>
          <w:spacing w:val="-1"/>
        </w:rPr>
        <w:t>g</w:t>
      </w:r>
      <w:r w:rsidRPr="00CF58B9">
        <w:t>ười</w:t>
      </w:r>
      <w:r w:rsidRPr="00CF58B9">
        <w:rPr>
          <w:spacing w:val="12"/>
        </w:rPr>
        <w:t xml:space="preserve"> </w:t>
      </w:r>
      <w:r w:rsidRPr="00CF58B9">
        <w:rPr>
          <w:spacing w:val="1"/>
        </w:rPr>
        <w:t>ấ</w:t>
      </w:r>
      <w:r w:rsidRPr="00CF58B9">
        <w:t>y</w:t>
      </w:r>
      <w:r w:rsidRPr="00CF58B9">
        <w:rPr>
          <w:spacing w:val="3"/>
        </w:rPr>
        <w:t xml:space="preserve"> </w:t>
      </w:r>
      <w:r w:rsidRPr="00CF58B9">
        <w:t>ph</w:t>
      </w:r>
      <w:r w:rsidRPr="00CF58B9">
        <w:rPr>
          <w:spacing w:val="1"/>
        </w:rPr>
        <w:t>ả</w:t>
      </w:r>
      <w:r w:rsidRPr="00CF58B9">
        <w:t>i</w:t>
      </w:r>
      <w:r w:rsidRPr="00CF58B9">
        <w:rPr>
          <w:spacing w:val="10"/>
        </w:rPr>
        <w:t xml:space="preserve"> </w:t>
      </w:r>
      <w:r w:rsidRPr="00CF58B9">
        <w:t>đ</w:t>
      </w:r>
      <w:r w:rsidRPr="00CF58B9">
        <w:rPr>
          <w:spacing w:val="1"/>
        </w:rPr>
        <w:t>e</w:t>
      </w:r>
      <w:r w:rsidRPr="00CF58B9">
        <w:t>o</w:t>
      </w:r>
      <w:r w:rsidRPr="00CF58B9">
        <w:rPr>
          <w:spacing w:val="7"/>
        </w:rPr>
        <w:t xml:space="preserve"> </w:t>
      </w:r>
      <w:r w:rsidRPr="00CF58B9">
        <w:rPr>
          <w:spacing w:val="-2"/>
        </w:rPr>
        <w:t>s</w:t>
      </w:r>
      <w:r w:rsidRPr="00CF58B9">
        <w:rPr>
          <w:spacing w:val="1"/>
        </w:rPr>
        <w:t>á</w:t>
      </w:r>
      <w:r w:rsidRPr="00CF58B9">
        <w:t>t</w:t>
      </w:r>
      <w:r w:rsidRPr="00CF58B9">
        <w:rPr>
          <w:spacing w:val="6"/>
        </w:rPr>
        <w:t xml:space="preserve"> </w:t>
      </w:r>
      <w:r w:rsidRPr="00CF58B9">
        <w:t>m</w:t>
      </w:r>
      <w:r w:rsidRPr="00CF58B9">
        <w:rPr>
          <w:spacing w:val="1"/>
        </w:rPr>
        <w:t>ắ</w:t>
      </w:r>
      <w:r w:rsidRPr="00CF58B9">
        <w:t>t</w:t>
      </w:r>
      <w:r w:rsidRPr="00CF58B9">
        <w:rPr>
          <w:spacing w:val="7"/>
        </w:rPr>
        <w:t xml:space="preserve"> </w:t>
      </w:r>
      <w:r w:rsidRPr="00CF58B9">
        <w:t>một</w:t>
      </w:r>
      <w:r w:rsidRPr="00CF58B9">
        <w:rPr>
          <w:spacing w:val="9"/>
        </w:rPr>
        <w:t xml:space="preserve"> </w:t>
      </w:r>
      <w:r w:rsidRPr="00CF58B9">
        <w:t>kí</w:t>
      </w:r>
      <w:r w:rsidRPr="00CF58B9">
        <w:rPr>
          <w:spacing w:val="-2"/>
        </w:rPr>
        <w:t>n</w:t>
      </w:r>
      <w:r w:rsidRPr="00CF58B9">
        <w:t>h</w:t>
      </w:r>
      <w:r w:rsidRPr="00CF58B9">
        <w:rPr>
          <w:spacing w:val="9"/>
        </w:rPr>
        <w:t xml:space="preserve"> </w:t>
      </w:r>
      <w:r w:rsidRPr="00CF58B9">
        <w:rPr>
          <w:spacing w:val="1"/>
        </w:rPr>
        <w:t>c</w:t>
      </w:r>
      <w:r w:rsidRPr="00CF58B9">
        <w:t>ó</w:t>
      </w:r>
      <w:r w:rsidRPr="00CF58B9">
        <w:rPr>
          <w:spacing w:val="5"/>
        </w:rPr>
        <w:t xml:space="preserve"> </w:t>
      </w:r>
      <w:r w:rsidRPr="00CF58B9">
        <w:t>tụ</w:t>
      </w:r>
      <w:r w:rsidRPr="00CF58B9">
        <w:rPr>
          <w:spacing w:val="4"/>
        </w:rPr>
        <w:t xml:space="preserve"> </w:t>
      </w:r>
      <w:r w:rsidRPr="00CF58B9">
        <w:t>số:</w:t>
      </w:r>
    </w:p>
    <w:p w:rsidR="00AF124A" w:rsidRPr="00CF58B9" w:rsidRDefault="00AF124A" w:rsidP="00AF124A">
      <w:pPr>
        <w:widowControl w:val="0"/>
        <w:tabs>
          <w:tab w:val="left" w:pos="342"/>
          <w:tab w:val="left" w:pos="2907"/>
          <w:tab w:val="left" w:pos="4320"/>
          <w:tab w:val="left" w:pos="5415"/>
          <w:tab w:val="left" w:pos="7923"/>
        </w:tabs>
        <w:autoSpaceDE w:val="0"/>
        <w:autoSpaceDN w:val="0"/>
        <w:adjustRightInd w:val="0"/>
        <w:ind w:right="-20"/>
      </w:pPr>
      <w:r w:rsidRPr="00CF58B9">
        <w:rPr>
          <w:bCs/>
        </w:rPr>
        <w:tab/>
        <w:t>A.</w:t>
      </w:r>
      <w:r w:rsidRPr="00CF58B9">
        <w:rPr>
          <w:bCs/>
          <w:spacing w:val="8"/>
        </w:rPr>
        <w:t xml:space="preserve"> </w:t>
      </w:r>
      <w:r w:rsidRPr="00CF58B9">
        <w:rPr>
          <w:spacing w:val="-1"/>
        </w:rPr>
        <w:t>-</w:t>
      </w:r>
      <w:r w:rsidRPr="00CF58B9">
        <w:t>2đp</w:t>
      </w:r>
      <w:r w:rsidRPr="00CF58B9">
        <w:rPr>
          <w:spacing w:val="-47"/>
        </w:rPr>
        <w:t xml:space="preserve"> </w:t>
      </w:r>
      <w:r w:rsidRPr="00CF58B9">
        <w:rPr>
          <w:spacing w:val="-47"/>
        </w:rPr>
        <w:tab/>
      </w:r>
      <w:r w:rsidRPr="00CF58B9">
        <w:rPr>
          <w:bCs/>
          <w:spacing w:val="-2"/>
        </w:rPr>
        <w:t>B</w:t>
      </w:r>
      <w:r w:rsidRPr="00CF58B9">
        <w:rPr>
          <w:bCs/>
        </w:rPr>
        <w:t>.</w:t>
      </w:r>
      <w:r w:rsidRPr="00CF58B9">
        <w:rPr>
          <w:bCs/>
          <w:spacing w:val="8"/>
        </w:rPr>
        <w:t xml:space="preserve"> </w:t>
      </w:r>
      <w:r w:rsidRPr="00CF58B9">
        <w:rPr>
          <w:spacing w:val="-1"/>
        </w:rPr>
        <w:t>-</w:t>
      </w:r>
      <w:r w:rsidRPr="00CF58B9">
        <w:rPr>
          <w:spacing w:val="-2"/>
        </w:rPr>
        <w:t>2</w:t>
      </w:r>
      <w:r w:rsidRPr="00CF58B9">
        <w:rPr>
          <w:spacing w:val="2"/>
        </w:rPr>
        <w:t>,</w:t>
      </w:r>
      <w:r w:rsidRPr="00CF58B9">
        <w:t>5đp</w:t>
      </w:r>
      <w:r w:rsidRPr="00CF58B9">
        <w:tab/>
      </w:r>
      <w:r w:rsidRPr="00CF58B9">
        <w:tab/>
      </w:r>
      <w:r w:rsidRPr="00076DEA">
        <w:rPr>
          <w:bCs/>
          <w:color w:val="FF0000"/>
        </w:rPr>
        <w:t>C.</w:t>
      </w:r>
      <w:r w:rsidRPr="00076DEA">
        <w:rPr>
          <w:bCs/>
          <w:color w:val="FF0000"/>
          <w:spacing w:val="8"/>
        </w:rPr>
        <w:t xml:space="preserve"> </w:t>
      </w:r>
      <w:r w:rsidRPr="00076DEA">
        <w:rPr>
          <w:color w:val="FF0000"/>
          <w:spacing w:val="-2"/>
        </w:rPr>
        <w:t>2</w:t>
      </w:r>
      <w:r w:rsidRPr="00076DEA">
        <w:rPr>
          <w:color w:val="FF0000"/>
          <w:spacing w:val="2"/>
        </w:rPr>
        <w:t>,</w:t>
      </w:r>
      <w:r w:rsidRPr="00076DEA">
        <w:rPr>
          <w:color w:val="FF0000"/>
        </w:rPr>
        <w:t>5đp</w:t>
      </w:r>
      <w:r w:rsidRPr="00CF58B9">
        <w:rPr>
          <w:spacing w:val="-45"/>
        </w:rPr>
        <w:t xml:space="preserve"> </w:t>
      </w:r>
      <w:r w:rsidRPr="00CF58B9">
        <w:rPr>
          <w:spacing w:val="-45"/>
        </w:rPr>
        <w:tab/>
      </w:r>
      <w:r w:rsidRPr="00CF58B9">
        <w:rPr>
          <w:bCs/>
          <w:spacing w:val="-3"/>
        </w:rPr>
        <w:t>D</w:t>
      </w:r>
      <w:r w:rsidRPr="00CF58B9">
        <w:rPr>
          <w:bCs/>
        </w:rPr>
        <w:t>.</w:t>
      </w:r>
      <w:r w:rsidRPr="00CF58B9">
        <w:rPr>
          <w:bCs/>
          <w:spacing w:val="8"/>
        </w:rPr>
        <w:t xml:space="preserve"> </w:t>
      </w:r>
      <w:r w:rsidRPr="00CF58B9">
        <w:t>2đp</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3"/>
        <w:ind w:right="-20"/>
      </w:pPr>
      <w:r w:rsidRPr="00CF58B9">
        <w:rPr>
          <w:b/>
        </w:rPr>
        <w:t xml:space="preserve">Câu 3: </w:t>
      </w:r>
      <w:r w:rsidRPr="00CF58B9">
        <w:t>Một</w:t>
      </w:r>
      <w:r w:rsidRPr="00CF58B9">
        <w:rPr>
          <w:spacing w:val="11"/>
        </w:rPr>
        <w:t xml:space="preserve"> </w:t>
      </w:r>
      <w:r w:rsidRPr="00CF58B9">
        <w:t>n</w:t>
      </w:r>
      <w:r w:rsidRPr="00CF58B9">
        <w:rPr>
          <w:spacing w:val="-2"/>
        </w:rPr>
        <w:t>g</w:t>
      </w:r>
      <w:r w:rsidRPr="00CF58B9">
        <w:t>ừơi</w:t>
      </w:r>
      <w:r w:rsidRPr="00CF58B9">
        <w:rPr>
          <w:spacing w:val="12"/>
        </w:rPr>
        <w:t xml:space="preserve"> </w:t>
      </w:r>
      <w:r w:rsidRPr="00CF58B9">
        <w:t>lúc</w:t>
      </w:r>
      <w:r w:rsidRPr="00CF58B9">
        <w:rPr>
          <w:spacing w:val="8"/>
        </w:rPr>
        <w:t xml:space="preserve"> </w:t>
      </w:r>
      <w:r w:rsidRPr="00CF58B9">
        <w:rPr>
          <w:spacing w:val="-2"/>
        </w:rPr>
        <w:t>v</w:t>
      </w:r>
      <w:r w:rsidRPr="00CF58B9">
        <w:t>ề</w:t>
      </w:r>
      <w:r w:rsidRPr="00CF58B9">
        <w:rPr>
          <w:spacing w:val="7"/>
        </w:rPr>
        <w:t xml:space="preserve"> </w:t>
      </w:r>
      <w:r w:rsidRPr="00CF58B9">
        <w:rPr>
          <w:spacing w:val="-2"/>
        </w:rPr>
        <w:t>g</w:t>
      </w:r>
      <w:r w:rsidRPr="00CF58B9">
        <w:rPr>
          <w:spacing w:val="1"/>
        </w:rPr>
        <w:t>i</w:t>
      </w:r>
      <w:r w:rsidRPr="00CF58B9">
        <w:t>à</w:t>
      </w:r>
      <w:r w:rsidRPr="00CF58B9">
        <w:rPr>
          <w:spacing w:val="8"/>
        </w:rPr>
        <w:t xml:space="preserve"> </w:t>
      </w:r>
      <w:r w:rsidRPr="00CF58B9">
        <w:rPr>
          <w:spacing w:val="1"/>
        </w:rPr>
        <w:t>c</w:t>
      </w:r>
      <w:r w:rsidRPr="00CF58B9">
        <w:t>hỉ</w:t>
      </w:r>
      <w:r w:rsidRPr="00CF58B9">
        <w:rPr>
          <w:spacing w:val="5"/>
        </w:rPr>
        <w:t xml:space="preserve"> </w:t>
      </w:r>
      <w:r w:rsidRPr="00CF58B9">
        <w:t>nhìn</w:t>
      </w:r>
      <w:r w:rsidRPr="00CF58B9">
        <w:rPr>
          <w:spacing w:val="12"/>
        </w:rPr>
        <w:t xml:space="preserve"> </w:t>
      </w:r>
      <w:r w:rsidRPr="00CF58B9">
        <w:rPr>
          <w:spacing w:val="-1"/>
        </w:rPr>
        <w:t>r</w:t>
      </w:r>
      <w:r w:rsidRPr="00CF58B9">
        <w:t>õ</w:t>
      </w:r>
      <w:r w:rsidRPr="00CF58B9">
        <w:rPr>
          <w:spacing w:val="5"/>
        </w:rPr>
        <w:t xml:space="preserve"> </w:t>
      </w:r>
      <w:r w:rsidRPr="00CF58B9">
        <w:t>được</w:t>
      </w:r>
      <w:r w:rsidRPr="00CF58B9">
        <w:rPr>
          <w:spacing w:val="10"/>
        </w:rPr>
        <w:t xml:space="preserve"> </w:t>
      </w:r>
      <w:r w:rsidRPr="00CF58B9">
        <w:rPr>
          <w:spacing w:val="-1"/>
        </w:rPr>
        <w:t>c</w:t>
      </w:r>
      <w:r w:rsidRPr="00CF58B9">
        <w:rPr>
          <w:spacing w:val="1"/>
        </w:rPr>
        <w:t>á</w:t>
      </w:r>
      <w:r w:rsidRPr="00CF58B9">
        <w:t>c</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rPr>
          <w:spacing w:val="-2"/>
        </w:rPr>
        <w:t>n</w:t>
      </w:r>
      <w:r w:rsidRPr="00CF58B9">
        <w:rPr>
          <w:spacing w:val="1"/>
        </w:rPr>
        <w:t>ằ</w:t>
      </w:r>
      <w:r w:rsidRPr="00CF58B9">
        <w:t>m</w:t>
      </w:r>
      <w:r w:rsidRPr="00CF58B9">
        <w:rPr>
          <w:spacing w:val="8"/>
        </w:rPr>
        <w:t xml:space="preserve"> </w:t>
      </w:r>
      <w:r w:rsidRPr="00CF58B9">
        <w:rPr>
          <w:spacing w:val="1"/>
        </w:rPr>
        <w:t>c</w:t>
      </w:r>
      <w:r w:rsidRPr="00CF58B9">
        <w:rPr>
          <w:spacing w:val="-1"/>
        </w:rPr>
        <w:t>á</w:t>
      </w:r>
      <w:r w:rsidRPr="00CF58B9">
        <w:rPr>
          <w:spacing w:val="1"/>
        </w:rPr>
        <w:t>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t>t</w:t>
      </w:r>
      <w:r w:rsidRPr="00CF58B9">
        <w:rPr>
          <w:spacing w:val="-1"/>
        </w:rPr>
        <w:t>r</w:t>
      </w:r>
      <w:r w:rsidRPr="00CF58B9">
        <w:t>ong</w:t>
      </w:r>
      <w:r w:rsidRPr="00CF58B9">
        <w:rPr>
          <w:spacing w:val="10"/>
        </w:rPr>
        <w:t xml:space="preserve"> </w:t>
      </w:r>
      <w:r w:rsidRPr="00CF58B9">
        <w:t>kho</w:t>
      </w:r>
      <w:r w:rsidRPr="00CF58B9">
        <w:rPr>
          <w:spacing w:val="1"/>
        </w:rPr>
        <w:t>ả</w:t>
      </w:r>
      <w:r w:rsidRPr="00CF58B9">
        <w:t>ng</w:t>
      </w:r>
      <w:r w:rsidRPr="00CF58B9">
        <w:rPr>
          <w:spacing w:val="12"/>
        </w:rPr>
        <w:t xml:space="preserve"> </w:t>
      </w:r>
      <w:r w:rsidRPr="00CF58B9">
        <w:rPr>
          <w:spacing w:val="-2"/>
        </w:rPr>
        <w:t>t</w:t>
      </w:r>
      <w:r w:rsidRPr="00CF58B9">
        <w:t>ừ</w:t>
      </w:r>
      <w:r w:rsidRPr="00CF58B9">
        <w:rPr>
          <w:spacing w:val="7"/>
        </w:rPr>
        <w:t xml:space="preserve"> </w:t>
      </w:r>
      <w:r w:rsidRPr="00CF58B9">
        <w:t>30</w:t>
      </w:r>
      <w:r w:rsidRPr="00CF58B9">
        <w:rPr>
          <w:spacing w:val="-1"/>
        </w:rPr>
        <w:t>c</w:t>
      </w:r>
      <w:r w:rsidRPr="00CF58B9">
        <w:t>m</w:t>
      </w:r>
      <w:r w:rsidRPr="00CF58B9">
        <w:rPr>
          <w:spacing w:val="12"/>
        </w:rPr>
        <w:t xml:space="preserve"> </w:t>
      </w:r>
      <w:r w:rsidRPr="00CF58B9">
        <w:t>đ</w:t>
      </w:r>
      <w:r w:rsidRPr="00CF58B9">
        <w:rPr>
          <w:spacing w:val="1"/>
        </w:rPr>
        <w:t>ế</w:t>
      </w:r>
      <w:r w:rsidRPr="00CF58B9">
        <w:t>n</w:t>
      </w:r>
      <w:r w:rsidRPr="00CF58B9">
        <w:rPr>
          <w:spacing w:val="7"/>
        </w:rPr>
        <w:t xml:space="preserve"> </w:t>
      </w:r>
      <w:r w:rsidRPr="00CF58B9">
        <w:t>4</w:t>
      </w:r>
      <w:r w:rsidRPr="00CF58B9">
        <w:rPr>
          <w:spacing w:val="-2"/>
        </w:rPr>
        <w:t>0</w:t>
      </w:r>
      <w:r w:rsidRPr="00CF58B9">
        <w:rPr>
          <w:spacing w:val="1"/>
        </w:rPr>
        <w:t>c</w:t>
      </w:r>
      <w:r w:rsidRPr="00CF58B9">
        <w:rPr>
          <w:spacing w:val="-2"/>
        </w:rPr>
        <w:t>m</w:t>
      </w:r>
      <w:r w:rsidRPr="00CF58B9">
        <w:t>.</w:t>
      </w:r>
      <w:r w:rsidRPr="00CF58B9">
        <w:rPr>
          <w:spacing w:val="15"/>
        </w:rPr>
        <w:t xml:space="preserve"> </w:t>
      </w:r>
      <w:r w:rsidRPr="00CF58B9">
        <w:t>Để</w:t>
      </w:r>
      <w:r w:rsidRPr="00CF58B9">
        <w:rPr>
          <w:spacing w:val="6"/>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 xml:space="preserve">ể </w:t>
      </w:r>
      <w:r w:rsidRPr="00CF58B9">
        <w:rPr>
          <w:position w:val="-1"/>
        </w:rPr>
        <w:t>nhìn</w:t>
      </w:r>
      <w:r w:rsidRPr="00CF58B9">
        <w:rPr>
          <w:spacing w:val="12"/>
          <w:position w:val="-1"/>
        </w:rPr>
        <w:t xml:space="preserve"> </w:t>
      </w:r>
      <w:r w:rsidRPr="00CF58B9">
        <w:rPr>
          <w:spacing w:val="-1"/>
          <w:position w:val="-1"/>
        </w:rPr>
        <w:t>r</w:t>
      </w:r>
      <w:r w:rsidRPr="00CF58B9">
        <w:rPr>
          <w:position w:val="-1"/>
        </w:rPr>
        <w:t>õ</w:t>
      </w:r>
      <w:r w:rsidRPr="00CF58B9">
        <w:rPr>
          <w:spacing w:val="5"/>
          <w:position w:val="-1"/>
        </w:rPr>
        <w:t xml:space="preserve"> </w:t>
      </w:r>
      <w:r w:rsidRPr="00CF58B9">
        <w:rPr>
          <w:spacing w:val="-2"/>
          <w:position w:val="-1"/>
        </w:rPr>
        <w:t>v</w:t>
      </w:r>
      <w:r w:rsidRPr="00CF58B9">
        <w:rPr>
          <w:spacing w:val="1"/>
          <w:position w:val="-1"/>
        </w:rPr>
        <w:t>ậ</w:t>
      </w:r>
      <w:r w:rsidRPr="00CF58B9">
        <w:rPr>
          <w:position w:val="-1"/>
        </w:rPr>
        <w:t>t</w:t>
      </w:r>
      <w:r w:rsidRPr="00CF58B9">
        <w:rPr>
          <w:spacing w:val="7"/>
          <w:position w:val="-1"/>
        </w:rPr>
        <w:t xml:space="preserve"> </w:t>
      </w:r>
      <w:r w:rsidRPr="00CF58B9">
        <w:rPr>
          <w:position w:val="-1"/>
        </w:rPr>
        <w:t>ở</w:t>
      </w:r>
      <w:r w:rsidRPr="00CF58B9">
        <w:rPr>
          <w:spacing w:val="4"/>
          <w:position w:val="-1"/>
        </w:rPr>
        <w:t xml:space="preserve"> </w:t>
      </w:r>
      <w:r w:rsidRPr="00CF58B9">
        <w:rPr>
          <w:spacing w:val="-2"/>
          <w:position w:val="-1"/>
        </w:rPr>
        <w:t>v</w:t>
      </w:r>
      <w:r w:rsidRPr="00CF58B9">
        <w:rPr>
          <w:position w:val="-1"/>
        </w:rPr>
        <w:t>ô</w:t>
      </w:r>
      <w:r w:rsidRPr="00CF58B9">
        <w:rPr>
          <w:spacing w:val="8"/>
          <w:position w:val="-1"/>
        </w:rPr>
        <w:t xml:space="preserve"> </w:t>
      </w:r>
      <w:r w:rsidRPr="00CF58B9">
        <w:rPr>
          <w:spacing w:val="1"/>
          <w:position w:val="-1"/>
        </w:rPr>
        <w:t>c</w:t>
      </w:r>
      <w:r w:rsidRPr="00CF58B9">
        <w:rPr>
          <w:spacing w:val="-2"/>
          <w:position w:val="-1"/>
        </w:rPr>
        <w:t>ự</w:t>
      </w:r>
      <w:r w:rsidRPr="00CF58B9">
        <w:rPr>
          <w:position w:val="-1"/>
        </w:rPr>
        <w:t>c</w:t>
      </w:r>
      <w:r w:rsidRPr="00CF58B9">
        <w:rPr>
          <w:spacing w:val="9"/>
          <w:position w:val="-1"/>
        </w:rPr>
        <w:t xml:space="preserve"> </w:t>
      </w:r>
      <w:r w:rsidRPr="00CF58B9">
        <w:rPr>
          <w:spacing w:val="-1"/>
          <w:position w:val="-1"/>
        </w:rPr>
        <w:t>m</w:t>
      </w:r>
      <w:r w:rsidRPr="00CF58B9">
        <w:rPr>
          <w:position w:val="-1"/>
        </w:rPr>
        <w:t>à</w:t>
      </w:r>
      <w:r w:rsidRPr="00CF58B9">
        <w:rPr>
          <w:spacing w:val="5"/>
          <w:position w:val="-1"/>
        </w:rPr>
        <w:t xml:space="preserve"> </w:t>
      </w:r>
      <w:r w:rsidRPr="00CF58B9">
        <w:rPr>
          <w:position w:val="-1"/>
        </w:rPr>
        <w:t>không</w:t>
      </w:r>
      <w:r w:rsidRPr="00CF58B9">
        <w:rPr>
          <w:spacing w:val="12"/>
          <w:position w:val="-1"/>
        </w:rPr>
        <w:t xml:space="preserve"> </w:t>
      </w:r>
      <w:r w:rsidRPr="00CF58B9">
        <w:rPr>
          <w:position w:val="-1"/>
        </w:rPr>
        <w:t>ph</w:t>
      </w:r>
      <w:r w:rsidRPr="00CF58B9">
        <w:rPr>
          <w:spacing w:val="1"/>
          <w:position w:val="-1"/>
        </w:rPr>
        <w:t>ả</w:t>
      </w:r>
      <w:r w:rsidRPr="00CF58B9">
        <w:rPr>
          <w:position w:val="-1"/>
        </w:rPr>
        <w:t>i</w:t>
      </w:r>
      <w:r w:rsidRPr="00CF58B9">
        <w:rPr>
          <w:spacing w:val="10"/>
          <w:position w:val="-1"/>
        </w:rPr>
        <w:t xml:space="preserve"> </w:t>
      </w:r>
      <w:r w:rsidRPr="00CF58B9">
        <w:rPr>
          <w:position w:val="-1"/>
        </w:rPr>
        <w:t>đ</w:t>
      </w:r>
      <w:r w:rsidRPr="00CF58B9">
        <w:rPr>
          <w:spacing w:val="-2"/>
          <w:position w:val="-1"/>
        </w:rPr>
        <w:t>i</w:t>
      </w:r>
      <w:r w:rsidRPr="00CF58B9">
        <w:rPr>
          <w:spacing w:val="1"/>
          <w:position w:val="-1"/>
        </w:rPr>
        <w:t>ề</w:t>
      </w:r>
      <w:r w:rsidRPr="00CF58B9">
        <w:rPr>
          <w:position w:val="-1"/>
        </w:rPr>
        <w:t>u</w:t>
      </w:r>
      <w:r w:rsidRPr="00CF58B9">
        <w:rPr>
          <w:spacing w:val="9"/>
          <w:position w:val="-1"/>
        </w:rPr>
        <w:t xml:space="preserve"> </w:t>
      </w:r>
      <w:r w:rsidRPr="00CF58B9">
        <w:rPr>
          <w:position w:val="-1"/>
        </w:rPr>
        <w:t>t</w:t>
      </w:r>
      <w:r w:rsidRPr="00CF58B9">
        <w:rPr>
          <w:spacing w:val="-2"/>
          <w:position w:val="-1"/>
        </w:rPr>
        <w:t>i</w:t>
      </w:r>
      <w:r w:rsidRPr="00CF58B9">
        <w:rPr>
          <w:spacing w:val="1"/>
          <w:position w:val="-1"/>
        </w:rPr>
        <w:t>ế</w:t>
      </w:r>
      <w:r w:rsidRPr="00CF58B9">
        <w:rPr>
          <w:position w:val="-1"/>
        </w:rPr>
        <w:t>t</w:t>
      </w:r>
      <w:r w:rsidRPr="00CF58B9">
        <w:rPr>
          <w:spacing w:val="8"/>
          <w:position w:val="-1"/>
        </w:rPr>
        <w:t xml:space="preserve"> </w:t>
      </w:r>
      <w:r w:rsidRPr="00CF58B9">
        <w:rPr>
          <w:position w:val="-1"/>
        </w:rPr>
        <w:t>t</w:t>
      </w:r>
      <w:r w:rsidRPr="00CF58B9">
        <w:rPr>
          <w:spacing w:val="1"/>
          <w:position w:val="-1"/>
        </w:rPr>
        <w:t>h</w:t>
      </w:r>
      <w:r w:rsidRPr="00CF58B9">
        <w:rPr>
          <w:position w:val="-1"/>
        </w:rPr>
        <w:t>ì</w:t>
      </w:r>
      <w:r w:rsidRPr="00CF58B9">
        <w:rPr>
          <w:spacing w:val="7"/>
          <w:position w:val="-1"/>
        </w:rPr>
        <w:t xml:space="preserve"> </w:t>
      </w:r>
      <w:r w:rsidRPr="00CF58B9">
        <w:rPr>
          <w:spacing w:val="-2"/>
          <w:position w:val="-1"/>
        </w:rPr>
        <w:t>p</w:t>
      </w:r>
      <w:r w:rsidRPr="00CF58B9">
        <w:rPr>
          <w:position w:val="-1"/>
        </w:rPr>
        <w:t>h</w:t>
      </w:r>
      <w:r w:rsidRPr="00CF58B9">
        <w:rPr>
          <w:spacing w:val="1"/>
          <w:position w:val="-1"/>
        </w:rPr>
        <w:t>ả</w:t>
      </w:r>
      <w:r w:rsidRPr="00CF58B9">
        <w:rPr>
          <w:position w:val="-1"/>
        </w:rPr>
        <w:t>i</w:t>
      </w:r>
      <w:r w:rsidRPr="00CF58B9">
        <w:rPr>
          <w:spacing w:val="10"/>
          <w:position w:val="-1"/>
        </w:rPr>
        <w:t xml:space="preserve"> </w:t>
      </w:r>
      <w:r w:rsidRPr="00CF58B9">
        <w:rPr>
          <w:position w:val="-1"/>
        </w:rPr>
        <w:t>đ</w:t>
      </w:r>
      <w:r w:rsidRPr="00CF58B9">
        <w:rPr>
          <w:spacing w:val="1"/>
          <w:position w:val="-1"/>
        </w:rPr>
        <w:t>e</w:t>
      </w:r>
      <w:r w:rsidRPr="00CF58B9">
        <w:rPr>
          <w:position w:val="-1"/>
        </w:rPr>
        <w:t>o</w:t>
      </w:r>
      <w:r w:rsidRPr="00CF58B9">
        <w:rPr>
          <w:spacing w:val="7"/>
          <w:position w:val="-1"/>
        </w:rPr>
        <w:t xml:space="preserve"> </w:t>
      </w:r>
      <w:r w:rsidRPr="00CF58B9">
        <w:rPr>
          <w:spacing w:val="-2"/>
          <w:position w:val="-1"/>
        </w:rPr>
        <w:t>k</w:t>
      </w:r>
      <w:r w:rsidRPr="00CF58B9">
        <w:rPr>
          <w:position w:val="-1"/>
        </w:rPr>
        <w:t>ính</w:t>
      </w:r>
      <w:r w:rsidRPr="00CF58B9">
        <w:rPr>
          <w:spacing w:val="9"/>
          <w:position w:val="-1"/>
        </w:rPr>
        <w:t xml:space="preserve"> </w:t>
      </w:r>
      <w:r w:rsidRPr="00CF58B9">
        <w:rPr>
          <w:spacing w:val="1"/>
          <w:position w:val="-1"/>
        </w:rPr>
        <w:t>c</w:t>
      </w:r>
      <w:r w:rsidRPr="00CF58B9">
        <w:rPr>
          <w:position w:val="-1"/>
        </w:rPr>
        <w:t>ó</w:t>
      </w:r>
      <w:r w:rsidRPr="00CF58B9">
        <w:rPr>
          <w:spacing w:val="5"/>
          <w:position w:val="-1"/>
        </w:rPr>
        <w:t xml:space="preserve"> </w:t>
      </w:r>
      <w:r w:rsidRPr="00CF58B9">
        <w:rPr>
          <w:position w:val="-1"/>
        </w:rPr>
        <w:t>tụ</w:t>
      </w:r>
      <w:r w:rsidRPr="00CF58B9">
        <w:rPr>
          <w:spacing w:val="2"/>
          <w:position w:val="-1"/>
        </w:rPr>
        <w:t xml:space="preserve"> </w:t>
      </w:r>
      <w:r w:rsidRPr="00CF58B9">
        <w:rPr>
          <w:position w:val="-1"/>
        </w:rPr>
        <w:t>số</w:t>
      </w:r>
      <w:r w:rsidRPr="00CF58B9">
        <w:rPr>
          <w:spacing w:val="5"/>
          <w:position w:val="-1"/>
        </w:rPr>
        <w:t xml:space="preserve"> </w:t>
      </w:r>
      <w:r w:rsidRPr="00CF58B9">
        <w:rPr>
          <w:spacing w:val="2"/>
          <w:position w:val="-1"/>
        </w:rPr>
        <w:t>l</w:t>
      </w:r>
      <w:r w:rsidRPr="00CF58B9">
        <w:rPr>
          <w:position w:val="-1"/>
        </w:rPr>
        <w:t>à</w:t>
      </w:r>
      <w:r w:rsidRPr="00CF58B9">
        <w:rPr>
          <w:spacing w:val="6"/>
          <w:position w:val="-1"/>
        </w:rPr>
        <w:t xml:space="preserve"> </w:t>
      </w:r>
      <w:r w:rsidRPr="00CF58B9">
        <w:rPr>
          <w:spacing w:val="-2"/>
          <w:position w:val="-1"/>
        </w:rPr>
        <w:t>b</w:t>
      </w:r>
      <w:r w:rsidRPr="00CF58B9">
        <w:rPr>
          <w:spacing w:val="1"/>
          <w:position w:val="-1"/>
        </w:rPr>
        <w:t>a</w:t>
      </w:r>
      <w:r w:rsidRPr="00CF58B9">
        <w:rPr>
          <w:position w:val="-1"/>
        </w:rPr>
        <w:t>o</w:t>
      </w:r>
      <w:r w:rsidRPr="00CF58B9">
        <w:rPr>
          <w:spacing w:val="7"/>
          <w:position w:val="-1"/>
        </w:rPr>
        <w:t xml:space="preserve"> </w:t>
      </w:r>
      <w:r w:rsidRPr="00CF58B9">
        <w:rPr>
          <w:position w:val="-1"/>
        </w:rPr>
        <w:t>nhi</w:t>
      </w:r>
      <w:r w:rsidRPr="00CF58B9">
        <w:rPr>
          <w:spacing w:val="1"/>
          <w:position w:val="-1"/>
        </w:rPr>
        <w:t>ê</w:t>
      </w:r>
      <w:r w:rsidRPr="00CF58B9">
        <w:rPr>
          <w:position w:val="-1"/>
        </w:rPr>
        <w:t>u</w:t>
      </w:r>
      <w:r w:rsidRPr="00CF58B9">
        <w:rPr>
          <w:spacing w:val="7"/>
          <w:position w:val="-1"/>
        </w:rPr>
        <w:t xml:space="preserve"> </w:t>
      </w:r>
      <w:r w:rsidRPr="00CF58B9">
        <w:rPr>
          <w:position w:val="-1"/>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7" w:line="20" w:lineRule="exact"/>
        <w:ind w:right="-20"/>
      </w:pPr>
    </w:p>
    <w:p w:rsidR="00AF124A" w:rsidRPr="00CF58B9" w:rsidRDefault="00AF124A" w:rsidP="00AF124A">
      <w:pPr>
        <w:widowControl w:val="0"/>
        <w:tabs>
          <w:tab w:val="left" w:pos="342"/>
          <w:tab w:val="left" w:pos="659"/>
          <w:tab w:val="left" w:pos="2907"/>
          <w:tab w:val="left" w:pos="4216"/>
          <w:tab w:val="left" w:pos="5415"/>
          <w:tab w:val="left" w:pos="7923"/>
        </w:tabs>
        <w:autoSpaceDE w:val="0"/>
        <w:autoSpaceDN w:val="0"/>
        <w:adjustRightInd w:val="0"/>
        <w:spacing w:line="236" w:lineRule="exact"/>
        <w:ind w:right="-20"/>
      </w:pPr>
      <w:r w:rsidRPr="00CF58B9">
        <w:rPr>
          <w:bCs/>
        </w:rPr>
        <w:t>A.</w:t>
      </w:r>
      <w:r w:rsidRPr="00CF58B9">
        <w:t xml:space="preserve"> </w:t>
      </w:r>
      <w:r w:rsidRPr="00CF58B9">
        <w:rPr>
          <w:spacing w:val="-2"/>
        </w:rPr>
        <w:t>2</w:t>
      </w:r>
      <w:r w:rsidRPr="00CF58B9">
        <w:rPr>
          <w:spacing w:val="2"/>
        </w:rPr>
        <w:t>,</w:t>
      </w:r>
      <w:r w:rsidRPr="00CF58B9">
        <w:t>5điôp</w:t>
      </w:r>
      <w:r w:rsidRPr="00CF58B9">
        <w:tab/>
      </w:r>
      <w:r w:rsidRPr="00CF58B9">
        <w:rPr>
          <w:bCs/>
          <w:spacing w:val="1"/>
          <w:w w:val="102"/>
        </w:rPr>
        <w:t>B</w:t>
      </w:r>
      <w:r w:rsidRPr="00CF58B9">
        <w:rPr>
          <w:bCs/>
          <w:w w:val="102"/>
        </w:rPr>
        <w:t>.</w:t>
      </w:r>
      <w:r w:rsidRPr="00CF58B9">
        <w:t xml:space="preserve"> </w:t>
      </w:r>
      <w:r w:rsidRPr="00CF58B9">
        <w:rPr>
          <w:spacing w:val="-1"/>
        </w:rPr>
        <w:t>-</w:t>
      </w:r>
      <w:r w:rsidRPr="00CF58B9">
        <w:rPr>
          <w:spacing w:val="-2"/>
        </w:rPr>
        <w:t>3</w:t>
      </w:r>
      <w:r w:rsidRPr="00CF58B9">
        <w:rPr>
          <w:spacing w:val="2"/>
        </w:rPr>
        <w:t>,</w:t>
      </w:r>
      <w:r w:rsidRPr="00CF58B9">
        <w:t>33điôp</w:t>
      </w:r>
      <w:r w:rsidRPr="00CF58B9">
        <w:tab/>
      </w:r>
      <w:r w:rsidRPr="00CF58B9">
        <w:tab/>
      </w:r>
      <w:r w:rsidRPr="00CF58B9">
        <w:rPr>
          <w:bCs/>
        </w:rPr>
        <w:t>C.</w:t>
      </w:r>
      <w:r w:rsidRPr="00CF58B9">
        <w:t xml:space="preserve"> </w:t>
      </w:r>
      <w:r w:rsidRPr="00CF58B9">
        <w:rPr>
          <w:spacing w:val="-2"/>
        </w:rPr>
        <w:t>3</w:t>
      </w:r>
      <w:r w:rsidRPr="00CF58B9">
        <w:rPr>
          <w:spacing w:val="2"/>
        </w:rPr>
        <w:t>,</w:t>
      </w:r>
      <w:r w:rsidRPr="00CF58B9">
        <w:t>33điôp</w:t>
      </w:r>
      <w:r w:rsidRPr="00CF58B9">
        <w:rPr>
          <w:spacing w:val="15"/>
        </w:rPr>
        <w:t xml:space="preserve"> </w:t>
      </w:r>
      <w:r w:rsidRPr="00CF58B9">
        <w:t>.</w:t>
      </w:r>
      <w:r w:rsidRPr="00CF58B9">
        <w:tab/>
      </w:r>
      <w:r w:rsidRPr="00076DEA">
        <w:rPr>
          <w:bCs/>
          <w:color w:val="FF0000"/>
          <w:w w:val="102"/>
        </w:rPr>
        <w:t>D.</w:t>
      </w:r>
      <w:r w:rsidRPr="00076DEA">
        <w:rPr>
          <w:color w:val="FF0000"/>
        </w:rPr>
        <w:t xml:space="preserve"> </w:t>
      </w:r>
      <w:r w:rsidRPr="00076DEA">
        <w:rPr>
          <w:color w:val="FF0000"/>
          <w:spacing w:val="-1"/>
        </w:rPr>
        <w:t>-</w:t>
      </w:r>
      <w:r w:rsidRPr="00076DEA">
        <w:rPr>
          <w:color w:val="FF0000"/>
        </w:rPr>
        <w:t>2</w:t>
      </w:r>
      <w:r w:rsidRPr="00076DEA">
        <w:rPr>
          <w:color w:val="FF0000"/>
          <w:spacing w:val="2"/>
        </w:rPr>
        <w:t>,</w:t>
      </w:r>
      <w:r w:rsidRPr="00076DEA">
        <w:rPr>
          <w:color w:val="FF0000"/>
        </w:rPr>
        <w:t>5điôp</w:t>
      </w:r>
    </w:p>
    <w:p w:rsidR="00AF124A" w:rsidRPr="00CF58B9" w:rsidRDefault="00AF124A" w:rsidP="00AF124A">
      <w:pPr>
        <w:tabs>
          <w:tab w:val="left" w:pos="342"/>
          <w:tab w:val="left" w:pos="2907"/>
          <w:tab w:val="left" w:pos="5415"/>
          <w:tab w:val="left" w:pos="7923"/>
        </w:tabs>
        <w:jc w:val="both"/>
        <w:rPr>
          <w:lang w:val="vi-VN"/>
        </w:rPr>
      </w:pPr>
      <w:r w:rsidRPr="00CF58B9">
        <w:rPr>
          <w:b/>
        </w:rPr>
        <w:t xml:space="preserve">Câu 4: </w:t>
      </w:r>
      <w:r w:rsidRPr="00CF58B9">
        <w:t xml:space="preserve">Một người đứng tuổi khi nhìn vật ở xa thì không cần đeo kính, nhưng khi đeo kính có độ tụ 1dp thì nhìn rõ vật cách mắt gần nhất 25cm (kính đeo sát mắt). Độ biến thiên độ tụ của mắt người đó bằng      </w:t>
      </w:r>
    </w:p>
    <w:p w:rsidR="00AF124A" w:rsidRPr="00CF58B9" w:rsidRDefault="00AF124A" w:rsidP="00AF124A">
      <w:pPr>
        <w:tabs>
          <w:tab w:val="left" w:pos="342"/>
          <w:tab w:val="left" w:pos="2907"/>
          <w:tab w:val="left" w:pos="5415"/>
          <w:tab w:val="left" w:pos="7923"/>
        </w:tabs>
        <w:rPr>
          <w:b/>
          <w:lang w:val="vi-VN"/>
        </w:rPr>
      </w:pPr>
      <w:r w:rsidRPr="00CF58B9">
        <w:tab/>
      </w:r>
      <w:r w:rsidRPr="00CF58B9">
        <w:rPr>
          <w:lang w:val="vi-VN"/>
        </w:rPr>
        <w:t xml:space="preserve">A. 5điốp             </w:t>
      </w:r>
      <w:r w:rsidRPr="00CF58B9">
        <w:tab/>
      </w:r>
      <w:r w:rsidRPr="00CF58B9">
        <w:rPr>
          <w:lang w:val="vi-VN"/>
        </w:rPr>
        <w:t xml:space="preserve">B. 8 điốp               </w:t>
      </w:r>
      <w:r w:rsidRPr="00CF58B9">
        <w:tab/>
      </w:r>
      <w:r w:rsidRPr="00076DEA">
        <w:rPr>
          <w:color w:val="FF0000"/>
          <w:lang w:val="vi-VN"/>
        </w:rPr>
        <w:t>C. 3 điốp</w:t>
      </w:r>
      <w:r w:rsidRPr="00CF58B9">
        <w:rPr>
          <w:lang w:val="vi-VN"/>
        </w:rPr>
        <w:t xml:space="preserve">          </w:t>
      </w:r>
      <w:r w:rsidRPr="00CF58B9">
        <w:tab/>
      </w:r>
      <w:r w:rsidRPr="00CF58B9">
        <w:rPr>
          <w:lang w:val="vi-VN"/>
        </w:rPr>
        <w:t>D. 9 điốp</w:t>
      </w:r>
    </w:p>
    <w:p w:rsidR="00AF124A" w:rsidRPr="00CF58B9" w:rsidRDefault="00AF124A" w:rsidP="00AF124A">
      <w:pPr>
        <w:tabs>
          <w:tab w:val="left" w:pos="342"/>
          <w:tab w:val="left" w:pos="2907"/>
          <w:tab w:val="left" w:pos="5415"/>
          <w:tab w:val="left" w:pos="7923"/>
        </w:tabs>
        <w:jc w:val="both"/>
        <w:rPr>
          <w:lang w:val="vi-VN"/>
        </w:rPr>
      </w:pPr>
      <w:r w:rsidRPr="00CF58B9">
        <w:rPr>
          <w:b/>
          <w:lang w:val="vi-VN"/>
        </w:rPr>
        <w:t xml:space="preserve">Câu 5: </w:t>
      </w:r>
      <w:r w:rsidRPr="00CF58B9">
        <w:rPr>
          <w:lang w:val="vi-VN"/>
        </w:rPr>
        <w:t xml:space="preserve">Một cụ già khi đọc sách cáh mắt 25 cm phải đeo kính số 2 , thì khoảng cách ngắn nhất của cụ là : </w:t>
      </w:r>
    </w:p>
    <w:p w:rsidR="00AF124A" w:rsidRDefault="00AF124A" w:rsidP="00AF124A">
      <w:pPr>
        <w:tabs>
          <w:tab w:val="left" w:pos="342"/>
          <w:tab w:val="left" w:pos="2907"/>
          <w:tab w:val="left" w:pos="5415"/>
          <w:tab w:val="left" w:pos="7923"/>
        </w:tabs>
      </w:pPr>
      <w:r w:rsidRPr="00CF58B9">
        <w:rPr>
          <w:lang w:val="vi-VN"/>
        </w:rPr>
        <w:t xml:space="preserve">      </w:t>
      </w:r>
      <w:r w:rsidRPr="00076DEA">
        <w:rPr>
          <w:color w:val="FF0000"/>
        </w:rPr>
        <w:t>A. 0,5 m.</w:t>
      </w:r>
      <w:r w:rsidRPr="00CF58B9">
        <w:t xml:space="preserve">                             B. 1m.                                 C.2m.                              D. 25cm.</w:t>
      </w:r>
    </w:p>
    <w:p w:rsidR="00AF124A" w:rsidRDefault="00AF124A" w:rsidP="00AF124A">
      <w:pPr>
        <w:tabs>
          <w:tab w:val="left" w:pos="342"/>
          <w:tab w:val="left" w:pos="2907"/>
          <w:tab w:val="left" w:pos="5415"/>
          <w:tab w:val="left" w:pos="7923"/>
        </w:tabs>
      </w:pPr>
    </w:p>
    <w:p w:rsidR="00AF124A" w:rsidRDefault="00AF124A" w:rsidP="00AF124A">
      <w:pPr>
        <w:tabs>
          <w:tab w:val="left" w:pos="342"/>
          <w:tab w:val="left" w:pos="2907"/>
          <w:tab w:val="left" w:pos="5415"/>
          <w:tab w:val="left" w:pos="7923"/>
        </w:tabs>
      </w:pPr>
    </w:p>
    <w:p w:rsidR="00AF124A" w:rsidRPr="00CF58B9" w:rsidRDefault="00AF124A" w:rsidP="00AF124A">
      <w:pPr>
        <w:tabs>
          <w:tab w:val="left" w:pos="342"/>
          <w:tab w:val="left" w:pos="2907"/>
          <w:tab w:val="left" w:pos="5415"/>
          <w:tab w:val="left" w:pos="7923"/>
        </w:tabs>
        <w:rPr>
          <w:b/>
        </w:rPr>
      </w:pPr>
    </w:p>
    <w:p w:rsidR="00AF124A" w:rsidRPr="00684D8A" w:rsidRDefault="00AF124A" w:rsidP="00AF124A">
      <w:pPr>
        <w:tabs>
          <w:tab w:val="left" w:pos="342"/>
          <w:tab w:val="left" w:pos="2907"/>
          <w:tab w:val="left" w:pos="5415"/>
          <w:tab w:val="left" w:pos="7923"/>
        </w:tabs>
        <w:rPr>
          <w:b/>
        </w:rPr>
      </w:pPr>
      <w:r w:rsidRPr="00684D8A">
        <w:rPr>
          <w:b/>
        </w:rPr>
        <w:t>DẠNG 5: XÁC ĐỊNH VỊ TRÍ ĐẶT VẬT TRƯỚC KÍNH</w:t>
      </w:r>
    </w:p>
    <w:p w:rsidR="00AF124A" w:rsidRPr="00CF58B9" w:rsidRDefault="00AF124A" w:rsidP="00AF124A">
      <w:pPr>
        <w:tabs>
          <w:tab w:val="left" w:pos="342"/>
          <w:tab w:val="left" w:pos="2907"/>
          <w:tab w:val="left" w:pos="5415"/>
          <w:tab w:val="left" w:pos="7923"/>
        </w:tabs>
        <w:spacing w:line="288" w:lineRule="auto"/>
        <w:jc w:val="both"/>
        <w:rPr>
          <w:lang w:val="pt-BR"/>
        </w:rPr>
      </w:pPr>
      <w:r w:rsidRPr="00684D8A">
        <w:rPr>
          <w:b/>
        </w:rPr>
        <w:t xml:space="preserve">Câu 1: </w:t>
      </w:r>
      <w:r w:rsidRPr="00684D8A">
        <w:t xml:space="preserve">Một người cận thị có khoảng nhìn rõ từ 12,5cm đến 50cm. </w:t>
      </w:r>
      <w:r w:rsidRPr="00CF58B9">
        <w:rPr>
          <w:lang w:val="pt-BR"/>
        </w:rPr>
        <w:t>Khi đeo kính sửa (kính đeo sát mắt, nhìn vật ở vô cực không phải điều tiết), người ấy nhìn vật gần nhất cách mắt là:</w:t>
      </w:r>
    </w:p>
    <w:p w:rsidR="00AF124A" w:rsidRPr="00CF58B9" w:rsidRDefault="00AF124A" w:rsidP="00AF124A">
      <w:pPr>
        <w:tabs>
          <w:tab w:val="left" w:pos="342"/>
          <w:tab w:val="left" w:pos="2907"/>
          <w:tab w:val="left" w:pos="5415"/>
          <w:tab w:val="left" w:pos="7923"/>
        </w:tabs>
        <w:rPr>
          <w:b/>
        </w:rPr>
      </w:pPr>
      <w:r w:rsidRPr="00CF58B9">
        <w:rPr>
          <w:color w:val="0000FF"/>
        </w:rPr>
        <w:tab/>
        <w:t>A. 16,7cm</w:t>
      </w:r>
      <w:r w:rsidRPr="00CF58B9">
        <w:tab/>
        <w:t>B. 22,5cm</w:t>
      </w:r>
      <w:r w:rsidRPr="00CF58B9">
        <w:tab/>
        <w:t>C. 17,5cm</w:t>
      </w:r>
      <w:r w:rsidRPr="00CF58B9">
        <w:tab/>
        <w:t>D. 15cm</w:t>
      </w:r>
    </w:p>
    <w:p w:rsidR="00AF124A" w:rsidRPr="00CF58B9" w:rsidRDefault="00AF124A" w:rsidP="00AF124A">
      <w:pPr>
        <w:tabs>
          <w:tab w:val="left" w:pos="342"/>
          <w:tab w:val="left" w:pos="2907"/>
          <w:tab w:val="left" w:pos="5415"/>
          <w:tab w:val="left" w:pos="7923"/>
        </w:tabs>
        <w:spacing w:line="288" w:lineRule="auto"/>
        <w:jc w:val="both"/>
        <w:rPr>
          <w:lang w:val="pt-BR"/>
        </w:rPr>
      </w:pPr>
      <w:r w:rsidRPr="00CF58B9">
        <w:rPr>
          <w:b/>
          <w:lang w:val="pt-BR"/>
        </w:rPr>
        <w:t xml:space="preserve">Câu 2: </w:t>
      </w:r>
      <w:r w:rsidRPr="00CF58B9">
        <w:rPr>
          <w:lang w:val="pt-BR"/>
        </w:rPr>
        <w:t>Một người cận thị có điểm cực viễn cách mắt 101cm, điểm cực cận cách mắt 16cm. Khi đeo kính sửa cách  mắt 1cm (nhìn vật ở vô cực không phải điều tiết), người ấy nhìn vật gần nhất cách mắt bao nhiêu?</w:t>
      </w:r>
    </w:p>
    <w:p w:rsidR="00AF124A" w:rsidRPr="00CF58B9" w:rsidRDefault="00AF124A" w:rsidP="00AF124A">
      <w:pPr>
        <w:tabs>
          <w:tab w:val="left" w:pos="342"/>
          <w:tab w:val="left" w:pos="2907"/>
          <w:tab w:val="left" w:pos="5415"/>
          <w:tab w:val="left" w:pos="7923"/>
        </w:tabs>
        <w:rPr>
          <w:lang w:val="pt-BR"/>
        </w:rPr>
      </w:pPr>
      <w:r w:rsidRPr="00CF58B9">
        <w:rPr>
          <w:lang w:val="pt-BR"/>
        </w:rPr>
        <w:tab/>
        <w:t>A. 17,65cm</w:t>
      </w:r>
      <w:r w:rsidRPr="00CF58B9">
        <w:rPr>
          <w:lang w:val="pt-BR"/>
        </w:rPr>
        <w:tab/>
      </w:r>
      <w:r w:rsidRPr="00CF58B9">
        <w:rPr>
          <w:color w:val="0000FF"/>
          <w:lang w:val="pt-BR"/>
        </w:rPr>
        <w:t>B. 18,65cm</w:t>
      </w:r>
      <w:r w:rsidRPr="00CF58B9">
        <w:rPr>
          <w:lang w:val="pt-BR"/>
        </w:rPr>
        <w:tab/>
        <w:t>C. 14,28cm</w:t>
      </w:r>
      <w:r w:rsidRPr="00CF58B9">
        <w:rPr>
          <w:lang w:val="pt-BR"/>
        </w:rPr>
        <w:tab/>
        <w:t>D. 15,28cm</w:t>
      </w:r>
    </w:p>
    <w:p w:rsidR="00AF124A" w:rsidRPr="00CF58B9" w:rsidRDefault="00AF124A" w:rsidP="00AF124A">
      <w:pPr>
        <w:tabs>
          <w:tab w:val="left" w:pos="342"/>
          <w:tab w:val="left" w:pos="2907"/>
          <w:tab w:val="left" w:pos="5415"/>
          <w:tab w:val="left" w:pos="7923"/>
        </w:tabs>
        <w:spacing w:line="288" w:lineRule="auto"/>
        <w:jc w:val="both"/>
      </w:pPr>
      <w:r w:rsidRPr="00CF58B9">
        <w:rPr>
          <w:b/>
        </w:rPr>
        <w:t xml:space="preserve">Câu 3: </w:t>
      </w:r>
      <w:r w:rsidRPr="00CF58B9">
        <w:t>Một người viễn thị nhìn rõ được vật gần nhất cách mắt 40 cm. Nếu người ấy đeo kính có độ tụ +1 dp thì sẽ nhìn thấy vật gần nhất cách mắt bao nhiêu?</w:t>
      </w:r>
    </w:p>
    <w:p w:rsidR="00AF124A" w:rsidRPr="00B70FCB" w:rsidRDefault="00AF124A" w:rsidP="00AF124A">
      <w:pPr>
        <w:tabs>
          <w:tab w:val="left" w:pos="342"/>
          <w:tab w:val="left" w:pos="2907"/>
          <w:tab w:val="left" w:pos="5415"/>
          <w:tab w:val="left" w:pos="7923"/>
        </w:tabs>
        <w:rPr>
          <w:b/>
          <w:bCs/>
          <w:color w:val="FF0000"/>
        </w:rPr>
      </w:pPr>
      <w:r w:rsidRPr="00CF58B9">
        <w:rPr>
          <w:spacing w:val="-8"/>
        </w:rPr>
        <w:tab/>
        <w:t>A. 25 cm</w:t>
      </w:r>
      <w:r w:rsidRPr="00CF58B9">
        <w:rPr>
          <w:spacing w:val="-8"/>
          <w:vertAlign w:val="subscript"/>
        </w:rPr>
        <w:tab/>
      </w:r>
      <w:r w:rsidRPr="00CF58B9">
        <w:t xml:space="preserve">B. </w:t>
      </w:r>
      <w:r w:rsidRPr="00CF58B9">
        <w:rPr>
          <w:spacing w:val="-8"/>
        </w:rPr>
        <w:t>20 cm</w:t>
      </w:r>
      <w:r w:rsidRPr="00CF58B9">
        <w:rPr>
          <w:vertAlign w:val="subscript"/>
        </w:rPr>
        <w:tab/>
      </w:r>
      <w:r w:rsidRPr="00CF58B9">
        <w:t>C. 30 cm</w:t>
      </w:r>
      <w:r w:rsidRPr="00CF58B9">
        <w:rPr>
          <w:vertAlign w:val="subscript"/>
        </w:rPr>
        <w:tab/>
      </w:r>
      <w:r w:rsidRPr="00B70FCB">
        <w:rPr>
          <w:color w:val="FF0000"/>
        </w:rPr>
        <w:t xml:space="preserve">D. </w:t>
      </w:r>
      <w:r w:rsidRPr="00B70FCB">
        <w:rPr>
          <w:color w:val="FF0000"/>
          <w:spacing w:val="-8"/>
          <w:position w:val="-4"/>
        </w:rPr>
        <w:object w:dxaOrig="200" w:dyaOrig="200">
          <v:shape id="_x0000_i1050" type="#_x0000_t75" style="width:9.75pt;height:9.75pt" o:ole="">
            <v:imagedata r:id="rId94" o:title=""/>
          </v:shape>
          <o:OLEObject Type="Embed" ProgID="Equation.DSMT4" ShapeID="_x0000_i1050" DrawAspect="Content" ObjectID="_1583910595" r:id="rId95"/>
        </w:object>
      </w:r>
      <w:r w:rsidRPr="00B70FCB">
        <w:rPr>
          <w:color w:val="FF0000"/>
          <w:spacing w:val="-8"/>
        </w:rPr>
        <w:t xml:space="preserve"> 28,6 cm</w:t>
      </w:r>
    </w:p>
    <w:p w:rsidR="00AF124A" w:rsidRPr="00CF58B9" w:rsidRDefault="00AF124A" w:rsidP="00AF124A">
      <w:pPr>
        <w:tabs>
          <w:tab w:val="left" w:pos="342"/>
          <w:tab w:val="left" w:pos="2907"/>
          <w:tab w:val="left" w:pos="5415"/>
          <w:tab w:val="left" w:pos="7923"/>
        </w:tabs>
        <w:spacing w:line="288" w:lineRule="auto"/>
        <w:jc w:val="both"/>
      </w:pPr>
      <w:r w:rsidRPr="00CF58B9">
        <w:rPr>
          <w:b/>
        </w:rPr>
        <w:lastRenderedPageBreak/>
        <w:t xml:space="preserve">Câu 4: </w:t>
      </w:r>
      <w:r w:rsidRPr="00CF58B9">
        <w:t>Một người có điểm cực viễn cách mắt 20 cm. Người đó cần đọc một thông báo đặt cách mắt 40 cm mà không có kính cận. Người đó dùng một thấu kính phân kì có tiêu cự là -15 cm. Hỏi phải đặt thấu kính này cách mắt bao nhiêu để có thể đọc thông báo mà mắt không điều tiết:</w:t>
      </w:r>
    </w:p>
    <w:p w:rsidR="00AF124A" w:rsidRPr="00CF58B9" w:rsidRDefault="00AF124A" w:rsidP="00AF124A">
      <w:pPr>
        <w:tabs>
          <w:tab w:val="left" w:pos="342"/>
          <w:tab w:val="left" w:pos="2907"/>
          <w:tab w:val="left" w:pos="5415"/>
          <w:tab w:val="left" w:pos="7923"/>
        </w:tabs>
        <w:rPr>
          <w:b/>
          <w:bCs/>
        </w:rPr>
      </w:pPr>
      <w:r w:rsidRPr="00CF58B9">
        <w:rPr>
          <w:spacing w:val="-8"/>
        </w:rPr>
        <w:tab/>
      </w:r>
      <w:r w:rsidRPr="00B70FCB">
        <w:rPr>
          <w:color w:val="FF0000"/>
          <w:spacing w:val="-8"/>
        </w:rPr>
        <w:t>A. 10 cm</w:t>
      </w:r>
      <w:r w:rsidRPr="00CF58B9">
        <w:rPr>
          <w:spacing w:val="-8"/>
          <w:vertAlign w:val="subscript"/>
        </w:rPr>
        <w:tab/>
      </w:r>
      <w:r w:rsidRPr="00CF58B9">
        <w:t>B. 50 cm</w:t>
      </w:r>
      <w:r w:rsidRPr="00CF58B9">
        <w:rPr>
          <w:vertAlign w:val="subscript"/>
        </w:rPr>
        <w:tab/>
      </w:r>
      <w:r w:rsidRPr="00CF58B9">
        <w:t>C. 15 cm</w:t>
      </w:r>
      <w:r w:rsidRPr="00CF58B9">
        <w:rPr>
          <w:vertAlign w:val="subscript"/>
        </w:rPr>
        <w:tab/>
      </w:r>
      <w:r w:rsidRPr="00CF58B9">
        <w:t>D. 30 cm</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pPr>
      <w:r w:rsidRPr="00CF58B9">
        <w:rPr>
          <w:b/>
        </w:rPr>
        <w:t xml:space="preserve">Câu 5: </w:t>
      </w:r>
      <w:r w:rsidRPr="00CF58B9">
        <w:t>Một</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2"/>
        </w:rPr>
        <w:t>b</w:t>
      </w:r>
      <w:r w:rsidRPr="00CF58B9">
        <w:t>ị</w:t>
      </w:r>
      <w:r w:rsidRPr="00CF58B9">
        <w:rPr>
          <w:spacing w:val="5"/>
        </w:rPr>
        <w:t xml:space="preserve"> </w:t>
      </w:r>
      <w:r w:rsidRPr="00CF58B9">
        <w:t>t</w:t>
      </w:r>
      <w:r w:rsidRPr="00CF58B9">
        <w:rPr>
          <w:spacing w:val="-1"/>
        </w:rPr>
        <w:t>ậ</w:t>
      </w:r>
      <w:r w:rsidRPr="00CF58B9">
        <w:t>t</w:t>
      </w:r>
      <w:r w:rsidRPr="00CF58B9">
        <w:rPr>
          <w:spacing w:val="6"/>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t>thị</w:t>
      </w:r>
      <w:r w:rsidRPr="00CF58B9">
        <w:rPr>
          <w:spacing w:val="7"/>
        </w:rPr>
        <w:t xml:space="preserve"> </w:t>
      </w:r>
      <w:r w:rsidRPr="00CF58B9">
        <w:rPr>
          <w:spacing w:val="-1"/>
        </w:rPr>
        <w:t>c</w:t>
      </w:r>
      <w:r w:rsidRPr="00CF58B9">
        <w:t>hỉ</w:t>
      </w:r>
      <w:r w:rsidRPr="00CF58B9">
        <w:rPr>
          <w:spacing w:val="7"/>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8"/>
        </w:rPr>
        <w:t xml:space="preserve"> </w:t>
      </w:r>
      <w:r w:rsidRPr="00CF58B9">
        <w:t>n</w:t>
      </w:r>
      <w:r w:rsidRPr="00CF58B9">
        <w:rPr>
          <w:spacing w:val="2"/>
        </w:rPr>
        <w:t>h</w:t>
      </w:r>
      <w:r w:rsidRPr="00CF58B9">
        <w:t>ìn</w:t>
      </w:r>
      <w:r w:rsidRPr="00CF58B9">
        <w:rPr>
          <w:spacing w:val="9"/>
        </w:rPr>
        <w:t xml:space="preserve"> </w:t>
      </w:r>
      <w:r w:rsidRPr="00CF58B9">
        <w:rPr>
          <w:spacing w:val="-1"/>
        </w:rPr>
        <w:t>r</w:t>
      </w:r>
      <w:r w:rsidRPr="00CF58B9">
        <w:t>õ</w:t>
      </w:r>
      <w:r w:rsidRPr="00CF58B9">
        <w:rPr>
          <w:spacing w:val="5"/>
        </w:rPr>
        <w:t xml:space="preserve"> </w:t>
      </w:r>
      <w:r w:rsidRPr="00CF58B9">
        <w:rPr>
          <w:spacing w:val="-1"/>
        </w:rPr>
        <w:t>c</w:t>
      </w:r>
      <w:r w:rsidRPr="00CF58B9">
        <w:rPr>
          <w:spacing w:val="1"/>
        </w:rPr>
        <w:t>á</w:t>
      </w:r>
      <w:r w:rsidRPr="00CF58B9">
        <w:t>c</w:t>
      </w:r>
      <w:r w:rsidRPr="00CF58B9">
        <w:rPr>
          <w:spacing w:val="9"/>
        </w:rPr>
        <w:t xml:space="preserve"> </w:t>
      </w:r>
      <w:r w:rsidRPr="00CF58B9">
        <w:rPr>
          <w:spacing w:val="-2"/>
        </w:rPr>
        <w:t>v</w:t>
      </w:r>
      <w:r w:rsidRPr="00CF58B9">
        <w:rPr>
          <w:spacing w:val="1"/>
        </w:rPr>
        <w:t>ậ</w:t>
      </w:r>
      <w:r w:rsidRPr="00CF58B9">
        <w:t>t</w:t>
      </w:r>
      <w:r w:rsidRPr="00CF58B9">
        <w:rPr>
          <w:spacing w:val="5"/>
        </w:rPr>
        <w:t xml:space="preserve"> </w:t>
      </w:r>
      <w:r w:rsidRPr="00CF58B9">
        <w:rPr>
          <w:spacing w:val="1"/>
        </w:rPr>
        <w:t>c</w:t>
      </w:r>
      <w:r w:rsidRPr="00CF58B9">
        <w:rPr>
          <w:spacing w:val="-1"/>
        </w:rPr>
        <w:t>á</w:t>
      </w:r>
      <w:r w:rsidRPr="00CF58B9">
        <w:rPr>
          <w:spacing w:val="1"/>
        </w:rPr>
        <w:t>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2"/>
        </w:rPr>
        <w:t>g</w:t>
      </w:r>
      <w:r w:rsidRPr="00CF58B9">
        <w:rPr>
          <w:spacing w:val="1"/>
        </w:rPr>
        <w:t>ầ</w:t>
      </w:r>
      <w:r w:rsidRPr="00CF58B9">
        <w:t xml:space="preserve">n </w:t>
      </w:r>
      <w:r w:rsidRPr="00CF58B9">
        <w:rPr>
          <w:spacing w:val="11"/>
        </w:rPr>
        <w:t xml:space="preserve"> </w:t>
      </w:r>
      <w:r w:rsidRPr="00CF58B9">
        <w:t>n</w:t>
      </w:r>
      <w:r w:rsidRPr="00CF58B9">
        <w:rPr>
          <w:spacing w:val="-2"/>
        </w:rPr>
        <w:t>h</w:t>
      </w:r>
      <w:r w:rsidRPr="00CF58B9">
        <w:rPr>
          <w:spacing w:val="1"/>
        </w:rPr>
        <w:t>ấ</w:t>
      </w:r>
      <w:r w:rsidRPr="00CF58B9">
        <w:t>t</w:t>
      </w:r>
      <w:r w:rsidRPr="00CF58B9">
        <w:rPr>
          <w:spacing w:val="10"/>
        </w:rPr>
        <w:t xml:space="preserve"> </w:t>
      </w:r>
      <w:r w:rsidRPr="00CF58B9">
        <w:t>3</w:t>
      </w:r>
      <w:r w:rsidRPr="00CF58B9">
        <w:rPr>
          <w:spacing w:val="-2"/>
        </w:rPr>
        <w:t>0</w:t>
      </w:r>
      <w:r w:rsidRPr="00CF58B9">
        <w:rPr>
          <w:spacing w:val="1"/>
        </w:rPr>
        <w:t>c</w:t>
      </w:r>
      <w:r w:rsidRPr="00CF58B9">
        <w:rPr>
          <w:spacing w:val="-2"/>
        </w:rPr>
        <w:t>m</w:t>
      </w:r>
      <w:r w:rsidRPr="00CF58B9">
        <w:t>.</w:t>
      </w:r>
      <w:r w:rsidRPr="00CF58B9">
        <w:rPr>
          <w:spacing w:val="15"/>
        </w:rPr>
        <w:t xml:space="preserve"> </w:t>
      </w:r>
      <w:r w:rsidRPr="00CF58B9">
        <w:t>N</w:t>
      </w:r>
      <w:r w:rsidRPr="00CF58B9">
        <w:rPr>
          <w:spacing w:val="1"/>
        </w:rPr>
        <w:t>ế</w:t>
      </w:r>
      <w:r w:rsidRPr="00CF58B9">
        <w:t>u</w:t>
      </w:r>
      <w:r w:rsidRPr="00CF58B9">
        <w:rPr>
          <w:spacing w:val="8"/>
        </w:rPr>
        <w:t xml:space="preserve"> </w:t>
      </w:r>
      <w:r w:rsidRPr="00CF58B9">
        <w:rPr>
          <w:spacing w:val="-2"/>
        </w:rPr>
        <w:t>đ</w:t>
      </w:r>
      <w:r w:rsidRPr="00CF58B9">
        <w:rPr>
          <w:spacing w:val="1"/>
        </w:rPr>
        <w:t>e</w:t>
      </w:r>
      <w:r w:rsidRPr="00CF58B9">
        <w:t>o</w:t>
      </w:r>
      <w:r w:rsidRPr="00CF58B9">
        <w:rPr>
          <w:spacing w:val="7"/>
        </w:rPr>
        <w:t xml:space="preserve"> </w:t>
      </w:r>
      <w:r w:rsidRPr="00CF58B9">
        <w:rPr>
          <w:spacing w:val="-2"/>
        </w:rPr>
        <w:t>s</w:t>
      </w:r>
      <w:r w:rsidRPr="00CF58B9">
        <w:rPr>
          <w:spacing w:val="1"/>
        </w:rPr>
        <w:t>á</w:t>
      </w:r>
      <w:r w:rsidRPr="00CF58B9">
        <w:t>t</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t>một</w:t>
      </w:r>
      <w:r w:rsidRPr="00CF58B9">
        <w:rPr>
          <w:spacing w:val="9"/>
        </w:rPr>
        <w:t xml:space="preserve"> </w:t>
      </w:r>
      <w:r w:rsidRPr="00CF58B9">
        <w:rPr>
          <w:spacing w:val="-2"/>
        </w:rPr>
        <w:t>k</w:t>
      </w:r>
      <w:r w:rsidRPr="00CF58B9">
        <w:t>í</w:t>
      </w:r>
      <w:r w:rsidRPr="00CF58B9">
        <w:rPr>
          <w:spacing w:val="-2"/>
        </w:rPr>
        <w:t>n</w:t>
      </w:r>
      <w:r w:rsidRPr="00CF58B9">
        <w:t>h</w:t>
      </w:r>
      <w:r w:rsidRPr="00CF58B9">
        <w:rPr>
          <w:spacing w:val="12"/>
        </w:rPr>
        <w:t xml:space="preserve"> </w:t>
      </w:r>
      <w:r w:rsidRPr="00CF58B9">
        <w:rPr>
          <w:spacing w:val="1"/>
        </w:rPr>
        <w:t>c</w:t>
      </w:r>
      <w:r w:rsidRPr="00CF58B9">
        <w:t>ó độ</w:t>
      </w:r>
      <w:r w:rsidRPr="00CF58B9">
        <w:rPr>
          <w:spacing w:val="8"/>
        </w:rPr>
        <w:t xml:space="preserve"> </w:t>
      </w:r>
      <w:r w:rsidRPr="00CF58B9">
        <w:t>tụ</w:t>
      </w:r>
      <w:r w:rsidRPr="00CF58B9">
        <w:rPr>
          <w:spacing w:val="4"/>
        </w:rPr>
        <w:t xml:space="preserve"> </w:t>
      </w:r>
      <w:r w:rsidRPr="00CF58B9">
        <w:t>D</w:t>
      </w:r>
      <w:r w:rsidRPr="00CF58B9">
        <w:rPr>
          <w:spacing w:val="4"/>
        </w:rPr>
        <w:t xml:space="preserve"> </w:t>
      </w:r>
      <w:r w:rsidRPr="00CF58B9">
        <w:t>=</w:t>
      </w:r>
      <w:r w:rsidRPr="00CF58B9">
        <w:rPr>
          <w:spacing w:val="3"/>
        </w:rPr>
        <w:t xml:space="preserve"> </w:t>
      </w:r>
      <w:r w:rsidRPr="00CF58B9">
        <w:t>2điốp</w:t>
      </w:r>
      <w:r w:rsidRPr="00CF58B9">
        <w:rPr>
          <w:spacing w:val="11"/>
        </w:rPr>
        <w:t xml:space="preserve"> </w:t>
      </w:r>
      <w:r w:rsidRPr="00CF58B9">
        <w:t>thì</w:t>
      </w:r>
      <w:r w:rsidRPr="00CF58B9">
        <w:rPr>
          <w:spacing w:val="5"/>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8"/>
        </w:rPr>
        <w:t xml:space="preserve"> </w:t>
      </w:r>
      <w:r w:rsidRPr="00CF58B9">
        <w:t>th</w:t>
      </w:r>
      <w:r w:rsidRPr="00CF58B9">
        <w:rPr>
          <w:spacing w:val="1"/>
        </w:rPr>
        <w:t>ấ</w:t>
      </w:r>
      <w:r w:rsidRPr="00CF58B9">
        <w:t>y</w:t>
      </w:r>
      <w:r w:rsidRPr="00CF58B9">
        <w:rPr>
          <w:spacing w:val="9"/>
        </w:rPr>
        <w:t xml:space="preserve"> </w:t>
      </w:r>
      <w:r w:rsidRPr="00CF58B9">
        <w:t>rõ</w:t>
      </w:r>
      <w:r w:rsidRPr="00CF58B9">
        <w:rPr>
          <w:spacing w:val="3"/>
        </w:rPr>
        <w:t xml:space="preserve"> </w:t>
      </w:r>
      <w:r w:rsidRPr="00CF58B9">
        <w:rPr>
          <w:spacing w:val="1"/>
        </w:rPr>
        <w:t>c</w:t>
      </w:r>
      <w:r w:rsidRPr="00CF58B9">
        <w:rPr>
          <w:spacing w:val="-1"/>
        </w:rPr>
        <w:t>á</w:t>
      </w:r>
      <w:r w:rsidRPr="00CF58B9">
        <w:t>c</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rPr>
          <w:spacing w:val="-1"/>
        </w:rPr>
        <w:t>cá</w:t>
      </w:r>
      <w:r w:rsidRPr="00CF58B9">
        <w:rPr>
          <w:spacing w:val="1"/>
        </w:rPr>
        <w:t>c</w:t>
      </w:r>
      <w:r w:rsidRPr="00CF58B9">
        <w:t>h</w:t>
      </w:r>
      <w:r w:rsidRPr="00CF58B9">
        <w:rPr>
          <w:spacing w:val="9"/>
        </w:rPr>
        <w:t xml:space="preserve"> </w:t>
      </w:r>
      <w:r w:rsidRPr="00CF58B9">
        <w:t>m</w:t>
      </w:r>
      <w:r w:rsidRPr="00CF58B9">
        <w:rPr>
          <w:spacing w:val="-1"/>
        </w:rPr>
        <w:t>ắ</w:t>
      </w:r>
      <w:r w:rsidRPr="00CF58B9">
        <w:t>t</w:t>
      </w:r>
      <w:r w:rsidRPr="00CF58B9">
        <w:rPr>
          <w:spacing w:val="11"/>
        </w:rPr>
        <w:t xml:space="preserve"> </w:t>
      </w:r>
      <w:r w:rsidRPr="00CF58B9">
        <w:rPr>
          <w:spacing w:val="-2"/>
        </w:rPr>
        <w:t>g</w:t>
      </w:r>
      <w:r w:rsidRPr="00CF58B9">
        <w:rPr>
          <w:spacing w:val="1"/>
        </w:rPr>
        <w:t>ầ</w:t>
      </w:r>
      <w:r w:rsidRPr="00CF58B9">
        <w:t>n</w:t>
      </w:r>
      <w:r w:rsidRPr="00CF58B9">
        <w:rPr>
          <w:spacing w:val="7"/>
        </w:rPr>
        <w:t xml:space="preserve"> </w:t>
      </w:r>
      <w:r w:rsidRPr="00CF58B9">
        <w:t>nh</w:t>
      </w:r>
      <w:r w:rsidRPr="00CF58B9">
        <w:rPr>
          <w:spacing w:val="-1"/>
        </w:rPr>
        <w:t>ấ</w:t>
      </w:r>
      <w:r w:rsidRPr="00CF58B9">
        <w:t>t</w:t>
      </w:r>
      <w:r w:rsidRPr="00CF58B9">
        <w:rPr>
          <w:spacing w:val="10"/>
        </w:rPr>
        <w:t xml:space="preserve"> </w:t>
      </w:r>
      <w:r w:rsidRPr="00CF58B9">
        <w:rPr>
          <w:spacing w:val="2"/>
        </w:rPr>
        <w:t>l</w:t>
      </w:r>
      <w:r w:rsidRPr="00CF58B9">
        <w:rPr>
          <w:spacing w:val="-1"/>
        </w:rPr>
        <w:t>à</w:t>
      </w:r>
      <w:r w:rsidRPr="00CF58B9">
        <w:t>:</w:t>
      </w:r>
    </w:p>
    <w:p w:rsidR="00AF124A" w:rsidRPr="00CF58B9" w:rsidRDefault="00AF124A" w:rsidP="00AF124A">
      <w:pPr>
        <w:widowControl w:val="0"/>
        <w:tabs>
          <w:tab w:val="left" w:pos="342"/>
          <w:tab w:val="left" w:pos="2740"/>
          <w:tab w:val="left" w:pos="2907"/>
          <w:tab w:val="left" w:pos="5415"/>
          <w:tab w:val="left" w:pos="7923"/>
        </w:tabs>
        <w:autoSpaceDE w:val="0"/>
        <w:autoSpaceDN w:val="0"/>
        <w:adjustRightInd w:val="0"/>
        <w:spacing w:before="6"/>
        <w:ind w:right="-20"/>
      </w:pPr>
      <w:r w:rsidRPr="00CF58B9">
        <w:rPr>
          <w:bCs/>
        </w:rPr>
        <w:tab/>
      </w:r>
      <w:r w:rsidRPr="00B70FCB">
        <w:rPr>
          <w:bCs/>
          <w:color w:val="FF0000"/>
        </w:rPr>
        <w:t>A.</w:t>
      </w:r>
      <w:r w:rsidRPr="00B70FCB">
        <w:rPr>
          <w:bCs/>
          <w:color w:val="FF0000"/>
          <w:spacing w:val="8"/>
        </w:rPr>
        <w:t xml:space="preserve"> </w:t>
      </w:r>
      <w:r w:rsidRPr="00B70FCB">
        <w:rPr>
          <w:color w:val="FF0000"/>
        </w:rPr>
        <w:t>1</w:t>
      </w:r>
      <w:r w:rsidRPr="00B70FCB">
        <w:rPr>
          <w:color w:val="FF0000"/>
          <w:spacing w:val="-2"/>
        </w:rPr>
        <w:t>8</w:t>
      </w:r>
      <w:r w:rsidRPr="00B70FCB">
        <w:rPr>
          <w:color w:val="FF0000"/>
          <w:spacing w:val="2"/>
        </w:rPr>
        <w:t>,</w:t>
      </w:r>
      <w:r w:rsidRPr="00B70FCB">
        <w:rPr>
          <w:color w:val="FF0000"/>
        </w:rPr>
        <w:t>75</w:t>
      </w:r>
      <w:r w:rsidRPr="00B70FCB">
        <w:rPr>
          <w:color w:val="FF0000"/>
          <w:spacing w:val="-1"/>
        </w:rPr>
        <w:t>c</w:t>
      </w:r>
      <w:r w:rsidRPr="00B70FCB">
        <w:rPr>
          <w:color w:val="FF0000"/>
        </w:rPr>
        <w:t>m</w:t>
      </w:r>
      <w:r w:rsidRPr="00CF58B9">
        <w:rPr>
          <w:spacing w:val="-40"/>
        </w:rPr>
        <w:t xml:space="preserve"> </w:t>
      </w:r>
      <w:r w:rsidRPr="00CF58B9">
        <w:rPr>
          <w:spacing w:val="-40"/>
        </w:rPr>
        <w:tab/>
      </w:r>
      <w:r w:rsidRPr="00CF58B9">
        <w:rPr>
          <w:bCs/>
          <w:spacing w:val="-2"/>
        </w:rPr>
        <w:t>B</w:t>
      </w:r>
      <w:r w:rsidRPr="00CF58B9">
        <w:rPr>
          <w:bCs/>
        </w:rPr>
        <w:t>.</w:t>
      </w:r>
      <w:r w:rsidRPr="00CF58B9">
        <w:rPr>
          <w:bCs/>
          <w:spacing w:val="8"/>
        </w:rPr>
        <w:t xml:space="preserve"> </w:t>
      </w:r>
      <w:r w:rsidRPr="00CF58B9">
        <w:t>2</w:t>
      </w:r>
      <w:r w:rsidRPr="00CF58B9">
        <w:rPr>
          <w:spacing w:val="-2"/>
        </w:rPr>
        <w:t>5</w:t>
      </w:r>
      <w:r w:rsidRPr="00CF58B9">
        <w:rPr>
          <w:spacing w:val="1"/>
        </w:rPr>
        <w:t>c</w:t>
      </w:r>
      <w:r w:rsidRPr="00CF58B9">
        <w:t>m</w:t>
      </w:r>
      <w:r w:rsidRPr="00CF58B9">
        <w:tab/>
      </w:r>
      <w:r w:rsidRPr="00CF58B9">
        <w:rPr>
          <w:bCs/>
          <w:spacing w:val="-3"/>
        </w:rPr>
        <w:t>C</w:t>
      </w:r>
      <w:r w:rsidRPr="00CF58B9">
        <w:rPr>
          <w:bCs/>
        </w:rPr>
        <w:t>.</w:t>
      </w:r>
      <w:r w:rsidRPr="00CF58B9">
        <w:rPr>
          <w:bCs/>
          <w:spacing w:val="8"/>
        </w:rPr>
        <w:t xml:space="preserve"> </w:t>
      </w:r>
      <w:r w:rsidRPr="00CF58B9">
        <w:t>20</w:t>
      </w:r>
      <w:r w:rsidRPr="00CF58B9">
        <w:rPr>
          <w:spacing w:val="-1"/>
        </w:rPr>
        <w:t>c</w:t>
      </w:r>
      <w:r w:rsidRPr="00CF58B9">
        <w:t>m</w:t>
      </w:r>
      <w:r w:rsidRPr="00CF58B9">
        <w:rPr>
          <w:spacing w:val="-45"/>
        </w:rPr>
        <w:t xml:space="preserve"> </w:t>
      </w:r>
      <w:r w:rsidRPr="00CF58B9">
        <w:rPr>
          <w:spacing w:val="-45"/>
        </w:rPr>
        <w:tab/>
      </w:r>
      <w:r w:rsidRPr="00CF58B9">
        <w:rPr>
          <w:bCs/>
        </w:rPr>
        <w:t>D.</w:t>
      </w:r>
      <w:r w:rsidRPr="00CF58B9">
        <w:rPr>
          <w:bCs/>
          <w:spacing w:val="8"/>
        </w:rPr>
        <w:t xml:space="preserve"> </w:t>
      </w:r>
      <w:r w:rsidRPr="00CF58B9">
        <w:t>15</w:t>
      </w:r>
      <w:r w:rsidRPr="00CF58B9">
        <w:rPr>
          <w:spacing w:val="-1"/>
        </w:rPr>
        <w:t>c</w:t>
      </w:r>
      <w:r w:rsidRPr="00CF58B9">
        <w:t>m</w:t>
      </w:r>
    </w:p>
    <w:p w:rsidR="00AF124A" w:rsidRPr="00CF58B9" w:rsidRDefault="00AF124A" w:rsidP="00AF124A">
      <w:pPr>
        <w:widowControl w:val="0"/>
        <w:tabs>
          <w:tab w:val="left" w:pos="342"/>
          <w:tab w:val="left" w:pos="2740"/>
          <w:tab w:val="left" w:pos="2907"/>
          <w:tab w:val="left" w:pos="5415"/>
          <w:tab w:val="left" w:pos="7923"/>
        </w:tabs>
        <w:autoSpaceDE w:val="0"/>
        <w:autoSpaceDN w:val="0"/>
        <w:adjustRightInd w:val="0"/>
        <w:spacing w:before="6"/>
        <w:ind w:right="-20"/>
      </w:pPr>
      <w:r w:rsidRPr="00CF58B9">
        <w:rPr>
          <w:b/>
        </w:rPr>
        <w:t xml:space="preserve">Câu 6: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5"/>
        </w:rPr>
        <w:t xml:space="preserve"> </w:t>
      </w:r>
      <w:r w:rsidRPr="00CF58B9">
        <w:rPr>
          <w:spacing w:val="1"/>
        </w:rPr>
        <w:t>c</w:t>
      </w:r>
      <w:r w:rsidRPr="00CF58B9">
        <w:t>ó</w:t>
      </w:r>
      <w:r w:rsidRPr="00CF58B9">
        <w:rPr>
          <w:spacing w:val="5"/>
        </w:rPr>
        <w:t xml:space="preserve"> </w:t>
      </w:r>
      <w:r w:rsidRPr="00CF58B9">
        <w:t>đi</w:t>
      </w:r>
      <w:r w:rsidRPr="00CF58B9">
        <w:rPr>
          <w:spacing w:val="-1"/>
        </w:rPr>
        <w:t>ể</w:t>
      </w:r>
      <w:r w:rsidRPr="00CF58B9">
        <w:t>m</w:t>
      </w:r>
      <w:r w:rsidRPr="00CF58B9">
        <w:rPr>
          <w:spacing w:val="11"/>
        </w:rPr>
        <w:t xml:space="preserve"> </w:t>
      </w:r>
      <w:r w:rsidRPr="00CF58B9">
        <w:rPr>
          <w:spacing w:val="1"/>
        </w:rPr>
        <w:t>c</w:t>
      </w:r>
      <w:r w:rsidRPr="00CF58B9">
        <w:t>ự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7"/>
        </w:rPr>
        <w:t xml:space="preserve"> </w:t>
      </w:r>
      <w:r w:rsidRPr="00CF58B9">
        <w:rPr>
          <w:spacing w:val="1"/>
        </w:rPr>
        <w:t>c</w:t>
      </w:r>
      <w:r w:rsidRPr="00CF58B9">
        <w:rPr>
          <w:spacing w:val="-1"/>
        </w:rPr>
        <w:t>á</w:t>
      </w:r>
      <w:r w:rsidRPr="00CF58B9">
        <w:rPr>
          <w:spacing w:val="1"/>
        </w:rPr>
        <w:t>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t>5</w:t>
      </w:r>
      <w:r w:rsidRPr="00CF58B9">
        <w:rPr>
          <w:spacing w:val="-2"/>
        </w:rPr>
        <w:t>0</w:t>
      </w:r>
      <w:r w:rsidRPr="00CF58B9">
        <w:rPr>
          <w:spacing w:val="-1"/>
        </w:rPr>
        <w:t>c</w:t>
      </w:r>
      <w:r w:rsidRPr="00CF58B9">
        <w:t>m,</w:t>
      </w:r>
      <w:r w:rsidRPr="00CF58B9">
        <w:rPr>
          <w:spacing w:val="15"/>
        </w:rPr>
        <w:t xml:space="preserve"> </w:t>
      </w:r>
      <w:r w:rsidRPr="00CF58B9">
        <w:t>đ</w:t>
      </w:r>
      <w:r w:rsidRPr="00CF58B9">
        <w:rPr>
          <w:spacing w:val="-2"/>
        </w:rPr>
        <w:t>i</w:t>
      </w:r>
      <w:r w:rsidRPr="00CF58B9">
        <w:rPr>
          <w:spacing w:val="1"/>
        </w:rPr>
        <w:t>ể</w:t>
      </w:r>
      <w:r w:rsidRPr="00CF58B9">
        <w:t>m</w:t>
      </w:r>
      <w:r w:rsidRPr="00CF58B9">
        <w:rPr>
          <w:spacing w:val="9"/>
        </w:rPr>
        <w:t xml:space="preserve"> </w:t>
      </w:r>
      <w:r w:rsidRPr="00CF58B9">
        <w:rPr>
          <w:spacing w:val="1"/>
        </w:rPr>
        <w:t>c</w:t>
      </w:r>
      <w:r w:rsidRPr="00CF58B9">
        <w:t>ực</w:t>
      </w:r>
      <w:r w:rsidRPr="00CF58B9">
        <w:rPr>
          <w:spacing w:val="7"/>
        </w:rPr>
        <w:t xml:space="preserve"> </w:t>
      </w:r>
      <w:r w:rsidRPr="00CF58B9">
        <w:rPr>
          <w:spacing w:val="1"/>
        </w:rPr>
        <w:t>cậ</w:t>
      </w:r>
      <w:r w:rsidRPr="00CF58B9">
        <w:t>n</w:t>
      </w:r>
      <w:r w:rsidRPr="00CF58B9">
        <w:rPr>
          <w:spacing w:val="5"/>
        </w:rPr>
        <w:t xml:space="preserve"> </w:t>
      </w:r>
      <w:r w:rsidRPr="00CF58B9">
        <w:rPr>
          <w:spacing w:val="-1"/>
        </w:rPr>
        <w:t>c</w:t>
      </w:r>
      <w:r w:rsidRPr="00CF58B9">
        <w:rPr>
          <w:spacing w:val="1"/>
        </w:rPr>
        <w:t>ác</w:t>
      </w:r>
      <w:r w:rsidRPr="00CF58B9">
        <w:t>h</w:t>
      </w:r>
      <w:r w:rsidRPr="00CF58B9">
        <w:rPr>
          <w:spacing w:val="7"/>
        </w:rPr>
        <w:t xml:space="preserve"> </w:t>
      </w:r>
      <w:r w:rsidRPr="00CF58B9">
        <w:t>m</w:t>
      </w:r>
      <w:r w:rsidRPr="00CF58B9">
        <w:rPr>
          <w:spacing w:val="-1"/>
        </w:rPr>
        <w:t>ắ</w:t>
      </w:r>
      <w:r w:rsidRPr="00CF58B9">
        <w:t>t</w:t>
      </w:r>
      <w:r w:rsidRPr="00CF58B9">
        <w:rPr>
          <w:spacing w:val="11"/>
        </w:rPr>
        <w:t xml:space="preserve"> </w:t>
      </w:r>
      <w:r w:rsidRPr="00CF58B9">
        <w:t>1</w:t>
      </w:r>
      <w:r w:rsidRPr="00CF58B9">
        <w:rPr>
          <w:spacing w:val="-2"/>
        </w:rPr>
        <w:t>0</w:t>
      </w:r>
      <w:r w:rsidRPr="00CF58B9">
        <w:rPr>
          <w:spacing w:val="1"/>
        </w:rPr>
        <w:t>c</w:t>
      </w:r>
      <w:r w:rsidRPr="00CF58B9">
        <w:rPr>
          <w:spacing w:val="-2"/>
        </w:rPr>
        <w:t>m</w:t>
      </w:r>
      <w:r w:rsidRPr="00CF58B9">
        <w:t>.</w:t>
      </w:r>
      <w:r w:rsidRPr="00CF58B9">
        <w:rPr>
          <w:spacing w:val="15"/>
        </w:rPr>
        <w:t xml:space="preserve"> </w:t>
      </w:r>
      <w:r w:rsidRPr="00CF58B9">
        <w:t>N</w:t>
      </w:r>
      <w:r w:rsidRPr="00CF58B9">
        <w:rPr>
          <w:spacing w:val="3"/>
        </w:rPr>
        <w:t>g</w:t>
      </w:r>
      <w:r w:rsidRPr="00CF58B9">
        <w:t>ười</w:t>
      </w:r>
      <w:r w:rsidRPr="00CF58B9">
        <w:rPr>
          <w:spacing w:val="15"/>
        </w:rPr>
        <w:t xml:space="preserve"> </w:t>
      </w:r>
      <w:r w:rsidRPr="00CF58B9">
        <w:t>đó</w:t>
      </w:r>
      <w:r w:rsidRPr="00CF58B9">
        <w:rPr>
          <w:spacing w:val="5"/>
        </w:rPr>
        <w:t xml:space="preserve"> </w:t>
      </w:r>
      <w:r w:rsidRPr="00CF58B9">
        <w:t>p</w:t>
      </w:r>
      <w:r w:rsidRPr="00CF58B9">
        <w:rPr>
          <w:spacing w:val="-2"/>
        </w:rPr>
        <w:t>h</w:t>
      </w:r>
      <w:r w:rsidRPr="00CF58B9">
        <w:rPr>
          <w:spacing w:val="1"/>
        </w:rPr>
        <w:t>ả</w:t>
      </w:r>
      <w:r w:rsidRPr="00CF58B9">
        <w:t>i</w:t>
      </w:r>
      <w:r w:rsidRPr="00CF58B9">
        <w:rPr>
          <w:spacing w:val="10"/>
        </w:rPr>
        <w:t xml:space="preserve"> </w:t>
      </w:r>
      <w:r w:rsidRPr="00CF58B9">
        <w:rPr>
          <w:spacing w:val="-2"/>
        </w:rPr>
        <w:t>đ</w:t>
      </w:r>
      <w:r w:rsidRPr="00CF58B9">
        <w:rPr>
          <w:spacing w:val="1"/>
        </w:rPr>
        <w:t>e</w:t>
      </w:r>
      <w:r w:rsidRPr="00CF58B9">
        <w:t>o kính</w:t>
      </w:r>
      <w:r w:rsidRPr="00CF58B9">
        <w:rPr>
          <w:spacing w:val="9"/>
        </w:rPr>
        <w:t xml:space="preserve"> </w:t>
      </w:r>
      <w:r w:rsidRPr="00CF58B9">
        <w:rPr>
          <w:spacing w:val="1"/>
        </w:rPr>
        <w:t>c</w:t>
      </w:r>
      <w:r w:rsidRPr="00CF58B9">
        <w:t>ó</w:t>
      </w:r>
      <w:r w:rsidRPr="00CF58B9">
        <w:rPr>
          <w:spacing w:val="5"/>
        </w:rPr>
        <w:t xml:space="preserve"> </w:t>
      </w:r>
      <w:r w:rsidRPr="00CF58B9">
        <w:t>độ</w:t>
      </w:r>
      <w:r w:rsidRPr="00CF58B9">
        <w:rPr>
          <w:spacing w:val="5"/>
        </w:rPr>
        <w:t xml:space="preserve"> </w:t>
      </w:r>
      <w:r w:rsidRPr="00CF58B9">
        <w:t>tụ</w:t>
      </w:r>
      <w:r w:rsidRPr="00CF58B9">
        <w:rPr>
          <w:spacing w:val="5"/>
        </w:rPr>
        <w:t xml:space="preserve"> </w:t>
      </w:r>
      <w:r w:rsidRPr="00CF58B9">
        <w:rPr>
          <w:spacing w:val="-1"/>
        </w:rPr>
        <w:t>-</w:t>
      </w:r>
      <w:r w:rsidRPr="00CF58B9">
        <w:t>2</w:t>
      </w:r>
      <w:r w:rsidRPr="00CF58B9">
        <w:rPr>
          <w:spacing w:val="5"/>
        </w:rPr>
        <w:t xml:space="preserve"> </w:t>
      </w:r>
      <w:r w:rsidRPr="00CF58B9">
        <w:t>đ</w:t>
      </w:r>
      <w:r w:rsidRPr="00CF58B9">
        <w:rPr>
          <w:spacing w:val="1"/>
        </w:rPr>
        <w:t>i</w:t>
      </w:r>
      <w:r w:rsidRPr="00CF58B9">
        <w:t>ố</w:t>
      </w:r>
      <w:r w:rsidRPr="00CF58B9">
        <w:rPr>
          <w:spacing w:val="-2"/>
        </w:rPr>
        <w:t>p</w:t>
      </w:r>
      <w:r w:rsidRPr="00CF58B9">
        <w:t>.</w:t>
      </w:r>
      <w:r w:rsidRPr="00CF58B9">
        <w:rPr>
          <w:spacing w:val="13"/>
        </w:rPr>
        <w:t xml:space="preserve"> </w:t>
      </w:r>
      <w:r w:rsidRPr="00CF58B9">
        <w:t>H</w:t>
      </w:r>
      <w:r w:rsidRPr="00CF58B9">
        <w:rPr>
          <w:spacing w:val="-2"/>
        </w:rPr>
        <w:t>ỏ</w:t>
      </w:r>
      <w:r w:rsidRPr="00CF58B9">
        <w:t>i</w:t>
      </w:r>
      <w:r w:rsidRPr="00CF58B9">
        <w:rPr>
          <w:spacing w:val="11"/>
        </w:rPr>
        <w:t xml:space="preserve"> </w:t>
      </w:r>
      <w:r w:rsidRPr="00CF58B9">
        <w:t>n</w:t>
      </w:r>
      <w:r w:rsidRPr="00CF58B9">
        <w:rPr>
          <w:spacing w:val="-2"/>
        </w:rPr>
        <w:t>g</w:t>
      </w:r>
      <w:r w:rsidRPr="00CF58B9">
        <w:t>ười</w:t>
      </w:r>
      <w:r w:rsidRPr="00CF58B9">
        <w:rPr>
          <w:spacing w:val="14"/>
        </w:rPr>
        <w:t xml:space="preserve"> </w:t>
      </w:r>
      <w:r w:rsidRPr="00CF58B9">
        <w:t>đó</w:t>
      </w:r>
      <w:r w:rsidRPr="00CF58B9">
        <w:rPr>
          <w:spacing w:val="3"/>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8"/>
        </w:rPr>
        <w:t xml:space="preserve"> </w:t>
      </w:r>
      <w:r w:rsidRPr="00CF58B9">
        <w:t>n</w:t>
      </w:r>
      <w:r w:rsidRPr="00CF58B9">
        <w:rPr>
          <w:spacing w:val="1"/>
        </w:rPr>
        <w:t>h</w:t>
      </w:r>
      <w:r w:rsidRPr="00CF58B9">
        <w:t>ìn</w:t>
      </w:r>
      <w:r w:rsidRPr="00CF58B9">
        <w:rPr>
          <w:spacing w:val="9"/>
        </w:rPr>
        <w:t xml:space="preserve"> </w:t>
      </w:r>
      <w:r w:rsidRPr="00CF58B9">
        <w:t>đ</w:t>
      </w:r>
      <w:r w:rsidRPr="00CF58B9">
        <w:rPr>
          <w:spacing w:val="-2"/>
        </w:rPr>
        <w:t>ư</w:t>
      </w:r>
      <w:r w:rsidRPr="00CF58B9">
        <w:t>ợc</w:t>
      </w:r>
      <w:r w:rsidRPr="00CF58B9">
        <w:rPr>
          <w:spacing w:val="12"/>
        </w:rPr>
        <w:t xml:space="preserve"> </w:t>
      </w:r>
      <w:r w:rsidRPr="00CF58B9">
        <w:rPr>
          <w:spacing w:val="-2"/>
        </w:rPr>
        <w:t>v</w:t>
      </w:r>
      <w:r w:rsidRPr="00CF58B9">
        <w:rPr>
          <w:spacing w:val="1"/>
        </w:rPr>
        <w:t>ậ</w:t>
      </w:r>
      <w:r w:rsidRPr="00CF58B9">
        <w:t>t</w:t>
      </w:r>
      <w:r w:rsidRPr="00CF58B9">
        <w:rPr>
          <w:spacing w:val="7"/>
        </w:rPr>
        <w:t xml:space="preserve"> </w:t>
      </w:r>
      <w:r w:rsidRPr="00CF58B9">
        <w:rPr>
          <w:spacing w:val="-2"/>
        </w:rPr>
        <w:t>g</w:t>
      </w:r>
      <w:r w:rsidRPr="00CF58B9">
        <w:rPr>
          <w:spacing w:val="1"/>
        </w:rPr>
        <w:t>ầ</w:t>
      </w:r>
      <w:r w:rsidRPr="00CF58B9">
        <w:t>n</w:t>
      </w:r>
      <w:r w:rsidRPr="00CF58B9">
        <w:rPr>
          <w:spacing w:val="10"/>
        </w:rPr>
        <w:t xml:space="preserve"> </w:t>
      </w:r>
      <w:r w:rsidRPr="00CF58B9">
        <w:t>n</w:t>
      </w:r>
      <w:r w:rsidRPr="00CF58B9">
        <w:rPr>
          <w:spacing w:val="-2"/>
        </w:rPr>
        <w:t>h</w:t>
      </w:r>
      <w:r w:rsidRPr="00CF58B9">
        <w:rPr>
          <w:spacing w:val="1"/>
        </w:rPr>
        <w:t>ấ</w:t>
      </w:r>
      <w:r w:rsidRPr="00CF58B9">
        <w:t>t</w:t>
      </w:r>
      <w:r w:rsidRPr="00CF58B9">
        <w:rPr>
          <w:spacing w:val="10"/>
        </w:rPr>
        <w:t xml:space="preserve"> </w:t>
      </w:r>
      <w:r w:rsidRPr="00CF58B9">
        <w:rPr>
          <w:spacing w:val="-1"/>
        </w:rPr>
        <w:t>l</w:t>
      </w:r>
      <w:r w:rsidRPr="00CF58B9">
        <w:t>à</w:t>
      </w:r>
      <w:r w:rsidRPr="00CF58B9">
        <w:rPr>
          <w:spacing w:val="6"/>
        </w:rPr>
        <w:t xml:space="preserve"> </w:t>
      </w:r>
      <w:r w:rsidRPr="00CF58B9">
        <w:t>b</w:t>
      </w:r>
      <w:r w:rsidRPr="00CF58B9">
        <w:rPr>
          <w:spacing w:val="1"/>
        </w:rPr>
        <w:t>a</w:t>
      </w:r>
      <w:r w:rsidRPr="00CF58B9">
        <w:t>o</w:t>
      </w:r>
      <w:r w:rsidRPr="00CF58B9">
        <w:rPr>
          <w:spacing w:val="7"/>
        </w:rPr>
        <w:t xml:space="preserve"> </w:t>
      </w:r>
      <w:r w:rsidRPr="00CF58B9">
        <w:t>n</w:t>
      </w:r>
      <w:r w:rsidRPr="00CF58B9">
        <w:rPr>
          <w:spacing w:val="-2"/>
        </w:rPr>
        <w:t>h</w:t>
      </w:r>
      <w:r w:rsidRPr="00CF58B9">
        <w:t>i</w:t>
      </w:r>
      <w:r w:rsidRPr="00CF58B9">
        <w:rPr>
          <w:spacing w:val="1"/>
        </w:rPr>
        <w:t>ê</w:t>
      </w:r>
      <w:r w:rsidRPr="00CF58B9">
        <w:rPr>
          <w:spacing w:val="-2"/>
        </w:rPr>
        <w:t>u</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7" w:line="10" w:lineRule="exact"/>
        <w:ind w:right="-20"/>
      </w:pPr>
    </w:p>
    <w:p w:rsidR="00AF124A" w:rsidRPr="00CF58B9" w:rsidRDefault="00AF124A" w:rsidP="00AF124A">
      <w:pPr>
        <w:widowControl w:val="0"/>
        <w:tabs>
          <w:tab w:val="left" w:pos="342"/>
          <w:tab w:val="left" w:pos="2907"/>
          <w:tab w:val="left" w:pos="3046"/>
          <w:tab w:val="left" w:pos="5155"/>
          <w:tab w:val="left" w:pos="5415"/>
          <w:tab w:val="left" w:pos="7923"/>
        </w:tabs>
        <w:autoSpaceDE w:val="0"/>
        <w:autoSpaceDN w:val="0"/>
        <w:adjustRightInd w:val="0"/>
        <w:spacing w:line="236" w:lineRule="exact"/>
        <w:ind w:right="-20"/>
      </w:pPr>
      <w:r w:rsidRPr="00CF58B9">
        <w:rPr>
          <w:bCs/>
        </w:rPr>
        <w:t xml:space="preserve">A.  </w:t>
      </w:r>
      <w:r w:rsidRPr="00CF58B9">
        <w:t>15</w:t>
      </w:r>
      <w:r w:rsidRPr="00CF58B9">
        <w:rPr>
          <w:spacing w:val="5"/>
        </w:rPr>
        <w:t xml:space="preserve"> </w:t>
      </w:r>
      <w:r w:rsidRPr="00CF58B9">
        <w:rPr>
          <w:spacing w:val="1"/>
        </w:rPr>
        <w:t>c</w:t>
      </w:r>
      <w:r w:rsidRPr="00CF58B9">
        <w:t>m</w:t>
      </w:r>
      <w:r w:rsidRPr="00CF58B9">
        <w:tab/>
      </w:r>
      <w:r w:rsidRPr="00B70FCB">
        <w:rPr>
          <w:bCs/>
          <w:color w:val="FF0000"/>
          <w:spacing w:val="1"/>
          <w:w w:val="102"/>
        </w:rPr>
        <w:t>B</w:t>
      </w:r>
      <w:r w:rsidRPr="00B70FCB">
        <w:rPr>
          <w:bCs/>
          <w:color w:val="FF0000"/>
          <w:w w:val="102"/>
        </w:rPr>
        <w:t xml:space="preserve">. </w:t>
      </w:r>
      <w:r w:rsidRPr="00B70FCB">
        <w:rPr>
          <w:color w:val="FF0000"/>
        </w:rPr>
        <w:t>12</w:t>
      </w:r>
      <w:r w:rsidRPr="00B70FCB">
        <w:rPr>
          <w:color w:val="FF0000"/>
          <w:spacing w:val="2"/>
        </w:rPr>
        <w:t>.</w:t>
      </w:r>
      <w:r w:rsidRPr="00B70FCB">
        <w:rPr>
          <w:color w:val="FF0000"/>
          <w:spacing w:val="-2"/>
        </w:rPr>
        <w:t>5</w:t>
      </w:r>
      <w:r w:rsidRPr="00B70FCB">
        <w:rPr>
          <w:color w:val="FF0000"/>
          <w:spacing w:val="1"/>
        </w:rPr>
        <w:t>c</w:t>
      </w:r>
      <w:r w:rsidRPr="00B70FCB">
        <w:rPr>
          <w:color w:val="FF0000"/>
        </w:rPr>
        <w:t>m</w:t>
      </w:r>
      <w:r w:rsidRPr="00CF58B9">
        <w:tab/>
      </w:r>
      <w:r w:rsidRPr="00CF58B9">
        <w:tab/>
      </w:r>
      <w:r w:rsidRPr="00CF58B9">
        <w:rPr>
          <w:bCs/>
        </w:rPr>
        <w:t xml:space="preserve">C.  </w:t>
      </w:r>
      <w:r w:rsidRPr="00CF58B9">
        <w:t>12</w:t>
      </w:r>
      <w:r w:rsidRPr="00CF58B9">
        <w:rPr>
          <w:spacing w:val="5"/>
        </w:rPr>
        <w:t xml:space="preserve"> </w:t>
      </w:r>
      <w:r w:rsidRPr="00CF58B9">
        <w:rPr>
          <w:spacing w:val="1"/>
        </w:rPr>
        <w:t>c</w:t>
      </w:r>
      <w:r w:rsidRPr="00CF58B9">
        <w:t>m</w:t>
      </w:r>
      <w:r w:rsidRPr="00CF58B9">
        <w:tab/>
      </w:r>
      <w:r w:rsidRPr="00CF58B9">
        <w:rPr>
          <w:bCs/>
          <w:w w:val="102"/>
        </w:rPr>
        <w:t>D.</w:t>
      </w:r>
      <w:r w:rsidRPr="00CF58B9">
        <w:t xml:space="preserve"> 20</w:t>
      </w:r>
      <w:r w:rsidRPr="00CF58B9">
        <w:rPr>
          <w:spacing w:val="5"/>
        </w:rPr>
        <w:t xml:space="preserve"> </w:t>
      </w:r>
      <w:r w:rsidRPr="00CF58B9">
        <w:rPr>
          <w:spacing w:val="1"/>
        </w:rPr>
        <w:t>c</w:t>
      </w:r>
      <w:r w:rsidRPr="00CF58B9">
        <w:t>m</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3"/>
        <w:ind w:right="-20"/>
      </w:pPr>
      <w:r w:rsidRPr="00CF58B9">
        <w:rPr>
          <w:b/>
        </w:rPr>
        <w:t xml:space="preserve">Câu 7: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t>ó</w:t>
      </w:r>
      <w:r w:rsidRPr="00CF58B9">
        <w:rPr>
          <w:spacing w:val="5"/>
        </w:rPr>
        <w:t xml:space="preserve"> </w:t>
      </w:r>
      <w:r w:rsidRPr="00CF58B9">
        <w:t>đ</w:t>
      </w:r>
      <w:r w:rsidRPr="00CF58B9">
        <w:rPr>
          <w:spacing w:val="-2"/>
        </w:rPr>
        <w:t>i</w:t>
      </w:r>
      <w:r w:rsidRPr="00CF58B9">
        <w:rPr>
          <w:spacing w:val="1"/>
        </w:rPr>
        <w:t>ể</w:t>
      </w:r>
      <w:r w:rsidRPr="00CF58B9">
        <w:t>m</w:t>
      </w:r>
      <w:r w:rsidRPr="00CF58B9">
        <w:rPr>
          <w:spacing w:val="9"/>
        </w:rPr>
        <w:t xml:space="preserve"> </w:t>
      </w:r>
      <w:r w:rsidRPr="00CF58B9">
        <w:rPr>
          <w:spacing w:val="1"/>
        </w:rPr>
        <w:t>c</w:t>
      </w:r>
      <w:r w:rsidRPr="00CF58B9">
        <w:t>ực</w:t>
      </w:r>
      <w:r w:rsidRPr="00CF58B9">
        <w:rPr>
          <w:spacing w:val="7"/>
        </w:rPr>
        <w:t xml:space="preserve"> </w:t>
      </w:r>
      <w:r w:rsidRPr="00CF58B9">
        <w:rPr>
          <w:spacing w:val="-1"/>
        </w:rPr>
        <w:t>c</w:t>
      </w:r>
      <w:r w:rsidRPr="00CF58B9">
        <w:rPr>
          <w:spacing w:val="1"/>
        </w:rPr>
        <w:t>ậ</w:t>
      </w:r>
      <w:r w:rsidRPr="00CF58B9">
        <w:t>n</w:t>
      </w:r>
      <w:r w:rsidRPr="00CF58B9">
        <w:rPr>
          <w:spacing w:val="7"/>
        </w:rPr>
        <w:t xml:space="preserve"> </w:t>
      </w:r>
      <w:r w:rsidRPr="00CF58B9">
        <w:rPr>
          <w:spacing w:val="-1"/>
        </w:rPr>
        <w:t>c</w:t>
      </w:r>
      <w:r w:rsidRPr="00CF58B9">
        <w:rPr>
          <w:spacing w:val="1"/>
        </w:rPr>
        <w:t>ác</w:t>
      </w:r>
      <w:r w:rsidRPr="00CF58B9">
        <w:t>h</w:t>
      </w:r>
      <w:r w:rsidRPr="00CF58B9">
        <w:rPr>
          <w:spacing w:val="7"/>
        </w:rPr>
        <w:t xml:space="preserve"> </w:t>
      </w:r>
      <w:r w:rsidRPr="00CF58B9">
        <w:t>m</w:t>
      </w:r>
      <w:r w:rsidRPr="00CF58B9">
        <w:rPr>
          <w:spacing w:val="1"/>
        </w:rPr>
        <w:t>ắ</w:t>
      </w:r>
      <w:r w:rsidRPr="00CF58B9">
        <w:t xml:space="preserve">t </w:t>
      </w:r>
      <w:r w:rsidRPr="00CF58B9">
        <w:rPr>
          <w:spacing w:val="10"/>
        </w:rPr>
        <w:t xml:space="preserve"> </w:t>
      </w:r>
      <w:r w:rsidRPr="00CF58B9">
        <w:rPr>
          <w:spacing w:val="-2"/>
        </w:rPr>
        <w:t>0</w:t>
      </w:r>
      <w:r w:rsidRPr="00CF58B9">
        <w:rPr>
          <w:spacing w:val="2"/>
        </w:rPr>
        <w:t>,</w:t>
      </w:r>
      <w:r w:rsidRPr="00CF58B9">
        <w:rPr>
          <w:spacing w:val="-2"/>
        </w:rPr>
        <w:t>4</w:t>
      </w:r>
      <w:r w:rsidRPr="00CF58B9">
        <w:t>m</w:t>
      </w:r>
      <w:r w:rsidRPr="00CF58B9">
        <w:rPr>
          <w:spacing w:val="11"/>
        </w:rPr>
        <w:t xml:space="preserve"> </w:t>
      </w:r>
      <w:r w:rsidRPr="00CF58B9">
        <w:t>đi</w:t>
      </w:r>
      <w:r w:rsidRPr="00CF58B9">
        <w:rPr>
          <w:spacing w:val="-1"/>
        </w:rPr>
        <w:t>ể</w:t>
      </w:r>
      <w:r w:rsidRPr="00CF58B9">
        <w:t>m</w:t>
      </w:r>
      <w:r w:rsidRPr="00CF58B9">
        <w:rPr>
          <w:spacing w:val="9"/>
        </w:rPr>
        <w:t xml:space="preserve"> </w:t>
      </w:r>
      <w:r w:rsidRPr="00CF58B9">
        <w:rPr>
          <w:spacing w:val="1"/>
        </w:rPr>
        <w:t>c</w:t>
      </w:r>
      <w:r w:rsidRPr="00CF58B9">
        <w:t>ự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rPr>
          <w:spacing w:val="-1"/>
        </w:rPr>
        <w:t>cá</w:t>
      </w:r>
      <w:r w:rsidRPr="00CF58B9">
        <w:rPr>
          <w:spacing w:val="1"/>
        </w:rPr>
        <w:t>c</w:t>
      </w:r>
      <w:r w:rsidRPr="00CF58B9">
        <w:t>h</w:t>
      </w:r>
      <w:r w:rsidRPr="00CF58B9">
        <w:rPr>
          <w:spacing w:val="9"/>
        </w:rPr>
        <w:t xml:space="preserve"> </w:t>
      </w:r>
      <w:r w:rsidRPr="00CF58B9">
        <w:t>m</w:t>
      </w:r>
      <w:r w:rsidRPr="00CF58B9">
        <w:rPr>
          <w:spacing w:val="-1"/>
        </w:rPr>
        <w:t>ắ</w:t>
      </w:r>
      <w:r w:rsidRPr="00CF58B9">
        <w:t>t</w:t>
      </w:r>
      <w:r w:rsidRPr="00CF58B9">
        <w:rPr>
          <w:spacing w:val="9"/>
        </w:rPr>
        <w:t xml:space="preserve"> </w:t>
      </w:r>
      <w:r w:rsidRPr="00CF58B9">
        <w:t>100</w:t>
      </w:r>
      <w:r w:rsidRPr="00CF58B9">
        <w:rPr>
          <w:spacing w:val="-1"/>
        </w:rPr>
        <w:t>c</w:t>
      </w:r>
      <w:r w:rsidRPr="00CF58B9">
        <w:rPr>
          <w:spacing w:val="-2"/>
        </w:rPr>
        <w:t>m</w:t>
      </w:r>
      <w:r w:rsidRPr="00CF58B9">
        <w:t>.</w:t>
      </w:r>
      <w:r w:rsidRPr="00CF58B9">
        <w:rPr>
          <w:spacing w:val="20"/>
        </w:rPr>
        <w:t xml:space="preserve"> </w:t>
      </w:r>
      <w:r w:rsidRPr="00CF58B9">
        <w:rPr>
          <w:spacing w:val="-3"/>
        </w:rPr>
        <w:t>K</w:t>
      </w:r>
      <w:r w:rsidRPr="00CF58B9">
        <w:t>hi</w:t>
      </w:r>
      <w:r w:rsidRPr="00CF58B9">
        <w:rPr>
          <w:spacing w:val="11"/>
        </w:rPr>
        <w:t xml:space="preserve"> </w:t>
      </w:r>
      <w:r w:rsidRPr="00CF58B9">
        <w:rPr>
          <w:spacing w:val="-2"/>
        </w:rPr>
        <w:t>đ</w:t>
      </w:r>
      <w:r w:rsidRPr="00CF58B9">
        <w:rPr>
          <w:spacing w:val="1"/>
        </w:rPr>
        <w:t>e</w:t>
      </w:r>
      <w:r w:rsidRPr="00CF58B9">
        <w:t>o</w:t>
      </w:r>
      <w:r w:rsidRPr="00CF58B9">
        <w:rPr>
          <w:spacing w:val="7"/>
        </w:rPr>
        <w:t xml:space="preserve"> </w:t>
      </w:r>
      <w:r w:rsidRPr="00CF58B9">
        <w:t>s</w:t>
      </w:r>
      <w:r w:rsidRPr="00CF58B9">
        <w:rPr>
          <w:spacing w:val="1"/>
        </w:rPr>
        <w:t>á</w:t>
      </w:r>
      <w:r w:rsidRPr="00CF58B9">
        <w:t>t</w:t>
      </w:r>
      <w:r w:rsidRPr="00CF58B9">
        <w:rPr>
          <w:spacing w:val="5"/>
        </w:rPr>
        <w:t xml:space="preserve"> </w:t>
      </w:r>
      <w:r w:rsidRPr="00CF58B9">
        <w:rPr>
          <w:spacing w:val="2"/>
        </w:rPr>
        <w:t>m</w:t>
      </w:r>
      <w:r w:rsidRPr="00CF58B9">
        <w:rPr>
          <w:spacing w:val="-1"/>
        </w:rPr>
        <w:t>ắ</w:t>
      </w:r>
      <w:r w:rsidRPr="00CF58B9">
        <w:t>t</w:t>
      </w:r>
      <w:r w:rsidRPr="00CF58B9">
        <w:rPr>
          <w:spacing w:val="9"/>
        </w:rPr>
        <w:t xml:space="preserve"> </w:t>
      </w:r>
      <w:r w:rsidRPr="00CF58B9">
        <w:t>kính</w:t>
      </w:r>
      <w:r w:rsidRPr="00CF58B9">
        <w:rPr>
          <w:spacing w:val="9"/>
        </w:rPr>
        <w:t xml:space="preserve"> </w:t>
      </w:r>
      <w:r w:rsidRPr="00CF58B9">
        <w:rPr>
          <w:spacing w:val="1"/>
        </w:rPr>
        <w:t>c</w:t>
      </w:r>
      <w:r w:rsidRPr="00CF58B9">
        <w:t>ó</w:t>
      </w:r>
      <w:r w:rsidRPr="00CF58B9">
        <w:rPr>
          <w:spacing w:val="5"/>
        </w:rPr>
        <w:t xml:space="preserve"> </w:t>
      </w:r>
      <w:r w:rsidRPr="00CF58B9">
        <w:t xml:space="preserve">độ </w:t>
      </w:r>
      <w:r w:rsidRPr="00CF58B9">
        <w:rPr>
          <w:position w:val="-1"/>
        </w:rPr>
        <w:t>tụ</w:t>
      </w:r>
      <w:r w:rsidRPr="00CF58B9">
        <w:rPr>
          <w:spacing w:val="7"/>
          <w:position w:val="-1"/>
        </w:rPr>
        <w:t xml:space="preserve"> </w:t>
      </w:r>
      <w:r w:rsidRPr="00CF58B9">
        <w:rPr>
          <w:spacing w:val="-2"/>
          <w:position w:val="-1"/>
        </w:rPr>
        <w:t>1</w:t>
      </w:r>
      <w:r w:rsidRPr="00CF58B9">
        <w:rPr>
          <w:spacing w:val="2"/>
          <w:position w:val="-1"/>
        </w:rPr>
        <w:t>,</w:t>
      </w:r>
      <w:r w:rsidRPr="00CF58B9">
        <w:rPr>
          <w:position w:val="-1"/>
        </w:rPr>
        <w:t>5điốp</w:t>
      </w:r>
      <w:r w:rsidRPr="00CF58B9">
        <w:rPr>
          <w:spacing w:val="14"/>
          <w:position w:val="-1"/>
        </w:rPr>
        <w:t xml:space="preserve"> </w:t>
      </w:r>
      <w:r w:rsidRPr="00CF58B9">
        <w:rPr>
          <w:spacing w:val="-2"/>
          <w:position w:val="-1"/>
        </w:rPr>
        <w:t>s</w:t>
      </w:r>
      <w:r w:rsidRPr="00CF58B9">
        <w:rPr>
          <w:position w:val="-1"/>
        </w:rPr>
        <w:t>ẽ</w:t>
      </w:r>
      <w:r w:rsidRPr="00CF58B9">
        <w:rPr>
          <w:spacing w:val="7"/>
          <w:position w:val="-1"/>
        </w:rPr>
        <w:t xml:space="preserve"> </w:t>
      </w:r>
      <w:r w:rsidRPr="00CF58B9">
        <w:rPr>
          <w:position w:val="-1"/>
        </w:rPr>
        <w:t>nhìn</w:t>
      </w:r>
      <w:r w:rsidRPr="00CF58B9">
        <w:rPr>
          <w:spacing w:val="9"/>
          <w:position w:val="-1"/>
        </w:rPr>
        <w:t xml:space="preserve"> </w:t>
      </w:r>
      <w:r w:rsidRPr="00CF58B9">
        <w:rPr>
          <w:spacing w:val="-1"/>
          <w:position w:val="-1"/>
        </w:rPr>
        <w:t>r</w:t>
      </w:r>
      <w:r w:rsidRPr="00CF58B9">
        <w:rPr>
          <w:position w:val="-1"/>
        </w:rPr>
        <w:t>õ</w:t>
      </w:r>
      <w:r w:rsidRPr="00CF58B9">
        <w:rPr>
          <w:spacing w:val="5"/>
          <w:position w:val="-1"/>
        </w:rPr>
        <w:t xml:space="preserve"> </w:t>
      </w:r>
      <w:r w:rsidRPr="00CF58B9">
        <w:rPr>
          <w:spacing w:val="-2"/>
          <w:position w:val="-1"/>
        </w:rPr>
        <w:t>v</w:t>
      </w:r>
      <w:r w:rsidRPr="00CF58B9">
        <w:rPr>
          <w:spacing w:val="1"/>
          <w:position w:val="-1"/>
        </w:rPr>
        <w:t>ậ</w:t>
      </w:r>
      <w:r w:rsidRPr="00CF58B9">
        <w:rPr>
          <w:position w:val="-1"/>
        </w:rPr>
        <w:t>t</w:t>
      </w:r>
      <w:r w:rsidRPr="00CF58B9">
        <w:rPr>
          <w:spacing w:val="5"/>
          <w:position w:val="-1"/>
        </w:rPr>
        <w:t xml:space="preserve"> </w:t>
      </w:r>
      <w:r w:rsidRPr="00CF58B9">
        <w:rPr>
          <w:position w:val="-1"/>
        </w:rPr>
        <w:t>xa</w:t>
      </w:r>
      <w:r w:rsidRPr="00CF58B9">
        <w:rPr>
          <w:spacing w:val="7"/>
          <w:position w:val="-1"/>
        </w:rPr>
        <w:t xml:space="preserve"> </w:t>
      </w:r>
      <w:r w:rsidRPr="00CF58B9">
        <w:rPr>
          <w:position w:val="-1"/>
        </w:rPr>
        <w:t>nh</w:t>
      </w:r>
      <w:r w:rsidRPr="00CF58B9">
        <w:rPr>
          <w:spacing w:val="1"/>
          <w:position w:val="-1"/>
        </w:rPr>
        <w:t>ấ</w:t>
      </w:r>
      <w:r w:rsidRPr="00CF58B9">
        <w:rPr>
          <w:position w:val="-1"/>
        </w:rPr>
        <w:t>t</w:t>
      </w:r>
      <w:r w:rsidRPr="00CF58B9">
        <w:rPr>
          <w:spacing w:val="8"/>
          <w:position w:val="-1"/>
        </w:rPr>
        <w:t xml:space="preserve"> </w:t>
      </w:r>
      <w:r w:rsidRPr="00CF58B9">
        <w:rPr>
          <w:spacing w:val="-1"/>
          <w:position w:val="-1"/>
        </w:rPr>
        <w:t>c</w:t>
      </w:r>
      <w:r w:rsidRPr="00CF58B9">
        <w:rPr>
          <w:spacing w:val="1"/>
          <w:position w:val="-1"/>
        </w:rPr>
        <w:t>ác</w:t>
      </w:r>
      <w:r w:rsidRPr="00CF58B9">
        <w:rPr>
          <w:position w:val="-1"/>
        </w:rPr>
        <w:t>h</w:t>
      </w:r>
      <w:r w:rsidRPr="00CF58B9">
        <w:rPr>
          <w:spacing w:val="9"/>
          <w:position w:val="-1"/>
        </w:rPr>
        <w:t xml:space="preserve"> </w:t>
      </w:r>
      <w:r w:rsidRPr="00CF58B9">
        <w:rPr>
          <w:spacing w:val="-2"/>
          <w:position w:val="-1"/>
        </w:rPr>
        <w:t>m</w:t>
      </w:r>
      <w:r w:rsidRPr="00CF58B9">
        <w:rPr>
          <w:spacing w:val="1"/>
          <w:position w:val="-1"/>
        </w:rPr>
        <w:t>ắ</w:t>
      </w:r>
      <w:r w:rsidRPr="00CF58B9">
        <w:rPr>
          <w:position w:val="-1"/>
        </w:rPr>
        <w:t>t</w:t>
      </w:r>
      <w:r w:rsidRPr="00CF58B9">
        <w:rPr>
          <w:spacing w:val="7"/>
          <w:position w:val="-1"/>
        </w:rPr>
        <w:t xml:space="preserve"> </w:t>
      </w:r>
      <w:r w:rsidRPr="00CF58B9">
        <w:rPr>
          <w:spacing w:val="2"/>
          <w:position w:val="-1"/>
        </w:rPr>
        <w:t>l</w:t>
      </w:r>
      <w:r w:rsidRPr="00CF58B9">
        <w:rPr>
          <w:spacing w:val="1"/>
          <w:position w:val="-1"/>
        </w:rPr>
        <w:t>à</w:t>
      </w:r>
      <w:r w:rsidRPr="00CF58B9">
        <w:rPr>
          <w:position w:val="-1"/>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7" w:line="20" w:lineRule="exact"/>
        <w:ind w:right="-20"/>
      </w:pPr>
    </w:p>
    <w:p w:rsidR="00AF124A" w:rsidRPr="00CF58B9" w:rsidRDefault="00AF124A" w:rsidP="00AF124A">
      <w:pPr>
        <w:widowControl w:val="0"/>
        <w:tabs>
          <w:tab w:val="left" w:pos="342"/>
          <w:tab w:val="left" w:pos="2575"/>
          <w:tab w:val="left" w:pos="2907"/>
          <w:tab w:val="left" w:pos="4216"/>
          <w:tab w:val="left" w:pos="5415"/>
          <w:tab w:val="left" w:pos="7923"/>
        </w:tabs>
        <w:autoSpaceDE w:val="0"/>
        <w:autoSpaceDN w:val="0"/>
        <w:adjustRightInd w:val="0"/>
        <w:spacing w:line="236" w:lineRule="exact"/>
        <w:ind w:right="-20"/>
        <w:rPr>
          <w:lang w:val="pt-BR"/>
        </w:rPr>
      </w:pPr>
      <w:r w:rsidRPr="00B70FCB">
        <w:rPr>
          <w:bCs/>
          <w:color w:val="FF0000"/>
          <w:lang w:val="pt-BR"/>
        </w:rPr>
        <w:t xml:space="preserve">A. </w:t>
      </w:r>
      <w:r w:rsidRPr="00B70FCB">
        <w:rPr>
          <w:color w:val="FF0000"/>
          <w:lang w:val="pt-BR"/>
        </w:rPr>
        <w:t>40</w:t>
      </w:r>
      <w:r w:rsidRPr="00B70FCB">
        <w:rPr>
          <w:color w:val="FF0000"/>
          <w:spacing w:val="1"/>
          <w:lang w:val="pt-BR"/>
        </w:rPr>
        <w:t>c</w:t>
      </w:r>
      <w:r w:rsidRPr="00B70FCB">
        <w:rPr>
          <w:color w:val="FF0000"/>
          <w:spacing w:val="-2"/>
          <w:lang w:val="pt-BR"/>
        </w:rPr>
        <w:t>m</w:t>
      </w:r>
      <w:r w:rsidRPr="00CF58B9">
        <w:rPr>
          <w:lang w:val="pt-BR"/>
        </w:rPr>
        <w:t>.</w:t>
      </w:r>
      <w:r w:rsidRPr="00CF58B9">
        <w:rPr>
          <w:lang w:val="pt-BR"/>
        </w:rPr>
        <w:tab/>
      </w:r>
      <w:r w:rsidRPr="00CF58B9">
        <w:rPr>
          <w:lang w:val="pt-BR"/>
        </w:rPr>
        <w:tab/>
      </w:r>
      <w:r w:rsidRPr="00CF58B9">
        <w:rPr>
          <w:bCs/>
          <w:spacing w:val="1"/>
          <w:w w:val="102"/>
          <w:lang w:val="pt-BR"/>
        </w:rPr>
        <w:t>B</w:t>
      </w:r>
      <w:r w:rsidRPr="00CF58B9">
        <w:rPr>
          <w:bCs/>
          <w:w w:val="102"/>
          <w:lang w:val="pt-BR"/>
        </w:rPr>
        <w:t>.</w:t>
      </w:r>
      <w:r w:rsidRPr="00CF58B9">
        <w:rPr>
          <w:lang w:val="pt-BR"/>
        </w:rPr>
        <w:t xml:space="preserve"> 100</w:t>
      </w:r>
      <w:r w:rsidRPr="00CF58B9">
        <w:rPr>
          <w:spacing w:val="1"/>
          <w:lang w:val="pt-BR"/>
        </w:rPr>
        <w:t>c</w:t>
      </w:r>
      <w:r w:rsidRPr="00CF58B9">
        <w:rPr>
          <w:spacing w:val="-2"/>
          <w:lang w:val="pt-BR"/>
        </w:rPr>
        <w:t>m</w:t>
      </w:r>
      <w:r w:rsidRPr="00CF58B9">
        <w:rPr>
          <w:lang w:val="pt-BR"/>
        </w:rPr>
        <w:t>.</w:t>
      </w:r>
      <w:r w:rsidRPr="00CF58B9">
        <w:rPr>
          <w:lang w:val="pt-BR"/>
        </w:rPr>
        <w:tab/>
      </w:r>
      <w:r w:rsidRPr="00CF58B9">
        <w:rPr>
          <w:lang w:val="pt-BR"/>
        </w:rPr>
        <w:tab/>
      </w:r>
      <w:r w:rsidRPr="00CF58B9">
        <w:rPr>
          <w:bCs/>
          <w:lang w:val="pt-BR"/>
        </w:rPr>
        <w:t xml:space="preserve">C. </w:t>
      </w:r>
      <w:r w:rsidRPr="00CF58B9">
        <w:rPr>
          <w:lang w:val="pt-BR"/>
        </w:rPr>
        <w:t>25</w:t>
      </w:r>
      <w:r w:rsidRPr="00CF58B9">
        <w:rPr>
          <w:spacing w:val="1"/>
          <w:lang w:val="pt-BR"/>
        </w:rPr>
        <w:t>c</w:t>
      </w:r>
      <w:r w:rsidRPr="00CF58B9">
        <w:rPr>
          <w:spacing w:val="-2"/>
          <w:lang w:val="pt-BR"/>
        </w:rPr>
        <w:t>m</w:t>
      </w:r>
      <w:r w:rsidRPr="00CF58B9">
        <w:rPr>
          <w:lang w:val="pt-BR"/>
        </w:rPr>
        <w:t>.</w:t>
      </w:r>
      <w:r w:rsidRPr="00CF58B9">
        <w:rPr>
          <w:lang w:val="pt-BR"/>
        </w:rPr>
        <w:tab/>
      </w:r>
      <w:r w:rsidRPr="00CF58B9">
        <w:rPr>
          <w:bCs/>
          <w:w w:val="102"/>
          <w:lang w:val="pt-BR"/>
        </w:rPr>
        <w:t>D.</w:t>
      </w:r>
      <w:r w:rsidRPr="00CF58B9">
        <w:rPr>
          <w:lang w:val="pt-BR"/>
        </w:rPr>
        <w:t xml:space="preserve"> 200</w:t>
      </w:r>
      <w:r w:rsidRPr="00CF58B9">
        <w:rPr>
          <w:spacing w:val="1"/>
          <w:lang w:val="pt-BR"/>
        </w:rPr>
        <w:t>c</w:t>
      </w:r>
      <w:r w:rsidRPr="00CF58B9">
        <w:rPr>
          <w:spacing w:val="-2"/>
          <w:lang w:val="pt-BR"/>
        </w:rPr>
        <w:t>m</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line="246" w:lineRule="exact"/>
        <w:ind w:right="-20"/>
        <w:rPr>
          <w:lang w:val="pt-BR"/>
        </w:rPr>
      </w:pPr>
      <w:r w:rsidRPr="00CF58B9">
        <w:rPr>
          <w:b/>
          <w:lang w:val="pt-BR"/>
        </w:rPr>
        <w:t xml:space="preserve">Câu 8: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4"/>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lang w:val="pt-BR"/>
        </w:rPr>
        <w:t>t</w:t>
      </w:r>
      <w:r w:rsidRPr="00CF58B9">
        <w:rPr>
          <w:spacing w:val="-2"/>
          <w:lang w:val="pt-BR"/>
        </w:rPr>
        <w:t>h</w:t>
      </w:r>
      <w:r w:rsidRPr="00CF58B9">
        <w:rPr>
          <w:lang w:val="pt-BR"/>
        </w:rPr>
        <w:t>ị</w:t>
      </w:r>
      <w:r w:rsidRPr="00CF58B9">
        <w:rPr>
          <w:spacing w:val="7"/>
          <w:lang w:val="pt-BR"/>
        </w:rPr>
        <w:t xml:space="preserve"> </w:t>
      </w:r>
      <w:r w:rsidRPr="00CF58B9">
        <w:rPr>
          <w:lang w:val="pt-BR"/>
        </w:rPr>
        <w:t>đ</w:t>
      </w:r>
      <w:r w:rsidRPr="00CF58B9">
        <w:rPr>
          <w:spacing w:val="1"/>
          <w:lang w:val="pt-BR"/>
        </w:rPr>
        <w:t>e</w:t>
      </w:r>
      <w:r w:rsidRPr="00CF58B9">
        <w:rPr>
          <w:lang w:val="pt-BR"/>
        </w:rPr>
        <w:t>o</w:t>
      </w:r>
      <w:r w:rsidRPr="00CF58B9">
        <w:rPr>
          <w:spacing w:val="7"/>
          <w:lang w:val="pt-BR"/>
        </w:rPr>
        <w:t xml:space="preserve"> </w:t>
      </w:r>
      <w:r w:rsidRPr="00CF58B9">
        <w:rPr>
          <w:spacing w:val="-2"/>
          <w:lang w:val="pt-BR"/>
        </w:rPr>
        <w:t>s</w:t>
      </w:r>
      <w:r w:rsidRPr="00CF58B9">
        <w:rPr>
          <w:spacing w:val="1"/>
          <w:lang w:val="pt-BR"/>
        </w:rPr>
        <w:t>á</w:t>
      </w:r>
      <w:r w:rsidRPr="00CF58B9">
        <w:rPr>
          <w:lang w:val="pt-BR"/>
        </w:rPr>
        <w:t>t</w:t>
      </w:r>
      <w:r w:rsidRPr="00CF58B9">
        <w:rPr>
          <w:spacing w:val="7"/>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ính</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độ</w:t>
      </w:r>
      <w:r w:rsidRPr="00CF58B9">
        <w:rPr>
          <w:spacing w:val="5"/>
          <w:lang w:val="pt-BR"/>
        </w:rPr>
        <w:t xml:space="preserve"> </w:t>
      </w:r>
      <w:r w:rsidRPr="00CF58B9">
        <w:rPr>
          <w:lang w:val="pt-BR"/>
        </w:rPr>
        <w:t>tụ</w:t>
      </w:r>
      <w:r w:rsidRPr="00CF58B9">
        <w:rPr>
          <w:spacing w:val="4"/>
          <w:lang w:val="pt-BR"/>
        </w:rPr>
        <w:t xml:space="preserve"> </w:t>
      </w:r>
      <w:r w:rsidRPr="00CF58B9">
        <w:rPr>
          <w:lang w:val="pt-BR"/>
        </w:rPr>
        <w:t>2đi</w:t>
      </w:r>
      <w:r w:rsidRPr="00CF58B9">
        <w:rPr>
          <w:spacing w:val="-2"/>
          <w:lang w:val="pt-BR"/>
        </w:rPr>
        <w:t>ố</w:t>
      </w:r>
      <w:r w:rsidRPr="00CF58B9">
        <w:rPr>
          <w:lang w:val="pt-BR"/>
        </w:rPr>
        <w:t>p</w:t>
      </w:r>
      <w:r w:rsidRPr="00CF58B9">
        <w:rPr>
          <w:spacing w:val="14"/>
          <w:lang w:val="pt-BR"/>
        </w:rPr>
        <w:t xml:space="preserve"> </w:t>
      </w:r>
      <w:r w:rsidRPr="00CF58B9">
        <w:rPr>
          <w:lang w:val="pt-BR"/>
        </w:rPr>
        <w:t>n</w:t>
      </w:r>
      <w:r w:rsidRPr="00CF58B9">
        <w:rPr>
          <w:spacing w:val="3"/>
          <w:lang w:val="pt-BR"/>
        </w:rPr>
        <w:t>h</w:t>
      </w:r>
      <w:r w:rsidRPr="00CF58B9">
        <w:rPr>
          <w:lang w:val="pt-BR"/>
        </w:rPr>
        <w:t>ìn</w:t>
      </w:r>
      <w:r w:rsidRPr="00CF58B9">
        <w:rPr>
          <w:spacing w:val="9"/>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spacing w:val="-1"/>
          <w:lang w:val="pt-BR"/>
        </w:rPr>
        <w:t>cá</w:t>
      </w:r>
      <w:r w:rsidRPr="00CF58B9">
        <w:rPr>
          <w:spacing w:val="1"/>
          <w:lang w:val="pt-BR"/>
        </w:rPr>
        <w:t>c</w:t>
      </w:r>
      <w:r w:rsidRPr="00CF58B9">
        <w:rPr>
          <w:lang w:val="pt-BR"/>
        </w:rPr>
        <w:t>h</w:t>
      </w:r>
      <w:r w:rsidRPr="00CF58B9">
        <w:rPr>
          <w:spacing w:val="10"/>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2</w:t>
      </w:r>
      <w:r w:rsidRPr="00CF58B9">
        <w:rPr>
          <w:spacing w:val="-2"/>
          <w:lang w:val="pt-BR"/>
        </w:rPr>
        <w:t>5</w:t>
      </w:r>
      <w:r w:rsidRPr="00CF58B9">
        <w:rPr>
          <w:spacing w:val="1"/>
          <w:lang w:val="pt-BR"/>
        </w:rPr>
        <w:t>c</w:t>
      </w:r>
      <w:r w:rsidRPr="00CF58B9">
        <w:rPr>
          <w:spacing w:val="-2"/>
          <w:lang w:val="pt-BR"/>
        </w:rPr>
        <w:t>m</w:t>
      </w:r>
      <w:r w:rsidRPr="00CF58B9">
        <w:rPr>
          <w:lang w:val="pt-BR"/>
        </w:rPr>
        <w:t>.</w:t>
      </w:r>
      <w:r w:rsidRPr="00CF58B9">
        <w:rPr>
          <w:spacing w:val="15"/>
          <w:lang w:val="pt-BR"/>
        </w:rPr>
        <w:t xml:space="preserve"> </w:t>
      </w:r>
      <w:r w:rsidRPr="00CF58B9">
        <w:rPr>
          <w:spacing w:val="-3"/>
          <w:lang w:val="pt-BR"/>
        </w:rPr>
        <w:t>K</w:t>
      </w:r>
      <w:r w:rsidRPr="00CF58B9">
        <w:rPr>
          <w:lang w:val="pt-BR"/>
        </w:rPr>
        <w:t>hi</w:t>
      </w:r>
      <w:r w:rsidRPr="00CF58B9">
        <w:rPr>
          <w:spacing w:val="11"/>
          <w:lang w:val="pt-BR"/>
        </w:rPr>
        <w:t xml:space="preserve"> </w:t>
      </w:r>
      <w:r w:rsidRPr="00CF58B9">
        <w:rPr>
          <w:lang w:val="pt-BR"/>
        </w:rPr>
        <w:t>đ</w:t>
      </w:r>
      <w:r w:rsidRPr="00CF58B9">
        <w:rPr>
          <w:spacing w:val="1"/>
          <w:lang w:val="pt-BR"/>
        </w:rPr>
        <w:t>e</w:t>
      </w:r>
      <w:r w:rsidRPr="00CF58B9">
        <w:rPr>
          <w:lang w:val="pt-BR"/>
        </w:rPr>
        <w:t>o</w:t>
      </w:r>
      <w:r w:rsidRPr="00CF58B9">
        <w:rPr>
          <w:spacing w:val="7"/>
          <w:lang w:val="pt-BR"/>
        </w:rPr>
        <w:t xml:space="preserve"> </w:t>
      </w:r>
      <w:r w:rsidRPr="00CF58B9">
        <w:rPr>
          <w:spacing w:val="-2"/>
          <w:lang w:val="pt-BR"/>
        </w:rPr>
        <w:t>k</w:t>
      </w:r>
      <w:r w:rsidRPr="00CF58B9">
        <w:rPr>
          <w:lang w:val="pt-BR"/>
        </w:rPr>
        <w:t>ính</w:t>
      </w:r>
      <w:r w:rsidRPr="00CF58B9">
        <w:rPr>
          <w:spacing w:val="9"/>
          <w:lang w:val="pt-BR"/>
        </w:rPr>
        <w:t xml:space="preserve"> </w:t>
      </w:r>
      <w:r w:rsidRPr="00CF58B9">
        <w:rPr>
          <w:spacing w:val="-2"/>
          <w:lang w:val="pt-BR"/>
        </w:rPr>
        <w:t>1</w:t>
      </w:r>
      <w:r w:rsidRPr="00CF58B9">
        <w:rPr>
          <w:spacing w:val="2"/>
          <w:lang w:val="pt-BR"/>
        </w:rPr>
        <w:t>,</w:t>
      </w:r>
      <w:r w:rsidRPr="00CF58B9">
        <w:rPr>
          <w:lang w:val="pt-BR"/>
        </w:rPr>
        <w:t>5đ</w:t>
      </w:r>
      <w:r w:rsidRPr="00CF58B9">
        <w:rPr>
          <w:spacing w:val="1"/>
          <w:lang w:val="pt-BR"/>
        </w:rPr>
        <w:t>i</w:t>
      </w:r>
      <w:r w:rsidRPr="00CF58B9">
        <w:rPr>
          <w:lang w:val="pt-BR"/>
        </w:rPr>
        <w:t>ốp</w:t>
      </w:r>
      <w:r w:rsidRPr="00CF58B9">
        <w:rPr>
          <w:spacing w:val="14"/>
          <w:lang w:val="pt-BR"/>
        </w:rPr>
        <w:t xml:space="preserve"> </w:t>
      </w:r>
      <w:r w:rsidRPr="00CF58B9">
        <w:rPr>
          <w:spacing w:val="-2"/>
          <w:lang w:val="pt-BR"/>
        </w:rPr>
        <w:t>s</w:t>
      </w:r>
      <w:r w:rsidRPr="00CF58B9">
        <w:rPr>
          <w:lang w:val="pt-BR"/>
        </w:rPr>
        <w:t xml:space="preserve">ẽ </w:t>
      </w:r>
      <w:r w:rsidRPr="00CF58B9">
        <w:rPr>
          <w:position w:val="-1"/>
          <w:lang w:val="pt-BR"/>
        </w:rPr>
        <w:t>nhìn</w:t>
      </w:r>
      <w:r w:rsidRPr="00CF58B9">
        <w:rPr>
          <w:spacing w:val="12"/>
          <w:position w:val="-1"/>
          <w:lang w:val="pt-BR"/>
        </w:rPr>
        <w:t xml:space="preserve"> </w:t>
      </w:r>
      <w:r w:rsidRPr="00CF58B9">
        <w:rPr>
          <w:position w:val="-1"/>
          <w:lang w:val="pt-BR"/>
        </w:rPr>
        <w:t>t</w:t>
      </w:r>
      <w:r w:rsidRPr="00CF58B9">
        <w:rPr>
          <w:spacing w:val="-2"/>
          <w:position w:val="-1"/>
          <w:lang w:val="pt-BR"/>
        </w:rPr>
        <w:t>h</w:t>
      </w:r>
      <w:r w:rsidRPr="00CF58B9">
        <w:rPr>
          <w:spacing w:val="1"/>
          <w:position w:val="-1"/>
          <w:lang w:val="pt-BR"/>
        </w:rPr>
        <w:t>ấ</w:t>
      </w:r>
      <w:r w:rsidRPr="00CF58B9">
        <w:rPr>
          <w:position w:val="-1"/>
          <w:lang w:val="pt-BR"/>
        </w:rPr>
        <w:t>y</w:t>
      </w:r>
      <w:r w:rsidRPr="00CF58B9">
        <w:rPr>
          <w:spacing w:val="9"/>
          <w:position w:val="-1"/>
          <w:lang w:val="pt-BR"/>
        </w:rPr>
        <w:t xml:space="preserve"> </w:t>
      </w:r>
      <w:r w:rsidRPr="00CF58B9">
        <w:rPr>
          <w:spacing w:val="-2"/>
          <w:position w:val="-1"/>
          <w:lang w:val="pt-BR"/>
        </w:rPr>
        <w:t>v</w:t>
      </w:r>
      <w:r w:rsidRPr="00CF58B9">
        <w:rPr>
          <w:spacing w:val="1"/>
          <w:position w:val="-1"/>
          <w:lang w:val="pt-BR"/>
        </w:rPr>
        <w:t>ậ</w:t>
      </w:r>
      <w:r w:rsidRPr="00CF58B9">
        <w:rPr>
          <w:position w:val="-1"/>
          <w:lang w:val="pt-BR"/>
        </w:rPr>
        <w:t>t</w:t>
      </w:r>
      <w:r w:rsidRPr="00CF58B9">
        <w:rPr>
          <w:spacing w:val="7"/>
          <w:position w:val="-1"/>
          <w:lang w:val="pt-BR"/>
        </w:rPr>
        <w:t xml:space="preserve"> </w:t>
      </w:r>
      <w:r w:rsidRPr="00CF58B9">
        <w:rPr>
          <w:spacing w:val="-1"/>
          <w:position w:val="-1"/>
          <w:lang w:val="pt-BR"/>
        </w:rPr>
        <w:t>cá</w:t>
      </w:r>
      <w:r w:rsidRPr="00CF58B9">
        <w:rPr>
          <w:spacing w:val="1"/>
          <w:position w:val="-1"/>
          <w:lang w:val="pt-BR"/>
        </w:rPr>
        <w:t>c</w:t>
      </w:r>
      <w:r w:rsidRPr="00CF58B9">
        <w:rPr>
          <w:position w:val="-1"/>
          <w:lang w:val="pt-BR"/>
        </w:rPr>
        <w:t>h</w:t>
      </w:r>
      <w:r w:rsidRPr="00CF58B9">
        <w:rPr>
          <w:spacing w:val="9"/>
          <w:position w:val="-1"/>
          <w:lang w:val="pt-BR"/>
        </w:rPr>
        <w:t xml:space="preserve"> </w:t>
      </w:r>
      <w:r w:rsidRPr="00CF58B9">
        <w:rPr>
          <w:position w:val="-1"/>
          <w:lang w:val="pt-BR"/>
        </w:rPr>
        <w:t>m</w:t>
      </w:r>
      <w:r w:rsidRPr="00CF58B9">
        <w:rPr>
          <w:spacing w:val="-1"/>
          <w:position w:val="-1"/>
          <w:lang w:val="pt-BR"/>
        </w:rPr>
        <w:t>ắ</w:t>
      </w:r>
      <w:r w:rsidRPr="00CF58B9">
        <w:rPr>
          <w:position w:val="-1"/>
          <w:lang w:val="pt-BR"/>
        </w:rPr>
        <w:t>t</w:t>
      </w:r>
      <w:r w:rsidRPr="00CF58B9">
        <w:rPr>
          <w:spacing w:val="9"/>
          <w:position w:val="-1"/>
          <w:lang w:val="pt-BR"/>
        </w:rPr>
        <w:t xml:space="preserve"> </w:t>
      </w:r>
      <w:r w:rsidRPr="00CF58B9">
        <w:rPr>
          <w:spacing w:val="-2"/>
          <w:position w:val="-1"/>
          <w:lang w:val="pt-BR"/>
        </w:rPr>
        <w:t>m</w:t>
      </w:r>
      <w:r w:rsidRPr="00CF58B9">
        <w:rPr>
          <w:position w:val="-1"/>
          <w:lang w:val="pt-BR"/>
        </w:rPr>
        <w:t>ột</w:t>
      </w:r>
      <w:r w:rsidRPr="00CF58B9">
        <w:rPr>
          <w:spacing w:val="11"/>
          <w:position w:val="-1"/>
          <w:lang w:val="pt-BR"/>
        </w:rPr>
        <w:t xml:space="preserve"> </w:t>
      </w:r>
      <w:r w:rsidRPr="00CF58B9">
        <w:rPr>
          <w:position w:val="-1"/>
          <w:lang w:val="pt-BR"/>
        </w:rPr>
        <w:t>đ</w:t>
      </w:r>
      <w:r w:rsidRPr="00CF58B9">
        <w:rPr>
          <w:spacing w:val="-2"/>
          <w:position w:val="-1"/>
          <w:lang w:val="pt-BR"/>
        </w:rPr>
        <w:t>o</w:t>
      </w:r>
      <w:r w:rsidRPr="00CF58B9">
        <w:rPr>
          <w:spacing w:val="1"/>
          <w:position w:val="-1"/>
          <w:lang w:val="pt-BR"/>
        </w:rPr>
        <w:t>ạ</w:t>
      </w:r>
      <w:r w:rsidRPr="00CF58B9">
        <w:rPr>
          <w:position w:val="-1"/>
          <w:lang w:val="pt-BR"/>
        </w:rPr>
        <w:t>n</w:t>
      </w:r>
      <w:r w:rsidRPr="00CF58B9">
        <w:rPr>
          <w:spacing w:val="10"/>
          <w:position w:val="-1"/>
          <w:lang w:val="pt-BR"/>
        </w:rPr>
        <w:t xml:space="preserve"> </w:t>
      </w:r>
      <w:r w:rsidRPr="00CF58B9">
        <w:rPr>
          <w:position w:val="-1"/>
          <w:lang w:val="pt-BR"/>
        </w:rPr>
        <w:t>l</w:t>
      </w:r>
      <w:r w:rsidRPr="00CF58B9">
        <w:rPr>
          <w:spacing w:val="1"/>
          <w:position w:val="-1"/>
          <w:lang w:val="pt-BR"/>
        </w:rPr>
        <w:t>à</w:t>
      </w:r>
      <w:r w:rsidRPr="00CF58B9">
        <w:rPr>
          <w:position w:val="-1"/>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7" w:line="20" w:lineRule="exact"/>
        <w:ind w:right="-20"/>
        <w:rPr>
          <w:lang w:val="pt-BR"/>
        </w:rPr>
      </w:pPr>
    </w:p>
    <w:p w:rsidR="00AF124A" w:rsidRPr="00CF58B9" w:rsidRDefault="00AF124A" w:rsidP="00AF124A">
      <w:pPr>
        <w:widowControl w:val="0"/>
        <w:tabs>
          <w:tab w:val="left" w:pos="342"/>
          <w:tab w:val="left" w:pos="2689"/>
          <w:tab w:val="left" w:pos="2907"/>
          <w:tab w:val="left" w:pos="4216"/>
          <w:tab w:val="left" w:pos="5415"/>
          <w:tab w:val="left" w:pos="7923"/>
        </w:tabs>
        <w:autoSpaceDE w:val="0"/>
        <w:autoSpaceDN w:val="0"/>
        <w:adjustRightInd w:val="0"/>
        <w:spacing w:line="236" w:lineRule="exact"/>
        <w:ind w:right="-20"/>
        <w:rPr>
          <w:lang w:val="pt-BR"/>
        </w:rPr>
      </w:pPr>
      <w:r w:rsidRPr="00CF58B9">
        <w:rPr>
          <w:bCs/>
          <w:lang w:val="pt-BR"/>
        </w:rPr>
        <w:t xml:space="preserve">A. </w:t>
      </w:r>
      <w:r w:rsidRPr="00CF58B9">
        <w:rPr>
          <w:lang w:val="pt-BR"/>
        </w:rPr>
        <w:t>38</w:t>
      </w:r>
      <w:r w:rsidRPr="00CF58B9">
        <w:rPr>
          <w:spacing w:val="2"/>
          <w:lang w:val="pt-BR"/>
        </w:rPr>
        <w:t>,</w:t>
      </w:r>
      <w:r w:rsidRPr="00CF58B9">
        <w:rPr>
          <w:spacing w:val="-2"/>
          <w:lang w:val="pt-BR"/>
        </w:rPr>
        <w:t>6</w:t>
      </w:r>
      <w:r w:rsidRPr="00CF58B9">
        <w:rPr>
          <w:spacing w:val="1"/>
          <w:lang w:val="pt-BR"/>
        </w:rPr>
        <w:t>c</w:t>
      </w:r>
      <w:r w:rsidRPr="00CF58B9">
        <w:rPr>
          <w:lang w:val="pt-BR"/>
        </w:rPr>
        <w:t>m</w:t>
      </w:r>
      <w:r w:rsidRPr="00CF58B9">
        <w:rPr>
          <w:lang w:val="pt-BR"/>
        </w:rPr>
        <w:tab/>
      </w:r>
      <w:r w:rsidRPr="00CF58B9">
        <w:rPr>
          <w:bCs/>
          <w:spacing w:val="1"/>
          <w:w w:val="102"/>
          <w:lang w:val="pt-BR"/>
        </w:rPr>
        <w:t>B</w:t>
      </w:r>
      <w:r w:rsidRPr="00CF58B9">
        <w:rPr>
          <w:bCs/>
          <w:w w:val="102"/>
          <w:lang w:val="pt-BR"/>
        </w:rPr>
        <w:t xml:space="preserve">. </w:t>
      </w:r>
      <w:r w:rsidRPr="00CF58B9">
        <w:rPr>
          <w:lang w:val="pt-BR"/>
        </w:rPr>
        <w:t>28</w:t>
      </w:r>
      <w:r w:rsidRPr="00CF58B9">
        <w:rPr>
          <w:spacing w:val="2"/>
          <w:lang w:val="pt-BR"/>
        </w:rPr>
        <w:t>,</w:t>
      </w:r>
      <w:r w:rsidRPr="00CF58B9">
        <w:rPr>
          <w:spacing w:val="-2"/>
          <w:lang w:val="pt-BR"/>
        </w:rPr>
        <w:t>6</w:t>
      </w:r>
      <w:r w:rsidRPr="00CF58B9">
        <w:rPr>
          <w:spacing w:val="1"/>
          <w:lang w:val="pt-BR"/>
        </w:rPr>
        <w:t>c</w:t>
      </w:r>
      <w:r w:rsidRPr="00CF58B9">
        <w:rPr>
          <w:lang w:val="pt-BR"/>
        </w:rPr>
        <w:t>m</w:t>
      </w:r>
      <w:r w:rsidRPr="00CF58B9">
        <w:rPr>
          <w:lang w:val="pt-BR"/>
        </w:rPr>
        <w:tab/>
      </w:r>
      <w:r w:rsidRPr="00CF58B9">
        <w:rPr>
          <w:lang w:val="pt-BR"/>
        </w:rPr>
        <w:tab/>
      </w:r>
      <w:r w:rsidRPr="00B70FCB">
        <w:rPr>
          <w:bCs/>
          <w:color w:val="FF0000"/>
          <w:lang w:val="pt-BR"/>
        </w:rPr>
        <w:t xml:space="preserve">C. </w:t>
      </w:r>
      <w:r w:rsidRPr="00B70FCB">
        <w:rPr>
          <w:color w:val="FF0000"/>
          <w:lang w:val="pt-BR"/>
        </w:rPr>
        <w:t>18</w:t>
      </w:r>
      <w:r w:rsidRPr="00B70FCB">
        <w:rPr>
          <w:color w:val="FF0000"/>
          <w:spacing w:val="2"/>
          <w:lang w:val="pt-BR"/>
        </w:rPr>
        <w:t>,</w:t>
      </w:r>
      <w:r w:rsidRPr="00B70FCB">
        <w:rPr>
          <w:color w:val="FF0000"/>
          <w:lang w:val="pt-BR"/>
        </w:rPr>
        <w:t>7</w:t>
      </w:r>
      <w:r w:rsidRPr="00B70FCB">
        <w:rPr>
          <w:color w:val="FF0000"/>
          <w:spacing w:val="-2"/>
          <w:lang w:val="pt-BR"/>
        </w:rPr>
        <w:t>5</w:t>
      </w:r>
      <w:r w:rsidRPr="00B70FCB">
        <w:rPr>
          <w:color w:val="FF0000"/>
          <w:spacing w:val="1"/>
          <w:lang w:val="pt-BR"/>
        </w:rPr>
        <w:t>c</w:t>
      </w:r>
      <w:r w:rsidRPr="00B70FCB">
        <w:rPr>
          <w:color w:val="FF0000"/>
          <w:lang w:val="pt-BR"/>
        </w:rPr>
        <w:t>m</w:t>
      </w:r>
      <w:r w:rsidRPr="00CF58B9">
        <w:rPr>
          <w:lang w:val="pt-BR"/>
        </w:rPr>
        <w:tab/>
      </w:r>
      <w:r w:rsidRPr="00CF58B9">
        <w:rPr>
          <w:bCs/>
          <w:w w:val="102"/>
          <w:lang w:val="pt-BR"/>
        </w:rPr>
        <w:t>D.</w:t>
      </w:r>
      <w:r w:rsidRPr="00CF58B9">
        <w:rPr>
          <w:lang w:val="pt-BR"/>
        </w:rPr>
        <w:t xml:space="preserve"> 26</w:t>
      </w:r>
      <w:r w:rsidRPr="00CF58B9">
        <w:rPr>
          <w:spacing w:val="2"/>
          <w:lang w:val="pt-BR"/>
        </w:rPr>
        <w:t>,</w:t>
      </w:r>
      <w:r w:rsidRPr="00CF58B9">
        <w:rPr>
          <w:spacing w:val="-2"/>
          <w:lang w:val="pt-BR"/>
        </w:rPr>
        <w:t>8</w:t>
      </w:r>
      <w:r w:rsidRPr="00CF58B9">
        <w:rPr>
          <w:spacing w:val="1"/>
          <w:lang w:val="pt-BR"/>
        </w:rPr>
        <w:t>c</w:t>
      </w:r>
      <w:r w:rsidRPr="00CF58B9">
        <w:rPr>
          <w:lang w:val="pt-BR"/>
        </w:rPr>
        <w:t>m</w:t>
      </w:r>
    </w:p>
    <w:p w:rsidR="00AF124A" w:rsidRPr="00CF58B9" w:rsidRDefault="00AF124A" w:rsidP="00AF124A">
      <w:pPr>
        <w:widowControl w:val="0"/>
        <w:tabs>
          <w:tab w:val="left" w:pos="342"/>
          <w:tab w:val="left" w:pos="2907"/>
          <w:tab w:val="left" w:pos="5415"/>
          <w:tab w:val="left" w:pos="7923"/>
        </w:tabs>
        <w:autoSpaceDE w:val="0"/>
        <w:autoSpaceDN w:val="0"/>
        <w:adjustRightInd w:val="0"/>
        <w:rPr>
          <w:lang w:val="pt-BR"/>
        </w:rPr>
      </w:pPr>
      <w:r w:rsidRPr="00CF58B9">
        <w:rPr>
          <w:b/>
          <w:lang w:val="pt-BR"/>
        </w:rPr>
        <w:t xml:space="preserve">Câu 9: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4"/>
          <w:lang w:val="pt-BR"/>
        </w:rPr>
        <w:t xml:space="preserve"> </w:t>
      </w:r>
      <w:r w:rsidRPr="00CF58B9">
        <w:rPr>
          <w:lang w:val="pt-BR"/>
        </w:rPr>
        <w:t>k</w:t>
      </w:r>
      <w:r w:rsidRPr="00CF58B9">
        <w:rPr>
          <w:spacing w:val="-2"/>
          <w:lang w:val="pt-BR"/>
        </w:rPr>
        <w:t>h</w:t>
      </w:r>
      <w:r w:rsidRPr="00CF58B9">
        <w:rPr>
          <w:lang w:val="pt-BR"/>
        </w:rPr>
        <w:t>i</w:t>
      </w:r>
      <w:r w:rsidRPr="00CF58B9">
        <w:rPr>
          <w:spacing w:val="8"/>
          <w:lang w:val="pt-BR"/>
        </w:rPr>
        <w:t xml:space="preserve"> </w:t>
      </w:r>
      <w:r w:rsidRPr="00CF58B9">
        <w:rPr>
          <w:lang w:val="pt-BR"/>
        </w:rPr>
        <w:t>không</w:t>
      </w:r>
      <w:r w:rsidRPr="00CF58B9">
        <w:rPr>
          <w:spacing w:val="12"/>
          <w:lang w:val="pt-BR"/>
        </w:rPr>
        <w:t xml:space="preserve"> </w:t>
      </w:r>
      <w:r w:rsidRPr="00CF58B9">
        <w:rPr>
          <w:lang w:val="pt-BR"/>
        </w:rPr>
        <w:t>d</w:t>
      </w:r>
      <w:r w:rsidRPr="00CF58B9">
        <w:rPr>
          <w:spacing w:val="-1"/>
          <w:lang w:val="pt-BR"/>
        </w:rPr>
        <w:t>e</w:t>
      </w:r>
      <w:r w:rsidRPr="00CF58B9">
        <w:rPr>
          <w:lang w:val="pt-BR"/>
        </w:rPr>
        <w:t>o</w:t>
      </w:r>
      <w:r w:rsidRPr="00CF58B9">
        <w:rPr>
          <w:spacing w:val="10"/>
          <w:lang w:val="pt-BR"/>
        </w:rPr>
        <w:t xml:space="preserve"> </w:t>
      </w:r>
      <w:r w:rsidRPr="00CF58B9">
        <w:rPr>
          <w:lang w:val="pt-BR"/>
        </w:rPr>
        <w:t>kính</w:t>
      </w:r>
      <w:r w:rsidRPr="00CF58B9">
        <w:rPr>
          <w:spacing w:val="9"/>
          <w:lang w:val="pt-BR"/>
        </w:rPr>
        <w:t xml:space="preserve"> </w:t>
      </w:r>
      <w:r w:rsidRPr="00CF58B9">
        <w:rPr>
          <w:lang w:val="pt-BR"/>
        </w:rPr>
        <w:t>n</w:t>
      </w:r>
      <w:r w:rsidRPr="00CF58B9">
        <w:rPr>
          <w:spacing w:val="1"/>
          <w:lang w:val="pt-BR"/>
        </w:rPr>
        <w:t>h</w:t>
      </w:r>
      <w:r w:rsidRPr="00CF58B9">
        <w:rPr>
          <w:lang w:val="pt-BR"/>
        </w:rPr>
        <w:t>ìn</w:t>
      </w:r>
      <w:r w:rsidRPr="00CF58B9">
        <w:rPr>
          <w:spacing w:val="9"/>
          <w:lang w:val="pt-BR"/>
        </w:rPr>
        <w:t xml:space="preserve"> </w:t>
      </w:r>
      <w:r w:rsidRPr="00CF58B9">
        <w:rPr>
          <w:spacing w:val="-1"/>
          <w:lang w:val="pt-BR"/>
        </w:rPr>
        <w:t>r</w:t>
      </w:r>
      <w:r w:rsidRPr="00CF58B9">
        <w:rPr>
          <w:lang w:val="pt-BR"/>
        </w:rPr>
        <w:t>õ</w:t>
      </w:r>
      <w:r w:rsidRPr="00CF58B9">
        <w:rPr>
          <w:spacing w:val="3"/>
          <w:lang w:val="pt-BR"/>
        </w:rPr>
        <w:t xml:space="preserve"> </w:t>
      </w:r>
      <w:r w:rsidRPr="00CF58B9">
        <w:rPr>
          <w:spacing w:val="1"/>
          <w:lang w:val="pt-BR"/>
        </w:rPr>
        <w:t>c</w:t>
      </w:r>
      <w:r w:rsidRPr="00CF58B9">
        <w:rPr>
          <w:spacing w:val="-1"/>
          <w:lang w:val="pt-BR"/>
        </w:rPr>
        <w:t>á</w:t>
      </w:r>
      <w:r w:rsidRPr="00CF58B9">
        <w:rPr>
          <w:lang w:val="pt-BR"/>
        </w:rPr>
        <w:t>c</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7"/>
          <w:lang w:val="pt-BR"/>
        </w:rPr>
        <w:t xml:space="preserve"> </w:t>
      </w:r>
      <w:r w:rsidRPr="00CF58B9">
        <w:rPr>
          <w:spacing w:val="-1"/>
          <w:lang w:val="pt-BR"/>
        </w:rPr>
        <w:t>cá</w:t>
      </w:r>
      <w:r w:rsidRPr="00CF58B9">
        <w:rPr>
          <w:spacing w:val="1"/>
          <w:lang w:val="pt-BR"/>
        </w:rPr>
        <w:t>c</w:t>
      </w:r>
      <w:r w:rsidRPr="00CF58B9">
        <w:rPr>
          <w:lang w:val="pt-BR"/>
        </w:rPr>
        <w:t>h</w:t>
      </w:r>
      <w:r w:rsidRPr="00CF58B9">
        <w:rPr>
          <w:spacing w:val="9"/>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từ</w:t>
      </w:r>
      <w:r w:rsidRPr="00CF58B9">
        <w:rPr>
          <w:spacing w:val="5"/>
          <w:lang w:val="pt-BR"/>
        </w:rPr>
        <w:t xml:space="preserve"> </w:t>
      </w:r>
      <w:r w:rsidRPr="00CF58B9">
        <w:rPr>
          <w:spacing w:val="-2"/>
          <w:lang w:val="pt-BR"/>
        </w:rPr>
        <w:t>0</w:t>
      </w:r>
      <w:r w:rsidRPr="00CF58B9">
        <w:rPr>
          <w:spacing w:val="2"/>
          <w:lang w:val="pt-BR"/>
        </w:rPr>
        <w:t>,</w:t>
      </w:r>
      <w:r w:rsidRPr="00CF58B9">
        <w:rPr>
          <w:lang w:val="pt-BR"/>
        </w:rPr>
        <w:t>4m</w:t>
      </w:r>
      <w:r w:rsidRPr="00CF58B9">
        <w:rPr>
          <w:spacing w:val="11"/>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lang w:val="pt-BR"/>
        </w:rPr>
        <w:t>10</w:t>
      </w:r>
      <w:r w:rsidRPr="00CF58B9">
        <w:rPr>
          <w:spacing w:val="-2"/>
          <w:lang w:val="pt-BR"/>
        </w:rPr>
        <w:t>0</w:t>
      </w:r>
      <w:r w:rsidRPr="00CF58B9">
        <w:rPr>
          <w:spacing w:val="-1"/>
          <w:lang w:val="pt-BR"/>
        </w:rPr>
        <w:t>c</w:t>
      </w:r>
      <w:r w:rsidRPr="00CF58B9">
        <w:rPr>
          <w:lang w:val="pt-BR"/>
        </w:rPr>
        <w:t>m.</w:t>
      </w:r>
      <w:r w:rsidRPr="00CF58B9">
        <w:rPr>
          <w:spacing w:val="17"/>
          <w:lang w:val="pt-BR"/>
        </w:rPr>
        <w:t xml:space="preserve"> </w:t>
      </w:r>
      <w:r w:rsidRPr="00CF58B9">
        <w:rPr>
          <w:spacing w:val="-3"/>
          <w:lang w:val="pt-BR"/>
        </w:rPr>
        <w:t>K</w:t>
      </w:r>
      <w:r w:rsidRPr="00CF58B9">
        <w:rPr>
          <w:lang w:val="pt-BR"/>
        </w:rPr>
        <w:t>hi</w:t>
      </w:r>
      <w:r w:rsidRPr="00CF58B9">
        <w:rPr>
          <w:spacing w:val="11"/>
          <w:lang w:val="pt-BR"/>
        </w:rPr>
        <w:t xml:space="preserve"> </w:t>
      </w:r>
      <w:r w:rsidRPr="00CF58B9">
        <w:rPr>
          <w:spacing w:val="-2"/>
          <w:lang w:val="pt-BR"/>
        </w:rPr>
        <w:t>đ</w:t>
      </w:r>
      <w:r w:rsidRPr="00CF58B9">
        <w:rPr>
          <w:spacing w:val="1"/>
          <w:lang w:val="pt-BR"/>
        </w:rPr>
        <w:t>e</w:t>
      </w:r>
      <w:r w:rsidRPr="00CF58B9">
        <w:rPr>
          <w:lang w:val="pt-BR"/>
        </w:rPr>
        <w:t>o</w:t>
      </w:r>
      <w:r w:rsidRPr="00CF58B9">
        <w:rPr>
          <w:spacing w:val="7"/>
          <w:lang w:val="pt-BR"/>
        </w:rPr>
        <w:t xml:space="preserve"> </w:t>
      </w:r>
      <w:r w:rsidRPr="00CF58B9">
        <w:rPr>
          <w:lang w:val="pt-BR"/>
        </w:rPr>
        <w:t>s</w:t>
      </w:r>
      <w:r w:rsidRPr="00CF58B9">
        <w:rPr>
          <w:spacing w:val="-1"/>
          <w:lang w:val="pt-BR"/>
        </w:rPr>
        <w:t>á</w:t>
      </w:r>
      <w:r w:rsidRPr="00CF58B9">
        <w:rPr>
          <w:lang w:val="pt-BR"/>
        </w:rPr>
        <w:t>t</w:t>
      </w:r>
      <w:r w:rsidRPr="00CF58B9">
        <w:rPr>
          <w:spacing w:val="7"/>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ính</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 xml:space="preserve">độ </w:t>
      </w:r>
      <w:r w:rsidRPr="00CF58B9">
        <w:rPr>
          <w:position w:val="-1"/>
          <w:lang w:val="pt-BR"/>
        </w:rPr>
        <w:t>tụ</w:t>
      </w:r>
      <w:r w:rsidRPr="00CF58B9">
        <w:rPr>
          <w:spacing w:val="7"/>
          <w:position w:val="-1"/>
          <w:lang w:val="pt-BR"/>
        </w:rPr>
        <w:t xml:space="preserve"> </w:t>
      </w:r>
      <w:r w:rsidRPr="00CF58B9">
        <w:rPr>
          <w:spacing w:val="-1"/>
          <w:position w:val="-1"/>
          <w:lang w:val="pt-BR"/>
        </w:rPr>
        <w:t>-</w:t>
      </w:r>
      <w:r w:rsidRPr="00CF58B9">
        <w:rPr>
          <w:position w:val="-1"/>
          <w:lang w:val="pt-BR"/>
        </w:rPr>
        <w:t>1đ</w:t>
      </w:r>
      <w:r w:rsidRPr="00CF58B9">
        <w:rPr>
          <w:spacing w:val="1"/>
          <w:position w:val="-1"/>
          <w:lang w:val="pt-BR"/>
        </w:rPr>
        <w:t>i</w:t>
      </w:r>
      <w:r w:rsidRPr="00CF58B9">
        <w:rPr>
          <w:position w:val="-1"/>
          <w:lang w:val="pt-BR"/>
        </w:rPr>
        <w:t>ốp</w:t>
      </w:r>
      <w:r w:rsidRPr="00CF58B9">
        <w:rPr>
          <w:spacing w:val="12"/>
          <w:position w:val="-1"/>
          <w:lang w:val="pt-BR"/>
        </w:rPr>
        <w:t xml:space="preserve"> </w:t>
      </w:r>
      <w:r w:rsidRPr="00CF58B9">
        <w:rPr>
          <w:spacing w:val="-2"/>
          <w:position w:val="-1"/>
          <w:lang w:val="pt-BR"/>
        </w:rPr>
        <w:t>s</w:t>
      </w:r>
      <w:r w:rsidRPr="00CF58B9">
        <w:rPr>
          <w:position w:val="-1"/>
          <w:lang w:val="pt-BR"/>
        </w:rPr>
        <w:t>ẽ</w:t>
      </w:r>
      <w:r w:rsidRPr="00CF58B9">
        <w:rPr>
          <w:spacing w:val="7"/>
          <w:position w:val="-1"/>
          <w:lang w:val="pt-BR"/>
        </w:rPr>
        <w:t xml:space="preserve"> </w:t>
      </w:r>
      <w:r w:rsidRPr="00CF58B9">
        <w:rPr>
          <w:position w:val="-1"/>
          <w:lang w:val="pt-BR"/>
        </w:rPr>
        <w:t>nhìn</w:t>
      </w:r>
      <w:r w:rsidRPr="00CF58B9">
        <w:rPr>
          <w:spacing w:val="9"/>
          <w:position w:val="-1"/>
          <w:lang w:val="pt-BR"/>
        </w:rPr>
        <w:t xml:space="preserve"> </w:t>
      </w:r>
      <w:r w:rsidRPr="00CF58B9">
        <w:rPr>
          <w:position w:val="-1"/>
          <w:lang w:val="pt-BR"/>
        </w:rPr>
        <w:t>t</w:t>
      </w:r>
      <w:r w:rsidRPr="00CF58B9">
        <w:rPr>
          <w:spacing w:val="-2"/>
          <w:position w:val="-1"/>
          <w:lang w:val="pt-BR"/>
        </w:rPr>
        <w:t>h</w:t>
      </w:r>
      <w:r w:rsidRPr="00CF58B9">
        <w:rPr>
          <w:spacing w:val="1"/>
          <w:position w:val="-1"/>
          <w:lang w:val="pt-BR"/>
        </w:rPr>
        <w:t>ấ</w:t>
      </w:r>
      <w:r w:rsidRPr="00CF58B9">
        <w:rPr>
          <w:position w:val="-1"/>
          <w:lang w:val="pt-BR"/>
        </w:rPr>
        <w:t>y</w:t>
      </w:r>
      <w:r w:rsidRPr="00CF58B9">
        <w:rPr>
          <w:spacing w:val="9"/>
          <w:position w:val="-1"/>
          <w:lang w:val="pt-BR"/>
        </w:rPr>
        <w:t xml:space="preserve"> </w:t>
      </w:r>
      <w:r w:rsidRPr="00CF58B9">
        <w:rPr>
          <w:spacing w:val="-2"/>
          <w:position w:val="-1"/>
          <w:lang w:val="pt-BR"/>
        </w:rPr>
        <w:t>v</w:t>
      </w:r>
      <w:r w:rsidRPr="00CF58B9">
        <w:rPr>
          <w:spacing w:val="1"/>
          <w:position w:val="-1"/>
          <w:lang w:val="pt-BR"/>
        </w:rPr>
        <w:t>ậ</w:t>
      </w:r>
      <w:r w:rsidRPr="00CF58B9">
        <w:rPr>
          <w:position w:val="-1"/>
          <w:lang w:val="pt-BR"/>
        </w:rPr>
        <w:t>t</w:t>
      </w:r>
      <w:r w:rsidRPr="00CF58B9">
        <w:rPr>
          <w:spacing w:val="5"/>
          <w:position w:val="-1"/>
          <w:lang w:val="pt-BR"/>
        </w:rPr>
        <w:t xml:space="preserve"> </w:t>
      </w:r>
      <w:r w:rsidRPr="00CF58B9">
        <w:rPr>
          <w:spacing w:val="1"/>
          <w:position w:val="-1"/>
          <w:lang w:val="pt-BR"/>
        </w:rPr>
        <w:t>c</w:t>
      </w:r>
      <w:r w:rsidRPr="00CF58B9">
        <w:rPr>
          <w:spacing w:val="-1"/>
          <w:position w:val="-1"/>
          <w:lang w:val="pt-BR"/>
        </w:rPr>
        <w:t>á</w:t>
      </w:r>
      <w:r w:rsidRPr="00CF58B9">
        <w:rPr>
          <w:spacing w:val="1"/>
          <w:position w:val="-1"/>
          <w:lang w:val="pt-BR"/>
        </w:rPr>
        <w:t>c</w:t>
      </w:r>
      <w:r w:rsidRPr="00CF58B9">
        <w:rPr>
          <w:position w:val="-1"/>
          <w:lang w:val="pt-BR"/>
        </w:rPr>
        <w:t>h</w:t>
      </w:r>
      <w:r w:rsidRPr="00CF58B9">
        <w:rPr>
          <w:spacing w:val="9"/>
          <w:position w:val="-1"/>
          <w:lang w:val="pt-BR"/>
        </w:rPr>
        <w:t xml:space="preserve"> </w:t>
      </w:r>
      <w:r w:rsidRPr="00CF58B9">
        <w:rPr>
          <w:spacing w:val="-2"/>
          <w:position w:val="-1"/>
          <w:lang w:val="pt-BR"/>
        </w:rPr>
        <w:t>m</w:t>
      </w:r>
      <w:r w:rsidRPr="00CF58B9">
        <w:rPr>
          <w:spacing w:val="1"/>
          <w:position w:val="-1"/>
          <w:lang w:val="pt-BR"/>
        </w:rPr>
        <w:t>ắ</w:t>
      </w:r>
      <w:r w:rsidRPr="00CF58B9">
        <w:rPr>
          <w:position w:val="-1"/>
          <w:lang w:val="pt-BR"/>
        </w:rPr>
        <w:t>t</w:t>
      </w:r>
      <w:r w:rsidRPr="00CF58B9">
        <w:rPr>
          <w:spacing w:val="9"/>
          <w:position w:val="-1"/>
          <w:lang w:val="pt-BR"/>
        </w:rPr>
        <w:t xml:space="preserve"> </w:t>
      </w:r>
      <w:r w:rsidRPr="00CF58B9">
        <w:rPr>
          <w:spacing w:val="-2"/>
          <w:position w:val="-1"/>
          <w:lang w:val="pt-BR"/>
        </w:rPr>
        <w:t>g</w:t>
      </w:r>
      <w:r w:rsidRPr="00CF58B9">
        <w:rPr>
          <w:spacing w:val="1"/>
          <w:position w:val="-1"/>
          <w:lang w:val="pt-BR"/>
        </w:rPr>
        <w:t>ầ</w:t>
      </w:r>
      <w:r w:rsidRPr="00CF58B9">
        <w:rPr>
          <w:position w:val="-1"/>
          <w:lang w:val="pt-BR"/>
        </w:rPr>
        <w:t>n</w:t>
      </w:r>
      <w:r w:rsidRPr="00CF58B9">
        <w:rPr>
          <w:spacing w:val="10"/>
          <w:position w:val="-1"/>
          <w:lang w:val="pt-BR"/>
        </w:rPr>
        <w:t xml:space="preserve"> </w:t>
      </w:r>
      <w:r w:rsidRPr="00CF58B9">
        <w:rPr>
          <w:position w:val="-1"/>
          <w:lang w:val="pt-BR"/>
        </w:rPr>
        <w:t>n</w:t>
      </w:r>
      <w:r w:rsidRPr="00CF58B9">
        <w:rPr>
          <w:spacing w:val="-2"/>
          <w:position w:val="-1"/>
          <w:lang w:val="pt-BR"/>
        </w:rPr>
        <w:t>h</w:t>
      </w:r>
      <w:r w:rsidRPr="00CF58B9">
        <w:rPr>
          <w:spacing w:val="1"/>
          <w:position w:val="-1"/>
          <w:lang w:val="pt-BR"/>
        </w:rPr>
        <w:t>ấ</w:t>
      </w:r>
      <w:r w:rsidRPr="00CF58B9">
        <w:rPr>
          <w:position w:val="-1"/>
          <w:lang w:val="pt-BR"/>
        </w:rPr>
        <w:t>t</w:t>
      </w:r>
      <w:r w:rsidRPr="00CF58B9">
        <w:rPr>
          <w:spacing w:val="10"/>
          <w:position w:val="-1"/>
          <w:lang w:val="pt-BR"/>
        </w:rPr>
        <w:t xml:space="preserve"> </w:t>
      </w:r>
      <w:r w:rsidRPr="00CF58B9">
        <w:rPr>
          <w:spacing w:val="-2"/>
          <w:position w:val="-1"/>
          <w:lang w:val="pt-BR"/>
        </w:rPr>
        <w:t>s</w:t>
      </w:r>
      <w:r w:rsidRPr="00CF58B9">
        <w:rPr>
          <w:position w:val="-1"/>
          <w:lang w:val="pt-BR"/>
        </w:rPr>
        <w:t>ẽ</w:t>
      </w:r>
      <w:r w:rsidRPr="00CF58B9">
        <w:rPr>
          <w:spacing w:val="9"/>
          <w:position w:val="-1"/>
          <w:lang w:val="pt-BR"/>
        </w:rPr>
        <w:t xml:space="preserve"> </w:t>
      </w:r>
      <w:r w:rsidRPr="00CF58B9">
        <w:rPr>
          <w:spacing w:val="-2"/>
          <w:position w:val="-1"/>
          <w:lang w:val="pt-BR"/>
        </w:rPr>
        <w:t>l</w:t>
      </w:r>
      <w:r w:rsidRPr="00CF58B9">
        <w:rPr>
          <w:spacing w:val="1"/>
          <w:position w:val="-1"/>
          <w:lang w:val="pt-BR"/>
        </w:rPr>
        <w:t>à</w:t>
      </w:r>
      <w:r w:rsidRPr="00CF58B9">
        <w:rPr>
          <w:position w:val="-1"/>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rPr>
          <w:lang w:val="pt-BR"/>
        </w:rPr>
      </w:pPr>
      <w:r w:rsidRPr="00CF58B9">
        <w:rPr>
          <w:bCs/>
          <w:lang w:val="pt-BR"/>
        </w:rPr>
        <w:t xml:space="preserve">A. </w:t>
      </w:r>
      <w:r w:rsidRPr="00CF58B9">
        <w:rPr>
          <w:lang w:val="pt-BR"/>
        </w:rPr>
        <w:t>66</w:t>
      </w:r>
      <w:r w:rsidRPr="00CF58B9">
        <w:rPr>
          <w:spacing w:val="2"/>
          <w:lang w:val="pt-BR"/>
        </w:rPr>
        <w:t>,</w:t>
      </w:r>
      <w:r w:rsidRPr="00CF58B9">
        <w:rPr>
          <w:spacing w:val="-2"/>
          <w:lang w:val="pt-BR"/>
        </w:rPr>
        <w:t>6</w:t>
      </w:r>
      <w:r w:rsidRPr="00CF58B9">
        <w:rPr>
          <w:spacing w:val="1"/>
          <w:lang w:val="pt-BR"/>
        </w:rPr>
        <w:t>c</w:t>
      </w:r>
      <w:r w:rsidRPr="00CF58B9">
        <w:rPr>
          <w:spacing w:val="-2"/>
          <w:lang w:val="pt-BR"/>
        </w:rPr>
        <w:t>m</w:t>
      </w:r>
      <w:r w:rsidRPr="00CF58B9">
        <w:rPr>
          <w:lang w:val="pt-BR"/>
        </w:rPr>
        <w:t>.</w:t>
      </w:r>
      <w:r w:rsidRPr="00CF58B9">
        <w:rPr>
          <w:lang w:val="pt-BR"/>
        </w:rPr>
        <w:tab/>
      </w:r>
      <w:r w:rsidRPr="00B70FCB">
        <w:rPr>
          <w:bCs/>
          <w:color w:val="FF0000"/>
          <w:spacing w:val="1"/>
          <w:w w:val="102"/>
          <w:lang w:val="pt-BR"/>
        </w:rPr>
        <w:t>B</w:t>
      </w:r>
      <w:r w:rsidRPr="00B70FCB">
        <w:rPr>
          <w:bCs/>
          <w:color w:val="FF0000"/>
          <w:w w:val="102"/>
          <w:lang w:val="pt-BR"/>
        </w:rPr>
        <w:t>.</w:t>
      </w:r>
      <w:r w:rsidRPr="00B70FCB">
        <w:rPr>
          <w:color w:val="FF0000"/>
          <w:lang w:val="pt-BR"/>
        </w:rPr>
        <w:t xml:space="preserve"> 66</w:t>
      </w:r>
      <w:r w:rsidRPr="00B70FCB">
        <w:rPr>
          <w:color w:val="FF0000"/>
          <w:spacing w:val="2"/>
          <w:lang w:val="pt-BR"/>
        </w:rPr>
        <w:t>,</w:t>
      </w:r>
      <w:r w:rsidRPr="00B70FCB">
        <w:rPr>
          <w:color w:val="FF0000"/>
          <w:spacing w:val="-2"/>
          <w:lang w:val="pt-BR"/>
        </w:rPr>
        <w:t>7</w:t>
      </w:r>
      <w:r w:rsidRPr="00B70FCB">
        <w:rPr>
          <w:color w:val="FF0000"/>
          <w:spacing w:val="1"/>
          <w:lang w:val="pt-BR"/>
        </w:rPr>
        <w:t>c</w:t>
      </w:r>
      <w:r w:rsidRPr="00B70FCB">
        <w:rPr>
          <w:color w:val="FF0000"/>
          <w:spacing w:val="-2"/>
          <w:lang w:val="pt-BR"/>
        </w:rPr>
        <w:t>m</w:t>
      </w:r>
      <w:r w:rsidRPr="00B70FCB">
        <w:rPr>
          <w:color w:val="FF0000"/>
          <w:lang w:val="pt-BR"/>
        </w:rPr>
        <w:t>.</w:t>
      </w:r>
      <w:r w:rsidRPr="00CF58B9">
        <w:rPr>
          <w:lang w:val="pt-BR"/>
        </w:rPr>
        <w:tab/>
      </w:r>
      <w:r w:rsidRPr="00CF58B9">
        <w:rPr>
          <w:bCs/>
          <w:lang w:val="pt-BR"/>
        </w:rPr>
        <w:t xml:space="preserve">C. </w:t>
      </w:r>
      <w:r w:rsidRPr="00CF58B9">
        <w:rPr>
          <w:lang w:val="pt-BR"/>
        </w:rPr>
        <w:t>25</w:t>
      </w:r>
      <w:r w:rsidRPr="00CF58B9">
        <w:rPr>
          <w:spacing w:val="1"/>
          <w:lang w:val="pt-BR"/>
        </w:rPr>
        <w:t>c</w:t>
      </w:r>
      <w:r w:rsidRPr="00CF58B9">
        <w:rPr>
          <w:spacing w:val="-2"/>
          <w:lang w:val="pt-BR"/>
        </w:rPr>
        <w:t>m</w:t>
      </w:r>
      <w:r w:rsidRPr="00CF58B9">
        <w:rPr>
          <w:lang w:val="pt-BR"/>
        </w:rPr>
        <w:t>.</w:t>
      </w:r>
      <w:r w:rsidRPr="00CF58B9">
        <w:rPr>
          <w:lang w:val="pt-BR"/>
        </w:rPr>
        <w:tab/>
      </w:r>
      <w:r w:rsidRPr="00CF58B9">
        <w:rPr>
          <w:bCs/>
          <w:w w:val="102"/>
          <w:lang w:val="pt-BR"/>
        </w:rPr>
        <w:t xml:space="preserve">D. </w:t>
      </w:r>
      <w:r w:rsidRPr="00CF58B9">
        <w:rPr>
          <w:lang w:val="pt-BR"/>
        </w:rPr>
        <w:t>28</w:t>
      </w:r>
      <w:r w:rsidRPr="00CF58B9">
        <w:rPr>
          <w:spacing w:val="2"/>
          <w:lang w:val="pt-BR"/>
        </w:rPr>
        <w:t>,</w:t>
      </w:r>
      <w:r w:rsidRPr="00CF58B9">
        <w:rPr>
          <w:spacing w:val="-2"/>
          <w:lang w:val="pt-BR"/>
        </w:rPr>
        <w:t>6</w:t>
      </w:r>
      <w:r w:rsidRPr="00CF58B9">
        <w:rPr>
          <w:spacing w:val="1"/>
          <w:lang w:val="pt-BR"/>
        </w:rPr>
        <w:t>c</w:t>
      </w:r>
      <w:r w:rsidRPr="00CF58B9">
        <w:rPr>
          <w:spacing w:val="-2"/>
          <w:lang w:val="pt-BR"/>
        </w:rPr>
        <w:t>m</w:t>
      </w:r>
      <w:r w:rsidRPr="00CF58B9">
        <w:rPr>
          <w:lang w:val="pt-BR"/>
        </w:rPr>
        <w:t>.</w:t>
      </w:r>
    </w:p>
    <w:p w:rsidR="00AF124A" w:rsidRPr="00CF58B9" w:rsidRDefault="00AF124A" w:rsidP="00AF124A">
      <w:pPr>
        <w:tabs>
          <w:tab w:val="left" w:pos="342"/>
          <w:tab w:val="left" w:pos="2907"/>
          <w:tab w:val="left" w:pos="5415"/>
          <w:tab w:val="left" w:pos="7923"/>
        </w:tabs>
        <w:spacing w:line="288" w:lineRule="auto"/>
        <w:jc w:val="both"/>
        <w:rPr>
          <w:lang w:val="pt-BR"/>
        </w:rPr>
      </w:pPr>
      <w:r w:rsidRPr="00CF58B9">
        <w:rPr>
          <w:b/>
          <w:lang w:val="pt-BR"/>
        </w:rPr>
        <w:t xml:space="preserve">Câu 10: </w:t>
      </w:r>
      <w:r w:rsidRPr="00CF58B9">
        <w:rPr>
          <w:lang w:val="pt-BR"/>
        </w:rPr>
        <w:t>Một người có tật cận thị có khoảng cách từ điểm cực cận đến điểm cực viễn là 10cm đến 50cm , quan sát một vật nhỏ qua kính lúp có tiêu cự f = 10cm. Mắt đặt sát sau kính. Khoảng đặt vật trước kính là:</w:t>
      </w:r>
    </w:p>
    <w:p w:rsidR="00AF124A" w:rsidRPr="00CF58B9" w:rsidRDefault="00AF124A" w:rsidP="00AF124A">
      <w:pPr>
        <w:pStyle w:val="ListParagraph"/>
        <w:tabs>
          <w:tab w:val="left" w:pos="342"/>
          <w:tab w:val="left" w:pos="2907"/>
          <w:tab w:val="left" w:pos="5415"/>
          <w:tab w:val="left" w:pos="7923"/>
        </w:tabs>
        <w:spacing w:line="288" w:lineRule="auto"/>
        <w:ind w:left="0"/>
        <w:jc w:val="both"/>
        <w:rPr>
          <w:b/>
          <w:lang w:val="pt-BR"/>
        </w:rPr>
      </w:pPr>
      <w:r w:rsidRPr="00CF58B9">
        <w:rPr>
          <w:lang w:val="pt-BR"/>
        </w:rPr>
        <w:tab/>
        <w:t xml:space="preserve">A. 4cm </w:t>
      </w:r>
      <w:r w:rsidRPr="00CF58B9">
        <w:rPr>
          <w:position w:val="-4"/>
        </w:rPr>
        <w:object w:dxaOrig="200" w:dyaOrig="240">
          <v:shape id="_x0000_i1051" type="#_x0000_t75" style="width:9.75pt;height:12pt" o:ole="">
            <v:imagedata r:id="rId96" o:title=""/>
          </v:shape>
          <o:OLEObject Type="Embed" ProgID="Equation.DSMT4" ShapeID="_x0000_i1051" DrawAspect="Content" ObjectID="_1583910596" r:id="rId97"/>
        </w:object>
      </w:r>
      <w:r w:rsidRPr="00CF58B9">
        <w:rPr>
          <w:lang w:val="pt-BR"/>
        </w:rPr>
        <w:t xml:space="preserve"> d </w:t>
      </w:r>
      <w:r w:rsidRPr="00CF58B9">
        <w:rPr>
          <w:position w:val="-4"/>
        </w:rPr>
        <w:object w:dxaOrig="200" w:dyaOrig="240">
          <v:shape id="_x0000_i1052" type="#_x0000_t75" style="width:9.75pt;height:12pt" o:ole="">
            <v:imagedata r:id="rId96" o:title=""/>
          </v:shape>
          <o:OLEObject Type="Embed" ProgID="Equation.DSMT4" ShapeID="_x0000_i1052" DrawAspect="Content" ObjectID="_1583910597" r:id="rId98"/>
        </w:object>
      </w:r>
      <w:r w:rsidRPr="00CF58B9">
        <w:rPr>
          <w:lang w:val="pt-BR"/>
        </w:rPr>
        <w:t xml:space="preserve"> 5cm  </w:t>
      </w:r>
      <w:r w:rsidRPr="00CF58B9">
        <w:fldChar w:fldCharType="begin"/>
      </w:r>
      <w:r w:rsidRPr="00CF58B9">
        <w:rPr>
          <w:lang w:val="pt-BR"/>
        </w:rPr>
        <w:instrText xml:space="preserve"> QUOTE </w:instrText>
      </w:r>
      <m:oMath>
        <m:r>
          <m:rPr>
            <m:sty m:val="p"/>
          </m:rPr>
          <w:rPr>
            <w:rFonts w:ascii="Cambria Math" w:hAnsi="Cambria Math"/>
          </w:rPr>
          <m:t>4cm≤d≤5cm</m:t>
        </m:r>
      </m:oMath>
      <w:r w:rsidRPr="00CF58B9">
        <w:rPr>
          <w:lang w:val="pt-BR"/>
        </w:rPr>
        <w:instrText xml:space="preserve"> </w:instrText>
      </w:r>
      <w:r w:rsidRPr="00CF58B9">
        <w:fldChar w:fldCharType="end"/>
      </w:r>
      <w:r w:rsidRPr="00CF58B9">
        <w:rPr>
          <w:lang w:val="pt-BR"/>
        </w:rPr>
        <w:tab/>
        <w:t xml:space="preserve">B. </w:t>
      </w:r>
      <w:r w:rsidRPr="00CF58B9">
        <w:fldChar w:fldCharType="begin"/>
      </w:r>
      <w:r w:rsidRPr="00CF58B9">
        <w:rPr>
          <w:lang w:val="pt-BR"/>
        </w:rPr>
        <w:instrText xml:space="preserve"> QUOTE </w:instrText>
      </w:r>
      <m:oMath>
        <m:r>
          <m:rPr>
            <m:sty m:val="p"/>
          </m:rPr>
          <w:rPr>
            <w:rFonts w:ascii="Cambria Math" w:hAnsi="Cambria Math"/>
          </w:rPr>
          <m:t>4cm≤d≤6,8cm</m:t>
        </m:r>
      </m:oMath>
      <w:r w:rsidRPr="00CF58B9">
        <w:rPr>
          <w:lang w:val="pt-BR"/>
        </w:rPr>
        <w:instrText xml:space="preserve"> </w:instrText>
      </w:r>
      <w:r w:rsidRPr="00CF58B9">
        <w:fldChar w:fldCharType="end"/>
      </w:r>
      <w:r w:rsidRPr="00CF58B9">
        <w:rPr>
          <w:lang w:val="pt-BR"/>
        </w:rPr>
        <w:t xml:space="preserve">4cm </w:t>
      </w:r>
      <w:r w:rsidRPr="00CF58B9">
        <w:rPr>
          <w:position w:val="-4"/>
        </w:rPr>
        <w:object w:dxaOrig="200" w:dyaOrig="240">
          <v:shape id="_x0000_i1053" type="#_x0000_t75" style="width:9.75pt;height:12pt" o:ole="">
            <v:imagedata r:id="rId96" o:title=""/>
          </v:shape>
          <o:OLEObject Type="Embed" ProgID="Equation.DSMT4" ShapeID="_x0000_i1053" DrawAspect="Content" ObjectID="_1583910598" r:id="rId99"/>
        </w:object>
      </w:r>
      <w:r w:rsidRPr="00CF58B9">
        <w:rPr>
          <w:lang w:val="pt-BR"/>
        </w:rPr>
        <w:t xml:space="preserve"> d </w:t>
      </w:r>
      <w:r w:rsidRPr="00CF58B9">
        <w:rPr>
          <w:position w:val="-4"/>
        </w:rPr>
        <w:object w:dxaOrig="200" w:dyaOrig="240">
          <v:shape id="_x0000_i1054" type="#_x0000_t75" style="width:9.75pt;height:12pt" o:ole="">
            <v:imagedata r:id="rId96" o:title=""/>
          </v:shape>
          <o:OLEObject Type="Embed" ProgID="Equation.DSMT4" ShapeID="_x0000_i1054" DrawAspect="Content" ObjectID="_1583910599" r:id="rId100"/>
        </w:object>
      </w:r>
      <w:r w:rsidRPr="00CF58B9">
        <w:rPr>
          <w:lang w:val="pt-BR"/>
        </w:rPr>
        <w:t xml:space="preserve"> 6,8cm  </w:t>
      </w:r>
      <w:r w:rsidRPr="00CF58B9">
        <w:rPr>
          <w:lang w:val="pt-BR"/>
        </w:rPr>
        <w:tab/>
      </w:r>
      <w:r w:rsidRPr="00B70FCB">
        <w:rPr>
          <w:color w:val="FF0000"/>
          <w:lang w:val="pt-BR"/>
        </w:rPr>
        <w:t xml:space="preserve">C. </w:t>
      </w:r>
      <w:r w:rsidRPr="00B70FCB">
        <w:rPr>
          <w:color w:val="FF0000"/>
        </w:rPr>
        <w:fldChar w:fldCharType="begin"/>
      </w:r>
      <w:r w:rsidRPr="00B70FCB">
        <w:rPr>
          <w:color w:val="FF0000"/>
          <w:lang w:val="pt-BR"/>
        </w:rPr>
        <w:instrText xml:space="preserve"> QUOTE </w:instrText>
      </w:r>
      <m:oMath>
        <m:r>
          <m:rPr>
            <m:sty m:val="p"/>
          </m:rPr>
          <w:rPr>
            <w:rFonts w:ascii="Cambria Math" w:hAnsi="Cambria Math"/>
          </w:rPr>
          <m:t xml:space="preserve"> 5cm≤d≤8,3cm</m:t>
        </m:r>
      </m:oMath>
      <w:r w:rsidRPr="00B70FCB">
        <w:rPr>
          <w:color w:val="FF0000"/>
          <w:lang w:val="pt-BR"/>
        </w:rPr>
        <w:instrText xml:space="preserve"> </w:instrText>
      </w:r>
      <w:r w:rsidRPr="00B70FCB">
        <w:rPr>
          <w:color w:val="FF0000"/>
        </w:rPr>
        <w:fldChar w:fldCharType="end"/>
      </w:r>
      <w:r w:rsidRPr="00B70FCB">
        <w:rPr>
          <w:color w:val="FF0000"/>
          <w:lang w:val="pt-BR"/>
        </w:rPr>
        <w:t xml:space="preserve">5cm </w:t>
      </w:r>
      <w:r w:rsidRPr="00B70FCB">
        <w:rPr>
          <w:color w:val="FF0000"/>
          <w:position w:val="-4"/>
        </w:rPr>
        <w:object w:dxaOrig="200" w:dyaOrig="240">
          <v:shape id="_x0000_i1055" type="#_x0000_t75" style="width:9.75pt;height:12pt" o:ole="">
            <v:imagedata r:id="rId96" o:title=""/>
          </v:shape>
          <o:OLEObject Type="Embed" ProgID="Equation.DSMT4" ShapeID="_x0000_i1055" DrawAspect="Content" ObjectID="_1583910600" r:id="rId101"/>
        </w:object>
      </w:r>
      <w:r w:rsidRPr="00B70FCB">
        <w:rPr>
          <w:color w:val="FF0000"/>
          <w:lang w:val="pt-BR"/>
        </w:rPr>
        <w:t xml:space="preserve"> d </w:t>
      </w:r>
      <w:r w:rsidRPr="00B70FCB">
        <w:rPr>
          <w:color w:val="FF0000"/>
          <w:position w:val="-4"/>
        </w:rPr>
        <w:object w:dxaOrig="200" w:dyaOrig="240">
          <v:shape id="_x0000_i1056" type="#_x0000_t75" style="width:9.75pt;height:12pt" o:ole="">
            <v:imagedata r:id="rId96" o:title=""/>
          </v:shape>
          <o:OLEObject Type="Embed" ProgID="Equation.DSMT4" ShapeID="_x0000_i1056" DrawAspect="Content" ObjectID="_1583910601" r:id="rId102"/>
        </w:object>
      </w:r>
      <w:r w:rsidRPr="00B70FCB">
        <w:rPr>
          <w:color w:val="FF0000"/>
          <w:lang w:val="pt-BR"/>
        </w:rPr>
        <w:t xml:space="preserve"> 8,3cm</w:t>
      </w:r>
      <w:r w:rsidRPr="00CF58B9">
        <w:rPr>
          <w:lang w:val="pt-BR"/>
        </w:rPr>
        <w:t xml:space="preserve">  D. 6cm </w:t>
      </w:r>
      <w:r w:rsidRPr="00CF58B9">
        <w:rPr>
          <w:position w:val="-4"/>
        </w:rPr>
        <w:object w:dxaOrig="200" w:dyaOrig="240">
          <v:shape id="_x0000_i1057" type="#_x0000_t75" style="width:9.75pt;height:12pt" o:ole="">
            <v:imagedata r:id="rId96" o:title=""/>
          </v:shape>
          <o:OLEObject Type="Embed" ProgID="Equation.DSMT4" ShapeID="_x0000_i1057" DrawAspect="Content" ObjectID="_1583910602" r:id="rId103"/>
        </w:object>
      </w:r>
      <w:r w:rsidRPr="00CF58B9">
        <w:rPr>
          <w:lang w:val="pt-BR"/>
        </w:rPr>
        <w:t xml:space="preserve"> d </w:t>
      </w:r>
      <w:r w:rsidRPr="00CF58B9">
        <w:rPr>
          <w:position w:val="-4"/>
        </w:rPr>
        <w:object w:dxaOrig="200" w:dyaOrig="240">
          <v:shape id="_x0000_i1058" type="#_x0000_t75" style="width:9.75pt;height:12pt" o:ole="">
            <v:imagedata r:id="rId96" o:title=""/>
          </v:shape>
          <o:OLEObject Type="Embed" ProgID="Equation.DSMT4" ShapeID="_x0000_i1058" DrawAspect="Content" ObjectID="_1583910603" r:id="rId104"/>
        </w:object>
      </w:r>
      <w:r w:rsidRPr="00CF58B9">
        <w:rPr>
          <w:lang w:val="pt-BR"/>
        </w:rPr>
        <w:t xml:space="preserve"> 8,3cm  </w:t>
      </w:r>
      <w:r w:rsidRPr="00CF58B9">
        <w:fldChar w:fldCharType="begin"/>
      </w:r>
      <w:r w:rsidRPr="00CF58B9">
        <w:rPr>
          <w:lang w:val="pt-BR"/>
        </w:rPr>
        <w:instrText xml:space="preserve"> QUOTE </w:instrText>
      </w:r>
      <m:oMath>
        <m:r>
          <m:rPr>
            <m:sty m:val="p"/>
          </m:rPr>
          <w:rPr>
            <w:rFonts w:ascii="Cambria Math" w:hAnsi="Cambria Math"/>
          </w:rPr>
          <m:t>6cm≤d≤8,3cm</m:t>
        </m:r>
      </m:oMath>
      <w:r w:rsidRPr="00CF58B9">
        <w:rPr>
          <w:lang w:val="pt-BR"/>
        </w:rPr>
        <w:instrText xml:space="preserve"> </w:instrText>
      </w:r>
      <w:r w:rsidRPr="00CF58B9">
        <w:fldChar w:fldCharType="end"/>
      </w:r>
    </w:p>
    <w:p w:rsidR="00AF124A" w:rsidRPr="00CF58B9" w:rsidRDefault="00AF124A" w:rsidP="00AF124A">
      <w:pPr>
        <w:tabs>
          <w:tab w:val="left" w:pos="342"/>
          <w:tab w:val="left" w:pos="2907"/>
          <w:tab w:val="left" w:pos="5415"/>
          <w:tab w:val="left" w:pos="7923"/>
        </w:tabs>
        <w:spacing w:line="288" w:lineRule="auto"/>
        <w:jc w:val="both"/>
      </w:pPr>
      <w:r w:rsidRPr="00CF58B9">
        <w:rPr>
          <w:b/>
          <w:lang w:val="pt-BR"/>
        </w:rPr>
        <w:t xml:space="preserve">Câu 11: </w:t>
      </w:r>
      <w:r w:rsidRPr="00CF58B9">
        <w:rPr>
          <w:lang w:val="pt-BR"/>
        </w:rPr>
        <w:t>Một người viễn thị có điểm cực cận cách mắt 50 (cm). Khi đeo kính có độ tụ + 1 (đp), người này sẽ nhìn rõ được những vậ</w:t>
      </w:r>
      <w:r w:rsidRPr="00CF58B9">
        <w:t>t gần nhất cách mắt</w:t>
      </w:r>
    </w:p>
    <w:p w:rsidR="00AF124A" w:rsidRPr="00CF58B9" w:rsidRDefault="00AF124A" w:rsidP="00AF124A">
      <w:pPr>
        <w:tabs>
          <w:tab w:val="left" w:pos="342"/>
          <w:tab w:val="left" w:pos="2907"/>
          <w:tab w:val="left" w:pos="5415"/>
          <w:tab w:val="left" w:pos="7923"/>
        </w:tabs>
        <w:rPr>
          <w:b/>
          <w:lang w:val="pt-BR"/>
        </w:rPr>
      </w:pPr>
      <w:r w:rsidRPr="00CF58B9">
        <w:rPr>
          <w:lang w:val="pt-BR"/>
        </w:rPr>
        <w:tab/>
      </w:r>
      <w:r w:rsidRPr="00B70FCB">
        <w:rPr>
          <w:color w:val="FF0000"/>
          <w:lang w:val="pt-BR"/>
        </w:rPr>
        <w:t>A. 33,3 (cm).</w:t>
      </w:r>
      <w:r w:rsidRPr="00CF58B9">
        <w:rPr>
          <w:lang w:val="pt-BR"/>
        </w:rPr>
        <w:tab/>
        <w:t>B. 40,0 (cm).</w:t>
      </w:r>
      <w:r w:rsidRPr="00CF58B9">
        <w:rPr>
          <w:lang w:val="pt-BR"/>
        </w:rPr>
        <w:tab/>
        <w:t>C. 27,5 (cm).</w:t>
      </w:r>
      <w:r w:rsidRPr="00CF58B9">
        <w:rPr>
          <w:lang w:val="pt-BR"/>
        </w:rPr>
        <w:tab/>
        <w:t>D. 27,5 (cm).</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b/>
          <w:sz w:val="24"/>
          <w:lang w:val="pt-BR"/>
        </w:rPr>
        <w:t xml:space="preserve">Câu 12: </w:t>
      </w:r>
      <w:r w:rsidRPr="00CF58B9">
        <w:rPr>
          <w:rFonts w:ascii="Times New Roman" w:hAnsi="Times New Roman"/>
          <w:bCs/>
          <w:spacing w:val="2"/>
          <w:kern w:val="16"/>
          <w:position w:val="4"/>
          <w:sz w:val="24"/>
          <w:lang w:val="pt-BR"/>
        </w:rPr>
        <w:t xml:space="preserve">Mắt một người có điểm cực cận và cực viễn cách mắt tương ứng là 0,4 m và 1m. </w:t>
      </w:r>
      <w:r w:rsidRPr="00CF58B9">
        <w:rPr>
          <w:rFonts w:ascii="Times New Roman" w:hAnsi="Times New Roman"/>
          <w:spacing w:val="2"/>
          <w:kern w:val="16"/>
          <w:position w:val="4"/>
          <w:sz w:val="24"/>
          <w:lang w:val="pt-BR"/>
        </w:rPr>
        <w:t>Khi đeo kính có độ tụ D</w:t>
      </w:r>
      <w:r w:rsidRPr="00CF58B9">
        <w:rPr>
          <w:rFonts w:ascii="Times New Roman" w:hAnsi="Times New Roman"/>
          <w:spacing w:val="2"/>
          <w:kern w:val="16"/>
          <w:position w:val="4"/>
          <w:sz w:val="24"/>
          <w:vertAlign w:val="subscript"/>
          <w:lang w:val="pt-BR"/>
        </w:rPr>
        <w:t>2</w:t>
      </w:r>
      <w:r w:rsidRPr="00CF58B9">
        <w:rPr>
          <w:rFonts w:ascii="Times New Roman" w:hAnsi="Times New Roman"/>
          <w:spacing w:val="2"/>
          <w:kern w:val="16"/>
          <w:position w:val="4"/>
          <w:sz w:val="24"/>
          <w:lang w:val="pt-BR"/>
        </w:rPr>
        <w:t xml:space="preserve"> = 1,5 điôp, người ấy có khả năng nhìn rõ vật gần nhất cách kính bao nhiêu?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lang w:val="pt-BR"/>
        </w:rPr>
        <w:t xml:space="preserve">     </w:t>
      </w:r>
      <w:r w:rsidRPr="00B70FCB">
        <w:rPr>
          <w:rFonts w:ascii="Times New Roman" w:hAnsi="Times New Roman"/>
          <w:color w:val="FF0000"/>
          <w:spacing w:val="2"/>
          <w:kern w:val="16"/>
          <w:position w:val="4"/>
          <w:sz w:val="24"/>
          <w:lang w:val="pt-BR"/>
        </w:rPr>
        <w:t>A. 0,25m;</w:t>
      </w:r>
      <w:r w:rsidRPr="00CF58B9">
        <w:rPr>
          <w:rFonts w:ascii="Times New Roman" w:hAnsi="Times New Roman"/>
          <w:color w:val="FF0000"/>
          <w:spacing w:val="2"/>
          <w:kern w:val="16"/>
          <w:position w:val="4"/>
          <w:sz w:val="24"/>
          <w:lang w:val="pt-BR"/>
        </w:rPr>
        <w:t xml:space="preserve">                     </w:t>
      </w:r>
      <w:r w:rsidRPr="00CF58B9">
        <w:rPr>
          <w:rFonts w:ascii="Times New Roman" w:hAnsi="Times New Roman"/>
          <w:color w:val="FF0000"/>
          <w:spacing w:val="2"/>
          <w:kern w:val="16"/>
          <w:position w:val="4"/>
          <w:sz w:val="24"/>
          <w:lang w:val="pt-BR"/>
        </w:rPr>
        <w:tab/>
      </w:r>
      <w:r w:rsidRPr="00CF58B9">
        <w:rPr>
          <w:rFonts w:ascii="Times New Roman" w:hAnsi="Times New Roman"/>
          <w:spacing w:val="2"/>
          <w:kern w:val="16"/>
          <w:position w:val="4"/>
          <w:sz w:val="24"/>
          <w:lang w:val="pt-BR"/>
        </w:rPr>
        <w:t xml:space="preserve">B. 0,5m;                  </w:t>
      </w:r>
      <w:r w:rsidRPr="00CF58B9">
        <w:rPr>
          <w:rFonts w:ascii="Times New Roman" w:hAnsi="Times New Roman"/>
          <w:spacing w:val="2"/>
          <w:kern w:val="16"/>
          <w:position w:val="4"/>
          <w:sz w:val="24"/>
          <w:lang w:val="pt-BR"/>
        </w:rPr>
        <w:tab/>
        <w:t xml:space="preserve">C. 0,45m;                 </w:t>
      </w:r>
      <w:r w:rsidRPr="00CF58B9">
        <w:rPr>
          <w:rFonts w:ascii="Times New Roman" w:hAnsi="Times New Roman"/>
          <w:spacing w:val="2"/>
          <w:kern w:val="16"/>
          <w:position w:val="4"/>
          <w:sz w:val="24"/>
          <w:lang w:val="pt-BR"/>
        </w:rPr>
        <w:tab/>
        <w:t>D. Một kết quả khác</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b/>
          <w:sz w:val="24"/>
          <w:lang w:val="pt-BR"/>
        </w:rPr>
        <w:t xml:space="preserve">Câu 13: </w:t>
      </w:r>
      <w:r w:rsidRPr="00CF58B9">
        <w:rPr>
          <w:rFonts w:ascii="Times New Roman" w:hAnsi="Times New Roman"/>
          <w:bCs/>
          <w:spacing w:val="2"/>
          <w:kern w:val="16"/>
          <w:position w:val="4"/>
          <w:sz w:val="24"/>
          <w:lang w:val="pt-BR"/>
        </w:rPr>
        <w:t xml:space="preserve">Mắt một người có điểm cực cận và cực viễn cách mắt tương ứng là 0,4 m và 1m. </w:t>
      </w:r>
      <w:r w:rsidRPr="00CF58B9">
        <w:rPr>
          <w:rFonts w:ascii="Times New Roman" w:hAnsi="Times New Roman"/>
          <w:spacing w:val="2"/>
          <w:kern w:val="16"/>
          <w:position w:val="4"/>
          <w:sz w:val="24"/>
          <w:lang w:val="pt-BR"/>
        </w:rPr>
        <w:t>Khi đeo kính có độ tụ D</w:t>
      </w:r>
      <w:r w:rsidRPr="00CF58B9">
        <w:rPr>
          <w:rFonts w:ascii="Times New Roman" w:hAnsi="Times New Roman"/>
          <w:spacing w:val="2"/>
          <w:kern w:val="16"/>
          <w:position w:val="4"/>
          <w:sz w:val="24"/>
          <w:vertAlign w:val="subscript"/>
          <w:lang w:val="pt-BR"/>
        </w:rPr>
        <w:t>2</w:t>
      </w:r>
      <w:r w:rsidRPr="00CF58B9">
        <w:rPr>
          <w:rFonts w:ascii="Times New Roman" w:hAnsi="Times New Roman"/>
          <w:spacing w:val="2"/>
          <w:kern w:val="16"/>
          <w:position w:val="4"/>
          <w:sz w:val="24"/>
          <w:lang w:val="pt-BR"/>
        </w:rPr>
        <w:t xml:space="preserve"> = 1,5 điôp, người ấy có khả năng nhìn rõ vật xa nhất cách kính bao nhiêu?</w:t>
      </w:r>
    </w:p>
    <w:p w:rsidR="00AF124A" w:rsidRPr="00CF58B9" w:rsidRDefault="00AF124A" w:rsidP="00AF124A">
      <w:pPr>
        <w:tabs>
          <w:tab w:val="left" w:pos="342"/>
          <w:tab w:val="left" w:pos="2907"/>
          <w:tab w:val="left" w:pos="5415"/>
          <w:tab w:val="left" w:pos="7923"/>
        </w:tabs>
        <w:rPr>
          <w:b/>
          <w:lang w:val="pt-BR"/>
        </w:rPr>
      </w:pPr>
      <w:r w:rsidRPr="00CF58B9">
        <w:rPr>
          <w:spacing w:val="2"/>
          <w:kern w:val="16"/>
          <w:position w:val="4"/>
          <w:lang w:val="pt-BR"/>
        </w:rPr>
        <w:t xml:space="preserve">    </w:t>
      </w:r>
      <w:r w:rsidRPr="00CF58B9">
        <w:rPr>
          <w:spacing w:val="2"/>
          <w:kern w:val="16"/>
          <w:position w:val="4"/>
          <w:lang w:val="pt-BR"/>
        </w:rPr>
        <w:tab/>
        <w:t xml:space="preserve">A. 0,45 m;                  </w:t>
      </w:r>
      <w:r w:rsidRPr="00CF58B9">
        <w:rPr>
          <w:spacing w:val="2"/>
          <w:kern w:val="16"/>
          <w:position w:val="4"/>
          <w:lang w:val="pt-BR"/>
        </w:rPr>
        <w:tab/>
        <w:t xml:space="preserve">B. 0,7 m;                      </w:t>
      </w:r>
      <w:r w:rsidRPr="00CF58B9">
        <w:rPr>
          <w:spacing w:val="2"/>
          <w:kern w:val="16"/>
          <w:position w:val="4"/>
          <w:lang w:val="pt-BR"/>
        </w:rPr>
        <w:tab/>
      </w:r>
      <w:r w:rsidRPr="00B70FCB">
        <w:rPr>
          <w:color w:val="FF0000"/>
          <w:spacing w:val="2"/>
          <w:kern w:val="16"/>
          <w:position w:val="4"/>
          <w:lang w:val="pt-BR"/>
        </w:rPr>
        <w:t>C. 0,4 m;</w:t>
      </w:r>
      <w:r w:rsidRPr="00CF58B9">
        <w:rPr>
          <w:spacing w:val="2"/>
          <w:kern w:val="16"/>
          <w:position w:val="4"/>
          <w:lang w:val="pt-BR"/>
        </w:rPr>
        <w:t xml:space="preserve">                     </w:t>
      </w:r>
      <w:r w:rsidRPr="00CF58B9">
        <w:rPr>
          <w:spacing w:val="2"/>
          <w:kern w:val="16"/>
          <w:position w:val="4"/>
          <w:lang w:val="pt-BR"/>
        </w:rPr>
        <w:tab/>
        <w:t>D. Một kết quả khác</w:t>
      </w:r>
    </w:p>
    <w:p w:rsidR="00AF124A" w:rsidRPr="00CF58B9" w:rsidRDefault="00AF124A" w:rsidP="00AF124A">
      <w:pPr>
        <w:tabs>
          <w:tab w:val="left" w:pos="342"/>
          <w:tab w:val="left" w:pos="2907"/>
          <w:tab w:val="left" w:pos="5415"/>
          <w:tab w:val="left" w:pos="7923"/>
        </w:tabs>
        <w:jc w:val="both"/>
      </w:pPr>
      <w:r w:rsidRPr="00B70FCB">
        <w:rPr>
          <w:b/>
          <w:lang w:val="pt-BR"/>
        </w:rPr>
        <w:t>Câu 1</w:t>
      </w:r>
      <w:r>
        <w:rPr>
          <w:b/>
          <w:lang w:val="pt-BR"/>
        </w:rPr>
        <w:t>4</w:t>
      </w:r>
      <w:r w:rsidRPr="00B70FCB">
        <w:rPr>
          <w:b/>
          <w:lang w:val="pt-BR"/>
        </w:rPr>
        <w:t xml:space="preserve">: </w:t>
      </w:r>
      <w:r w:rsidRPr="00B70FCB">
        <w:rPr>
          <w:lang w:val="pt-BR"/>
        </w:rPr>
        <w:t>Tiêu cự của thuỷ tinh thể biến thiên trong khoảng từ 14,8 mm đến 15</w:t>
      </w:r>
      <w:r>
        <w:rPr>
          <w:lang w:val="pt-BR"/>
        </w:rPr>
        <w:t>0</w:t>
      </w:r>
      <w:r w:rsidRPr="00B70FCB">
        <w:rPr>
          <w:lang w:val="pt-BR"/>
        </w:rPr>
        <w:t xml:space="preserve"> mm. </w:t>
      </w:r>
      <w:r w:rsidRPr="00CF58B9">
        <w:t>Khoảng cách từ thuỷ tinh thể đến võng mạc của mắt bằng 15mm. Người này có thể nhìn được những vật cách mắt khoảng:</w:t>
      </w:r>
    </w:p>
    <w:p w:rsidR="00AF124A" w:rsidRPr="00CF58B9" w:rsidRDefault="00AF124A" w:rsidP="00AF124A">
      <w:pPr>
        <w:tabs>
          <w:tab w:val="left" w:pos="342"/>
          <w:tab w:val="left" w:pos="2907"/>
          <w:tab w:val="left" w:pos="5415"/>
          <w:tab w:val="left" w:pos="7923"/>
        </w:tabs>
        <w:rPr>
          <w:b/>
        </w:rPr>
      </w:pPr>
      <w:r w:rsidRPr="00CF58B9">
        <w:tab/>
        <w:t>A. từ 1m đến vô cực</w:t>
      </w:r>
      <w:r w:rsidRPr="00CF58B9">
        <w:tab/>
        <w:t>B. từ 11,1 cm đến 114 m     C. Từ 111 cm đến 11,4 m</w:t>
      </w:r>
      <w:r w:rsidRPr="00CF58B9">
        <w:tab/>
        <w:t xml:space="preserve">  </w:t>
      </w:r>
      <w:r w:rsidRPr="00B70FCB">
        <w:rPr>
          <w:color w:val="FF0000"/>
        </w:rPr>
        <w:t>D. từ 111 cm đến vô cực</w:t>
      </w:r>
    </w:p>
    <w:p w:rsidR="00AF124A" w:rsidRPr="00CF58B9" w:rsidRDefault="00AF124A" w:rsidP="00AF124A">
      <w:pPr>
        <w:tabs>
          <w:tab w:val="left" w:pos="342"/>
          <w:tab w:val="left" w:pos="2907"/>
          <w:tab w:val="left" w:pos="5415"/>
          <w:tab w:val="left" w:pos="7923"/>
        </w:tabs>
        <w:jc w:val="both"/>
      </w:pPr>
      <w:r w:rsidRPr="00CF58B9">
        <w:rPr>
          <w:b/>
        </w:rPr>
        <w:t>Câu 1</w:t>
      </w:r>
      <w:r>
        <w:rPr>
          <w:b/>
        </w:rPr>
        <w:t>5</w:t>
      </w:r>
      <w:r w:rsidRPr="00CF58B9">
        <w:rPr>
          <w:b/>
        </w:rPr>
        <w:t xml:space="preserve">: </w:t>
      </w:r>
      <w:r w:rsidRPr="00CF58B9">
        <w:t>Một người đeo sát mắt một kính có D = - 4điốp thì có thể nhìn rõ vật ở xa không điều tiết. Khi đeo sát mắt kính có D</w:t>
      </w:r>
      <w:r w:rsidRPr="00CF58B9">
        <w:rPr>
          <w:vertAlign w:val="superscript"/>
        </w:rPr>
        <w:t>’</w:t>
      </w:r>
      <w:r w:rsidRPr="00CF58B9">
        <w:t xml:space="preserve"> = 4điốp sẽ nhìn được vật xa nhất cách mắt               </w:t>
      </w:r>
    </w:p>
    <w:p w:rsidR="00AF124A" w:rsidRPr="00CF58B9" w:rsidRDefault="00AF124A" w:rsidP="00AF124A">
      <w:pPr>
        <w:tabs>
          <w:tab w:val="left" w:pos="342"/>
          <w:tab w:val="left" w:pos="2907"/>
          <w:tab w:val="left" w:pos="5415"/>
          <w:tab w:val="left" w:pos="7923"/>
        </w:tabs>
        <w:rPr>
          <w:b/>
        </w:rPr>
      </w:pPr>
      <w:r w:rsidRPr="00CF58B9">
        <w:t xml:space="preserve">   </w:t>
      </w:r>
      <w:r w:rsidRPr="00B70FCB">
        <w:rPr>
          <w:color w:val="FF0000"/>
        </w:rPr>
        <w:t>A. 12,5cm</w:t>
      </w:r>
      <w:r w:rsidRPr="00CF58B9">
        <w:t xml:space="preserve">              </w:t>
      </w:r>
      <w:r w:rsidRPr="00CF58B9">
        <w:tab/>
        <w:t xml:space="preserve">B. 40/3 cm             </w:t>
      </w:r>
      <w:r w:rsidRPr="00CF58B9">
        <w:tab/>
        <w:t xml:space="preserve">C. 70/3 cm           </w:t>
      </w:r>
      <w:r w:rsidRPr="00CF58B9">
        <w:tab/>
        <w:t>D. 120cm</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pPr>
      <w:r w:rsidRPr="00CF58B9">
        <w:rPr>
          <w:b/>
        </w:rPr>
        <w:t xml:space="preserve">Câu 17: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t>ó</w:t>
      </w:r>
      <w:r w:rsidRPr="00CF58B9">
        <w:rPr>
          <w:spacing w:val="5"/>
        </w:rPr>
        <w:t xml:space="preserve"> </w:t>
      </w:r>
      <w:r w:rsidRPr="00CF58B9">
        <w:t>kh</w:t>
      </w:r>
      <w:r w:rsidRPr="00CF58B9">
        <w:rPr>
          <w:spacing w:val="-2"/>
        </w:rPr>
        <w:t>o</w:t>
      </w:r>
      <w:r w:rsidRPr="00CF58B9">
        <w:rPr>
          <w:spacing w:val="1"/>
        </w:rPr>
        <w:t>ả</w:t>
      </w:r>
      <w:r w:rsidRPr="00CF58B9">
        <w:t>ng</w:t>
      </w:r>
      <w:r w:rsidRPr="00CF58B9">
        <w:rPr>
          <w:spacing w:val="14"/>
        </w:rPr>
        <w:t xml:space="preserve"> </w:t>
      </w:r>
      <w:r w:rsidRPr="00CF58B9">
        <w:t>n</w:t>
      </w:r>
      <w:r w:rsidRPr="00CF58B9">
        <w:rPr>
          <w:spacing w:val="1"/>
        </w:rPr>
        <w:t>h</w:t>
      </w:r>
      <w:r w:rsidRPr="00CF58B9">
        <w:rPr>
          <w:spacing w:val="-2"/>
        </w:rPr>
        <w:t>ì</w:t>
      </w:r>
      <w:r w:rsidRPr="00CF58B9">
        <w:t>n</w:t>
      </w:r>
      <w:r w:rsidRPr="00CF58B9">
        <w:rPr>
          <w:spacing w:val="12"/>
        </w:rPr>
        <w:t xml:space="preserve"> </w:t>
      </w:r>
      <w:r w:rsidRPr="00CF58B9">
        <w:rPr>
          <w:spacing w:val="-1"/>
        </w:rPr>
        <w:t>r</w:t>
      </w:r>
      <w:r w:rsidRPr="00CF58B9">
        <w:t>õ</w:t>
      </w:r>
      <w:r w:rsidRPr="00CF58B9">
        <w:rPr>
          <w:spacing w:val="5"/>
        </w:rPr>
        <w:t xml:space="preserve"> </w:t>
      </w:r>
      <w:r w:rsidRPr="00CF58B9">
        <w:t>n</w:t>
      </w:r>
      <w:r w:rsidRPr="00CF58B9">
        <w:rPr>
          <w:spacing w:val="-2"/>
        </w:rPr>
        <w:t>g</w:t>
      </w:r>
      <w:r w:rsidRPr="00CF58B9">
        <w:rPr>
          <w:spacing w:val="1"/>
        </w:rPr>
        <w:t>ắ</w:t>
      </w:r>
      <w:r w:rsidRPr="00CF58B9">
        <w:t>n</w:t>
      </w:r>
      <w:r w:rsidRPr="00CF58B9">
        <w:rPr>
          <w:spacing w:val="13"/>
        </w:rPr>
        <w:t xml:space="preserve"> </w:t>
      </w:r>
      <w:r w:rsidRPr="00CF58B9">
        <w:t>n</w:t>
      </w:r>
      <w:r w:rsidRPr="00CF58B9">
        <w:rPr>
          <w:spacing w:val="-2"/>
        </w:rPr>
        <w:t>h</w:t>
      </w:r>
      <w:r w:rsidRPr="00CF58B9">
        <w:rPr>
          <w:spacing w:val="1"/>
        </w:rPr>
        <w:t>ấ</w:t>
      </w:r>
      <w:r w:rsidRPr="00CF58B9">
        <w:t>t</w:t>
      </w:r>
      <w:r w:rsidRPr="00CF58B9">
        <w:rPr>
          <w:spacing w:val="10"/>
        </w:rPr>
        <w:t xml:space="preserve"> </w:t>
      </w:r>
      <w:r w:rsidRPr="00CF58B9">
        <w:rPr>
          <w:spacing w:val="-1"/>
        </w:rPr>
        <w:t>l</w:t>
      </w:r>
      <w:r w:rsidRPr="00CF58B9">
        <w:t>à</w:t>
      </w:r>
      <w:r w:rsidRPr="00CF58B9">
        <w:rPr>
          <w:spacing w:val="6"/>
        </w:rPr>
        <w:t xml:space="preserve"> </w:t>
      </w:r>
      <w:r w:rsidRPr="00CF58B9">
        <w:t>5</w:t>
      </w:r>
      <w:r w:rsidRPr="00CF58B9">
        <w:rPr>
          <w:spacing w:val="-2"/>
        </w:rPr>
        <w:t>0</w:t>
      </w:r>
      <w:r w:rsidRPr="00CF58B9">
        <w:rPr>
          <w:spacing w:val="1"/>
        </w:rPr>
        <w:t>c</w:t>
      </w:r>
      <w:r w:rsidRPr="00CF58B9">
        <w:rPr>
          <w:spacing w:val="-2"/>
        </w:rPr>
        <w:t>m</w:t>
      </w:r>
      <w:r w:rsidRPr="00CF58B9">
        <w:t>.</w:t>
      </w:r>
      <w:r w:rsidRPr="00CF58B9">
        <w:rPr>
          <w:spacing w:val="12"/>
        </w:rPr>
        <w:t xml:space="preserve"> </w:t>
      </w:r>
      <w:r w:rsidRPr="00CF58B9">
        <w:t>Để</w:t>
      </w:r>
      <w:r w:rsidRPr="00CF58B9">
        <w:rPr>
          <w:spacing w:val="10"/>
        </w:rPr>
        <w:t xml:space="preserve"> </w:t>
      </w:r>
      <w:r w:rsidRPr="00CF58B9">
        <w:t>đ</w:t>
      </w:r>
      <w:r w:rsidRPr="00CF58B9">
        <w:rPr>
          <w:spacing w:val="-2"/>
        </w:rPr>
        <w:t>ọ</w:t>
      </w:r>
      <w:r w:rsidRPr="00CF58B9">
        <w:t>c</w:t>
      </w:r>
      <w:r w:rsidRPr="00CF58B9">
        <w:rPr>
          <w:spacing w:val="9"/>
        </w:rPr>
        <w:t xml:space="preserve"> </w:t>
      </w:r>
      <w:r w:rsidRPr="00CF58B9">
        <w:t>đư</w:t>
      </w:r>
      <w:r w:rsidRPr="00CF58B9">
        <w:rPr>
          <w:spacing w:val="-2"/>
        </w:rPr>
        <w:t>ợ</w:t>
      </w:r>
      <w:r w:rsidRPr="00CF58B9">
        <w:t>c</w:t>
      </w:r>
      <w:r w:rsidRPr="00CF58B9">
        <w:rPr>
          <w:spacing w:val="12"/>
        </w:rPr>
        <w:t xml:space="preserve"> </w:t>
      </w:r>
      <w:r w:rsidRPr="00CF58B9">
        <w:t>dòng</w:t>
      </w:r>
      <w:r w:rsidRPr="00CF58B9">
        <w:rPr>
          <w:spacing w:val="10"/>
        </w:rPr>
        <w:t xml:space="preserve"> </w:t>
      </w:r>
      <w:r w:rsidRPr="00CF58B9">
        <w:rPr>
          <w:spacing w:val="1"/>
        </w:rPr>
        <w:t>c</w:t>
      </w:r>
      <w:r w:rsidRPr="00CF58B9">
        <w:t>hữ</w:t>
      </w:r>
      <w:r w:rsidRPr="00CF58B9">
        <w:rPr>
          <w:spacing w:val="6"/>
        </w:rPr>
        <w:t xml:space="preserve"> </w:t>
      </w:r>
      <w:r w:rsidRPr="00CF58B9">
        <w:rPr>
          <w:spacing w:val="-1"/>
        </w:rPr>
        <w:t>c</w:t>
      </w:r>
      <w:r w:rsidRPr="00CF58B9">
        <w:rPr>
          <w:spacing w:val="1"/>
        </w:rPr>
        <w:t>á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lastRenderedPageBreak/>
        <w:t>3</w:t>
      </w:r>
      <w:r w:rsidRPr="00CF58B9">
        <w:rPr>
          <w:spacing w:val="-2"/>
        </w:rPr>
        <w:t>0</w:t>
      </w:r>
      <w:r w:rsidRPr="00CF58B9">
        <w:rPr>
          <w:spacing w:val="1"/>
        </w:rPr>
        <w:t>c</w:t>
      </w:r>
      <w:r w:rsidRPr="00CF58B9">
        <w:t>m</w:t>
      </w:r>
      <w:r w:rsidRPr="00CF58B9">
        <w:rPr>
          <w:spacing w:val="12"/>
        </w:rPr>
        <w:t xml:space="preserve"> </w:t>
      </w:r>
      <w:r w:rsidRPr="00CF58B9">
        <w:t>t</w:t>
      </w:r>
      <w:r w:rsidRPr="00CF58B9">
        <w:rPr>
          <w:spacing w:val="1"/>
        </w:rPr>
        <w:t>h</w:t>
      </w:r>
      <w:r w:rsidRPr="00CF58B9">
        <w:t>ì</w:t>
      </w:r>
      <w:r w:rsidRPr="00CF58B9">
        <w:rPr>
          <w:spacing w:val="7"/>
        </w:rPr>
        <w:t xml:space="preserve"> </w:t>
      </w:r>
      <w:r w:rsidRPr="00CF58B9">
        <w:t>p</w:t>
      </w:r>
      <w:r w:rsidRPr="00CF58B9">
        <w:rPr>
          <w:spacing w:val="-2"/>
        </w:rPr>
        <w:t>h</w:t>
      </w:r>
      <w:r w:rsidRPr="00CF58B9">
        <w:rPr>
          <w:spacing w:val="1"/>
        </w:rPr>
        <w:t>ả</w:t>
      </w:r>
      <w:r w:rsidRPr="00CF58B9">
        <w:t>i</w:t>
      </w:r>
      <w:r w:rsidRPr="00CF58B9">
        <w:rPr>
          <w:spacing w:val="10"/>
        </w:rPr>
        <w:t xml:space="preserve"> </w:t>
      </w:r>
      <w:r w:rsidRPr="00CF58B9">
        <w:rPr>
          <w:spacing w:val="-2"/>
        </w:rPr>
        <w:t>đ</w:t>
      </w:r>
      <w:r w:rsidRPr="00CF58B9">
        <w:rPr>
          <w:spacing w:val="-1"/>
        </w:rPr>
        <w:t>e</w:t>
      </w:r>
      <w:r w:rsidRPr="00CF58B9">
        <w:t>o</w:t>
      </w:r>
      <w:r w:rsidRPr="00CF58B9">
        <w:rPr>
          <w:spacing w:val="10"/>
        </w:rPr>
        <w:t xml:space="preserve"> </w:t>
      </w:r>
      <w:r w:rsidRPr="00CF58B9">
        <w:rPr>
          <w:spacing w:val="-2"/>
        </w:rPr>
        <w:t>s</w:t>
      </w:r>
      <w:r w:rsidRPr="00CF58B9">
        <w:rPr>
          <w:spacing w:val="1"/>
        </w:rPr>
        <w:t>á</w:t>
      </w:r>
      <w:r w:rsidRPr="00CF58B9">
        <w:t>t m</w:t>
      </w:r>
      <w:r w:rsidRPr="00CF58B9">
        <w:rPr>
          <w:spacing w:val="1"/>
        </w:rPr>
        <w:t>ắ</w:t>
      </w:r>
      <w:r w:rsidRPr="00CF58B9">
        <w:t>t</w:t>
      </w:r>
      <w:r w:rsidRPr="00CF58B9">
        <w:rPr>
          <w:spacing w:val="9"/>
        </w:rPr>
        <w:t xml:space="preserve"> </w:t>
      </w:r>
      <w:r w:rsidRPr="00CF58B9">
        <w:t>kính</w:t>
      </w:r>
      <w:r w:rsidRPr="00CF58B9">
        <w:rPr>
          <w:spacing w:val="7"/>
        </w:rPr>
        <w:t xml:space="preserve"> </w:t>
      </w:r>
      <w:r w:rsidRPr="00CF58B9">
        <w:rPr>
          <w:spacing w:val="1"/>
        </w:rPr>
        <w:t>c</w:t>
      </w:r>
      <w:r w:rsidRPr="00CF58B9">
        <w:t>ó</w:t>
      </w:r>
      <w:r w:rsidRPr="00CF58B9">
        <w:rPr>
          <w:spacing w:val="5"/>
        </w:rPr>
        <w:t xml:space="preserve"> </w:t>
      </w:r>
      <w:r w:rsidRPr="00CF58B9">
        <w:t>độ</w:t>
      </w:r>
      <w:r w:rsidRPr="00CF58B9">
        <w:rPr>
          <w:spacing w:val="5"/>
        </w:rPr>
        <w:t xml:space="preserve"> </w:t>
      </w:r>
      <w:r w:rsidRPr="00CF58B9">
        <w:t>tụ</w:t>
      </w:r>
      <w:r w:rsidRPr="00CF58B9">
        <w:rPr>
          <w:spacing w:val="4"/>
        </w:rPr>
        <w:t xml:space="preserve"> </w:t>
      </w:r>
      <w:r w:rsidRPr="00CF58B9">
        <w:t>:</w:t>
      </w:r>
    </w:p>
    <w:p w:rsidR="00AF124A" w:rsidRPr="00CF58B9" w:rsidRDefault="00AF124A" w:rsidP="00AF124A">
      <w:pPr>
        <w:widowControl w:val="0"/>
        <w:tabs>
          <w:tab w:val="left" w:pos="342"/>
          <w:tab w:val="left" w:pos="2460"/>
          <w:tab w:val="left" w:pos="2907"/>
          <w:tab w:val="left" w:pos="5415"/>
          <w:tab w:val="left" w:pos="7923"/>
        </w:tabs>
        <w:autoSpaceDE w:val="0"/>
        <w:autoSpaceDN w:val="0"/>
        <w:adjustRightInd w:val="0"/>
        <w:spacing w:before="6"/>
        <w:ind w:right="-20"/>
      </w:pPr>
      <w:r w:rsidRPr="00CF58B9">
        <w:rPr>
          <w:bCs/>
        </w:rPr>
        <w:tab/>
        <w:t xml:space="preserve">A. </w:t>
      </w:r>
      <w:r w:rsidRPr="00CF58B9">
        <w:rPr>
          <w:bCs/>
          <w:spacing w:val="9"/>
        </w:rPr>
        <w:t xml:space="preserve"> </w:t>
      </w:r>
      <w:r w:rsidRPr="00CF58B9">
        <w:t>D</w:t>
      </w:r>
      <w:r w:rsidRPr="00CF58B9">
        <w:rPr>
          <w:spacing w:val="4"/>
        </w:rPr>
        <w:t xml:space="preserve"> </w:t>
      </w:r>
      <w:r w:rsidRPr="00CF58B9">
        <w:t>=</w:t>
      </w:r>
      <w:r w:rsidRPr="00CF58B9">
        <w:rPr>
          <w:spacing w:val="5"/>
        </w:rPr>
        <w:t xml:space="preserve"> </w:t>
      </w:r>
      <w:r w:rsidRPr="00CF58B9">
        <w:rPr>
          <w:spacing w:val="-2"/>
        </w:rPr>
        <w:t>2</w:t>
      </w:r>
      <w:r w:rsidRPr="00CF58B9">
        <w:rPr>
          <w:spacing w:val="2"/>
        </w:rPr>
        <w:t>,</w:t>
      </w:r>
      <w:r w:rsidRPr="00CF58B9">
        <w:t>86</w:t>
      </w:r>
      <w:r w:rsidRPr="00CF58B9">
        <w:rPr>
          <w:spacing w:val="9"/>
        </w:rPr>
        <w:t xml:space="preserve"> </w:t>
      </w:r>
      <w:r w:rsidRPr="00CF58B9">
        <w:t>đ</w:t>
      </w:r>
      <w:r w:rsidRPr="00CF58B9">
        <w:rPr>
          <w:spacing w:val="1"/>
        </w:rPr>
        <w:t>i</w:t>
      </w:r>
      <w:r w:rsidRPr="00CF58B9">
        <w:t>ố</w:t>
      </w:r>
      <w:r w:rsidRPr="00CF58B9">
        <w:rPr>
          <w:spacing w:val="-2"/>
        </w:rPr>
        <w:t>p</w:t>
      </w:r>
      <w:r w:rsidRPr="00CF58B9">
        <w:t>.</w:t>
      </w:r>
      <w:r w:rsidRPr="00CF58B9">
        <w:rPr>
          <w:spacing w:val="-46"/>
        </w:rPr>
        <w:t xml:space="preserve"> </w:t>
      </w:r>
      <w:r w:rsidRPr="00CF58B9">
        <w:rPr>
          <w:spacing w:val="-46"/>
        </w:rPr>
        <w:tab/>
      </w:r>
      <w:r w:rsidRPr="00CF58B9">
        <w:rPr>
          <w:spacing w:val="-46"/>
        </w:rPr>
        <w:tab/>
      </w:r>
      <w:r w:rsidRPr="00CF58B9">
        <w:rPr>
          <w:bCs/>
          <w:spacing w:val="1"/>
        </w:rPr>
        <w:t>B</w:t>
      </w:r>
      <w:r w:rsidRPr="00CF58B9">
        <w:rPr>
          <w:bCs/>
        </w:rPr>
        <w:t>.</w:t>
      </w:r>
      <w:r w:rsidRPr="00CF58B9">
        <w:rPr>
          <w:bCs/>
          <w:spacing w:val="8"/>
        </w:rPr>
        <w:t xml:space="preserve"> </w:t>
      </w:r>
      <w:r w:rsidRPr="00CF58B9">
        <w:t>D</w:t>
      </w:r>
      <w:r w:rsidRPr="00CF58B9">
        <w:rPr>
          <w:spacing w:val="4"/>
        </w:rPr>
        <w:t xml:space="preserve"> </w:t>
      </w:r>
      <w:r w:rsidRPr="00CF58B9">
        <w:t>=</w:t>
      </w:r>
      <w:r w:rsidRPr="00CF58B9">
        <w:rPr>
          <w:spacing w:val="3"/>
        </w:rPr>
        <w:t xml:space="preserve"> </w:t>
      </w:r>
      <w:r w:rsidRPr="00CF58B9">
        <w:rPr>
          <w:spacing w:val="-2"/>
        </w:rPr>
        <w:t>1</w:t>
      </w:r>
      <w:r w:rsidRPr="00CF58B9">
        <w:rPr>
          <w:spacing w:val="2"/>
        </w:rPr>
        <w:t>,</w:t>
      </w:r>
      <w:r w:rsidRPr="00CF58B9">
        <w:t>33</w:t>
      </w:r>
      <w:r w:rsidRPr="00CF58B9">
        <w:rPr>
          <w:spacing w:val="9"/>
        </w:rPr>
        <w:t xml:space="preserve"> </w:t>
      </w:r>
      <w:r w:rsidRPr="00CF58B9">
        <w:t>đ</w:t>
      </w:r>
      <w:r w:rsidRPr="00CF58B9">
        <w:rPr>
          <w:spacing w:val="1"/>
        </w:rPr>
        <w:t>i</w:t>
      </w:r>
      <w:r w:rsidRPr="00CF58B9">
        <w:t>ố</w:t>
      </w:r>
      <w:r w:rsidRPr="00CF58B9">
        <w:rPr>
          <w:spacing w:val="-2"/>
        </w:rPr>
        <w:t>p</w:t>
      </w:r>
      <w:r w:rsidRPr="00CF58B9">
        <w:t>.</w:t>
      </w:r>
      <w:r w:rsidRPr="00CF58B9">
        <w:tab/>
      </w:r>
      <w:r w:rsidRPr="00CF58B9">
        <w:rPr>
          <w:bCs/>
        </w:rPr>
        <w:t>C.</w:t>
      </w:r>
      <w:r w:rsidRPr="00CF58B9">
        <w:rPr>
          <w:bCs/>
          <w:spacing w:val="8"/>
        </w:rPr>
        <w:t xml:space="preserve"> </w:t>
      </w:r>
      <w:r w:rsidRPr="00CF58B9">
        <w:t>D</w:t>
      </w:r>
      <w:r w:rsidRPr="00CF58B9">
        <w:rPr>
          <w:spacing w:val="4"/>
        </w:rPr>
        <w:t xml:space="preserve"> </w:t>
      </w:r>
      <w:r w:rsidRPr="00CF58B9">
        <w:t>=</w:t>
      </w:r>
      <w:r w:rsidRPr="00CF58B9">
        <w:rPr>
          <w:spacing w:val="5"/>
        </w:rPr>
        <w:t xml:space="preserve"> </w:t>
      </w:r>
      <w:r w:rsidRPr="00CF58B9">
        <w:rPr>
          <w:spacing w:val="-2"/>
        </w:rPr>
        <w:t>4</w:t>
      </w:r>
      <w:r w:rsidRPr="00CF58B9">
        <w:rPr>
          <w:spacing w:val="2"/>
        </w:rPr>
        <w:t>,</w:t>
      </w:r>
      <w:r w:rsidRPr="00CF58B9">
        <w:t>86</w:t>
      </w:r>
      <w:r w:rsidRPr="00CF58B9">
        <w:rPr>
          <w:spacing w:val="9"/>
        </w:rPr>
        <w:t xml:space="preserve"> </w:t>
      </w:r>
      <w:r w:rsidRPr="00CF58B9">
        <w:t>đ</w:t>
      </w:r>
      <w:r w:rsidRPr="00CF58B9">
        <w:rPr>
          <w:spacing w:val="1"/>
        </w:rPr>
        <w:t>i</w:t>
      </w:r>
      <w:r w:rsidRPr="00CF58B9">
        <w:t>ố</w:t>
      </w:r>
      <w:r w:rsidRPr="00CF58B9">
        <w:rPr>
          <w:spacing w:val="-2"/>
        </w:rPr>
        <w:t>p</w:t>
      </w:r>
      <w:r w:rsidRPr="00CF58B9">
        <w:t>.</w:t>
      </w:r>
      <w:r w:rsidRPr="00CF58B9">
        <w:rPr>
          <w:spacing w:val="-46"/>
        </w:rPr>
        <w:t xml:space="preserve"> </w:t>
      </w:r>
      <w:r w:rsidRPr="00CF58B9">
        <w:rPr>
          <w:spacing w:val="-46"/>
        </w:rPr>
        <w:tab/>
      </w:r>
      <w:r w:rsidRPr="00CF58B9">
        <w:rPr>
          <w:bCs/>
        </w:rPr>
        <w:t>D.</w:t>
      </w:r>
      <w:r w:rsidRPr="00CF58B9">
        <w:rPr>
          <w:bCs/>
          <w:spacing w:val="8"/>
        </w:rPr>
        <w:t xml:space="preserve"> </w:t>
      </w:r>
      <w:r w:rsidRPr="00CF58B9">
        <w:t>D</w:t>
      </w:r>
      <w:r w:rsidRPr="00CF58B9">
        <w:rPr>
          <w:spacing w:val="4"/>
        </w:rPr>
        <w:t xml:space="preserve"> </w:t>
      </w:r>
      <w:r w:rsidRPr="00CF58B9">
        <w:t>=</w:t>
      </w:r>
      <w:r w:rsidRPr="00CF58B9">
        <w:rPr>
          <w:spacing w:val="5"/>
        </w:rPr>
        <w:t xml:space="preserve"> </w:t>
      </w:r>
      <w:r w:rsidRPr="00CF58B9">
        <w:rPr>
          <w:spacing w:val="-1"/>
        </w:rPr>
        <w:t>-</w:t>
      </w:r>
      <w:r w:rsidRPr="00CF58B9">
        <w:rPr>
          <w:spacing w:val="-2"/>
        </w:rPr>
        <w:t>1</w:t>
      </w:r>
      <w:r w:rsidRPr="00CF58B9">
        <w:rPr>
          <w:spacing w:val="2"/>
        </w:rPr>
        <w:t>,</w:t>
      </w:r>
      <w:r w:rsidRPr="00CF58B9">
        <w:t>33</w:t>
      </w:r>
      <w:r w:rsidRPr="00CF58B9">
        <w:rPr>
          <w:spacing w:val="10"/>
        </w:rPr>
        <w:t xml:space="preserve"> </w:t>
      </w:r>
      <w:r w:rsidRPr="00CF58B9">
        <w:t>đ</w:t>
      </w:r>
      <w:r w:rsidRPr="00CF58B9">
        <w:rPr>
          <w:spacing w:val="1"/>
        </w:rPr>
        <w:t>i</w:t>
      </w:r>
      <w:r w:rsidRPr="00CF58B9">
        <w:t>ố</w:t>
      </w:r>
      <w:r w:rsidRPr="00CF58B9">
        <w:rPr>
          <w:spacing w:val="-2"/>
        </w:rPr>
        <w:t>p</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pPr>
      <w:r w:rsidRPr="00CF58B9">
        <w:rPr>
          <w:b/>
        </w:rPr>
        <w:t xml:space="preserve">Câu 18: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5"/>
        </w:rPr>
        <w:t xml:space="preserve"> </w:t>
      </w:r>
      <w:r w:rsidRPr="00CF58B9">
        <w:rPr>
          <w:spacing w:val="1"/>
        </w:rPr>
        <w:t>c</w:t>
      </w:r>
      <w:r w:rsidRPr="00CF58B9">
        <w:t>ó</w:t>
      </w:r>
      <w:r w:rsidRPr="00CF58B9">
        <w:rPr>
          <w:spacing w:val="5"/>
        </w:rPr>
        <w:t xml:space="preserve"> </w:t>
      </w:r>
      <w:r w:rsidRPr="00CF58B9">
        <w:t>đi</w:t>
      </w:r>
      <w:r w:rsidRPr="00CF58B9">
        <w:rPr>
          <w:spacing w:val="-1"/>
        </w:rPr>
        <w:t>ể</w:t>
      </w:r>
      <w:r w:rsidRPr="00CF58B9">
        <w:t>m</w:t>
      </w:r>
      <w:r w:rsidRPr="00CF58B9">
        <w:rPr>
          <w:spacing w:val="11"/>
        </w:rPr>
        <w:t xml:space="preserve"> </w:t>
      </w:r>
      <w:r w:rsidRPr="00CF58B9">
        <w:rPr>
          <w:spacing w:val="1"/>
        </w:rPr>
        <w:t>c</w:t>
      </w:r>
      <w:r w:rsidRPr="00CF58B9">
        <w:t>ực</w:t>
      </w:r>
      <w:r w:rsidRPr="00CF58B9">
        <w:rPr>
          <w:spacing w:val="7"/>
        </w:rPr>
        <w:t xml:space="preserve"> </w:t>
      </w:r>
      <w:r w:rsidRPr="00CF58B9">
        <w:rPr>
          <w:spacing w:val="1"/>
        </w:rPr>
        <w:t>cậ</w:t>
      </w:r>
      <w:r w:rsidRPr="00CF58B9">
        <w:t>n</w:t>
      </w:r>
      <w:r w:rsidRPr="00CF58B9">
        <w:rPr>
          <w:spacing w:val="5"/>
        </w:rPr>
        <w:t xml:space="preserve"> </w:t>
      </w:r>
      <w:r w:rsidRPr="00CF58B9">
        <w:rPr>
          <w:spacing w:val="-1"/>
        </w:rPr>
        <w:t>c</w:t>
      </w:r>
      <w:r w:rsidRPr="00CF58B9">
        <w:rPr>
          <w:spacing w:val="1"/>
        </w:rPr>
        <w:t>á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t>12</w:t>
      </w:r>
      <w:r w:rsidRPr="00CF58B9">
        <w:rPr>
          <w:spacing w:val="3"/>
        </w:rPr>
        <w:t xml:space="preserve"> </w:t>
      </w:r>
      <w:r w:rsidRPr="00CF58B9">
        <w:rPr>
          <w:spacing w:val="-1"/>
        </w:rPr>
        <w:t>c</w:t>
      </w:r>
      <w:r w:rsidRPr="00CF58B9">
        <w:t>m</w:t>
      </w:r>
      <w:r w:rsidRPr="00CF58B9">
        <w:rPr>
          <w:spacing w:val="9"/>
        </w:rPr>
        <w:t xml:space="preserve"> </w:t>
      </w:r>
      <w:r w:rsidRPr="00CF58B9">
        <w:rPr>
          <w:spacing w:val="1"/>
        </w:rPr>
        <w:t>v</w:t>
      </w:r>
      <w:r w:rsidRPr="00CF58B9">
        <w:t>à</w:t>
      </w:r>
      <w:r w:rsidRPr="00CF58B9">
        <w:rPr>
          <w:spacing w:val="7"/>
        </w:rPr>
        <w:t xml:space="preserve"> </w:t>
      </w:r>
      <w:r w:rsidRPr="00CF58B9">
        <w:t>đ</w:t>
      </w:r>
      <w:r w:rsidRPr="00CF58B9">
        <w:rPr>
          <w:spacing w:val="-2"/>
        </w:rPr>
        <w:t>i</w:t>
      </w:r>
      <w:r w:rsidRPr="00CF58B9">
        <w:rPr>
          <w:spacing w:val="1"/>
        </w:rPr>
        <w:t>ể</w:t>
      </w:r>
      <w:r w:rsidRPr="00CF58B9">
        <w:t xml:space="preserve">m </w:t>
      </w:r>
      <w:r w:rsidRPr="00CF58B9">
        <w:rPr>
          <w:spacing w:val="12"/>
        </w:rPr>
        <w:t xml:space="preserve"> </w:t>
      </w:r>
      <w:r w:rsidRPr="00CF58B9">
        <w:rPr>
          <w:spacing w:val="1"/>
        </w:rPr>
        <w:t>c</w:t>
      </w:r>
      <w:r w:rsidRPr="00CF58B9">
        <w:rPr>
          <w:spacing w:val="-2"/>
        </w:rPr>
        <w:t>ự</w:t>
      </w:r>
      <w:r w:rsidRPr="00CF58B9">
        <w:t>c</w:t>
      </w:r>
      <w:r w:rsidRPr="00CF58B9">
        <w:rPr>
          <w:spacing w:val="9"/>
        </w:rPr>
        <w:t xml:space="preserve"> </w:t>
      </w:r>
      <w:r w:rsidRPr="00CF58B9">
        <w:rPr>
          <w:spacing w:val="-2"/>
        </w:rPr>
        <w:t>v</w:t>
      </w:r>
      <w:r w:rsidRPr="00CF58B9">
        <w:t>i</w:t>
      </w:r>
      <w:r w:rsidRPr="00CF58B9">
        <w:rPr>
          <w:spacing w:val="1"/>
        </w:rPr>
        <w:t>ễ</w:t>
      </w:r>
      <w:r w:rsidRPr="00CF58B9">
        <w:t>n</w:t>
      </w:r>
      <w:r w:rsidRPr="00CF58B9">
        <w:rPr>
          <w:spacing w:val="9"/>
        </w:rPr>
        <w:t xml:space="preserve"> </w:t>
      </w:r>
      <w:r w:rsidRPr="00CF58B9">
        <w:rPr>
          <w:spacing w:val="-1"/>
        </w:rPr>
        <w:t>cá</w:t>
      </w:r>
      <w:r w:rsidRPr="00CF58B9">
        <w:rPr>
          <w:spacing w:val="1"/>
        </w:rPr>
        <w:t>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9"/>
        </w:rPr>
        <w:t xml:space="preserve"> </w:t>
      </w:r>
      <w:r w:rsidRPr="00CF58B9">
        <w:t>60</w:t>
      </w:r>
      <w:r w:rsidRPr="00CF58B9">
        <w:rPr>
          <w:spacing w:val="3"/>
        </w:rPr>
        <w:t xml:space="preserve"> </w:t>
      </w:r>
      <w:r w:rsidRPr="00CF58B9">
        <w:rPr>
          <w:spacing w:val="1"/>
        </w:rPr>
        <w:t>c</w:t>
      </w:r>
      <w:r w:rsidRPr="00CF58B9">
        <w:rPr>
          <w:spacing w:val="-2"/>
        </w:rPr>
        <w:t>m</w:t>
      </w:r>
      <w:r w:rsidRPr="00CF58B9">
        <w:rPr>
          <w:spacing w:val="2"/>
        </w:rPr>
        <w:t xml:space="preserve">. </w:t>
      </w:r>
      <w:r w:rsidRPr="00CF58B9">
        <w:rPr>
          <w:spacing w:val="-3"/>
        </w:rPr>
        <w:t>K</w:t>
      </w:r>
      <w:r w:rsidRPr="00CF58B9">
        <w:t>hi</w:t>
      </w:r>
      <w:r w:rsidRPr="00CF58B9">
        <w:rPr>
          <w:spacing w:val="17"/>
        </w:rPr>
        <w:t xml:space="preserve"> </w:t>
      </w:r>
      <w:r w:rsidRPr="00CF58B9">
        <w:t>đ</w:t>
      </w:r>
      <w:r w:rsidRPr="00CF58B9">
        <w:rPr>
          <w:spacing w:val="1"/>
        </w:rPr>
        <w:t>e</w:t>
      </w:r>
      <w:r w:rsidRPr="00CF58B9">
        <w:t>o</w:t>
      </w:r>
      <w:r w:rsidRPr="00CF58B9">
        <w:rPr>
          <w:spacing w:val="7"/>
        </w:rPr>
        <w:t xml:space="preserve"> </w:t>
      </w:r>
      <w:r w:rsidRPr="00CF58B9">
        <w:rPr>
          <w:spacing w:val="-2"/>
        </w:rPr>
        <w:t>k</w:t>
      </w:r>
      <w:r w:rsidRPr="00CF58B9">
        <w:t>ính</w:t>
      </w:r>
      <w:r w:rsidRPr="00CF58B9">
        <w:rPr>
          <w:spacing w:val="9"/>
        </w:rPr>
        <w:t xml:space="preserve"> </w:t>
      </w:r>
      <w:r w:rsidRPr="00CF58B9">
        <w:rPr>
          <w:spacing w:val="1"/>
        </w:rPr>
        <w:t>c</w:t>
      </w:r>
      <w:r w:rsidRPr="00CF58B9">
        <w:t>hữa t</w:t>
      </w:r>
      <w:r w:rsidRPr="00CF58B9">
        <w:rPr>
          <w:spacing w:val="1"/>
        </w:rPr>
        <w:t>ậ</w:t>
      </w:r>
      <w:r w:rsidRPr="00CF58B9">
        <w:t>t</w:t>
      </w:r>
      <w:r w:rsidRPr="00CF58B9">
        <w:rPr>
          <w:spacing w:val="6"/>
        </w:rPr>
        <w:t xml:space="preserve"> </w:t>
      </w:r>
      <w:r w:rsidRPr="00CF58B9">
        <w:t>t</w:t>
      </w:r>
      <w:r w:rsidRPr="00CF58B9">
        <w:rPr>
          <w:spacing w:val="-2"/>
        </w:rPr>
        <w:t>r</w:t>
      </w:r>
      <w:r w:rsidRPr="00CF58B9">
        <w:rPr>
          <w:spacing w:val="1"/>
        </w:rPr>
        <w:t>ê</w:t>
      </w:r>
      <w:r w:rsidRPr="00CF58B9">
        <w:t>n</w:t>
      </w:r>
      <w:r w:rsidRPr="00CF58B9">
        <w:rPr>
          <w:spacing w:val="8"/>
        </w:rPr>
        <w:t xml:space="preserve"> </w:t>
      </w:r>
      <w:r w:rsidRPr="00CF58B9">
        <w:t>n</w:t>
      </w:r>
      <w:r w:rsidRPr="00CF58B9">
        <w:rPr>
          <w:spacing w:val="-2"/>
        </w:rPr>
        <w:t>g</w:t>
      </w:r>
      <w:r w:rsidRPr="00CF58B9">
        <w:t>ười</w:t>
      </w:r>
      <w:r w:rsidRPr="00CF58B9">
        <w:rPr>
          <w:spacing w:val="14"/>
        </w:rPr>
        <w:t xml:space="preserve"> </w:t>
      </w:r>
      <w:r w:rsidRPr="00CF58B9">
        <w:t>đó</w:t>
      </w:r>
      <w:r w:rsidRPr="00CF58B9">
        <w:rPr>
          <w:spacing w:val="5"/>
        </w:rPr>
        <w:t xml:space="preserve"> </w:t>
      </w:r>
      <w:r w:rsidRPr="00CF58B9">
        <w:t>nhìn</w:t>
      </w:r>
      <w:r w:rsidRPr="00CF58B9">
        <w:rPr>
          <w:spacing w:val="9"/>
        </w:rPr>
        <w:t xml:space="preserve"> </w:t>
      </w:r>
      <w:r w:rsidRPr="00CF58B9">
        <w:t>n</w:t>
      </w:r>
      <w:r w:rsidRPr="00CF58B9">
        <w:rPr>
          <w:spacing w:val="-2"/>
        </w:rPr>
        <w:t>h</w:t>
      </w:r>
      <w:r w:rsidRPr="00CF58B9">
        <w:t>ững</w:t>
      </w:r>
      <w:r w:rsidRPr="00CF58B9">
        <w:rPr>
          <w:spacing w:val="12"/>
        </w:rPr>
        <w:t xml:space="preserve"> </w:t>
      </w:r>
      <w:r w:rsidRPr="00CF58B9">
        <w:rPr>
          <w:spacing w:val="-2"/>
        </w:rPr>
        <w:t>v</w:t>
      </w:r>
      <w:r w:rsidRPr="00CF58B9">
        <w:rPr>
          <w:spacing w:val="1"/>
        </w:rPr>
        <w:t>ậ</w:t>
      </w:r>
      <w:r w:rsidRPr="00CF58B9">
        <w:t>t</w:t>
      </w:r>
      <w:r w:rsidRPr="00CF58B9">
        <w:rPr>
          <w:spacing w:val="9"/>
        </w:rPr>
        <w:t xml:space="preserve"> </w:t>
      </w:r>
      <w:r w:rsidRPr="00CF58B9">
        <w:rPr>
          <w:spacing w:val="-2"/>
        </w:rPr>
        <w:t>g</w:t>
      </w:r>
      <w:r w:rsidRPr="00CF58B9">
        <w:rPr>
          <w:spacing w:val="1"/>
        </w:rPr>
        <w:t>ầ</w:t>
      </w:r>
      <w:r w:rsidRPr="00CF58B9">
        <w:t>n</w:t>
      </w:r>
      <w:r w:rsidRPr="00CF58B9">
        <w:rPr>
          <w:spacing w:val="10"/>
        </w:rPr>
        <w:t xml:space="preserve"> </w:t>
      </w:r>
      <w:r w:rsidRPr="00CF58B9">
        <w:t>n</w:t>
      </w:r>
      <w:r w:rsidRPr="00CF58B9">
        <w:rPr>
          <w:spacing w:val="-2"/>
        </w:rPr>
        <w:t>h</w:t>
      </w:r>
      <w:r w:rsidRPr="00CF58B9">
        <w:rPr>
          <w:spacing w:val="1"/>
        </w:rPr>
        <w:t>ấ</w:t>
      </w:r>
      <w:r w:rsidRPr="00CF58B9">
        <w:t>t</w:t>
      </w:r>
      <w:r w:rsidRPr="00CF58B9">
        <w:rPr>
          <w:spacing w:val="8"/>
        </w:rPr>
        <w:t xml:space="preserve"> </w:t>
      </w:r>
      <w:r w:rsidRPr="00CF58B9">
        <w:rPr>
          <w:spacing w:val="1"/>
        </w:rPr>
        <w:t>c</w:t>
      </w:r>
      <w:r w:rsidRPr="00CF58B9">
        <w:rPr>
          <w:spacing w:val="-1"/>
        </w:rPr>
        <w:t>á</w:t>
      </w:r>
      <w:r w:rsidRPr="00CF58B9">
        <w:rPr>
          <w:spacing w:val="1"/>
        </w:rPr>
        <w:t>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11"/>
        </w:rPr>
        <w:t xml:space="preserve"> </w:t>
      </w:r>
      <w:r w:rsidRPr="00CF58B9">
        <w:t>:</w:t>
      </w:r>
    </w:p>
    <w:p w:rsidR="00AF124A" w:rsidRPr="00CF58B9" w:rsidRDefault="00AF124A" w:rsidP="00AF124A">
      <w:pPr>
        <w:widowControl w:val="0"/>
        <w:tabs>
          <w:tab w:val="left" w:pos="342"/>
          <w:tab w:val="left" w:pos="2907"/>
          <w:tab w:val="left" w:pos="4380"/>
          <w:tab w:val="left" w:pos="4880"/>
          <w:tab w:val="left" w:pos="5415"/>
          <w:tab w:val="left" w:pos="7923"/>
        </w:tabs>
        <w:autoSpaceDE w:val="0"/>
        <w:autoSpaceDN w:val="0"/>
        <w:adjustRightInd w:val="0"/>
        <w:spacing w:before="6"/>
        <w:ind w:right="-20"/>
      </w:pPr>
      <w:r w:rsidRPr="00CF58B9">
        <w:rPr>
          <w:bCs/>
        </w:rPr>
        <w:tab/>
        <w:t xml:space="preserve">A. </w:t>
      </w:r>
      <w:r w:rsidRPr="00CF58B9">
        <w:t>20</w:t>
      </w:r>
      <w:r w:rsidRPr="00CF58B9">
        <w:rPr>
          <w:spacing w:val="5"/>
        </w:rPr>
        <w:t xml:space="preserve"> </w:t>
      </w:r>
      <w:r w:rsidRPr="00CF58B9">
        <w:rPr>
          <w:spacing w:val="1"/>
        </w:rPr>
        <w:t>c</w:t>
      </w:r>
      <w:r w:rsidRPr="00CF58B9">
        <w:t>m</w:t>
      </w:r>
      <w:r w:rsidRPr="00CF58B9">
        <w:rPr>
          <w:spacing w:val="-50"/>
        </w:rPr>
        <w:t xml:space="preserve"> </w:t>
      </w:r>
      <w:r w:rsidRPr="00CF58B9">
        <w:rPr>
          <w:spacing w:val="-50"/>
        </w:rPr>
        <w:tab/>
      </w:r>
      <w:r w:rsidRPr="00CF58B9">
        <w:rPr>
          <w:bCs/>
          <w:spacing w:val="-2"/>
        </w:rPr>
        <w:t>B</w:t>
      </w:r>
      <w:r w:rsidRPr="00CF58B9">
        <w:rPr>
          <w:bCs/>
        </w:rPr>
        <w:t>.</w:t>
      </w:r>
      <w:r w:rsidRPr="00CF58B9">
        <w:rPr>
          <w:bCs/>
          <w:spacing w:val="-51"/>
        </w:rPr>
        <w:t xml:space="preserve">  </w:t>
      </w:r>
      <w:r w:rsidRPr="00CF58B9">
        <w:t>1</w:t>
      </w:r>
      <w:r w:rsidRPr="00CF58B9">
        <w:rPr>
          <w:spacing w:val="-2"/>
        </w:rPr>
        <w:t>6</w:t>
      </w:r>
      <w:r w:rsidRPr="00CF58B9">
        <w:rPr>
          <w:spacing w:val="2"/>
        </w:rPr>
        <w:t>,</w:t>
      </w:r>
      <w:r w:rsidRPr="00CF58B9">
        <w:t>2</w:t>
      </w:r>
      <w:r w:rsidRPr="00CF58B9">
        <w:rPr>
          <w:spacing w:val="7"/>
        </w:rPr>
        <w:t xml:space="preserve"> </w:t>
      </w:r>
      <w:r w:rsidRPr="00CF58B9">
        <w:rPr>
          <w:spacing w:val="1"/>
        </w:rPr>
        <w:t>c</w:t>
      </w:r>
      <w:r w:rsidRPr="00CF58B9">
        <w:t>m</w:t>
      </w:r>
      <w:r w:rsidRPr="00CF58B9">
        <w:tab/>
      </w:r>
      <w:r w:rsidRPr="00CF58B9">
        <w:tab/>
      </w:r>
      <w:r w:rsidRPr="00CF58B9">
        <w:tab/>
      </w:r>
      <w:r w:rsidRPr="00CF58B9">
        <w:rPr>
          <w:bCs/>
        </w:rPr>
        <w:t xml:space="preserve">C. </w:t>
      </w:r>
      <w:r w:rsidRPr="00CF58B9">
        <w:t>15</w:t>
      </w:r>
      <w:r w:rsidRPr="00CF58B9">
        <w:rPr>
          <w:spacing w:val="5"/>
        </w:rPr>
        <w:t xml:space="preserve"> </w:t>
      </w:r>
      <w:r w:rsidRPr="00CF58B9">
        <w:rPr>
          <w:spacing w:val="1"/>
        </w:rPr>
        <w:t>c</w:t>
      </w:r>
      <w:r w:rsidRPr="00CF58B9">
        <w:t>m</w:t>
      </w:r>
      <w:r w:rsidRPr="00CF58B9">
        <w:rPr>
          <w:spacing w:val="-50"/>
        </w:rPr>
        <w:t xml:space="preserve"> </w:t>
      </w:r>
      <w:r w:rsidRPr="00CF58B9">
        <w:rPr>
          <w:spacing w:val="-50"/>
        </w:rPr>
        <w:tab/>
      </w:r>
      <w:r w:rsidRPr="00CF58B9">
        <w:rPr>
          <w:bCs/>
          <w:spacing w:val="-3"/>
        </w:rPr>
        <w:t>D</w:t>
      </w:r>
      <w:r w:rsidRPr="00CF58B9">
        <w:rPr>
          <w:bCs/>
        </w:rPr>
        <w:t xml:space="preserve">. </w:t>
      </w:r>
      <w:r w:rsidRPr="00CF58B9">
        <w:t>17</w:t>
      </w:r>
      <w:r w:rsidRPr="00CF58B9">
        <w:rPr>
          <w:spacing w:val="5"/>
        </w:rPr>
        <w:t xml:space="preserve"> </w:t>
      </w:r>
      <w:r w:rsidRPr="00CF58B9">
        <w:rPr>
          <w:spacing w:val="1"/>
        </w:rPr>
        <w:t>c</w:t>
      </w:r>
      <w:r w:rsidRPr="00CF58B9">
        <w:t>m</w:t>
      </w:r>
    </w:p>
    <w:p w:rsidR="00AF124A" w:rsidRPr="002459AD" w:rsidRDefault="00AF124A" w:rsidP="00AF124A">
      <w:pPr>
        <w:tabs>
          <w:tab w:val="left" w:pos="342"/>
          <w:tab w:val="left" w:pos="2907"/>
          <w:tab w:val="left" w:pos="5415"/>
          <w:tab w:val="left" w:pos="7923"/>
        </w:tabs>
      </w:pPr>
      <w:r w:rsidRPr="00CF58B9">
        <w:rPr>
          <w:b/>
        </w:rPr>
        <w:t>Câu 1</w:t>
      </w:r>
      <w:r>
        <w:rPr>
          <w:b/>
        </w:rPr>
        <w:t>9</w:t>
      </w:r>
      <w:r w:rsidRPr="00CF58B9">
        <w:rPr>
          <w:b/>
        </w:rPr>
        <w:t xml:space="preserve">: </w:t>
      </w:r>
      <w:r w:rsidRPr="002459AD">
        <w:t>Một người cận thị có khoảng nhìn rõ từ 10 (cm) đến 40 (cm), quan sát một vật nhỏ qua kính lúp có độ tụ + 10 (đp). Mắt đặt sát sau kính. Muốn nhìn rõ ảnh của vật qua kính ta phải đặt vật:</w:t>
      </w:r>
    </w:p>
    <w:p w:rsidR="00AF124A" w:rsidRPr="00CF58B9" w:rsidRDefault="00AF124A" w:rsidP="00AF124A">
      <w:pPr>
        <w:tabs>
          <w:tab w:val="left" w:pos="342"/>
          <w:tab w:val="left" w:pos="2907"/>
          <w:tab w:val="left" w:pos="5415"/>
          <w:tab w:val="left" w:pos="5510"/>
          <w:tab w:val="left" w:pos="7923"/>
        </w:tabs>
        <w:rPr>
          <w:color w:val="000000"/>
        </w:rPr>
      </w:pPr>
      <w:r w:rsidRPr="00CF58B9">
        <w:rPr>
          <w:color w:val="000000"/>
        </w:rPr>
        <w:tab/>
      </w:r>
      <w:r>
        <w:rPr>
          <w:color w:val="000000"/>
        </w:rPr>
        <w:t xml:space="preserve">A. </w:t>
      </w:r>
      <w:r w:rsidRPr="00CF58B9">
        <w:rPr>
          <w:color w:val="000000"/>
        </w:rPr>
        <w:t>Trước kính và cách kính từ 8 (cm) đến 10 (cm).</w:t>
      </w:r>
      <w:r>
        <w:rPr>
          <w:color w:val="000000"/>
        </w:rPr>
        <w:tab/>
        <w:t xml:space="preserve">B. </w:t>
      </w:r>
      <w:r w:rsidRPr="00CF58B9">
        <w:rPr>
          <w:color w:val="000000"/>
        </w:rPr>
        <w:t>Trước kính và cách kính từ 5 (cm) đến 8 (cm).</w:t>
      </w:r>
      <w:r w:rsidRPr="002459AD">
        <w:rPr>
          <w:color w:val="000000"/>
        </w:rPr>
        <w:t xml:space="preserve"> </w:t>
      </w:r>
    </w:p>
    <w:p w:rsidR="00AF124A" w:rsidRPr="00CF58B9" w:rsidRDefault="00AF124A" w:rsidP="00AF124A">
      <w:pPr>
        <w:tabs>
          <w:tab w:val="left" w:pos="342"/>
          <w:tab w:val="left" w:pos="2907"/>
          <w:tab w:val="left" w:pos="5415"/>
          <w:tab w:val="left" w:pos="5510"/>
          <w:tab w:val="left" w:pos="7923"/>
        </w:tabs>
        <w:rPr>
          <w:color w:val="000000"/>
        </w:rPr>
      </w:pPr>
      <w:r w:rsidRPr="00CF58B9">
        <w:rPr>
          <w:color w:val="000000"/>
        </w:rPr>
        <w:tab/>
      </w:r>
      <w:r>
        <w:rPr>
          <w:color w:val="000000"/>
        </w:rPr>
        <w:t xml:space="preserve">C. </w:t>
      </w:r>
      <w:r w:rsidRPr="00CF58B9">
        <w:rPr>
          <w:color w:val="000000"/>
        </w:rPr>
        <w:t>Trước kính và cách kính từ 5 (cm) đến 10 (cm</w:t>
      </w:r>
      <w:r>
        <w:rPr>
          <w:color w:val="000000"/>
        </w:rPr>
        <w:t>).</w:t>
      </w:r>
      <w:r w:rsidRPr="00CF58B9">
        <w:rPr>
          <w:color w:val="000000"/>
        </w:rPr>
        <w:tab/>
        <w:t>D</w:t>
      </w:r>
      <w:r>
        <w:rPr>
          <w:color w:val="000000"/>
        </w:rPr>
        <w:t xml:space="preserve">. </w:t>
      </w:r>
      <w:r w:rsidRPr="00CF58B9">
        <w:rPr>
          <w:color w:val="000000"/>
        </w:rPr>
        <w:t>Trước kính và cách kính từ 10 (cm) đến 40 (cm</w:t>
      </w:r>
      <w:r>
        <w:rPr>
          <w:color w:val="000000"/>
        </w:rPr>
        <w:t>).</w:t>
      </w:r>
    </w:p>
    <w:p w:rsidR="00AF124A" w:rsidRPr="00493DD4" w:rsidRDefault="00AF124A" w:rsidP="00AF124A">
      <w:pPr>
        <w:tabs>
          <w:tab w:val="left" w:pos="342"/>
          <w:tab w:val="left" w:pos="2907"/>
          <w:tab w:val="left" w:pos="5415"/>
          <w:tab w:val="left" w:pos="7923"/>
        </w:tabs>
        <w:jc w:val="both"/>
      </w:pPr>
      <w:r w:rsidRPr="004F438B">
        <w:rPr>
          <w:b/>
        </w:rPr>
        <w:t>Câu 20:</w:t>
      </w:r>
      <w:r>
        <w:t xml:space="preserve"> </w:t>
      </w:r>
      <w:r w:rsidRPr="00493DD4">
        <w:t>Một người cận thị có điểm cực viễn cách mắt 50cm và điểm cực cận cách mắt 12,5cm . Khi đeo kính sửa mắt thì mắt nhìn rõ vật gần nhất cách mắt một đoạn là</w:t>
      </w:r>
    </w:p>
    <w:p w:rsidR="00AF124A" w:rsidRDefault="00AF124A" w:rsidP="00AF124A">
      <w:pPr>
        <w:tabs>
          <w:tab w:val="left" w:pos="342"/>
          <w:tab w:val="left" w:pos="2907"/>
          <w:tab w:val="left" w:pos="5415"/>
          <w:tab w:val="left" w:pos="7923"/>
        </w:tabs>
      </w:pPr>
      <w:r w:rsidRPr="00493DD4">
        <w:t xml:space="preserve">A.  12,5cm                  B. 15,5cm            </w:t>
      </w:r>
      <w:r w:rsidRPr="00493DD4">
        <w:rPr>
          <w:color w:val="FF0000"/>
        </w:rPr>
        <w:t>C. 16,67cm</w:t>
      </w:r>
      <w:r w:rsidRPr="00493DD4">
        <w:t xml:space="preserve">                  D. 14,2cm</w:t>
      </w:r>
    </w:p>
    <w:p w:rsidR="00AF124A" w:rsidRDefault="00AF124A" w:rsidP="00AF124A">
      <w:pPr>
        <w:tabs>
          <w:tab w:val="left" w:pos="342"/>
          <w:tab w:val="left" w:pos="2907"/>
          <w:tab w:val="left" w:pos="5415"/>
          <w:tab w:val="left" w:pos="7923"/>
        </w:tabs>
        <w:jc w:val="both"/>
      </w:pPr>
      <w:r w:rsidRPr="004F438B">
        <w:rPr>
          <w:b/>
        </w:rPr>
        <w:t>Câu 2</w:t>
      </w:r>
      <w:r>
        <w:rPr>
          <w:b/>
        </w:rPr>
        <w:t>1</w:t>
      </w:r>
      <w:r w:rsidRPr="004F438B">
        <w:rPr>
          <w:b/>
        </w:rPr>
        <w:t>:</w:t>
      </w:r>
      <w:r>
        <w:t xml:space="preserve"> </w:t>
      </w:r>
      <w:r w:rsidRPr="00493DD4">
        <w:t xml:space="preserve">Một người cận thị phải đeo sát mắt một thấu kính phân kỳ có độ tụ D = -2điốp mới có thể nhìn rõ các vật ở xa mà không cần phải điều tiết .Khi không đeo kính , người ấy nhìn rõ vật ở xa nhất ,trên trục chính cách mắt bao nhiêu ? </w:t>
      </w:r>
    </w:p>
    <w:p w:rsidR="00AF124A" w:rsidRPr="00493DD4" w:rsidRDefault="00AF124A" w:rsidP="00AF124A">
      <w:pPr>
        <w:tabs>
          <w:tab w:val="left" w:pos="342"/>
          <w:tab w:val="left" w:pos="2907"/>
          <w:tab w:val="left" w:pos="5415"/>
          <w:tab w:val="left" w:pos="7923"/>
        </w:tabs>
        <w:jc w:val="both"/>
      </w:pPr>
      <w:r w:rsidRPr="00493DD4">
        <w:rPr>
          <w:color w:val="FF0000"/>
        </w:rPr>
        <w:t>A.  Cách mắt 50cm</w:t>
      </w:r>
      <w:r w:rsidRPr="00493DD4">
        <w:t xml:space="preserve">           B.  Ở vô cực          C.  Cách mắt 2m            D. Cách mắt 1m</w:t>
      </w:r>
    </w:p>
    <w:p w:rsidR="00AF124A" w:rsidRDefault="00AF124A" w:rsidP="00AF124A">
      <w:pPr>
        <w:tabs>
          <w:tab w:val="left" w:pos="342"/>
          <w:tab w:val="left" w:pos="2907"/>
          <w:tab w:val="left" w:pos="5415"/>
          <w:tab w:val="left" w:pos="7923"/>
        </w:tabs>
      </w:pPr>
      <w:r w:rsidRPr="004F438B">
        <w:rPr>
          <w:b/>
        </w:rPr>
        <w:t>Câu 2</w:t>
      </w:r>
      <w:r>
        <w:rPr>
          <w:b/>
        </w:rPr>
        <w:t>2</w:t>
      </w:r>
      <w:r w:rsidRPr="004F438B">
        <w:rPr>
          <w:b/>
        </w:rPr>
        <w:t>:</w:t>
      </w:r>
      <w:r>
        <w:t xml:space="preserve"> </w:t>
      </w:r>
      <w:r w:rsidRPr="00493DD4">
        <w:t xml:space="preserve"> Một người cận thị phải đeo sát mắt một thấu kính phân kỳ có độ tụ D = -2điốp mới có thể nhìn rõ các vật ở xa mà không cần phải điều tiết . Nếu người ấy chỉ đeo kính có độ tụ D = - 1,5 điốp sát mắt thì sẽ chỉ nhìn rõ vật xa nhất cách mắt bao nhiêu ?         </w:t>
      </w:r>
    </w:p>
    <w:p w:rsidR="00AF124A" w:rsidRDefault="00AF124A" w:rsidP="00AF124A">
      <w:pPr>
        <w:tabs>
          <w:tab w:val="left" w:pos="342"/>
          <w:tab w:val="left" w:pos="2907"/>
          <w:tab w:val="left" w:pos="5415"/>
          <w:tab w:val="left" w:pos="7923"/>
        </w:tabs>
      </w:pPr>
      <w:r>
        <w:tab/>
      </w:r>
      <w:r w:rsidRPr="00493DD4">
        <w:t xml:space="preserve">A.  0,5m            </w:t>
      </w:r>
      <w:r w:rsidRPr="00493DD4">
        <w:rPr>
          <w:color w:val="FF0000"/>
        </w:rPr>
        <w:t xml:space="preserve"> B.  2m</w:t>
      </w:r>
      <w:r w:rsidRPr="00493DD4">
        <w:t xml:space="preserve">                C.   1m             D.  1,5m</w:t>
      </w:r>
    </w:p>
    <w:p w:rsidR="00AF124A" w:rsidRDefault="00AF124A" w:rsidP="00AF124A">
      <w:pPr>
        <w:tabs>
          <w:tab w:val="left" w:pos="342"/>
          <w:tab w:val="left" w:pos="2907"/>
          <w:tab w:val="left" w:pos="5415"/>
          <w:tab w:val="left" w:pos="7923"/>
        </w:tabs>
      </w:pPr>
      <w:r w:rsidRPr="00CA7B32">
        <w:rPr>
          <w:b/>
        </w:rPr>
        <w:t>Câu 23:</w:t>
      </w:r>
      <w:r>
        <w:t xml:space="preserve"> </w:t>
      </w:r>
      <w:r w:rsidRPr="00493DD4">
        <w:t>Một người viễn thị  nhìn rõ được vật gần nhất cách mắt 40cm .Nếu người ấy đeo kính có độ tụ +1đp</w:t>
      </w:r>
      <w:r>
        <w:t xml:space="preserve"> thì sẽ nhìn được vật gần nhất </w:t>
      </w:r>
      <w:r w:rsidRPr="00493DD4">
        <w:t>cách mắt bao nhiêu ?</w:t>
      </w:r>
    </w:p>
    <w:p w:rsidR="00AF124A" w:rsidRDefault="00AF124A" w:rsidP="00AF124A">
      <w:pPr>
        <w:tabs>
          <w:tab w:val="left" w:pos="342"/>
          <w:tab w:val="left" w:pos="2907"/>
          <w:tab w:val="left" w:pos="5415"/>
          <w:tab w:val="left" w:pos="7923"/>
        </w:tabs>
      </w:pPr>
      <w:r w:rsidRPr="00493DD4">
        <w:t xml:space="preserve"> </w:t>
      </w:r>
      <w:r>
        <w:tab/>
      </w:r>
      <w:r w:rsidRPr="00493DD4">
        <w:rPr>
          <w:color w:val="FF0000"/>
        </w:rPr>
        <w:t>A.  29cm</w:t>
      </w:r>
      <w:r w:rsidRPr="00493DD4">
        <w:t xml:space="preserve">             </w:t>
      </w:r>
      <w:r>
        <w:tab/>
      </w:r>
      <w:r w:rsidRPr="00493DD4">
        <w:t xml:space="preserve">B.  25 cm                </w:t>
      </w:r>
      <w:r>
        <w:tab/>
      </w:r>
      <w:r w:rsidRPr="00493DD4">
        <w:t xml:space="preserve">C.    20cm                     D.   35cm      </w:t>
      </w:r>
    </w:p>
    <w:p w:rsidR="00AF124A" w:rsidRPr="00493DD4" w:rsidRDefault="00AF124A" w:rsidP="00AF124A">
      <w:pPr>
        <w:tabs>
          <w:tab w:val="left" w:pos="342"/>
          <w:tab w:val="left" w:pos="2907"/>
          <w:tab w:val="left" w:pos="5415"/>
          <w:tab w:val="left" w:pos="7923"/>
        </w:tabs>
      </w:pPr>
      <w:r w:rsidRPr="00CA7B32">
        <w:rPr>
          <w:b/>
        </w:rPr>
        <w:t>Câu 2</w:t>
      </w:r>
      <w:r>
        <w:rPr>
          <w:b/>
        </w:rPr>
        <w:t>4</w:t>
      </w:r>
      <w:r w:rsidRPr="00CA7B32">
        <w:rPr>
          <w:b/>
        </w:rPr>
        <w:t>:</w:t>
      </w:r>
      <w:r>
        <w:t xml:space="preserve"> </w:t>
      </w:r>
      <w:r w:rsidRPr="00493DD4">
        <w:t xml:space="preserve">Mắt một người có điểm cực cận cách mắt 14cm , điểm cực viễn cách mắt 100cm .  </w:t>
      </w:r>
    </w:p>
    <w:p w:rsidR="00AF124A" w:rsidRPr="00493DD4" w:rsidRDefault="00AF124A" w:rsidP="00AF124A">
      <w:pPr>
        <w:pStyle w:val="BodyText"/>
        <w:tabs>
          <w:tab w:val="left" w:pos="342"/>
          <w:tab w:val="left" w:pos="2907"/>
          <w:tab w:val="left" w:pos="5415"/>
          <w:tab w:val="left" w:pos="7923"/>
        </w:tabs>
        <w:rPr>
          <w:rFonts w:ascii="Times New Roman" w:hAnsi="Times New Roman"/>
          <w:sz w:val="24"/>
        </w:rPr>
      </w:pPr>
      <w:r w:rsidRPr="00493DD4">
        <w:rPr>
          <w:rFonts w:ascii="Times New Roman" w:hAnsi="Times New Roman"/>
          <w:sz w:val="24"/>
        </w:rPr>
        <w:t>Khi đeo kính phải đặt sách cách mắt bao nhiêu mới nhìn rõ chữ ? Biết kính đeo sát mắt</w:t>
      </w:r>
    </w:p>
    <w:p w:rsidR="00AF124A" w:rsidRDefault="00AF124A" w:rsidP="00AF124A">
      <w:pPr>
        <w:tabs>
          <w:tab w:val="left" w:pos="342"/>
          <w:tab w:val="left" w:pos="2907"/>
          <w:tab w:val="left" w:pos="5415"/>
          <w:tab w:val="left" w:pos="7923"/>
        </w:tabs>
      </w:pPr>
      <w:r>
        <w:rPr>
          <w:color w:val="FF0000"/>
        </w:rPr>
        <w:tab/>
      </w:r>
      <w:r w:rsidRPr="00493DD4">
        <w:rPr>
          <w:color w:val="FF0000"/>
        </w:rPr>
        <w:t xml:space="preserve">A.   d = 16,3cm </w:t>
      </w:r>
      <w:r w:rsidRPr="00493DD4">
        <w:t xml:space="preserve">                 B.     25cm            </w:t>
      </w:r>
      <w:r>
        <w:tab/>
      </w:r>
      <w:r w:rsidRPr="00493DD4">
        <w:t xml:space="preserve">C.   20cm              </w:t>
      </w:r>
      <w:r>
        <w:tab/>
      </w:r>
      <w:r w:rsidRPr="00493DD4">
        <w:t>D.  20,8cm</w:t>
      </w:r>
    </w:p>
    <w:p w:rsidR="00AF124A" w:rsidRPr="00493DD4" w:rsidRDefault="00AF124A" w:rsidP="00AF124A">
      <w:pPr>
        <w:tabs>
          <w:tab w:val="left" w:pos="342"/>
          <w:tab w:val="left" w:pos="2907"/>
          <w:tab w:val="left" w:pos="5415"/>
          <w:tab w:val="left" w:pos="7923"/>
        </w:tabs>
      </w:pPr>
      <w:r w:rsidRPr="003A662F">
        <w:rPr>
          <w:b/>
        </w:rPr>
        <w:t>Câu 25:</w:t>
      </w:r>
      <w:r>
        <w:t xml:space="preserve"> </w:t>
      </w:r>
      <w:r w:rsidRPr="00493DD4">
        <w:t>Một người viễn thị có khoảng thấy rõ ngắn nhất là 1,2m , muốn đọc trang sách đặt cách mắt 30cm .Người đó phải đeo kính gì , có tiêu cự bao nhiêu ? Biết kính đeo sát mắt .</w:t>
      </w:r>
    </w:p>
    <w:p w:rsidR="00AF124A" w:rsidRPr="00493DD4" w:rsidRDefault="00AF124A" w:rsidP="00AF124A">
      <w:pPr>
        <w:pStyle w:val="BodyText"/>
        <w:tabs>
          <w:tab w:val="left" w:pos="342"/>
          <w:tab w:val="left" w:pos="2907"/>
          <w:tab w:val="left" w:pos="5415"/>
          <w:tab w:val="left" w:pos="7923"/>
        </w:tabs>
        <w:rPr>
          <w:rFonts w:ascii="Times New Roman" w:hAnsi="Times New Roman"/>
          <w:sz w:val="24"/>
        </w:rPr>
      </w:pPr>
      <w:r w:rsidRPr="00493DD4">
        <w:rPr>
          <w:rFonts w:ascii="Times New Roman" w:hAnsi="Times New Roman"/>
          <w:color w:val="FF0000"/>
          <w:sz w:val="24"/>
        </w:rPr>
        <w:t>A. Kính hội tụ có tiêu cự 40cm</w:t>
      </w:r>
      <w:r w:rsidRPr="00493DD4">
        <w:rPr>
          <w:rFonts w:ascii="Times New Roman" w:hAnsi="Times New Roman"/>
          <w:sz w:val="24"/>
        </w:rPr>
        <w:t xml:space="preserve">                    B. Kính phân kỳ có tiêu cự - 50cm</w:t>
      </w:r>
    </w:p>
    <w:p w:rsidR="00AF124A" w:rsidRDefault="00AF124A" w:rsidP="00AF124A">
      <w:pPr>
        <w:tabs>
          <w:tab w:val="left" w:pos="342"/>
          <w:tab w:val="left" w:pos="2907"/>
          <w:tab w:val="left" w:pos="5415"/>
          <w:tab w:val="left" w:pos="7923"/>
        </w:tabs>
      </w:pPr>
      <w:r w:rsidRPr="00493DD4">
        <w:t>C. Kính hội tụ có tiêu cự 50cm                    D. Kính phân kỳ  có tiêu cự - 40cm</w:t>
      </w:r>
    </w:p>
    <w:p w:rsidR="00AF124A" w:rsidRPr="00344629" w:rsidRDefault="00AF124A" w:rsidP="00AF124A">
      <w:pPr>
        <w:tabs>
          <w:tab w:val="left" w:pos="342"/>
          <w:tab w:val="left" w:pos="2907"/>
          <w:tab w:val="left" w:pos="5415"/>
          <w:tab w:val="left" w:pos="7923"/>
        </w:tabs>
        <w:rPr>
          <w:b/>
        </w:rPr>
      </w:pPr>
      <w:r w:rsidRPr="00E86C52">
        <w:rPr>
          <w:b/>
        </w:rPr>
        <w:t xml:space="preserve">DẠNG 6: XÁC ĐỊNH KHOẢNG NHÌN RÕ CỦA </w:t>
      </w:r>
      <w:r w:rsidRPr="00344629">
        <w:rPr>
          <w:b/>
        </w:rPr>
        <w:t>MẮT</w:t>
      </w:r>
    </w:p>
    <w:p w:rsidR="00AF124A" w:rsidRPr="00CF58B9" w:rsidRDefault="00AF124A" w:rsidP="00AF124A">
      <w:pPr>
        <w:tabs>
          <w:tab w:val="left" w:pos="342"/>
          <w:tab w:val="left" w:pos="2907"/>
          <w:tab w:val="left" w:pos="5415"/>
          <w:tab w:val="left" w:pos="7923"/>
        </w:tabs>
        <w:rPr>
          <w:lang w:val="pt-BR"/>
        </w:rPr>
      </w:pPr>
      <w:r w:rsidRPr="00355245">
        <w:rPr>
          <w:b/>
        </w:rPr>
        <w:t xml:space="preserve">Câu 1: </w:t>
      </w:r>
      <w:r w:rsidRPr="00355245">
        <w:t xml:space="preserve">Một người nhìn rõ vật cách mắt từ 10cm đến 2m. Để sửa tật này người ta phải đeo </w:t>
      </w:r>
      <w:r w:rsidRPr="00CF58B9">
        <w:rPr>
          <w:lang w:val="pt-BR"/>
        </w:rPr>
        <w:t>kính để nhìn vật ở vô cực không phải điều tiết. Phạm vi nhìn rõ của người đó là</w:t>
      </w:r>
    </w:p>
    <w:p w:rsidR="00AF124A" w:rsidRPr="00CF58B9" w:rsidRDefault="00AF124A" w:rsidP="00AF124A">
      <w:pPr>
        <w:tabs>
          <w:tab w:val="left" w:pos="342"/>
          <w:tab w:val="left" w:pos="2907"/>
          <w:tab w:val="left" w:pos="5415"/>
          <w:tab w:val="left" w:pos="7923"/>
        </w:tabs>
        <w:spacing w:line="276" w:lineRule="auto"/>
        <w:rPr>
          <w:b/>
          <w:lang w:val="pt-BR"/>
        </w:rPr>
      </w:pPr>
      <w:r w:rsidRPr="00CF58B9">
        <w:rPr>
          <w:lang w:val="pt-BR"/>
        </w:rPr>
        <w:t xml:space="preserve">A. Từ </w:t>
      </w:r>
      <w:r w:rsidRPr="00CF58B9">
        <w:sym w:font="Symbol" w:char="F0A5"/>
      </w:r>
      <w:r w:rsidRPr="00CF58B9">
        <w:rPr>
          <w:lang w:val="pt-BR"/>
        </w:rPr>
        <w:t xml:space="preserve"> đến 10,53cm </w:t>
      </w:r>
      <w:r w:rsidRPr="00CF58B9">
        <w:fldChar w:fldCharType="begin"/>
      </w:r>
      <w:r w:rsidRPr="00CF58B9">
        <w:rPr>
          <w:lang w:val="pt-BR"/>
        </w:rPr>
        <w:instrText xml:space="preserve"> QUOTE </w:instrText>
      </w:r>
      <w:r>
        <w:rPr>
          <w:noProof/>
          <w:position w:val="-9"/>
        </w:rPr>
        <w:drawing>
          <wp:inline distT="0" distB="0" distL="0" distR="0">
            <wp:extent cx="1047750" cy="190500"/>
            <wp:effectExtent l="1905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5">
                      <a:clrChange>
                        <a:clrFrom>
                          <a:srgbClr val="FFFFFF"/>
                        </a:clrFrom>
                        <a:clrTo>
                          <a:srgbClr val="FFFFFF">
                            <a:alpha val="0"/>
                          </a:srgbClr>
                        </a:clrTo>
                      </a:clrChange>
                    </a:blip>
                    <a:srcRect/>
                    <a:stretch>
                      <a:fillRect/>
                    </a:stretch>
                  </pic:blipFill>
                  <pic:spPr bwMode="auto">
                    <a:xfrm>
                      <a:off x="0" y="0"/>
                      <a:ext cx="1047750" cy="190500"/>
                    </a:xfrm>
                    <a:prstGeom prst="rect">
                      <a:avLst/>
                    </a:prstGeom>
                    <a:noFill/>
                    <a:ln w="9525">
                      <a:noFill/>
                      <a:miter lim="800000"/>
                      <a:headEnd/>
                      <a:tailEnd/>
                    </a:ln>
                  </pic:spPr>
                </pic:pic>
              </a:graphicData>
            </a:graphic>
          </wp:inline>
        </w:drawing>
      </w:r>
      <w:r w:rsidRPr="00CF58B9">
        <w:rPr>
          <w:lang w:val="pt-BR"/>
        </w:rPr>
        <w:instrText xml:space="preserve"> </w:instrText>
      </w:r>
      <w:r w:rsidRPr="00CF58B9">
        <w:fldChar w:fldCharType="end"/>
      </w:r>
      <w:r w:rsidRPr="00CF58B9">
        <w:rPr>
          <w:lang w:val="pt-BR"/>
        </w:rPr>
        <w:tab/>
        <w:t xml:space="preserve">B. Từ </w:t>
      </w:r>
      <w:r w:rsidRPr="00CF58B9">
        <w:sym w:font="Symbol" w:char="F0A5"/>
      </w:r>
      <w:r w:rsidRPr="00CF58B9">
        <w:rPr>
          <w:lang w:val="pt-BR"/>
        </w:rPr>
        <w:t xml:space="preserve"> đến 9,25cm  </w:t>
      </w:r>
      <w:r w:rsidRPr="00CF58B9">
        <w:rPr>
          <w:lang w:val="pt-BR"/>
        </w:rPr>
        <w:tab/>
      </w:r>
      <w:r w:rsidRPr="005B4028">
        <w:rPr>
          <w:color w:val="FF0000"/>
          <w:lang w:val="pt-BR"/>
        </w:rPr>
        <w:t xml:space="preserve">C. </w:t>
      </w:r>
      <w:r w:rsidRPr="005B4028">
        <w:rPr>
          <w:color w:val="FF0000"/>
        </w:rPr>
        <w:fldChar w:fldCharType="begin"/>
      </w:r>
      <w:r w:rsidRPr="005B4028">
        <w:rPr>
          <w:color w:val="FF0000"/>
          <w:lang w:val="pt-BR"/>
        </w:rPr>
        <w:instrText xml:space="preserve"> QUOTE </w:instrText>
      </w:r>
      <w:r>
        <w:rPr>
          <w:noProof/>
          <w:color w:val="FF0000"/>
          <w:position w:val="-9"/>
        </w:rPr>
        <w:drawing>
          <wp:inline distT="0" distB="0" distL="0" distR="0">
            <wp:extent cx="866775" cy="190500"/>
            <wp:effectExtent l="19050" t="0" r="952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06">
                      <a:clrChange>
                        <a:clrFrom>
                          <a:srgbClr val="FFFFFF"/>
                        </a:clrFrom>
                        <a:clrTo>
                          <a:srgbClr val="FFFFFF">
                            <a:alpha val="0"/>
                          </a:srgbClr>
                        </a:clrTo>
                      </a:clrChange>
                    </a:blip>
                    <a:srcRect/>
                    <a:stretch>
                      <a:fillRect/>
                    </a:stretch>
                  </pic:blipFill>
                  <pic:spPr bwMode="auto">
                    <a:xfrm>
                      <a:off x="0" y="0"/>
                      <a:ext cx="866775" cy="190500"/>
                    </a:xfrm>
                    <a:prstGeom prst="rect">
                      <a:avLst/>
                    </a:prstGeom>
                    <a:noFill/>
                    <a:ln w="9525">
                      <a:noFill/>
                      <a:miter lim="800000"/>
                      <a:headEnd/>
                      <a:tailEnd/>
                    </a:ln>
                  </pic:spPr>
                </pic:pic>
              </a:graphicData>
            </a:graphic>
          </wp:inline>
        </w:drawing>
      </w:r>
      <w:r w:rsidRPr="005B4028">
        <w:rPr>
          <w:color w:val="FF0000"/>
          <w:lang w:val="pt-BR"/>
        </w:rPr>
        <w:instrText xml:space="preserve"> </w:instrText>
      </w:r>
      <w:r w:rsidRPr="005B4028">
        <w:rPr>
          <w:color w:val="FF0000"/>
        </w:rPr>
        <w:fldChar w:fldCharType="end"/>
      </w:r>
      <w:r w:rsidRPr="005B4028">
        <w:rPr>
          <w:color w:val="FF0000"/>
          <w:lang w:val="pt-BR"/>
        </w:rPr>
        <w:t xml:space="preserve"> Từ </w:t>
      </w:r>
      <w:r w:rsidRPr="005B4028">
        <w:rPr>
          <w:color w:val="FF0000"/>
        </w:rPr>
        <w:sym w:font="Symbol" w:char="F0A5"/>
      </w:r>
      <w:r w:rsidRPr="005B4028">
        <w:rPr>
          <w:color w:val="FF0000"/>
          <w:lang w:val="pt-BR"/>
        </w:rPr>
        <w:t xml:space="preserve"> đến 10cm</w:t>
      </w:r>
      <w:r w:rsidRPr="00CF58B9">
        <w:rPr>
          <w:lang w:val="pt-BR"/>
        </w:rPr>
        <w:t xml:space="preserve"> </w:t>
      </w:r>
      <w:r w:rsidRPr="00CF58B9">
        <w:rPr>
          <w:lang w:val="pt-BR"/>
        </w:rPr>
        <w:tab/>
        <w:t xml:space="preserve">D. Từ </w:t>
      </w:r>
      <w:r w:rsidRPr="00CF58B9">
        <w:sym w:font="Symbol" w:char="F0A5"/>
      </w:r>
      <w:r w:rsidRPr="00CF58B9">
        <w:rPr>
          <w:lang w:val="pt-BR"/>
        </w:rPr>
        <w:t xml:space="preserve"> đến 16,6cm</w:t>
      </w:r>
    </w:p>
    <w:p w:rsidR="00AF124A" w:rsidRPr="00CF58B9" w:rsidRDefault="00AF124A" w:rsidP="00AF124A">
      <w:pPr>
        <w:tabs>
          <w:tab w:val="left" w:pos="342"/>
          <w:tab w:val="left" w:pos="2907"/>
          <w:tab w:val="left" w:pos="5415"/>
          <w:tab w:val="left" w:pos="7923"/>
        </w:tabs>
        <w:spacing w:line="276" w:lineRule="auto"/>
        <w:rPr>
          <w:b/>
          <w:lang w:val="pt-BR"/>
        </w:rPr>
      </w:pPr>
      <w:r w:rsidRPr="00CF58B9">
        <w:rPr>
          <w:b/>
          <w:lang w:val="pt-BR"/>
        </w:rPr>
        <w:t xml:space="preserve">Câu 2: </w:t>
      </w:r>
      <w:r w:rsidRPr="00CF58B9">
        <w:rPr>
          <w:lang w:val="pt-BR"/>
        </w:rPr>
        <w:t>Giới</w:t>
      </w:r>
      <w:r w:rsidRPr="00CF58B9">
        <w:rPr>
          <w:spacing w:val="12"/>
          <w:lang w:val="pt-BR"/>
        </w:rPr>
        <w:t xml:space="preserve"> </w:t>
      </w:r>
      <w:r w:rsidRPr="00CF58B9">
        <w:rPr>
          <w:spacing w:val="-2"/>
          <w:lang w:val="pt-BR"/>
        </w:rPr>
        <w:t>h</w:t>
      </w:r>
      <w:r w:rsidRPr="00CF58B9">
        <w:rPr>
          <w:spacing w:val="1"/>
          <w:lang w:val="pt-BR"/>
        </w:rPr>
        <w:t>ạ</w:t>
      </w:r>
      <w:r w:rsidRPr="00CF58B9">
        <w:rPr>
          <w:lang w:val="pt-BR"/>
        </w:rPr>
        <w:t>n</w:t>
      </w:r>
      <w:r w:rsidRPr="00CF58B9">
        <w:rPr>
          <w:spacing w:val="7"/>
          <w:lang w:val="pt-BR"/>
        </w:rPr>
        <w:t xml:space="preserve"> </w:t>
      </w:r>
      <w:r w:rsidRPr="00CF58B9">
        <w:rPr>
          <w:lang w:val="pt-BR"/>
        </w:rPr>
        <w:t>n</w:t>
      </w:r>
      <w:r w:rsidRPr="00CF58B9">
        <w:rPr>
          <w:spacing w:val="1"/>
          <w:lang w:val="pt-BR"/>
        </w:rPr>
        <w:t>h</w:t>
      </w:r>
      <w:r w:rsidRPr="00CF58B9">
        <w:rPr>
          <w:lang w:val="pt-BR"/>
        </w:rPr>
        <w:t>ìn</w:t>
      </w:r>
      <w:r w:rsidRPr="00CF58B9">
        <w:rPr>
          <w:spacing w:val="9"/>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spacing w:val="1"/>
          <w:lang w:val="pt-BR"/>
        </w:rPr>
        <w:t>c</w:t>
      </w:r>
      <w:r w:rsidRPr="00CF58B9">
        <w:rPr>
          <w:spacing w:val="-2"/>
          <w:lang w:val="pt-BR"/>
        </w:rPr>
        <w:t>ủ</w:t>
      </w:r>
      <w:r w:rsidRPr="00CF58B9">
        <w:rPr>
          <w:lang w:val="pt-BR"/>
        </w:rPr>
        <w:t>a</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spacing w:val="-1"/>
          <w:lang w:val="pt-BR"/>
        </w:rPr>
        <w:t>l</w:t>
      </w:r>
      <w:r w:rsidRPr="00CF58B9">
        <w:rPr>
          <w:lang w:val="pt-BR"/>
        </w:rPr>
        <w:t>à</w:t>
      </w:r>
      <w:r w:rsidRPr="00CF58B9">
        <w:rPr>
          <w:spacing w:val="6"/>
          <w:lang w:val="pt-BR"/>
        </w:rPr>
        <w:t xml:space="preserve"> </w:t>
      </w:r>
      <w:r w:rsidRPr="00CF58B9">
        <w:rPr>
          <w:lang w:val="pt-BR"/>
        </w:rPr>
        <w:t>:</w:t>
      </w:r>
    </w:p>
    <w:p w:rsidR="00AF124A" w:rsidRPr="00CF58B9" w:rsidRDefault="00AF124A" w:rsidP="00AF124A">
      <w:pPr>
        <w:widowControl w:val="0"/>
        <w:tabs>
          <w:tab w:val="left" w:pos="342"/>
          <w:tab w:val="left" w:pos="780"/>
          <w:tab w:val="left" w:pos="2907"/>
          <w:tab w:val="left" w:pos="5415"/>
          <w:tab w:val="left" w:pos="7923"/>
        </w:tabs>
        <w:autoSpaceDE w:val="0"/>
        <w:autoSpaceDN w:val="0"/>
        <w:adjustRightInd w:val="0"/>
        <w:spacing w:before="6"/>
        <w:ind w:right="-20"/>
      </w:pPr>
      <w:r w:rsidRPr="00CF58B9">
        <w:rPr>
          <w:bCs/>
          <w:lang w:val="pt-BR"/>
        </w:rPr>
        <w:tab/>
        <w:t>A.</w:t>
      </w:r>
      <w:r w:rsidRPr="00CF58B9">
        <w:rPr>
          <w:bCs/>
          <w:spacing w:val="-51"/>
          <w:lang w:val="pt-BR"/>
        </w:rPr>
        <w:t xml:space="preserve">  </w:t>
      </w:r>
      <w:r w:rsidRPr="00CF58B9">
        <w:rPr>
          <w:lang w:val="pt-BR"/>
        </w:rPr>
        <w:t>Từ</w:t>
      </w:r>
      <w:r w:rsidRPr="00CF58B9">
        <w:rPr>
          <w:spacing w:val="6"/>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11"/>
          <w:lang w:val="pt-BR"/>
        </w:rPr>
        <w:t xml:space="preserve"> </w:t>
      </w:r>
      <w:r w:rsidRPr="00CF58B9">
        <w:rPr>
          <w:spacing w:val="1"/>
          <w:lang w:val="pt-BR"/>
        </w:rPr>
        <w:t>c</w:t>
      </w:r>
      <w:r w:rsidRPr="00CF58B9">
        <w:rPr>
          <w:spacing w:val="-2"/>
          <w:lang w:val="pt-BR"/>
        </w:rPr>
        <w:t>ự</w:t>
      </w:r>
      <w:r w:rsidRPr="00CF58B9">
        <w:rPr>
          <w:lang w:val="pt-BR"/>
        </w:rPr>
        <w:t>c</w:t>
      </w:r>
      <w:r w:rsidRPr="00CF58B9">
        <w:rPr>
          <w:spacing w:val="9"/>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spacing w:val="-2"/>
          <w:lang w:val="pt-BR"/>
        </w:rPr>
        <w:t>s</w:t>
      </w:r>
      <w:r w:rsidRPr="00CF58B9">
        <w:rPr>
          <w:spacing w:val="-1"/>
          <w:lang w:val="pt-BR"/>
        </w:rPr>
        <w:t>á</w:t>
      </w:r>
      <w:r w:rsidRPr="00CF58B9">
        <w:rPr>
          <w:lang w:val="pt-BR"/>
        </w:rPr>
        <w:t>t</w:t>
      </w:r>
      <w:r w:rsidRPr="00CF58B9">
        <w:rPr>
          <w:spacing w:val="9"/>
          <w:lang w:val="pt-BR"/>
        </w:rPr>
        <w:t xml:space="preserve"> </w:t>
      </w:r>
      <w:r w:rsidRPr="00CF58B9">
        <w:rPr>
          <w:spacing w:val="-2"/>
          <w:lang w:val="pt-BR"/>
        </w:rPr>
        <w:t>m</w:t>
      </w:r>
      <w:r w:rsidRPr="00CF58B9">
        <w:rPr>
          <w:spacing w:val="1"/>
          <w:lang w:val="pt-BR"/>
        </w:rPr>
        <w:t>ắ</w:t>
      </w:r>
      <w:r w:rsidRPr="00CF58B9">
        <w:rPr>
          <w:spacing w:val="-2"/>
          <w:lang w:val="pt-BR"/>
        </w:rPr>
        <w:t>t</w:t>
      </w:r>
      <w:r w:rsidRPr="00CF58B9">
        <w:rPr>
          <w:lang w:val="pt-BR"/>
        </w:rPr>
        <w:t xml:space="preserve">.                </w:t>
      </w:r>
      <w:r w:rsidRPr="005B4028">
        <w:rPr>
          <w:bCs/>
          <w:color w:val="FF0000"/>
          <w:spacing w:val="1"/>
          <w:lang w:val="pt-BR"/>
        </w:rPr>
        <w:t>B</w:t>
      </w:r>
      <w:r w:rsidRPr="005B4028">
        <w:rPr>
          <w:bCs/>
          <w:color w:val="FF0000"/>
          <w:lang w:val="pt-BR"/>
        </w:rPr>
        <w:t>.</w:t>
      </w:r>
      <w:r w:rsidRPr="005B4028">
        <w:rPr>
          <w:bCs/>
          <w:color w:val="FF0000"/>
          <w:spacing w:val="-51"/>
          <w:lang w:val="pt-BR"/>
        </w:rPr>
        <w:t xml:space="preserve">  </w:t>
      </w:r>
      <w:r w:rsidRPr="005B4028">
        <w:rPr>
          <w:color w:val="FF0000"/>
          <w:spacing w:val="-3"/>
          <w:lang w:val="pt-BR"/>
        </w:rPr>
        <w:t>K</w:t>
      </w:r>
      <w:r w:rsidRPr="005B4028">
        <w:rPr>
          <w:color w:val="FF0000"/>
        </w:rPr>
        <w:t>ho</w:t>
      </w:r>
      <w:r w:rsidRPr="005B4028">
        <w:rPr>
          <w:color w:val="FF0000"/>
          <w:spacing w:val="1"/>
        </w:rPr>
        <w:t>ả</w:t>
      </w:r>
      <w:r w:rsidRPr="005B4028">
        <w:rPr>
          <w:color w:val="FF0000"/>
        </w:rPr>
        <w:t>ng</w:t>
      </w:r>
      <w:r w:rsidRPr="005B4028">
        <w:rPr>
          <w:color w:val="FF0000"/>
          <w:spacing w:val="15"/>
        </w:rPr>
        <w:t xml:space="preserve"> </w:t>
      </w:r>
      <w:r w:rsidRPr="005B4028">
        <w:rPr>
          <w:color w:val="FF0000"/>
          <w:spacing w:val="-1"/>
        </w:rPr>
        <w:t>c</w:t>
      </w:r>
      <w:r w:rsidRPr="005B4028">
        <w:rPr>
          <w:color w:val="FF0000"/>
          <w:spacing w:val="1"/>
        </w:rPr>
        <w:t>ác</w:t>
      </w:r>
      <w:r w:rsidRPr="005B4028">
        <w:rPr>
          <w:color w:val="FF0000"/>
        </w:rPr>
        <w:t>h</w:t>
      </w:r>
      <w:r w:rsidRPr="005B4028">
        <w:rPr>
          <w:color w:val="FF0000"/>
          <w:spacing w:val="10"/>
        </w:rPr>
        <w:t xml:space="preserve"> </w:t>
      </w:r>
      <w:r w:rsidRPr="005B4028">
        <w:rPr>
          <w:color w:val="FF0000"/>
        </w:rPr>
        <w:t>từ</w:t>
      </w:r>
      <w:r w:rsidRPr="005B4028">
        <w:rPr>
          <w:color w:val="FF0000"/>
          <w:spacing w:val="5"/>
        </w:rPr>
        <w:t xml:space="preserve"> </w:t>
      </w:r>
      <w:r w:rsidRPr="005B4028">
        <w:rPr>
          <w:color w:val="FF0000"/>
        </w:rPr>
        <w:t>đ</w:t>
      </w:r>
      <w:r w:rsidRPr="005B4028">
        <w:rPr>
          <w:color w:val="FF0000"/>
          <w:spacing w:val="-2"/>
        </w:rPr>
        <w:t>i</w:t>
      </w:r>
      <w:r w:rsidRPr="005B4028">
        <w:rPr>
          <w:color w:val="FF0000"/>
          <w:spacing w:val="1"/>
        </w:rPr>
        <w:t>ể</w:t>
      </w:r>
      <w:r w:rsidRPr="005B4028">
        <w:rPr>
          <w:color w:val="FF0000"/>
        </w:rPr>
        <w:t>m</w:t>
      </w:r>
      <w:r w:rsidRPr="005B4028">
        <w:rPr>
          <w:color w:val="FF0000"/>
          <w:spacing w:val="9"/>
        </w:rPr>
        <w:t xml:space="preserve"> </w:t>
      </w:r>
      <w:r w:rsidRPr="005B4028">
        <w:rPr>
          <w:color w:val="FF0000"/>
          <w:spacing w:val="1"/>
        </w:rPr>
        <w:t>c</w:t>
      </w:r>
      <w:r w:rsidRPr="005B4028">
        <w:rPr>
          <w:color w:val="FF0000"/>
          <w:spacing w:val="-2"/>
        </w:rPr>
        <w:t>ự</w:t>
      </w:r>
      <w:r w:rsidRPr="005B4028">
        <w:rPr>
          <w:color w:val="FF0000"/>
        </w:rPr>
        <w:t>c</w:t>
      </w:r>
      <w:r w:rsidRPr="005B4028">
        <w:rPr>
          <w:color w:val="FF0000"/>
          <w:spacing w:val="9"/>
        </w:rPr>
        <w:t xml:space="preserve"> </w:t>
      </w:r>
      <w:r w:rsidRPr="005B4028">
        <w:rPr>
          <w:color w:val="FF0000"/>
        </w:rPr>
        <w:t>c</w:t>
      </w:r>
      <w:r w:rsidRPr="005B4028">
        <w:rPr>
          <w:color w:val="FF0000"/>
          <w:spacing w:val="1"/>
        </w:rPr>
        <w:t>ậ</w:t>
      </w:r>
      <w:r w:rsidRPr="005B4028">
        <w:rPr>
          <w:color w:val="FF0000"/>
        </w:rPr>
        <w:t>n</w:t>
      </w:r>
      <w:r w:rsidRPr="005B4028">
        <w:rPr>
          <w:color w:val="FF0000"/>
          <w:spacing w:val="7"/>
        </w:rPr>
        <w:t xml:space="preserve"> </w:t>
      </w:r>
      <w:r w:rsidRPr="005B4028">
        <w:rPr>
          <w:color w:val="FF0000"/>
        </w:rPr>
        <w:t>đ</w:t>
      </w:r>
      <w:r w:rsidRPr="005B4028">
        <w:rPr>
          <w:color w:val="FF0000"/>
          <w:spacing w:val="1"/>
        </w:rPr>
        <w:t>ế</w:t>
      </w:r>
      <w:r w:rsidRPr="005B4028">
        <w:rPr>
          <w:color w:val="FF0000"/>
        </w:rPr>
        <w:t>n</w:t>
      </w:r>
      <w:r w:rsidRPr="005B4028">
        <w:rPr>
          <w:color w:val="FF0000"/>
          <w:spacing w:val="7"/>
        </w:rPr>
        <w:t xml:space="preserve"> </w:t>
      </w:r>
      <w:r w:rsidRPr="005B4028">
        <w:rPr>
          <w:color w:val="FF0000"/>
          <w:spacing w:val="-2"/>
        </w:rPr>
        <w:t>đ</w:t>
      </w:r>
      <w:r w:rsidRPr="005B4028">
        <w:rPr>
          <w:color w:val="FF0000"/>
        </w:rPr>
        <w:t>i</w:t>
      </w:r>
      <w:r w:rsidRPr="005B4028">
        <w:rPr>
          <w:color w:val="FF0000"/>
          <w:spacing w:val="1"/>
        </w:rPr>
        <w:t>ể</w:t>
      </w:r>
      <w:r w:rsidRPr="005B4028">
        <w:rPr>
          <w:color w:val="FF0000"/>
        </w:rPr>
        <w:t>m</w:t>
      </w:r>
      <w:r w:rsidRPr="005B4028">
        <w:rPr>
          <w:color w:val="FF0000"/>
          <w:spacing w:val="9"/>
        </w:rPr>
        <w:t xml:space="preserve"> </w:t>
      </w:r>
      <w:r w:rsidRPr="005B4028">
        <w:rPr>
          <w:color w:val="FF0000"/>
          <w:spacing w:val="1"/>
        </w:rPr>
        <w:t>c</w:t>
      </w:r>
      <w:r w:rsidRPr="005B4028">
        <w:rPr>
          <w:color w:val="FF0000"/>
        </w:rPr>
        <w:t>ực</w:t>
      </w:r>
      <w:r w:rsidRPr="005B4028">
        <w:rPr>
          <w:color w:val="FF0000"/>
          <w:spacing w:val="9"/>
        </w:rPr>
        <w:t xml:space="preserve"> </w:t>
      </w:r>
      <w:r w:rsidRPr="005B4028">
        <w:rPr>
          <w:color w:val="FF0000"/>
          <w:spacing w:val="-2"/>
        </w:rPr>
        <w:t>v</w:t>
      </w:r>
      <w:r w:rsidRPr="005B4028">
        <w:rPr>
          <w:color w:val="FF0000"/>
        </w:rPr>
        <w:t>i</w:t>
      </w:r>
      <w:r w:rsidRPr="005B4028">
        <w:rPr>
          <w:color w:val="FF0000"/>
          <w:spacing w:val="1"/>
        </w:rPr>
        <w:t>ễ</w:t>
      </w:r>
      <w:r w:rsidRPr="005B4028">
        <w:rPr>
          <w:color w:val="FF0000"/>
        </w:rPr>
        <w:t>n</w:t>
      </w:r>
      <w:r w:rsidRPr="005B4028">
        <w:rPr>
          <w:color w:val="FF0000"/>
          <w:spacing w:val="7"/>
        </w:rPr>
        <w:t xml:space="preserve"> </w:t>
      </w:r>
      <w:r w:rsidRPr="005B4028">
        <w:rPr>
          <w:color w:val="FF0000"/>
          <w:spacing w:val="1"/>
        </w:rPr>
        <w:t>c</w:t>
      </w:r>
      <w:r w:rsidRPr="005B4028">
        <w:rPr>
          <w:color w:val="FF0000"/>
        </w:rPr>
        <w:t>ủa</w:t>
      </w:r>
      <w:r w:rsidRPr="005B4028">
        <w:rPr>
          <w:color w:val="FF0000"/>
          <w:spacing w:val="9"/>
        </w:rPr>
        <w:t xml:space="preserve"> </w:t>
      </w:r>
      <w:r w:rsidRPr="005B4028">
        <w:rPr>
          <w:color w:val="FF0000"/>
          <w:spacing w:val="-2"/>
        </w:rPr>
        <w:t>m</w:t>
      </w:r>
      <w:r w:rsidRPr="005B4028">
        <w:rPr>
          <w:color w:val="FF0000"/>
          <w:spacing w:val="1"/>
        </w:rPr>
        <w:t>ắ</w:t>
      </w:r>
      <w:r w:rsidRPr="005B4028">
        <w:rPr>
          <w:color w:val="FF0000"/>
          <w:spacing w:val="-2"/>
        </w:rPr>
        <w:t>t</w:t>
      </w:r>
      <w:r w:rsidRPr="00CF58B9">
        <w:t>.</w:t>
      </w:r>
    </w:p>
    <w:p w:rsidR="00AF124A" w:rsidRPr="00CF58B9" w:rsidRDefault="00AF124A" w:rsidP="00AF124A">
      <w:pPr>
        <w:widowControl w:val="0"/>
        <w:tabs>
          <w:tab w:val="left" w:pos="342"/>
          <w:tab w:val="left" w:pos="780"/>
          <w:tab w:val="left" w:pos="2907"/>
          <w:tab w:val="left" w:pos="5415"/>
          <w:tab w:val="left" w:pos="7923"/>
        </w:tabs>
        <w:autoSpaceDE w:val="0"/>
        <w:autoSpaceDN w:val="0"/>
        <w:adjustRightInd w:val="0"/>
        <w:spacing w:before="6"/>
        <w:ind w:right="-20"/>
        <w:rPr>
          <w:b/>
        </w:rPr>
      </w:pPr>
      <w:r w:rsidRPr="00CF58B9">
        <w:rPr>
          <w:bCs/>
        </w:rPr>
        <w:tab/>
        <w:t>C.</w:t>
      </w:r>
      <w:r w:rsidRPr="00CF58B9">
        <w:rPr>
          <w:bCs/>
          <w:spacing w:val="-51"/>
        </w:rPr>
        <w:t xml:space="preserve">  </w:t>
      </w:r>
      <w:r w:rsidRPr="00CF58B9">
        <w:t>Những</w:t>
      </w:r>
      <w:r w:rsidRPr="00CF58B9">
        <w:rPr>
          <w:spacing w:val="13"/>
        </w:rPr>
        <w:t xml:space="preserve"> </w:t>
      </w:r>
      <w:r w:rsidRPr="00CF58B9">
        <w:rPr>
          <w:spacing w:val="-2"/>
        </w:rPr>
        <w:t>v</w:t>
      </w:r>
      <w:r w:rsidRPr="00CF58B9">
        <w:t>ị</w:t>
      </w:r>
      <w:r w:rsidRPr="00CF58B9">
        <w:rPr>
          <w:spacing w:val="7"/>
        </w:rPr>
        <w:t xml:space="preserve"> </w:t>
      </w:r>
      <w:r w:rsidRPr="00CF58B9">
        <w:t>t</w:t>
      </w:r>
      <w:r w:rsidRPr="00CF58B9">
        <w:rPr>
          <w:spacing w:val="-1"/>
        </w:rPr>
        <w:t>r</w:t>
      </w:r>
      <w:r w:rsidRPr="00CF58B9">
        <w:t>í</w:t>
      </w:r>
      <w:r w:rsidRPr="00CF58B9">
        <w:rPr>
          <w:spacing w:val="6"/>
        </w:rPr>
        <w:t xml:space="preserve"> </w:t>
      </w:r>
      <w:r w:rsidRPr="00CF58B9">
        <w:rPr>
          <w:spacing w:val="-1"/>
        </w:rPr>
        <w:t>m</w:t>
      </w:r>
      <w:r w:rsidRPr="00CF58B9">
        <w:t>à</w:t>
      </w:r>
      <w:r w:rsidRPr="00CF58B9">
        <w:rPr>
          <w:spacing w:val="8"/>
        </w:rPr>
        <w:t xml:space="preserve"> </w:t>
      </w:r>
      <w:r w:rsidRPr="00CF58B9">
        <w:t>khi</w:t>
      </w:r>
      <w:r w:rsidRPr="00CF58B9">
        <w:rPr>
          <w:spacing w:val="8"/>
        </w:rPr>
        <w:t xml:space="preserve"> </w:t>
      </w:r>
      <w:r w:rsidRPr="00CF58B9">
        <w:rPr>
          <w:spacing w:val="-2"/>
        </w:rPr>
        <w:t>đ</w:t>
      </w:r>
      <w:r w:rsidRPr="00CF58B9">
        <w:rPr>
          <w:spacing w:val="1"/>
        </w:rPr>
        <w:t>ặ</w:t>
      </w:r>
      <w:r w:rsidRPr="00CF58B9">
        <w:t>t</w:t>
      </w:r>
      <w:r w:rsidRPr="00CF58B9">
        <w:rPr>
          <w:spacing w:val="5"/>
        </w:rPr>
        <w:t xml:space="preserve"> </w:t>
      </w:r>
      <w:r w:rsidRPr="00CF58B9">
        <w:rPr>
          <w:spacing w:val="-2"/>
        </w:rPr>
        <w:t>v</w:t>
      </w:r>
      <w:r w:rsidRPr="00CF58B9">
        <w:rPr>
          <w:spacing w:val="1"/>
        </w:rPr>
        <w:t>ậ</w:t>
      </w:r>
      <w:r w:rsidRPr="00CF58B9">
        <w:t>t</w:t>
      </w:r>
      <w:r w:rsidRPr="00CF58B9">
        <w:rPr>
          <w:spacing w:val="9"/>
        </w:rPr>
        <w:t xml:space="preserve"> </w:t>
      </w:r>
      <w:r w:rsidRPr="00CF58B9">
        <w:rPr>
          <w:spacing w:val="-2"/>
        </w:rPr>
        <w:t>t</w:t>
      </w:r>
      <w:r w:rsidRPr="00CF58B9">
        <w:rPr>
          <w:spacing w:val="1"/>
        </w:rPr>
        <w:t>ạ</w:t>
      </w:r>
      <w:r w:rsidRPr="00CF58B9">
        <w:t>i</w:t>
      </w:r>
      <w:r w:rsidRPr="00CF58B9">
        <w:rPr>
          <w:spacing w:val="6"/>
        </w:rPr>
        <w:t xml:space="preserve"> </w:t>
      </w:r>
      <w:r w:rsidRPr="00CF58B9">
        <w:t>đó</w:t>
      </w:r>
      <w:r w:rsidRPr="00CF58B9">
        <w:rPr>
          <w:spacing w:val="5"/>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3"/>
        </w:rPr>
        <w:t>c</w:t>
      </w:r>
      <w:r w:rsidRPr="00CF58B9">
        <w:t>òn</w:t>
      </w:r>
      <w:r w:rsidRPr="00CF58B9">
        <w:rPr>
          <w:spacing w:val="5"/>
        </w:rPr>
        <w:t xml:space="preserve"> </w:t>
      </w:r>
      <w:r w:rsidRPr="00CF58B9">
        <w:rPr>
          <w:spacing w:val="1"/>
        </w:rPr>
        <w:t>c</w:t>
      </w:r>
      <w:r w:rsidRPr="00CF58B9">
        <w:t>ó</w:t>
      </w:r>
      <w:r w:rsidRPr="00CF58B9">
        <w:rPr>
          <w:spacing w:val="5"/>
        </w:rPr>
        <w:t xml:space="preserve"> </w:t>
      </w:r>
      <w:r w:rsidRPr="00CF58B9">
        <w:t>t</w:t>
      </w:r>
      <w:r w:rsidRPr="00CF58B9">
        <w:rPr>
          <w:spacing w:val="-2"/>
        </w:rPr>
        <w:t>h</w:t>
      </w:r>
      <w:r w:rsidRPr="00CF58B9">
        <w:t>ể</w:t>
      </w:r>
      <w:r w:rsidRPr="00CF58B9">
        <w:rPr>
          <w:spacing w:val="6"/>
        </w:rPr>
        <w:t xml:space="preserve"> </w:t>
      </w:r>
      <w:r w:rsidRPr="00CF58B9">
        <w:t>qu</w:t>
      </w:r>
      <w:r w:rsidRPr="00CF58B9">
        <w:rPr>
          <w:spacing w:val="1"/>
        </w:rPr>
        <w:t>a</w:t>
      </w:r>
      <w:r w:rsidRPr="00CF58B9">
        <w:t>n</w:t>
      </w:r>
      <w:r w:rsidRPr="00CF58B9">
        <w:rPr>
          <w:spacing w:val="10"/>
        </w:rPr>
        <w:t xml:space="preserve"> </w:t>
      </w:r>
      <w:r w:rsidRPr="00CF58B9">
        <w:t>s</w:t>
      </w:r>
      <w:r w:rsidRPr="00CF58B9">
        <w:rPr>
          <w:spacing w:val="-1"/>
        </w:rPr>
        <w:t>á</w:t>
      </w:r>
      <w:r w:rsidRPr="00CF58B9">
        <w:t>t</w:t>
      </w:r>
      <w:r w:rsidRPr="00CF58B9">
        <w:rPr>
          <w:spacing w:val="7"/>
        </w:rPr>
        <w:t xml:space="preserve"> </w:t>
      </w:r>
      <w:r w:rsidRPr="00CF58B9">
        <w:t xml:space="preserve">rõ. </w:t>
      </w:r>
      <w:r w:rsidRPr="00CF58B9">
        <w:rPr>
          <w:bCs/>
        </w:rPr>
        <w:t xml:space="preserve">D. </w:t>
      </w:r>
      <w:r w:rsidRPr="00CF58B9">
        <w:t>Từ</w:t>
      </w:r>
      <w:r w:rsidRPr="00CF58B9">
        <w:rPr>
          <w:spacing w:val="8"/>
        </w:rPr>
        <w:t xml:space="preserve"> </w:t>
      </w:r>
      <w:r w:rsidRPr="00CF58B9">
        <w:rPr>
          <w:spacing w:val="-2"/>
        </w:rPr>
        <w:t>v</w:t>
      </w:r>
      <w:r w:rsidRPr="00CF58B9">
        <w:t>ô</w:t>
      </w:r>
      <w:r w:rsidRPr="00CF58B9">
        <w:rPr>
          <w:spacing w:val="8"/>
        </w:rPr>
        <w:t xml:space="preserve"> </w:t>
      </w:r>
      <w:r w:rsidRPr="00CF58B9">
        <w:rPr>
          <w:spacing w:val="1"/>
        </w:rPr>
        <w:t>c</w:t>
      </w:r>
      <w:r w:rsidRPr="00CF58B9">
        <w:rPr>
          <w:spacing w:val="-2"/>
        </w:rPr>
        <w:t>ự</w:t>
      </w:r>
      <w:r w:rsidRPr="00CF58B9">
        <w:t>c</w:t>
      </w:r>
      <w:r w:rsidRPr="00CF58B9">
        <w:rPr>
          <w:spacing w:val="9"/>
        </w:rPr>
        <w:t xml:space="preserve"> </w:t>
      </w:r>
      <w:r w:rsidRPr="00CF58B9">
        <w:t>đ</w:t>
      </w:r>
      <w:r w:rsidRPr="00CF58B9">
        <w:rPr>
          <w:spacing w:val="1"/>
        </w:rPr>
        <w:t>ế</w:t>
      </w:r>
      <w:r w:rsidRPr="00CF58B9">
        <w:t>n</w:t>
      </w:r>
      <w:r w:rsidRPr="00CF58B9">
        <w:rPr>
          <w:spacing w:val="5"/>
        </w:rPr>
        <w:t xml:space="preserve"> </w:t>
      </w:r>
      <w:r w:rsidRPr="00CF58B9">
        <w:rPr>
          <w:spacing w:val="-1"/>
        </w:rPr>
        <w:t>c</w:t>
      </w:r>
      <w:r w:rsidRPr="00CF58B9">
        <w:rPr>
          <w:spacing w:val="1"/>
        </w:rPr>
        <w:t>ác</w:t>
      </w:r>
      <w:r w:rsidRPr="00CF58B9">
        <w:t>h</w:t>
      </w:r>
      <w:r w:rsidRPr="00CF58B9">
        <w:rPr>
          <w:spacing w:val="9"/>
        </w:rPr>
        <w:t xml:space="preserve"> </w:t>
      </w:r>
      <w:r w:rsidRPr="00CF58B9">
        <w:rPr>
          <w:spacing w:val="-2"/>
        </w:rPr>
        <w:t>m</w:t>
      </w:r>
      <w:r w:rsidRPr="00CF58B9">
        <w:rPr>
          <w:spacing w:val="1"/>
        </w:rPr>
        <w:t>ắ</w:t>
      </w:r>
      <w:r w:rsidRPr="00CF58B9">
        <w:t>t</w:t>
      </w:r>
      <w:r w:rsidRPr="00CF58B9">
        <w:rPr>
          <w:spacing w:val="7"/>
        </w:rPr>
        <w:t xml:space="preserve"> </w:t>
      </w:r>
      <w:r w:rsidRPr="00CF58B9">
        <w:t>kho</w:t>
      </w:r>
      <w:r w:rsidRPr="00CF58B9">
        <w:rPr>
          <w:spacing w:val="1"/>
        </w:rPr>
        <w:t>ả</w:t>
      </w:r>
      <w:r w:rsidRPr="00CF58B9">
        <w:t>ng</w:t>
      </w:r>
      <w:r w:rsidRPr="00CF58B9">
        <w:rPr>
          <w:spacing w:val="14"/>
        </w:rPr>
        <w:t xml:space="preserve"> </w:t>
      </w:r>
      <w:r w:rsidRPr="00CF58B9">
        <w:t>25</w:t>
      </w:r>
      <w:r w:rsidRPr="00CF58B9">
        <w:rPr>
          <w:spacing w:val="1"/>
        </w:rPr>
        <w:t>c</w:t>
      </w:r>
      <w:r w:rsidRPr="00CF58B9">
        <w:rPr>
          <w:spacing w:val="-2"/>
        </w:rPr>
        <w:t>m</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b/>
        </w:rPr>
        <w:t xml:space="preserve">Câu 3: </w:t>
      </w:r>
      <w:r w:rsidRPr="00CF58B9">
        <w:t>Một</w:t>
      </w:r>
      <w:r w:rsidRPr="00CF58B9">
        <w:rPr>
          <w:spacing w:val="11"/>
        </w:rPr>
        <w:t xml:space="preserve"> </w:t>
      </w:r>
      <w:r w:rsidRPr="00CF58B9">
        <w:t>n</w:t>
      </w:r>
      <w:r w:rsidRPr="00CF58B9">
        <w:rPr>
          <w:spacing w:val="-2"/>
        </w:rPr>
        <w:t>g</w:t>
      </w:r>
      <w:r w:rsidRPr="00CF58B9">
        <w:t>ười</w:t>
      </w:r>
      <w:r w:rsidRPr="00CF58B9">
        <w:rPr>
          <w:spacing w:val="12"/>
        </w:rPr>
        <w:t xml:space="preserve"> </w:t>
      </w:r>
      <w:r w:rsidRPr="00CF58B9">
        <w:rPr>
          <w:spacing w:val="-1"/>
        </w:rPr>
        <w:t>c</w:t>
      </w:r>
      <w:r w:rsidRPr="00CF58B9">
        <w:rPr>
          <w:spacing w:val="1"/>
        </w:rPr>
        <w:t>ậ</w:t>
      </w:r>
      <w:r w:rsidRPr="00CF58B9">
        <w:t>n</w:t>
      </w:r>
      <w:r w:rsidRPr="00CF58B9">
        <w:rPr>
          <w:spacing w:val="7"/>
        </w:rPr>
        <w:t xml:space="preserve"> </w:t>
      </w:r>
      <w:r w:rsidRPr="00CF58B9">
        <w:t>thị</w:t>
      </w:r>
      <w:r w:rsidRPr="00CF58B9">
        <w:rPr>
          <w:spacing w:val="7"/>
        </w:rPr>
        <w:t xml:space="preserve"> </w:t>
      </w:r>
      <w:r w:rsidRPr="00CF58B9">
        <w:t>p</w:t>
      </w:r>
      <w:r w:rsidRPr="00CF58B9">
        <w:rPr>
          <w:spacing w:val="-2"/>
        </w:rPr>
        <w:t>h</w:t>
      </w:r>
      <w:r w:rsidRPr="00CF58B9">
        <w:rPr>
          <w:spacing w:val="1"/>
        </w:rPr>
        <w:t>ả</w:t>
      </w:r>
      <w:r w:rsidRPr="00CF58B9">
        <w:t>i</w:t>
      </w:r>
      <w:r w:rsidRPr="00CF58B9">
        <w:rPr>
          <w:spacing w:val="10"/>
        </w:rPr>
        <w:t xml:space="preserve"> </w:t>
      </w:r>
      <w:r w:rsidRPr="00CF58B9">
        <w:rPr>
          <w:spacing w:val="-2"/>
        </w:rPr>
        <w:t>đ</w:t>
      </w:r>
      <w:r w:rsidRPr="00CF58B9">
        <w:rPr>
          <w:spacing w:val="1"/>
        </w:rPr>
        <w:t>e</w:t>
      </w:r>
      <w:r w:rsidRPr="00CF58B9">
        <w:t>o</w:t>
      </w:r>
      <w:r w:rsidRPr="00CF58B9">
        <w:rPr>
          <w:spacing w:val="7"/>
        </w:rPr>
        <w:t xml:space="preserve"> </w:t>
      </w:r>
      <w:r w:rsidRPr="00CF58B9">
        <w:t>kính</w:t>
      </w:r>
      <w:r w:rsidRPr="00CF58B9">
        <w:rPr>
          <w:spacing w:val="9"/>
        </w:rPr>
        <w:t xml:space="preserve"> </w:t>
      </w:r>
      <w:r w:rsidRPr="00CF58B9">
        <w:t>s</w:t>
      </w:r>
      <w:r w:rsidRPr="00CF58B9">
        <w:rPr>
          <w:spacing w:val="-1"/>
        </w:rPr>
        <w:t>á</w:t>
      </w:r>
      <w:r w:rsidRPr="00CF58B9">
        <w:t>t</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1"/>
        </w:rPr>
        <w:t>c</w:t>
      </w:r>
      <w:r w:rsidRPr="00CF58B9">
        <w:t>ó</w:t>
      </w:r>
      <w:r w:rsidRPr="00CF58B9">
        <w:rPr>
          <w:spacing w:val="5"/>
        </w:rPr>
        <w:t xml:space="preserve"> </w:t>
      </w:r>
      <w:r w:rsidRPr="00CF58B9">
        <w:t>độ</w:t>
      </w:r>
      <w:r w:rsidRPr="00CF58B9">
        <w:rPr>
          <w:spacing w:val="3"/>
        </w:rPr>
        <w:t xml:space="preserve"> </w:t>
      </w:r>
      <w:r w:rsidRPr="00CF58B9">
        <w:t>tụ</w:t>
      </w:r>
      <w:r w:rsidRPr="00CF58B9">
        <w:rPr>
          <w:spacing w:val="2"/>
        </w:rPr>
        <w:t xml:space="preserve"> </w:t>
      </w:r>
      <w:r w:rsidRPr="00CF58B9">
        <w:t>b</w:t>
      </w:r>
      <w:r w:rsidRPr="00CF58B9">
        <w:rPr>
          <w:spacing w:val="1"/>
        </w:rPr>
        <w:t>ằ</w:t>
      </w:r>
      <w:r w:rsidRPr="00CF58B9">
        <w:t>ng</w:t>
      </w:r>
      <w:r w:rsidRPr="00CF58B9">
        <w:rPr>
          <w:spacing w:val="13"/>
        </w:rPr>
        <w:t xml:space="preserve"> </w:t>
      </w:r>
      <w:r w:rsidRPr="00CF58B9">
        <w:rPr>
          <w:spacing w:val="-1"/>
        </w:rPr>
        <w:t>-</w:t>
      </w:r>
      <w:r w:rsidRPr="00CF58B9">
        <w:t>2</w:t>
      </w:r>
      <w:r w:rsidRPr="00CF58B9">
        <w:rPr>
          <w:spacing w:val="2"/>
        </w:rPr>
        <w:t>,</w:t>
      </w:r>
      <w:r w:rsidRPr="00CF58B9">
        <w:t>5</w:t>
      </w:r>
      <w:r w:rsidRPr="00CF58B9">
        <w:rPr>
          <w:spacing w:val="8"/>
        </w:rPr>
        <w:t xml:space="preserve"> </w:t>
      </w:r>
      <w:r w:rsidRPr="00CF58B9">
        <w:t>đ</w:t>
      </w:r>
      <w:r w:rsidRPr="00CF58B9">
        <w:rPr>
          <w:spacing w:val="1"/>
        </w:rPr>
        <w:t>i</w:t>
      </w:r>
      <w:r w:rsidRPr="00CF58B9">
        <w:t>ốp</w:t>
      </w:r>
      <w:r w:rsidRPr="00CF58B9">
        <w:rPr>
          <w:spacing w:val="7"/>
        </w:rPr>
        <w:t xml:space="preserve"> </w:t>
      </w:r>
      <w:r w:rsidRPr="00CF58B9">
        <w:t>thì</w:t>
      </w:r>
      <w:r w:rsidRPr="00CF58B9">
        <w:rPr>
          <w:spacing w:val="7"/>
        </w:rPr>
        <w:t xml:space="preserve"> </w:t>
      </w:r>
      <w:r w:rsidRPr="00CF58B9">
        <w:t>nhìn</w:t>
      </w:r>
      <w:r w:rsidRPr="00CF58B9">
        <w:rPr>
          <w:spacing w:val="9"/>
        </w:rPr>
        <w:t xml:space="preserve"> </w:t>
      </w:r>
      <w:r w:rsidRPr="00CF58B9">
        <w:rPr>
          <w:spacing w:val="-1"/>
        </w:rPr>
        <w:t>r</w:t>
      </w:r>
      <w:r w:rsidRPr="00CF58B9">
        <w:t>õ</w:t>
      </w:r>
      <w:r w:rsidRPr="00CF58B9">
        <w:rPr>
          <w:spacing w:val="5"/>
        </w:rPr>
        <w:t xml:space="preserve"> </w:t>
      </w:r>
      <w:r w:rsidRPr="00CF58B9">
        <w:t>như</w:t>
      </w:r>
      <w:r w:rsidRPr="00CF58B9">
        <w:rPr>
          <w:spacing w:val="8"/>
        </w:rPr>
        <w:t xml:space="preserve"> </w:t>
      </w:r>
      <w:r w:rsidRPr="00CF58B9">
        <w:t>n</w:t>
      </w:r>
      <w:r w:rsidRPr="00CF58B9">
        <w:rPr>
          <w:spacing w:val="-2"/>
        </w:rPr>
        <w:t>g</w:t>
      </w:r>
      <w:r w:rsidRPr="00CF58B9">
        <w:t>ười</w:t>
      </w:r>
      <w:r w:rsidRPr="00CF58B9">
        <w:rPr>
          <w:spacing w:val="14"/>
        </w:rPr>
        <w:t xml:space="preserve"> </w:t>
      </w:r>
      <w:r w:rsidRPr="00CF58B9">
        <w:rPr>
          <w:spacing w:val="-2"/>
        </w:rPr>
        <w:t>m</w:t>
      </w:r>
      <w:r w:rsidRPr="00CF58B9">
        <w:rPr>
          <w:spacing w:val="1"/>
        </w:rPr>
        <w:t>ắ</w:t>
      </w:r>
      <w:r w:rsidRPr="00CF58B9">
        <w:t>t</w:t>
      </w:r>
      <w:r w:rsidRPr="00CF58B9">
        <w:rPr>
          <w:spacing w:val="9"/>
        </w:rPr>
        <w:t xml:space="preserve"> </w:t>
      </w:r>
      <w:r w:rsidRPr="00CF58B9">
        <w:t>t</w:t>
      </w:r>
      <w:r w:rsidRPr="00CF58B9">
        <w:rPr>
          <w:spacing w:val="1"/>
        </w:rPr>
        <w:t>h</w:t>
      </w:r>
      <w:r w:rsidRPr="00CF58B9">
        <w:t>ường</w:t>
      </w:r>
      <w:r w:rsidRPr="00CF58B9">
        <w:rPr>
          <w:spacing w:val="15"/>
        </w:rPr>
        <w:t xml:space="preserve"> </w:t>
      </w:r>
      <w:r w:rsidRPr="00CF58B9">
        <w:rPr>
          <w:spacing w:val="-3"/>
        </w:rPr>
        <w:t>(</w:t>
      </w:r>
      <w:r w:rsidRPr="00CF58B9">
        <w:t>25</w:t>
      </w:r>
      <w:r w:rsidRPr="00CF58B9">
        <w:rPr>
          <w:spacing w:val="1"/>
        </w:rPr>
        <w:t>c</w:t>
      </w:r>
      <w:r w:rsidRPr="00CF58B9">
        <w:t xml:space="preserve">m </w:t>
      </w:r>
      <w:r w:rsidRPr="00CF58B9">
        <w:rPr>
          <w:position w:val="-1"/>
        </w:rPr>
        <w:t>đ</w:t>
      </w:r>
      <w:r w:rsidRPr="00CF58B9">
        <w:rPr>
          <w:spacing w:val="1"/>
          <w:position w:val="-1"/>
        </w:rPr>
        <w:t>ế</w:t>
      </w:r>
      <w:r w:rsidRPr="00CF58B9">
        <w:rPr>
          <w:position w:val="-1"/>
        </w:rPr>
        <w:t>n</w:t>
      </w:r>
      <w:r w:rsidRPr="00CF58B9">
        <w:rPr>
          <w:spacing w:val="7"/>
          <w:position w:val="-1"/>
        </w:rPr>
        <w:t xml:space="preserve"> </w:t>
      </w:r>
      <w:r w:rsidRPr="00CF58B9">
        <w:rPr>
          <w:spacing w:val="-2"/>
          <w:position w:val="-1"/>
        </w:rPr>
        <w:t>v</w:t>
      </w:r>
      <w:r w:rsidRPr="00CF58B9">
        <w:rPr>
          <w:position w:val="-1"/>
        </w:rPr>
        <w:t>ô</w:t>
      </w:r>
      <w:r w:rsidRPr="00CF58B9">
        <w:rPr>
          <w:spacing w:val="8"/>
          <w:position w:val="-1"/>
        </w:rPr>
        <w:t xml:space="preserve"> </w:t>
      </w:r>
      <w:r w:rsidRPr="00CF58B9">
        <w:rPr>
          <w:spacing w:val="1"/>
          <w:position w:val="-1"/>
        </w:rPr>
        <w:t>c</w:t>
      </w:r>
      <w:r w:rsidRPr="00CF58B9">
        <w:rPr>
          <w:spacing w:val="-2"/>
          <w:position w:val="-1"/>
        </w:rPr>
        <w:t>ự</w:t>
      </w:r>
      <w:r w:rsidRPr="00CF58B9">
        <w:rPr>
          <w:spacing w:val="1"/>
          <w:position w:val="-1"/>
        </w:rPr>
        <w:t>c</w:t>
      </w:r>
      <w:r w:rsidRPr="00CF58B9">
        <w:rPr>
          <w:position w:val="-1"/>
        </w:rPr>
        <w:t>).</w:t>
      </w:r>
      <w:r w:rsidRPr="00CF58B9">
        <w:rPr>
          <w:spacing w:val="13"/>
          <w:position w:val="-1"/>
        </w:rPr>
        <w:t xml:space="preserve"> </w:t>
      </w:r>
      <w:r w:rsidRPr="00CF58B9">
        <w:rPr>
          <w:spacing w:val="-3"/>
          <w:position w:val="-1"/>
          <w:lang w:val="pt-BR"/>
        </w:rPr>
        <w:t>X</w:t>
      </w:r>
      <w:r w:rsidRPr="00CF58B9">
        <w:rPr>
          <w:spacing w:val="1"/>
          <w:position w:val="-1"/>
          <w:lang w:val="pt-BR"/>
        </w:rPr>
        <w:t>á</w:t>
      </w:r>
      <w:r w:rsidRPr="00CF58B9">
        <w:rPr>
          <w:position w:val="-1"/>
          <w:lang w:val="pt-BR"/>
        </w:rPr>
        <w:t>c</w:t>
      </w:r>
      <w:r w:rsidRPr="00CF58B9">
        <w:rPr>
          <w:spacing w:val="10"/>
          <w:position w:val="-1"/>
          <w:lang w:val="pt-BR"/>
        </w:rPr>
        <w:t xml:space="preserve"> </w:t>
      </w:r>
      <w:r w:rsidRPr="00CF58B9">
        <w:rPr>
          <w:spacing w:val="-2"/>
          <w:position w:val="-1"/>
          <w:lang w:val="pt-BR"/>
        </w:rPr>
        <w:t>đ</w:t>
      </w:r>
      <w:r w:rsidRPr="00CF58B9">
        <w:rPr>
          <w:position w:val="-1"/>
          <w:lang w:val="pt-BR"/>
        </w:rPr>
        <w:t>ịnh</w:t>
      </w:r>
      <w:r w:rsidRPr="00CF58B9">
        <w:rPr>
          <w:spacing w:val="9"/>
          <w:position w:val="-1"/>
          <w:lang w:val="pt-BR"/>
        </w:rPr>
        <w:t xml:space="preserve"> </w:t>
      </w:r>
      <w:r w:rsidRPr="00CF58B9">
        <w:rPr>
          <w:spacing w:val="-2"/>
          <w:position w:val="-1"/>
          <w:lang w:val="pt-BR"/>
        </w:rPr>
        <w:t>g</w:t>
      </w:r>
      <w:r w:rsidRPr="00CF58B9">
        <w:rPr>
          <w:position w:val="-1"/>
          <w:lang w:val="pt-BR"/>
        </w:rPr>
        <w:t>iới</w:t>
      </w:r>
      <w:r w:rsidRPr="00CF58B9">
        <w:rPr>
          <w:spacing w:val="11"/>
          <w:position w:val="-1"/>
          <w:lang w:val="pt-BR"/>
        </w:rPr>
        <w:t xml:space="preserve"> </w:t>
      </w:r>
      <w:r w:rsidRPr="00CF58B9">
        <w:rPr>
          <w:spacing w:val="-2"/>
          <w:position w:val="-1"/>
          <w:lang w:val="pt-BR"/>
        </w:rPr>
        <w:t>h</w:t>
      </w:r>
      <w:r w:rsidRPr="00CF58B9">
        <w:rPr>
          <w:spacing w:val="1"/>
          <w:position w:val="-1"/>
          <w:lang w:val="pt-BR"/>
        </w:rPr>
        <w:t>ạ</w:t>
      </w:r>
      <w:r w:rsidRPr="00CF58B9">
        <w:rPr>
          <w:position w:val="-1"/>
          <w:lang w:val="pt-BR"/>
        </w:rPr>
        <w:t>n</w:t>
      </w:r>
      <w:r w:rsidRPr="00CF58B9">
        <w:rPr>
          <w:spacing w:val="7"/>
          <w:position w:val="-1"/>
          <w:lang w:val="pt-BR"/>
        </w:rPr>
        <w:t xml:space="preserve"> </w:t>
      </w:r>
      <w:r w:rsidRPr="00CF58B9">
        <w:rPr>
          <w:position w:val="-1"/>
          <w:lang w:val="pt-BR"/>
        </w:rPr>
        <w:t>n</w:t>
      </w:r>
      <w:r w:rsidRPr="00CF58B9">
        <w:rPr>
          <w:spacing w:val="1"/>
          <w:position w:val="-1"/>
          <w:lang w:val="pt-BR"/>
        </w:rPr>
        <w:t>h</w:t>
      </w:r>
      <w:r w:rsidRPr="00CF58B9">
        <w:rPr>
          <w:position w:val="-1"/>
          <w:lang w:val="pt-BR"/>
        </w:rPr>
        <w:t>ìn</w:t>
      </w:r>
      <w:r w:rsidRPr="00CF58B9">
        <w:rPr>
          <w:spacing w:val="9"/>
          <w:position w:val="-1"/>
          <w:lang w:val="pt-BR"/>
        </w:rPr>
        <w:t xml:space="preserve"> </w:t>
      </w:r>
      <w:r w:rsidRPr="00CF58B9">
        <w:rPr>
          <w:spacing w:val="-1"/>
          <w:position w:val="-1"/>
          <w:lang w:val="pt-BR"/>
        </w:rPr>
        <w:t>r</w:t>
      </w:r>
      <w:r w:rsidRPr="00CF58B9">
        <w:rPr>
          <w:position w:val="-1"/>
          <w:lang w:val="pt-BR"/>
        </w:rPr>
        <w:t>õ</w:t>
      </w:r>
      <w:r w:rsidRPr="00CF58B9">
        <w:rPr>
          <w:spacing w:val="5"/>
          <w:position w:val="-1"/>
          <w:lang w:val="pt-BR"/>
        </w:rPr>
        <w:t xml:space="preserve"> </w:t>
      </w:r>
      <w:r w:rsidRPr="00CF58B9">
        <w:rPr>
          <w:spacing w:val="1"/>
          <w:position w:val="-1"/>
          <w:lang w:val="pt-BR"/>
        </w:rPr>
        <w:t>c</w:t>
      </w:r>
      <w:r w:rsidRPr="00CF58B9">
        <w:rPr>
          <w:spacing w:val="-2"/>
          <w:position w:val="-1"/>
          <w:lang w:val="pt-BR"/>
        </w:rPr>
        <w:t>ủ</w:t>
      </w:r>
      <w:r w:rsidRPr="00CF58B9">
        <w:rPr>
          <w:position w:val="-1"/>
          <w:lang w:val="pt-BR"/>
        </w:rPr>
        <w:t>a</w:t>
      </w:r>
      <w:r w:rsidRPr="00CF58B9">
        <w:rPr>
          <w:spacing w:val="9"/>
          <w:position w:val="-1"/>
          <w:lang w:val="pt-BR"/>
        </w:rPr>
        <w:t xml:space="preserve"> </w:t>
      </w:r>
      <w:r w:rsidRPr="00CF58B9">
        <w:rPr>
          <w:position w:val="-1"/>
          <w:lang w:val="pt-BR"/>
        </w:rPr>
        <w:t>n</w:t>
      </w:r>
      <w:r w:rsidRPr="00CF58B9">
        <w:rPr>
          <w:spacing w:val="-2"/>
          <w:position w:val="-1"/>
          <w:lang w:val="pt-BR"/>
        </w:rPr>
        <w:t>g</w:t>
      </w:r>
      <w:r w:rsidRPr="00CF58B9">
        <w:rPr>
          <w:position w:val="-1"/>
          <w:lang w:val="pt-BR"/>
        </w:rPr>
        <w:t>ười</w:t>
      </w:r>
      <w:r w:rsidRPr="00CF58B9">
        <w:rPr>
          <w:spacing w:val="12"/>
          <w:position w:val="-1"/>
          <w:lang w:val="pt-BR"/>
        </w:rPr>
        <w:t xml:space="preserve"> </w:t>
      </w:r>
      <w:r w:rsidRPr="00CF58B9">
        <w:rPr>
          <w:spacing w:val="1"/>
          <w:position w:val="-1"/>
          <w:lang w:val="pt-BR"/>
        </w:rPr>
        <w:t>ấ</w:t>
      </w:r>
      <w:r w:rsidRPr="00CF58B9">
        <w:rPr>
          <w:position w:val="-1"/>
          <w:lang w:val="pt-BR"/>
        </w:rPr>
        <w:t>y</w:t>
      </w:r>
      <w:r w:rsidRPr="00CF58B9">
        <w:rPr>
          <w:spacing w:val="5"/>
          <w:position w:val="-1"/>
          <w:lang w:val="pt-BR"/>
        </w:rPr>
        <w:t xml:space="preserve"> </w:t>
      </w:r>
      <w:r w:rsidRPr="00CF58B9">
        <w:rPr>
          <w:position w:val="-1"/>
          <w:lang w:val="pt-BR"/>
        </w:rPr>
        <w:t>khi</w:t>
      </w:r>
      <w:r w:rsidRPr="00CF58B9">
        <w:rPr>
          <w:spacing w:val="8"/>
          <w:position w:val="-1"/>
          <w:lang w:val="pt-BR"/>
        </w:rPr>
        <w:t xml:space="preserve"> </w:t>
      </w:r>
      <w:r w:rsidRPr="00CF58B9">
        <w:rPr>
          <w:position w:val="-1"/>
          <w:lang w:val="pt-BR"/>
        </w:rPr>
        <w:t>không</w:t>
      </w:r>
      <w:r w:rsidRPr="00CF58B9">
        <w:rPr>
          <w:spacing w:val="12"/>
          <w:position w:val="-1"/>
          <w:lang w:val="pt-BR"/>
        </w:rPr>
        <w:t xml:space="preserve"> </w:t>
      </w:r>
      <w:r w:rsidRPr="00CF58B9">
        <w:rPr>
          <w:position w:val="-1"/>
          <w:lang w:val="pt-BR"/>
        </w:rPr>
        <w:t>đ</w:t>
      </w:r>
      <w:r w:rsidRPr="00CF58B9">
        <w:rPr>
          <w:spacing w:val="1"/>
          <w:position w:val="-1"/>
          <w:lang w:val="pt-BR"/>
        </w:rPr>
        <w:t>e</w:t>
      </w:r>
      <w:r w:rsidRPr="00CF58B9">
        <w:rPr>
          <w:position w:val="-1"/>
          <w:lang w:val="pt-BR"/>
        </w:rPr>
        <w:t>o</w:t>
      </w:r>
      <w:r w:rsidRPr="00CF58B9">
        <w:rPr>
          <w:spacing w:val="7"/>
          <w:position w:val="-1"/>
          <w:lang w:val="pt-BR"/>
        </w:rPr>
        <w:t xml:space="preserve"> </w:t>
      </w:r>
      <w:r w:rsidRPr="00CF58B9">
        <w:rPr>
          <w:spacing w:val="-2"/>
          <w:position w:val="-1"/>
          <w:lang w:val="pt-BR"/>
        </w:rPr>
        <w:t>k</w:t>
      </w:r>
      <w:r w:rsidRPr="00CF58B9">
        <w:rPr>
          <w:position w:val="-1"/>
          <w:lang w:val="pt-BR"/>
        </w:rPr>
        <w:t>ín</w:t>
      </w:r>
      <w:r w:rsidRPr="00CF58B9">
        <w:rPr>
          <w:spacing w:val="-2"/>
          <w:position w:val="-1"/>
          <w:lang w:val="pt-BR"/>
        </w:rPr>
        <w:t>h</w:t>
      </w:r>
      <w:r w:rsidRPr="00CF58B9">
        <w:rPr>
          <w:position w:val="-1"/>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7" w:line="20" w:lineRule="exact"/>
        <w:ind w:right="-20"/>
        <w:rPr>
          <w:lang w:val="pt-BR"/>
        </w:rPr>
      </w:pPr>
    </w:p>
    <w:p w:rsidR="00AF124A" w:rsidRPr="00CF58B9" w:rsidRDefault="00AF124A" w:rsidP="00AF124A">
      <w:pPr>
        <w:widowControl w:val="0"/>
        <w:tabs>
          <w:tab w:val="left" w:pos="342"/>
          <w:tab w:val="left" w:pos="659"/>
          <w:tab w:val="left" w:pos="2907"/>
          <w:tab w:val="left" w:pos="3362"/>
          <w:tab w:val="left" w:pos="5415"/>
          <w:tab w:val="left" w:pos="7923"/>
        </w:tabs>
        <w:autoSpaceDE w:val="0"/>
        <w:autoSpaceDN w:val="0"/>
        <w:adjustRightInd w:val="0"/>
        <w:spacing w:line="236" w:lineRule="exact"/>
        <w:ind w:right="-20"/>
        <w:rPr>
          <w:lang w:val="pt-BR"/>
        </w:rPr>
      </w:pPr>
      <w:r w:rsidRPr="00CF58B9">
        <w:rPr>
          <w:bCs/>
          <w:lang w:val="pt-BR"/>
        </w:rPr>
        <w:lastRenderedPageBreak/>
        <w:t>A.</w:t>
      </w:r>
      <w:r w:rsidRPr="00CF58B9">
        <w:rPr>
          <w:lang w:val="pt-BR"/>
        </w:rPr>
        <w:t xml:space="preserve"> 2</w:t>
      </w:r>
      <w:r w:rsidRPr="00CF58B9">
        <w:rPr>
          <w:spacing w:val="-2"/>
          <w:lang w:val="pt-BR"/>
        </w:rPr>
        <w:t>5</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spacing w:val="-2"/>
          <w:lang w:val="pt-BR"/>
        </w:rPr>
        <w:t>v</w:t>
      </w:r>
      <w:r w:rsidRPr="00CF58B9">
        <w:rPr>
          <w:lang w:val="pt-BR"/>
        </w:rPr>
        <w:t>ô</w:t>
      </w:r>
      <w:r w:rsidRPr="00CF58B9">
        <w:rPr>
          <w:spacing w:val="5"/>
          <w:lang w:val="pt-BR"/>
        </w:rPr>
        <w:t xml:space="preserve"> </w:t>
      </w:r>
      <w:r w:rsidRPr="00CF58B9">
        <w:rPr>
          <w:spacing w:val="1"/>
          <w:lang w:val="pt-BR"/>
        </w:rPr>
        <w:t>c</w:t>
      </w:r>
      <w:r w:rsidRPr="00CF58B9">
        <w:rPr>
          <w:lang w:val="pt-BR"/>
        </w:rPr>
        <w:t>ực</w:t>
      </w:r>
      <w:r w:rsidRPr="00CF58B9">
        <w:rPr>
          <w:lang w:val="pt-BR"/>
        </w:rPr>
        <w:tab/>
      </w:r>
      <w:r w:rsidRPr="00CF58B9">
        <w:rPr>
          <w:bCs/>
          <w:spacing w:val="-2"/>
          <w:lang w:val="pt-BR"/>
        </w:rPr>
        <w:t>B</w:t>
      </w:r>
      <w:r w:rsidRPr="00CF58B9">
        <w:rPr>
          <w:bCs/>
          <w:lang w:val="pt-BR"/>
        </w:rPr>
        <w:t>.</w:t>
      </w:r>
      <w:r w:rsidRPr="00CF58B9">
        <w:rPr>
          <w:bCs/>
          <w:spacing w:val="-51"/>
          <w:lang w:val="pt-BR"/>
        </w:rPr>
        <w:t xml:space="preserve">   </w:t>
      </w:r>
      <w:r w:rsidRPr="00CF58B9">
        <w:rPr>
          <w:lang w:val="pt-BR"/>
        </w:rPr>
        <w:t>2</w:t>
      </w:r>
      <w:r w:rsidRPr="00CF58B9">
        <w:rPr>
          <w:spacing w:val="-2"/>
          <w:lang w:val="pt-BR"/>
        </w:rPr>
        <w:t>0</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spacing w:val="-2"/>
          <w:lang w:val="pt-BR"/>
        </w:rPr>
        <w:t>v</w:t>
      </w:r>
      <w:r w:rsidRPr="00CF58B9">
        <w:rPr>
          <w:lang w:val="pt-BR"/>
        </w:rPr>
        <w:t>ô</w:t>
      </w:r>
      <w:r w:rsidRPr="00CF58B9">
        <w:rPr>
          <w:spacing w:val="5"/>
          <w:lang w:val="pt-BR"/>
        </w:rPr>
        <w:t xml:space="preserve"> </w:t>
      </w:r>
      <w:r w:rsidRPr="00CF58B9">
        <w:rPr>
          <w:spacing w:val="1"/>
          <w:lang w:val="pt-BR"/>
        </w:rPr>
        <w:t>c</w:t>
      </w:r>
      <w:r w:rsidRPr="00CF58B9">
        <w:rPr>
          <w:lang w:val="pt-BR"/>
        </w:rPr>
        <w:t>ự</w:t>
      </w:r>
      <w:r w:rsidRPr="00CF58B9">
        <w:rPr>
          <w:spacing w:val="-1"/>
          <w:lang w:val="pt-BR"/>
        </w:rPr>
        <w:t>c</w:t>
      </w:r>
      <w:r w:rsidRPr="00CF58B9">
        <w:rPr>
          <w:lang w:val="pt-BR"/>
        </w:rPr>
        <w:t>.</w:t>
      </w:r>
      <w:r w:rsidRPr="00CF58B9">
        <w:rPr>
          <w:lang w:val="pt-BR"/>
        </w:rPr>
        <w:tab/>
      </w:r>
      <w:r w:rsidRPr="00CF58B9">
        <w:rPr>
          <w:bCs/>
          <w:lang w:val="pt-BR"/>
        </w:rPr>
        <w:t>C.</w:t>
      </w:r>
      <w:r w:rsidRPr="00CF58B9">
        <w:rPr>
          <w:lang w:val="pt-BR"/>
        </w:rPr>
        <w:t xml:space="preserve"> 1</w:t>
      </w:r>
      <w:r w:rsidRPr="00CF58B9">
        <w:rPr>
          <w:spacing w:val="-2"/>
          <w:lang w:val="pt-BR"/>
        </w:rPr>
        <w:t>0</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lang w:val="pt-BR"/>
        </w:rPr>
        <w:t>5</w:t>
      </w:r>
      <w:r w:rsidRPr="00CF58B9">
        <w:rPr>
          <w:spacing w:val="-2"/>
          <w:lang w:val="pt-BR"/>
        </w:rPr>
        <w:t>0</w:t>
      </w:r>
      <w:r w:rsidRPr="00CF58B9">
        <w:rPr>
          <w:spacing w:val="1"/>
          <w:lang w:val="pt-BR"/>
        </w:rPr>
        <w:t>c</w:t>
      </w:r>
      <w:r w:rsidRPr="00CF58B9">
        <w:rPr>
          <w:lang w:val="pt-BR"/>
        </w:rPr>
        <w:t>m</w:t>
      </w:r>
      <w:r w:rsidRPr="00CF58B9">
        <w:rPr>
          <w:lang w:val="pt-BR"/>
        </w:rPr>
        <w:tab/>
      </w:r>
      <w:r w:rsidRPr="005B4028">
        <w:rPr>
          <w:bCs/>
          <w:color w:val="FF0000"/>
          <w:spacing w:val="-3"/>
          <w:lang w:val="pt-BR"/>
        </w:rPr>
        <w:t>D</w:t>
      </w:r>
      <w:r w:rsidRPr="005B4028">
        <w:rPr>
          <w:bCs/>
          <w:color w:val="FF0000"/>
          <w:lang w:val="pt-BR"/>
        </w:rPr>
        <w:t xml:space="preserve">. </w:t>
      </w:r>
      <w:r w:rsidRPr="005B4028">
        <w:rPr>
          <w:color w:val="FF0000"/>
          <w:lang w:val="pt-BR"/>
        </w:rPr>
        <w:t>15</w:t>
      </w:r>
      <w:r w:rsidRPr="005B4028">
        <w:rPr>
          <w:color w:val="FF0000"/>
          <w:spacing w:val="2"/>
          <w:lang w:val="pt-BR"/>
        </w:rPr>
        <w:t>,</w:t>
      </w:r>
      <w:r w:rsidRPr="005B4028">
        <w:rPr>
          <w:color w:val="FF0000"/>
          <w:lang w:val="pt-BR"/>
        </w:rPr>
        <w:t>3</w:t>
      </w:r>
      <w:r w:rsidRPr="005B4028">
        <w:rPr>
          <w:color w:val="FF0000"/>
          <w:spacing w:val="-2"/>
          <w:lang w:val="pt-BR"/>
        </w:rPr>
        <w:t>8</w:t>
      </w:r>
      <w:r w:rsidRPr="005B4028">
        <w:rPr>
          <w:color w:val="FF0000"/>
          <w:spacing w:val="1"/>
          <w:lang w:val="pt-BR"/>
        </w:rPr>
        <w:t>c</w:t>
      </w:r>
      <w:r w:rsidRPr="005B4028">
        <w:rPr>
          <w:color w:val="FF0000"/>
          <w:lang w:val="pt-BR"/>
        </w:rPr>
        <w:t>m</w:t>
      </w:r>
      <w:r w:rsidRPr="005B4028">
        <w:rPr>
          <w:color w:val="FF0000"/>
          <w:spacing w:val="17"/>
          <w:lang w:val="pt-BR"/>
        </w:rPr>
        <w:t xml:space="preserve"> </w:t>
      </w:r>
      <w:r w:rsidRPr="005B4028">
        <w:rPr>
          <w:color w:val="FF0000"/>
          <w:lang w:val="pt-BR"/>
        </w:rPr>
        <w:t>đ</w:t>
      </w:r>
      <w:r w:rsidRPr="005B4028">
        <w:rPr>
          <w:color w:val="FF0000"/>
          <w:spacing w:val="1"/>
          <w:lang w:val="pt-BR"/>
        </w:rPr>
        <w:t>ế</w:t>
      </w:r>
      <w:r w:rsidRPr="005B4028">
        <w:rPr>
          <w:color w:val="FF0000"/>
          <w:lang w:val="pt-BR"/>
        </w:rPr>
        <w:t>n</w:t>
      </w:r>
      <w:r w:rsidRPr="005B4028">
        <w:rPr>
          <w:color w:val="FF0000"/>
          <w:spacing w:val="7"/>
          <w:lang w:val="pt-BR"/>
        </w:rPr>
        <w:t xml:space="preserve"> </w:t>
      </w:r>
      <w:r w:rsidRPr="005B4028">
        <w:rPr>
          <w:color w:val="FF0000"/>
          <w:lang w:val="pt-BR"/>
        </w:rPr>
        <w:t>4</w:t>
      </w:r>
      <w:r w:rsidRPr="005B4028">
        <w:rPr>
          <w:color w:val="FF0000"/>
          <w:spacing w:val="-2"/>
          <w:lang w:val="pt-BR"/>
        </w:rPr>
        <w:t>0</w:t>
      </w:r>
      <w:r w:rsidRPr="005B4028">
        <w:rPr>
          <w:color w:val="FF0000"/>
          <w:spacing w:val="1"/>
          <w:lang w:val="pt-BR"/>
        </w:rPr>
        <w:t>c</w:t>
      </w:r>
      <w:r w:rsidRPr="005B4028">
        <w:rPr>
          <w:color w:val="FF0000"/>
          <w:lang w:val="pt-BR"/>
        </w:rPr>
        <w:t>m</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3"/>
        <w:ind w:right="-20"/>
        <w:rPr>
          <w:lang w:val="pt-BR"/>
        </w:rPr>
      </w:pPr>
      <w:r w:rsidRPr="00CF58B9">
        <w:rPr>
          <w:b/>
          <w:lang w:val="pt-BR"/>
        </w:rPr>
        <w:t xml:space="preserve">Câu 4: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spacing w:val="1"/>
          <w:lang w:val="pt-BR"/>
        </w:rPr>
        <w:t>ậ</w:t>
      </w:r>
      <w:r w:rsidRPr="00CF58B9">
        <w:rPr>
          <w:lang w:val="pt-BR"/>
        </w:rPr>
        <w:t>n</w:t>
      </w:r>
      <w:r w:rsidRPr="00CF58B9">
        <w:rPr>
          <w:spacing w:val="7"/>
          <w:lang w:val="pt-BR"/>
        </w:rPr>
        <w:t xml:space="preserve"> </w:t>
      </w:r>
      <w:r w:rsidRPr="00CF58B9">
        <w:rPr>
          <w:lang w:val="pt-BR"/>
        </w:rPr>
        <w:t>thị</w:t>
      </w:r>
      <w:r w:rsidRPr="00CF58B9">
        <w:rPr>
          <w:spacing w:val="7"/>
          <w:lang w:val="pt-BR"/>
        </w:rPr>
        <w:t xml:space="preserve"> </w:t>
      </w:r>
      <w:r w:rsidRPr="00CF58B9">
        <w:rPr>
          <w:spacing w:val="-2"/>
          <w:lang w:val="pt-BR"/>
        </w:rPr>
        <w:t>đ</w:t>
      </w:r>
      <w:r w:rsidRPr="00CF58B9">
        <w:rPr>
          <w:spacing w:val="1"/>
          <w:lang w:val="pt-BR"/>
        </w:rPr>
        <w:t>e</w:t>
      </w:r>
      <w:r w:rsidRPr="00CF58B9">
        <w:rPr>
          <w:lang w:val="pt-BR"/>
        </w:rPr>
        <w:t>o</w:t>
      </w:r>
      <w:r w:rsidRPr="00CF58B9">
        <w:rPr>
          <w:spacing w:val="7"/>
          <w:lang w:val="pt-BR"/>
        </w:rPr>
        <w:t xml:space="preserve"> </w:t>
      </w:r>
      <w:r w:rsidRPr="00CF58B9">
        <w:rPr>
          <w:lang w:val="pt-BR"/>
        </w:rPr>
        <w:t>s</w:t>
      </w:r>
      <w:r w:rsidRPr="00CF58B9">
        <w:rPr>
          <w:spacing w:val="-1"/>
          <w:lang w:val="pt-BR"/>
        </w:rPr>
        <w:t>á</w:t>
      </w:r>
      <w:r w:rsidRPr="00CF58B9">
        <w:rPr>
          <w:lang w:val="pt-BR"/>
        </w:rPr>
        <w:t>t</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ính</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độ</w:t>
      </w:r>
      <w:r w:rsidRPr="00CF58B9">
        <w:rPr>
          <w:spacing w:val="5"/>
          <w:lang w:val="pt-BR"/>
        </w:rPr>
        <w:t xml:space="preserve"> </w:t>
      </w:r>
      <w:r w:rsidRPr="00CF58B9">
        <w:rPr>
          <w:lang w:val="pt-BR"/>
        </w:rPr>
        <w:t>tụ</w:t>
      </w:r>
      <w:r w:rsidRPr="00CF58B9">
        <w:rPr>
          <w:spacing w:val="7"/>
          <w:lang w:val="pt-BR"/>
        </w:rPr>
        <w:t xml:space="preserve"> </w:t>
      </w:r>
      <w:r w:rsidRPr="00CF58B9">
        <w:rPr>
          <w:spacing w:val="-1"/>
          <w:lang w:val="pt-BR"/>
        </w:rPr>
        <w:t>-</w:t>
      </w:r>
      <w:r w:rsidRPr="00CF58B9">
        <w:rPr>
          <w:lang w:val="pt-BR"/>
        </w:rPr>
        <w:t>2đ</w:t>
      </w:r>
      <w:r w:rsidRPr="00CF58B9">
        <w:rPr>
          <w:spacing w:val="1"/>
          <w:lang w:val="pt-BR"/>
        </w:rPr>
        <w:t>i</w:t>
      </w:r>
      <w:r w:rsidRPr="00CF58B9">
        <w:rPr>
          <w:spacing w:val="-2"/>
          <w:lang w:val="pt-BR"/>
        </w:rPr>
        <w:t>ố</w:t>
      </w:r>
      <w:r w:rsidRPr="00CF58B9">
        <w:rPr>
          <w:lang w:val="pt-BR"/>
        </w:rPr>
        <w:t>p</w:t>
      </w:r>
      <w:r w:rsidRPr="00CF58B9">
        <w:rPr>
          <w:spacing w:val="15"/>
          <w:lang w:val="pt-BR"/>
        </w:rPr>
        <w:t xml:space="preserve"> </w:t>
      </w:r>
      <w:r w:rsidRPr="00CF58B9">
        <w:rPr>
          <w:spacing w:val="-2"/>
          <w:lang w:val="pt-BR"/>
        </w:rPr>
        <w:t>s</w:t>
      </w:r>
      <w:r w:rsidRPr="00CF58B9">
        <w:rPr>
          <w:lang w:val="pt-BR"/>
        </w:rPr>
        <w:t>ẽ</w:t>
      </w:r>
      <w:r w:rsidRPr="00CF58B9">
        <w:rPr>
          <w:spacing w:val="7"/>
          <w:lang w:val="pt-BR"/>
        </w:rPr>
        <w:t xml:space="preserve"> </w:t>
      </w:r>
      <w:r w:rsidRPr="00CF58B9">
        <w:rPr>
          <w:lang w:val="pt-BR"/>
        </w:rPr>
        <w:t>nhìn</w:t>
      </w:r>
      <w:r w:rsidRPr="00CF58B9">
        <w:rPr>
          <w:spacing w:val="9"/>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spacing w:val="-1"/>
          <w:lang w:val="pt-BR"/>
        </w:rPr>
        <w:t>c</w:t>
      </w:r>
      <w:r w:rsidRPr="00CF58B9">
        <w:rPr>
          <w:spacing w:val="1"/>
          <w:lang w:val="pt-BR"/>
        </w:rPr>
        <w:t>á</w:t>
      </w:r>
      <w:r w:rsidRPr="00CF58B9">
        <w:rPr>
          <w:lang w:val="pt-BR"/>
        </w:rPr>
        <w:t>c</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5"/>
          <w:lang w:val="pt-BR"/>
        </w:rPr>
        <w:t xml:space="preserve"> </w:t>
      </w:r>
      <w:r w:rsidRPr="00CF58B9">
        <w:rPr>
          <w:spacing w:val="1"/>
          <w:lang w:val="pt-BR"/>
        </w:rPr>
        <w:t>c</w:t>
      </w:r>
      <w:r w:rsidRPr="00CF58B9">
        <w:rPr>
          <w:spacing w:val="-1"/>
          <w:lang w:val="pt-BR"/>
        </w:rPr>
        <w:t>á</w:t>
      </w:r>
      <w:r w:rsidRPr="00CF58B9">
        <w:rPr>
          <w:spacing w:val="1"/>
          <w:lang w:val="pt-BR"/>
        </w:rPr>
        <w:t>c</w:t>
      </w:r>
      <w:r w:rsidRPr="00CF58B9">
        <w:rPr>
          <w:lang w:val="pt-BR"/>
        </w:rPr>
        <w:t>h</w:t>
      </w:r>
      <w:r w:rsidRPr="00CF58B9">
        <w:rPr>
          <w:spacing w:val="7"/>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từ</w:t>
      </w:r>
      <w:r w:rsidRPr="00CF58B9">
        <w:rPr>
          <w:spacing w:val="5"/>
          <w:lang w:val="pt-BR"/>
        </w:rPr>
        <w:t xml:space="preserve"> </w:t>
      </w:r>
      <w:r w:rsidRPr="00CF58B9">
        <w:rPr>
          <w:lang w:val="pt-BR"/>
        </w:rPr>
        <w:t>2</w:t>
      </w:r>
      <w:r w:rsidRPr="00CF58B9">
        <w:rPr>
          <w:spacing w:val="-2"/>
          <w:lang w:val="pt-BR"/>
        </w:rPr>
        <w:t>0</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spacing w:val="-2"/>
          <w:lang w:val="pt-BR"/>
        </w:rPr>
        <w:t>v</w:t>
      </w:r>
      <w:r w:rsidRPr="00CF58B9">
        <w:rPr>
          <w:lang w:val="pt-BR"/>
        </w:rPr>
        <w:t>ô</w:t>
      </w:r>
      <w:r w:rsidRPr="00CF58B9">
        <w:rPr>
          <w:spacing w:val="5"/>
          <w:lang w:val="pt-BR"/>
        </w:rPr>
        <w:t xml:space="preserve"> </w:t>
      </w:r>
      <w:r w:rsidRPr="00CF58B9">
        <w:rPr>
          <w:spacing w:val="1"/>
          <w:lang w:val="pt-BR"/>
        </w:rPr>
        <w:t>c</w:t>
      </w:r>
      <w:r w:rsidRPr="00CF58B9">
        <w:rPr>
          <w:lang w:val="pt-BR"/>
        </w:rPr>
        <w:t>ự</w:t>
      </w:r>
      <w:r w:rsidRPr="00CF58B9">
        <w:rPr>
          <w:spacing w:val="-1"/>
          <w:lang w:val="pt-BR"/>
        </w:rPr>
        <w:t>c</w:t>
      </w:r>
      <w:r w:rsidRPr="00CF58B9">
        <w:rPr>
          <w:lang w:val="pt-BR"/>
        </w:rPr>
        <w:t xml:space="preserve">. </w:t>
      </w:r>
      <w:r w:rsidRPr="00CF58B9">
        <w:rPr>
          <w:spacing w:val="-3"/>
          <w:lang w:val="pt-BR"/>
        </w:rPr>
        <w:t>K</w:t>
      </w:r>
      <w:r w:rsidRPr="00CF58B9">
        <w:rPr>
          <w:lang w:val="pt-BR"/>
        </w:rPr>
        <w:t>ho</w:t>
      </w:r>
      <w:r w:rsidRPr="00CF58B9">
        <w:rPr>
          <w:spacing w:val="1"/>
          <w:lang w:val="pt-BR"/>
        </w:rPr>
        <w:t>ả</w:t>
      </w:r>
      <w:r w:rsidRPr="00CF58B9">
        <w:rPr>
          <w:spacing w:val="2"/>
          <w:lang w:val="pt-BR"/>
        </w:rPr>
        <w:t>n</w:t>
      </w:r>
      <w:r w:rsidRPr="00CF58B9">
        <w:rPr>
          <w:lang w:val="pt-BR"/>
        </w:rPr>
        <w:t>g</w:t>
      </w:r>
      <w:r w:rsidRPr="00CF58B9">
        <w:rPr>
          <w:spacing w:val="15"/>
          <w:lang w:val="pt-BR"/>
        </w:rPr>
        <w:t xml:space="preserve"> </w:t>
      </w:r>
      <w:r w:rsidRPr="00CF58B9">
        <w:rPr>
          <w:lang w:val="pt-BR"/>
        </w:rPr>
        <w:t>nhìn</w:t>
      </w:r>
      <w:r w:rsidRPr="00CF58B9">
        <w:rPr>
          <w:spacing w:val="9"/>
          <w:lang w:val="pt-BR"/>
        </w:rPr>
        <w:t xml:space="preserve"> </w:t>
      </w:r>
      <w:r w:rsidRPr="00CF58B9">
        <w:rPr>
          <w:spacing w:val="-1"/>
          <w:lang w:val="pt-BR"/>
        </w:rPr>
        <w:t>r</w:t>
      </w:r>
      <w:r w:rsidRPr="00CF58B9">
        <w:rPr>
          <w:lang w:val="pt-BR"/>
        </w:rPr>
        <w:t>õ</w:t>
      </w:r>
      <w:r w:rsidRPr="00CF58B9">
        <w:rPr>
          <w:spacing w:val="8"/>
          <w:lang w:val="pt-BR"/>
        </w:rPr>
        <w:t xml:space="preserve"> </w:t>
      </w:r>
      <w:r w:rsidRPr="00CF58B9">
        <w:rPr>
          <w:lang w:val="pt-BR"/>
        </w:rPr>
        <w:t>n</w:t>
      </w:r>
      <w:r w:rsidRPr="00CF58B9">
        <w:rPr>
          <w:spacing w:val="-2"/>
          <w:lang w:val="pt-BR"/>
        </w:rPr>
        <w:t>g</w:t>
      </w:r>
      <w:r w:rsidRPr="00CF58B9">
        <w:rPr>
          <w:spacing w:val="1"/>
          <w:lang w:val="pt-BR"/>
        </w:rPr>
        <w:t>ắ</w:t>
      </w:r>
      <w:r w:rsidRPr="00CF58B9">
        <w:rPr>
          <w:lang w:val="pt-BR"/>
        </w:rPr>
        <w:t>n</w:t>
      </w:r>
      <w:r w:rsidRPr="00CF58B9">
        <w:rPr>
          <w:spacing w:val="10"/>
          <w:lang w:val="pt-BR"/>
        </w:rPr>
        <w:t xml:space="preserve"> </w:t>
      </w:r>
      <w:r w:rsidRPr="00CF58B9">
        <w:rPr>
          <w:lang w:val="pt-BR"/>
        </w:rPr>
        <w:t>nh</w:t>
      </w:r>
      <w:r w:rsidRPr="00CF58B9">
        <w:rPr>
          <w:spacing w:val="-1"/>
          <w:lang w:val="pt-BR"/>
        </w:rPr>
        <w:t>ấ</w:t>
      </w:r>
      <w:r w:rsidRPr="00CF58B9">
        <w:rPr>
          <w:lang w:val="pt-BR"/>
        </w:rPr>
        <w:t>t</w:t>
      </w:r>
      <w:r w:rsidRPr="00CF58B9">
        <w:rPr>
          <w:spacing w:val="10"/>
          <w:lang w:val="pt-BR"/>
        </w:rPr>
        <w:t xml:space="preserve"> </w:t>
      </w:r>
      <w:r w:rsidRPr="00CF58B9">
        <w:rPr>
          <w:spacing w:val="1"/>
          <w:lang w:val="pt-BR"/>
        </w:rPr>
        <w:t>c</w:t>
      </w:r>
      <w:r w:rsidRPr="00CF58B9">
        <w:rPr>
          <w:lang w:val="pt-BR"/>
        </w:rPr>
        <w:t>ủa</w:t>
      </w:r>
      <w:r w:rsidRPr="00CF58B9">
        <w:rPr>
          <w:spacing w:val="9"/>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lang w:val="pt-BR"/>
        </w:rPr>
        <w:t>đó</w:t>
      </w:r>
      <w:r w:rsidRPr="00CF58B9">
        <w:rPr>
          <w:spacing w:val="5"/>
          <w:lang w:val="pt-BR"/>
        </w:rPr>
        <w:t xml:space="preserve"> </w:t>
      </w:r>
      <w:r w:rsidRPr="00CF58B9">
        <w:rPr>
          <w:spacing w:val="1"/>
          <w:lang w:val="pt-BR"/>
        </w:rPr>
        <w:t>l</w:t>
      </w:r>
      <w:r w:rsidRPr="00CF58B9">
        <w:rPr>
          <w:spacing w:val="-1"/>
          <w:lang w:val="pt-BR"/>
        </w:rPr>
        <w:t>à</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lang w:val="pt-BR"/>
        </w:rPr>
        <w:tab/>
        <w:t xml:space="preserve">A. </w:t>
      </w:r>
      <w:r w:rsidRPr="00CF58B9">
        <w:rPr>
          <w:position w:val="-24"/>
          <w:lang w:val="pt-BR"/>
        </w:rPr>
        <w:object w:dxaOrig="320" w:dyaOrig="620">
          <v:shape id="_x0000_i1059" type="#_x0000_t75" style="width:15.75pt;height:30.75pt" o:ole="">
            <v:imagedata r:id="rId107" o:title=""/>
          </v:shape>
          <o:OLEObject Type="Embed" ProgID="Equation.DSMT4" ShapeID="_x0000_i1059" DrawAspect="Content" ObjectID="_1583910604" r:id="rId108"/>
        </w:object>
      </w:r>
      <w:r w:rsidRPr="00CF58B9">
        <w:rPr>
          <w:lang w:val="pt-BR"/>
        </w:rPr>
        <w:t>cm</w:t>
      </w:r>
      <w:r w:rsidRPr="00CF58B9">
        <w:rPr>
          <w:lang w:val="pt-BR"/>
        </w:rPr>
        <w:tab/>
      </w:r>
      <w:r w:rsidRPr="005B4028">
        <w:rPr>
          <w:color w:val="FF0000"/>
          <w:lang w:val="pt-BR"/>
        </w:rPr>
        <w:t xml:space="preserve">B. </w:t>
      </w:r>
      <w:r w:rsidRPr="005B4028">
        <w:rPr>
          <w:color w:val="FF0000"/>
          <w:position w:val="-24"/>
          <w:lang w:val="pt-BR"/>
        </w:rPr>
        <w:object w:dxaOrig="440" w:dyaOrig="620">
          <v:shape id="_x0000_i1060" type="#_x0000_t75" style="width:21.75pt;height:30.75pt" o:ole="">
            <v:imagedata r:id="rId109" o:title=""/>
          </v:shape>
          <o:OLEObject Type="Embed" ProgID="Equation.DSMT4" ShapeID="_x0000_i1060" DrawAspect="Content" ObjectID="_1583910605" r:id="rId110"/>
        </w:object>
      </w:r>
      <w:r w:rsidRPr="005B4028">
        <w:rPr>
          <w:color w:val="FF0000"/>
          <w:lang w:val="pt-BR"/>
        </w:rPr>
        <w:t>cm</w:t>
      </w:r>
      <w:r w:rsidRPr="00CF58B9">
        <w:rPr>
          <w:lang w:val="pt-BR"/>
        </w:rPr>
        <w:tab/>
        <w:t xml:space="preserve">C. </w:t>
      </w:r>
      <w:r w:rsidRPr="00CF58B9">
        <w:rPr>
          <w:position w:val="-24"/>
          <w:lang w:val="pt-BR"/>
        </w:rPr>
        <w:object w:dxaOrig="340" w:dyaOrig="620">
          <v:shape id="_x0000_i1061" type="#_x0000_t75" style="width:17.25pt;height:30.75pt" o:ole="">
            <v:imagedata r:id="rId111" o:title=""/>
          </v:shape>
          <o:OLEObject Type="Embed" ProgID="Equation.DSMT4" ShapeID="_x0000_i1061" DrawAspect="Content" ObjectID="_1583910606" r:id="rId112"/>
        </w:object>
      </w:r>
      <w:r w:rsidRPr="00CF58B9">
        <w:rPr>
          <w:lang w:val="pt-BR"/>
        </w:rPr>
        <w:t>cm</w:t>
      </w:r>
      <w:r w:rsidRPr="00CF58B9">
        <w:rPr>
          <w:lang w:val="pt-BR"/>
        </w:rPr>
        <w:tab/>
        <w:t xml:space="preserve">D. </w:t>
      </w:r>
      <w:r w:rsidRPr="00CF58B9">
        <w:rPr>
          <w:position w:val="-24"/>
          <w:lang w:val="pt-BR"/>
        </w:rPr>
        <w:object w:dxaOrig="440" w:dyaOrig="620">
          <v:shape id="_x0000_i1062" type="#_x0000_t75" style="width:21.75pt;height:30.75pt" o:ole="">
            <v:imagedata r:id="rId113" o:title=""/>
          </v:shape>
          <o:OLEObject Type="Embed" ProgID="Equation.DSMT4" ShapeID="_x0000_i1062" DrawAspect="Content" ObjectID="_1583910607" r:id="rId114"/>
        </w:object>
      </w:r>
      <w:r w:rsidRPr="00CF58B9">
        <w:rPr>
          <w:lang w:val="pt-BR"/>
        </w:rPr>
        <w:t>cm</w:t>
      </w:r>
    </w:p>
    <w:p w:rsidR="00AF124A" w:rsidRPr="00CF58B9" w:rsidRDefault="00AF124A" w:rsidP="00AF124A">
      <w:pPr>
        <w:widowControl w:val="0"/>
        <w:tabs>
          <w:tab w:val="left" w:pos="342"/>
          <w:tab w:val="left" w:pos="2907"/>
          <w:tab w:val="left" w:pos="5415"/>
          <w:tab w:val="left" w:pos="7923"/>
        </w:tabs>
        <w:autoSpaceDE w:val="0"/>
        <w:autoSpaceDN w:val="0"/>
        <w:adjustRightInd w:val="0"/>
        <w:spacing w:line="252" w:lineRule="exact"/>
        <w:ind w:right="-20"/>
        <w:rPr>
          <w:lang w:val="pt-BR"/>
        </w:rPr>
      </w:pPr>
      <w:r w:rsidRPr="00CF58B9">
        <w:rPr>
          <w:b/>
          <w:lang w:val="pt-BR"/>
        </w:rPr>
        <w:t xml:space="preserve">Câu 5: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spacing w:val="1"/>
          <w:lang w:val="pt-BR"/>
        </w:rPr>
        <w:t>ậ</w:t>
      </w:r>
      <w:r w:rsidRPr="00CF58B9">
        <w:rPr>
          <w:lang w:val="pt-BR"/>
        </w:rPr>
        <w:t>n</w:t>
      </w:r>
      <w:r w:rsidRPr="00CF58B9">
        <w:rPr>
          <w:spacing w:val="7"/>
          <w:lang w:val="pt-BR"/>
        </w:rPr>
        <w:t xml:space="preserve"> </w:t>
      </w:r>
      <w:r w:rsidRPr="00CF58B9">
        <w:rPr>
          <w:lang w:val="pt-BR"/>
        </w:rPr>
        <w:t>thị</w:t>
      </w:r>
      <w:r w:rsidRPr="00CF58B9">
        <w:rPr>
          <w:spacing w:val="7"/>
          <w:lang w:val="pt-BR"/>
        </w:rPr>
        <w:t xml:space="preserve"> </w:t>
      </w:r>
      <w:r w:rsidRPr="00CF58B9">
        <w:rPr>
          <w:spacing w:val="-2"/>
          <w:lang w:val="pt-BR"/>
        </w:rPr>
        <w:t>đ</w:t>
      </w:r>
      <w:r w:rsidRPr="00CF58B9">
        <w:rPr>
          <w:spacing w:val="1"/>
          <w:lang w:val="pt-BR"/>
        </w:rPr>
        <w:t>e</w:t>
      </w:r>
      <w:r w:rsidRPr="00CF58B9">
        <w:rPr>
          <w:lang w:val="pt-BR"/>
        </w:rPr>
        <w:t>o</w:t>
      </w:r>
      <w:r w:rsidRPr="00CF58B9">
        <w:rPr>
          <w:spacing w:val="7"/>
          <w:lang w:val="pt-BR"/>
        </w:rPr>
        <w:t xml:space="preserve"> </w:t>
      </w:r>
      <w:r w:rsidRPr="00CF58B9">
        <w:rPr>
          <w:lang w:val="pt-BR"/>
        </w:rPr>
        <w:t>s</w:t>
      </w:r>
      <w:r w:rsidRPr="00CF58B9">
        <w:rPr>
          <w:spacing w:val="-1"/>
          <w:lang w:val="pt-BR"/>
        </w:rPr>
        <w:t>á</w:t>
      </w:r>
      <w:r w:rsidRPr="00CF58B9">
        <w:rPr>
          <w:lang w:val="pt-BR"/>
        </w:rPr>
        <w:t>t</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ính</w:t>
      </w:r>
      <w:r w:rsidRPr="00CF58B9">
        <w:rPr>
          <w:spacing w:val="7"/>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độ</w:t>
      </w:r>
      <w:r w:rsidRPr="00CF58B9">
        <w:rPr>
          <w:spacing w:val="5"/>
          <w:lang w:val="pt-BR"/>
        </w:rPr>
        <w:t xml:space="preserve"> </w:t>
      </w:r>
      <w:r w:rsidRPr="00CF58B9">
        <w:rPr>
          <w:lang w:val="pt-BR"/>
        </w:rPr>
        <w:t>tụ</w:t>
      </w:r>
      <w:r w:rsidRPr="00CF58B9">
        <w:rPr>
          <w:spacing w:val="7"/>
          <w:lang w:val="pt-BR"/>
        </w:rPr>
        <w:t xml:space="preserve"> </w:t>
      </w:r>
      <w:r w:rsidRPr="00CF58B9">
        <w:rPr>
          <w:spacing w:val="-1"/>
          <w:lang w:val="pt-BR"/>
        </w:rPr>
        <w:t>-</w:t>
      </w:r>
      <w:r w:rsidRPr="00CF58B9">
        <w:rPr>
          <w:lang w:val="pt-BR"/>
        </w:rPr>
        <w:t>2đ</w:t>
      </w:r>
      <w:r w:rsidRPr="00CF58B9">
        <w:rPr>
          <w:spacing w:val="1"/>
          <w:lang w:val="pt-BR"/>
        </w:rPr>
        <w:t>i</w:t>
      </w:r>
      <w:r w:rsidRPr="00CF58B9">
        <w:rPr>
          <w:spacing w:val="-2"/>
          <w:lang w:val="pt-BR"/>
        </w:rPr>
        <w:t>ố</w:t>
      </w:r>
      <w:r w:rsidRPr="00CF58B9">
        <w:rPr>
          <w:lang w:val="pt-BR"/>
        </w:rPr>
        <w:t>p</w:t>
      </w:r>
      <w:r w:rsidRPr="00CF58B9">
        <w:rPr>
          <w:spacing w:val="15"/>
          <w:lang w:val="pt-BR"/>
        </w:rPr>
        <w:t xml:space="preserve"> </w:t>
      </w:r>
      <w:r w:rsidRPr="00CF58B9">
        <w:rPr>
          <w:spacing w:val="-2"/>
          <w:lang w:val="pt-BR"/>
        </w:rPr>
        <w:t>s</w:t>
      </w:r>
      <w:r w:rsidRPr="00CF58B9">
        <w:rPr>
          <w:lang w:val="pt-BR"/>
        </w:rPr>
        <w:t>ẽ</w:t>
      </w:r>
      <w:r w:rsidRPr="00CF58B9">
        <w:rPr>
          <w:spacing w:val="7"/>
          <w:lang w:val="pt-BR"/>
        </w:rPr>
        <w:t xml:space="preserve"> </w:t>
      </w:r>
      <w:r w:rsidRPr="00CF58B9">
        <w:rPr>
          <w:lang w:val="pt-BR"/>
        </w:rPr>
        <w:t>nhìn</w:t>
      </w:r>
      <w:r w:rsidRPr="00CF58B9">
        <w:rPr>
          <w:spacing w:val="9"/>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spacing w:val="-1"/>
          <w:lang w:val="pt-BR"/>
        </w:rPr>
        <w:t>c</w:t>
      </w:r>
      <w:r w:rsidRPr="00CF58B9">
        <w:rPr>
          <w:spacing w:val="1"/>
          <w:lang w:val="pt-BR"/>
        </w:rPr>
        <w:t>á</w:t>
      </w:r>
      <w:r w:rsidRPr="00CF58B9">
        <w:rPr>
          <w:lang w:val="pt-BR"/>
        </w:rPr>
        <w:t>c</w:t>
      </w:r>
      <w:r w:rsidRPr="00CF58B9">
        <w:rPr>
          <w:spacing w:val="9"/>
          <w:lang w:val="pt-BR"/>
        </w:rPr>
        <w:t xml:space="preserve"> </w:t>
      </w:r>
      <w:r w:rsidRPr="00CF58B9">
        <w:rPr>
          <w:spacing w:val="-2"/>
          <w:lang w:val="pt-BR"/>
        </w:rPr>
        <w:t>v</w:t>
      </w:r>
      <w:r w:rsidRPr="00CF58B9">
        <w:rPr>
          <w:spacing w:val="1"/>
          <w:lang w:val="pt-BR"/>
        </w:rPr>
        <w:t>ậ</w:t>
      </w:r>
      <w:r w:rsidRPr="00CF58B9">
        <w:rPr>
          <w:lang w:val="pt-BR"/>
        </w:rPr>
        <w:t>t</w:t>
      </w:r>
      <w:r w:rsidRPr="00CF58B9">
        <w:rPr>
          <w:spacing w:val="5"/>
          <w:lang w:val="pt-BR"/>
        </w:rPr>
        <w:t xml:space="preserve"> </w:t>
      </w:r>
      <w:r w:rsidRPr="00CF58B9">
        <w:rPr>
          <w:spacing w:val="1"/>
          <w:lang w:val="pt-BR"/>
        </w:rPr>
        <w:t>c</w:t>
      </w:r>
      <w:r w:rsidRPr="00CF58B9">
        <w:rPr>
          <w:spacing w:val="-1"/>
          <w:lang w:val="pt-BR"/>
        </w:rPr>
        <w:t>á</w:t>
      </w:r>
      <w:r w:rsidRPr="00CF58B9">
        <w:rPr>
          <w:spacing w:val="1"/>
          <w:lang w:val="pt-BR"/>
        </w:rPr>
        <w:t>c</w:t>
      </w:r>
      <w:r w:rsidRPr="00CF58B9">
        <w:rPr>
          <w:lang w:val="pt-BR"/>
        </w:rPr>
        <w:t>h</w:t>
      </w:r>
      <w:r w:rsidRPr="00CF58B9">
        <w:rPr>
          <w:spacing w:val="7"/>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từ</w:t>
      </w:r>
      <w:r w:rsidRPr="00CF58B9">
        <w:rPr>
          <w:spacing w:val="5"/>
          <w:lang w:val="pt-BR"/>
        </w:rPr>
        <w:t xml:space="preserve"> </w:t>
      </w:r>
      <w:r w:rsidRPr="00CF58B9">
        <w:rPr>
          <w:lang w:val="pt-BR"/>
        </w:rPr>
        <w:t>2</w:t>
      </w:r>
      <w:r w:rsidRPr="00CF58B9">
        <w:rPr>
          <w:spacing w:val="-2"/>
          <w:lang w:val="pt-BR"/>
        </w:rPr>
        <w:t>0</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spacing w:val="-2"/>
          <w:lang w:val="pt-BR"/>
        </w:rPr>
        <w:t>v</w:t>
      </w:r>
      <w:r w:rsidRPr="00CF58B9">
        <w:rPr>
          <w:lang w:val="pt-BR"/>
        </w:rPr>
        <w:t>ô</w:t>
      </w:r>
      <w:r w:rsidRPr="00CF58B9">
        <w:rPr>
          <w:spacing w:val="5"/>
          <w:lang w:val="pt-BR"/>
        </w:rPr>
        <w:t xml:space="preserve"> </w:t>
      </w:r>
      <w:r w:rsidRPr="00CF58B9">
        <w:rPr>
          <w:spacing w:val="1"/>
          <w:lang w:val="pt-BR"/>
        </w:rPr>
        <w:t>c</w:t>
      </w:r>
      <w:r w:rsidRPr="00CF58B9">
        <w:rPr>
          <w:lang w:val="pt-BR"/>
        </w:rPr>
        <w:t>ự</w:t>
      </w:r>
      <w:r w:rsidRPr="00CF58B9">
        <w:rPr>
          <w:spacing w:val="-1"/>
          <w:lang w:val="pt-BR"/>
        </w:rPr>
        <w:t>c</w:t>
      </w:r>
      <w:r w:rsidRPr="00CF58B9">
        <w:rPr>
          <w:lang w:val="pt-BR"/>
        </w:rPr>
        <w:t>.</w:t>
      </w:r>
      <w:r w:rsidRPr="00CF58B9">
        <w:rPr>
          <w:spacing w:val="8"/>
          <w:lang w:val="pt-BR"/>
        </w:rPr>
        <w:t xml:space="preserve"> </w:t>
      </w:r>
      <w:r w:rsidRPr="00CF58B9">
        <w:rPr>
          <w:spacing w:val="2"/>
          <w:lang w:val="pt-BR"/>
        </w:rPr>
        <w:t>G</w:t>
      </w:r>
      <w:r w:rsidRPr="00CF58B9">
        <w:rPr>
          <w:lang w:val="pt-BR"/>
        </w:rPr>
        <w:t>iới h</w:t>
      </w:r>
      <w:r w:rsidRPr="00CF58B9">
        <w:rPr>
          <w:spacing w:val="1"/>
          <w:lang w:val="pt-BR"/>
        </w:rPr>
        <w:t>ạ</w:t>
      </w:r>
      <w:r w:rsidRPr="00CF58B9">
        <w:rPr>
          <w:lang w:val="pt-BR"/>
        </w:rPr>
        <w:t>n</w:t>
      </w:r>
      <w:r w:rsidRPr="00CF58B9">
        <w:rPr>
          <w:spacing w:val="9"/>
          <w:lang w:val="pt-BR"/>
        </w:rPr>
        <w:t xml:space="preserve"> </w:t>
      </w:r>
      <w:r w:rsidRPr="00CF58B9">
        <w:rPr>
          <w:lang w:val="pt-BR"/>
        </w:rPr>
        <w:t>nhìn</w:t>
      </w:r>
      <w:r w:rsidRPr="00CF58B9">
        <w:rPr>
          <w:spacing w:val="9"/>
          <w:lang w:val="pt-BR"/>
        </w:rPr>
        <w:t xml:space="preserve"> </w:t>
      </w:r>
      <w:r w:rsidRPr="00CF58B9">
        <w:rPr>
          <w:spacing w:val="-1"/>
          <w:lang w:val="pt-BR"/>
        </w:rPr>
        <w:t>r</w:t>
      </w:r>
      <w:r w:rsidRPr="00CF58B9">
        <w:rPr>
          <w:lang w:val="pt-BR"/>
        </w:rPr>
        <w:t>õ</w:t>
      </w:r>
      <w:r w:rsidRPr="00CF58B9">
        <w:rPr>
          <w:spacing w:val="5"/>
          <w:lang w:val="pt-BR"/>
        </w:rPr>
        <w:t xml:space="preserve"> </w:t>
      </w:r>
      <w:r w:rsidRPr="00CF58B9">
        <w:rPr>
          <w:spacing w:val="1"/>
          <w:lang w:val="pt-BR"/>
        </w:rPr>
        <w:t>c</w:t>
      </w:r>
      <w:r w:rsidRPr="00CF58B9">
        <w:rPr>
          <w:spacing w:val="-2"/>
          <w:lang w:val="pt-BR"/>
        </w:rPr>
        <w:t>ủ</w:t>
      </w:r>
      <w:r w:rsidRPr="00CF58B9">
        <w:rPr>
          <w:lang w:val="pt-BR"/>
        </w:rPr>
        <w:t>a</w:t>
      </w:r>
      <w:r w:rsidRPr="00CF58B9">
        <w:rPr>
          <w:spacing w:val="9"/>
          <w:lang w:val="pt-BR"/>
        </w:rPr>
        <w:t xml:space="preserve"> </w:t>
      </w:r>
      <w:r w:rsidRPr="00CF58B9">
        <w:rPr>
          <w:spacing w:val="-2"/>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n</w:t>
      </w:r>
      <w:r w:rsidRPr="00CF58B9">
        <w:rPr>
          <w:spacing w:val="-2"/>
          <w:lang w:val="pt-BR"/>
        </w:rPr>
        <w:t>g</w:t>
      </w:r>
      <w:r w:rsidRPr="00CF58B9">
        <w:rPr>
          <w:lang w:val="pt-BR"/>
        </w:rPr>
        <w:t>ười</w:t>
      </w:r>
      <w:r w:rsidRPr="00CF58B9">
        <w:rPr>
          <w:spacing w:val="14"/>
          <w:lang w:val="pt-BR"/>
        </w:rPr>
        <w:t xml:space="preserve"> </w:t>
      </w:r>
      <w:r w:rsidRPr="00CF58B9">
        <w:rPr>
          <w:lang w:val="pt-BR"/>
        </w:rPr>
        <w:t>đó</w:t>
      </w:r>
      <w:r w:rsidRPr="00CF58B9">
        <w:rPr>
          <w:spacing w:val="3"/>
          <w:lang w:val="pt-BR"/>
        </w:rPr>
        <w:t xml:space="preserve"> </w:t>
      </w:r>
      <w:r w:rsidRPr="00CF58B9">
        <w:rPr>
          <w:spacing w:val="1"/>
          <w:lang w:val="pt-BR"/>
        </w:rPr>
        <w:t>l</w:t>
      </w:r>
      <w:r w:rsidRPr="00CF58B9">
        <w:rPr>
          <w:spacing w:val="-3"/>
          <w:lang w:val="pt-BR"/>
        </w:rPr>
        <w:t>à</w:t>
      </w:r>
      <w:r w:rsidRPr="00CF58B9">
        <w:rPr>
          <w:lang w:val="pt-BR"/>
        </w:rPr>
        <w:t>?</w:t>
      </w:r>
    </w:p>
    <w:p w:rsidR="00AF124A" w:rsidRPr="00CF58B9" w:rsidRDefault="00AF124A" w:rsidP="00AF124A">
      <w:pPr>
        <w:widowControl w:val="0"/>
        <w:tabs>
          <w:tab w:val="left" w:pos="342"/>
          <w:tab w:val="left" w:pos="2907"/>
          <w:tab w:val="left" w:pos="5415"/>
          <w:tab w:val="left" w:pos="7923"/>
        </w:tabs>
        <w:autoSpaceDE w:val="0"/>
        <w:autoSpaceDN w:val="0"/>
        <w:adjustRightInd w:val="0"/>
        <w:spacing w:before="6"/>
        <w:ind w:right="-20"/>
        <w:rPr>
          <w:lang w:val="pt-BR"/>
        </w:rPr>
      </w:pPr>
      <w:r w:rsidRPr="00CF58B9">
        <w:rPr>
          <w:lang w:val="pt-BR"/>
        </w:rPr>
        <w:tab/>
        <w:t xml:space="preserve">A. </w:t>
      </w:r>
      <w:r w:rsidRPr="00CF58B9">
        <w:rPr>
          <w:position w:val="-24"/>
          <w:lang w:val="pt-BR"/>
        </w:rPr>
        <w:object w:dxaOrig="440" w:dyaOrig="620">
          <v:shape id="_x0000_i1063" type="#_x0000_t75" style="width:21.75pt;height:30.75pt" o:ole="">
            <v:imagedata r:id="rId115" o:title=""/>
          </v:shape>
          <o:OLEObject Type="Embed" ProgID="Equation.DSMT4" ShapeID="_x0000_i1063" DrawAspect="Content" ObjectID="_1583910608" r:id="rId116"/>
        </w:object>
      </w:r>
      <w:r w:rsidRPr="00CF58B9">
        <w:rPr>
          <w:lang w:val="pt-BR"/>
        </w:rPr>
        <w:t>cm đến 25cm</w:t>
      </w:r>
      <w:r w:rsidRPr="00CF58B9">
        <w:rPr>
          <w:lang w:val="pt-BR"/>
        </w:rPr>
        <w:tab/>
      </w:r>
      <w:r w:rsidRPr="005B4028">
        <w:rPr>
          <w:color w:val="FF0000"/>
          <w:lang w:val="pt-BR"/>
        </w:rPr>
        <w:t xml:space="preserve">B. </w:t>
      </w:r>
      <w:r w:rsidRPr="005B4028">
        <w:rPr>
          <w:color w:val="FF0000"/>
          <w:position w:val="-24"/>
          <w:lang w:val="pt-BR"/>
        </w:rPr>
        <w:object w:dxaOrig="440" w:dyaOrig="620">
          <v:shape id="_x0000_i1064" type="#_x0000_t75" style="width:21.75pt;height:30.75pt" o:ole="">
            <v:imagedata r:id="rId117" o:title=""/>
          </v:shape>
          <o:OLEObject Type="Embed" ProgID="Equation.DSMT4" ShapeID="_x0000_i1064" DrawAspect="Content" ObjectID="_1583910609" r:id="rId118"/>
        </w:object>
      </w:r>
      <w:r w:rsidRPr="005B4028">
        <w:rPr>
          <w:color w:val="FF0000"/>
          <w:lang w:val="pt-BR"/>
        </w:rPr>
        <w:t>cm đến 50cm</w:t>
      </w:r>
      <w:r w:rsidRPr="00CF58B9">
        <w:rPr>
          <w:lang w:val="pt-BR"/>
        </w:rPr>
        <w:tab/>
        <w:t xml:space="preserve">C. </w:t>
      </w:r>
      <w:r w:rsidRPr="00CF58B9">
        <w:rPr>
          <w:position w:val="-24"/>
          <w:lang w:val="pt-BR"/>
        </w:rPr>
        <w:object w:dxaOrig="440" w:dyaOrig="620">
          <v:shape id="_x0000_i1065" type="#_x0000_t75" style="width:21.75pt;height:30.75pt" o:ole="">
            <v:imagedata r:id="rId119" o:title=""/>
          </v:shape>
          <o:OLEObject Type="Embed" ProgID="Equation.DSMT4" ShapeID="_x0000_i1065" DrawAspect="Content" ObjectID="_1583910610" r:id="rId120"/>
        </w:object>
      </w:r>
      <w:r w:rsidRPr="00CF58B9">
        <w:rPr>
          <w:lang w:val="pt-BR"/>
        </w:rPr>
        <w:t>cm đến 100cm</w:t>
      </w:r>
      <w:r w:rsidRPr="00CF58B9">
        <w:rPr>
          <w:lang w:val="pt-BR"/>
        </w:rPr>
        <w:tab/>
        <w:t xml:space="preserve">D. </w:t>
      </w:r>
      <w:r w:rsidRPr="00CF58B9">
        <w:rPr>
          <w:position w:val="-24"/>
          <w:lang w:val="pt-BR"/>
        </w:rPr>
        <w:object w:dxaOrig="440" w:dyaOrig="620">
          <v:shape id="_x0000_i1066" type="#_x0000_t75" style="width:21.75pt;height:30.75pt" o:ole="">
            <v:imagedata r:id="rId121" o:title=""/>
          </v:shape>
          <o:OLEObject Type="Embed" ProgID="Equation.DSMT4" ShapeID="_x0000_i1066" DrawAspect="Content" ObjectID="_1583910611" r:id="rId122"/>
        </w:object>
      </w:r>
      <w:r w:rsidRPr="00CF58B9">
        <w:rPr>
          <w:lang w:val="pt-BR"/>
        </w:rPr>
        <w:t>cm đến 50cm</w:t>
      </w:r>
    </w:p>
    <w:p w:rsidR="00AF124A" w:rsidRPr="00CF58B9" w:rsidRDefault="00AF124A" w:rsidP="00AF124A">
      <w:pPr>
        <w:widowControl w:val="0"/>
        <w:tabs>
          <w:tab w:val="left" w:pos="342"/>
          <w:tab w:val="left" w:pos="2907"/>
          <w:tab w:val="left" w:pos="5415"/>
          <w:tab w:val="left" w:pos="7923"/>
        </w:tabs>
        <w:autoSpaceDE w:val="0"/>
        <w:autoSpaceDN w:val="0"/>
        <w:adjustRightInd w:val="0"/>
        <w:rPr>
          <w:lang w:val="pt-BR"/>
        </w:rPr>
      </w:pPr>
      <w:r w:rsidRPr="00CF58B9">
        <w:rPr>
          <w:b/>
          <w:lang w:val="pt-BR"/>
        </w:rPr>
        <w:t xml:space="preserve">Câu 6: </w:t>
      </w:r>
      <w:r w:rsidRPr="00CF58B9">
        <w:rPr>
          <w:lang w:val="pt-BR"/>
        </w:rPr>
        <w:t>Một</w:t>
      </w:r>
      <w:r w:rsidRPr="00CF58B9">
        <w:rPr>
          <w:spacing w:val="11"/>
          <w:lang w:val="pt-BR"/>
        </w:rPr>
        <w:t xml:space="preserve"> </w:t>
      </w:r>
      <w:r w:rsidRPr="00CF58B9">
        <w:rPr>
          <w:lang w:val="pt-BR"/>
        </w:rPr>
        <w:t>n</w:t>
      </w:r>
      <w:r w:rsidRPr="00CF58B9">
        <w:rPr>
          <w:spacing w:val="-2"/>
          <w:lang w:val="pt-BR"/>
        </w:rPr>
        <w:t>g</w:t>
      </w:r>
      <w:r w:rsidRPr="00CF58B9">
        <w:rPr>
          <w:lang w:val="pt-BR"/>
        </w:rPr>
        <w:t>ười</w:t>
      </w:r>
      <w:r w:rsidRPr="00CF58B9">
        <w:rPr>
          <w:spacing w:val="12"/>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đ</w:t>
      </w:r>
      <w:r w:rsidRPr="00CF58B9">
        <w:rPr>
          <w:spacing w:val="-2"/>
          <w:lang w:val="pt-BR"/>
        </w:rPr>
        <w:t>i</w:t>
      </w:r>
      <w:r w:rsidRPr="00CF58B9">
        <w:rPr>
          <w:spacing w:val="1"/>
          <w:lang w:val="pt-BR"/>
        </w:rPr>
        <w:t>ể</w:t>
      </w:r>
      <w:r w:rsidRPr="00CF58B9">
        <w:rPr>
          <w:lang w:val="pt-BR"/>
        </w:rPr>
        <w:t>m</w:t>
      </w:r>
      <w:r w:rsidRPr="00CF58B9">
        <w:rPr>
          <w:spacing w:val="9"/>
          <w:lang w:val="pt-BR"/>
        </w:rPr>
        <w:t xml:space="preserve"> </w:t>
      </w:r>
      <w:r w:rsidRPr="00CF58B9">
        <w:rPr>
          <w:spacing w:val="1"/>
          <w:lang w:val="pt-BR"/>
        </w:rPr>
        <w:t>c</w:t>
      </w:r>
      <w:r w:rsidRPr="00CF58B9">
        <w:rPr>
          <w:lang w:val="pt-BR"/>
        </w:rPr>
        <w:t>ực</w:t>
      </w:r>
      <w:r w:rsidRPr="00CF58B9">
        <w:rPr>
          <w:spacing w:val="7"/>
          <w:lang w:val="pt-BR"/>
        </w:rPr>
        <w:t xml:space="preserve"> </w:t>
      </w:r>
      <w:r w:rsidRPr="00CF58B9">
        <w:rPr>
          <w:spacing w:val="-1"/>
          <w:lang w:val="pt-BR"/>
        </w:rPr>
        <w:t>c</w:t>
      </w:r>
      <w:r w:rsidRPr="00CF58B9">
        <w:rPr>
          <w:spacing w:val="1"/>
          <w:lang w:val="pt-BR"/>
        </w:rPr>
        <w:t>ậ</w:t>
      </w:r>
      <w:r w:rsidRPr="00CF58B9">
        <w:rPr>
          <w:lang w:val="pt-BR"/>
        </w:rPr>
        <w:t>n</w:t>
      </w:r>
      <w:r w:rsidRPr="00CF58B9">
        <w:rPr>
          <w:spacing w:val="7"/>
          <w:lang w:val="pt-BR"/>
        </w:rPr>
        <w:t xml:space="preserve"> </w:t>
      </w:r>
      <w:r w:rsidRPr="00CF58B9">
        <w:rPr>
          <w:spacing w:val="-1"/>
          <w:lang w:val="pt-BR"/>
        </w:rPr>
        <w:t>c</w:t>
      </w:r>
      <w:r w:rsidRPr="00CF58B9">
        <w:rPr>
          <w:spacing w:val="1"/>
          <w:lang w:val="pt-BR"/>
        </w:rPr>
        <w:t>ác</w:t>
      </w:r>
      <w:r w:rsidRPr="00CF58B9">
        <w:rPr>
          <w:lang w:val="pt-BR"/>
        </w:rPr>
        <w:t>h</w:t>
      </w:r>
      <w:r w:rsidRPr="00CF58B9">
        <w:rPr>
          <w:spacing w:val="7"/>
          <w:lang w:val="pt-BR"/>
        </w:rPr>
        <w:t xml:space="preserve"> </w:t>
      </w:r>
      <w:r w:rsidRPr="00CF58B9">
        <w:rPr>
          <w:lang w:val="pt-BR"/>
        </w:rPr>
        <w:t>m</w:t>
      </w:r>
      <w:r w:rsidRPr="00CF58B9">
        <w:rPr>
          <w:spacing w:val="1"/>
          <w:lang w:val="pt-BR"/>
        </w:rPr>
        <w:t>ắ</w:t>
      </w:r>
      <w:r w:rsidRPr="00CF58B9">
        <w:rPr>
          <w:lang w:val="pt-BR"/>
        </w:rPr>
        <w:t xml:space="preserve">t </w:t>
      </w:r>
      <w:r w:rsidRPr="00CF58B9">
        <w:rPr>
          <w:spacing w:val="10"/>
          <w:lang w:val="pt-BR"/>
        </w:rPr>
        <w:t xml:space="preserve"> </w:t>
      </w:r>
      <w:r w:rsidRPr="00CF58B9">
        <w:rPr>
          <w:spacing w:val="-2"/>
          <w:lang w:val="pt-BR"/>
        </w:rPr>
        <w:t>0</w:t>
      </w:r>
      <w:r w:rsidRPr="00CF58B9">
        <w:rPr>
          <w:spacing w:val="2"/>
          <w:lang w:val="pt-BR"/>
        </w:rPr>
        <w:t>,</w:t>
      </w:r>
      <w:r w:rsidRPr="00CF58B9">
        <w:rPr>
          <w:spacing w:val="-2"/>
          <w:lang w:val="pt-BR"/>
        </w:rPr>
        <w:t>4</w:t>
      </w:r>
      <w:r w:rsidRPr="00CF58B9">
        <w:rPr>
          <w:lang w:val="pt-BR"/>
        </w:rPr>
        <w:t>m</w:t>
      </w:r>
      <w:r w:rsidRPr="00CF58B9">
        <w:rPr>
          <w:spacing w:val="11"/>
          <w:lang w:val="pt-BR"/>
        </w:rPr>
        <w:t xml:space="preserve"> </w:t>
      </w:r>
      <w:r w:rsidRPr="00CF58B9">
        <w:rPr>
          <w:lang w:val="pt-BR"/>
        </w:rPr>
        <w:t>đi</w:t>
      </w:r>
      <w:r w:rsidRPr="00CF58B9">
        <w:rPr>
          <w:spacing w:val="-1"/>
          <w:lang w:val="pt-BR"/>
        </w:rPr>
        <w:t>ể</w:t>
      </w:r>
      <w:r w:rsidRPr="00CF58B9">
        <w:rPr>
          <w:lang w:val="pt-BR"/>
        </w:rPr>
        <w:t>m</w:t>
      </w:r>
      <w:r w:rsidRPr="00CF58B9">
        <w:rPr>
          <w:spacing w:val="9"/>
          <w:lang w:val="pt-BR"/>
        </w:rPr>
        <w:t xml:space="preserve"> </w:t>
      </w:r>
      <w:r w:rsidRPr="00CF58B9">
        <w:rPr>
          <w:spacing w:val="1"/>
          <w:lang w:val="pt-BR"/>
        </w:rPr>
        <w:t>c</w:t>
      </w:r>
      <w:r w:rsidRPr="00CF58B9">
        <w:rPr>
          <w:lang w:val="pt-BR"/>
        </w:rPr>
        <w:t>ực</w:t>
      </w:r>
      <w:r w:rsidRPr="00CF58B9">
        <w:rPr>
          <w:spacing w:val="9"/>
          <w:lang w:val="pt-BR"/>
        </w:rPr>
        <w:t xml:space="preserve"> </w:t>
      </w:r>
      <w:r w:rsidRPr="00CF58B9">
        <w:rPr>
          <w:spacing w:val="-2"/>
          <w:lang w:val="pt-BR"/>
        </w:rPr>
        <w:t>v</w:t>
      </w:r>
      <w:r w:rsidRPr="00CF58B9">
        <w:rPr>
          <w:lang w:val="pt-BR"/>
        </w:rPr>
        <w:t>i</w:t>
      </w:r>
      <w:r w:rsidRPr="00CF58B9">
        <w:rPr>
          <w:spacing w:val="1"/>
          <w:lang w:val="pt-BR"/>
        </w:rPr>
        <w:t>ễ</w:t>
      </w:r>
      <w:r w:rsidRPr="00CF58B9">
        <w:rPr>
          <w:lang w:val="pt-BR"/>
        </w:rPr>
        <w:t>n</w:t>
      </w:r>
      <w:r w:rsidRPr="00CF58B9">
        <w:rPr>
          <w:spacing w:val="9"/>
          <w:lang w:val="pt-BR"/>
        </w:rPr>
        <w:t xml:space="preserve"> </w:t>
      </w:r>
      <w:r w:rsidRPr="00CF58B9">
        <w:rPr>
          <w:spacing w:val="-1"/>
          <w:lang w:val="pt-BR"/>
        </w:rPr>
        <w:t>cá</w:t>
      </w:r>
      <w:r w:rsidRPr="00CF58B9">
        <w:rPr>
          <w:spacing w:val="1"/>
          <w:lang w:val="pt-BR"/>
        </w:rPr>
        <w:t>c</w:t>
      </w:r>
      <w:r w:rsidRPr="00CF58B9">
        <w:rPr>
          <w:lang w:val="pt-BR"/>
        </w:rPr>
        <w:t>h</w:t>
      </w:r>
      <w:r w:rsidRPr="00CF58B9">
        <w:rPr>
          <w:spacing w:val="9"/>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100</w:t>
      </w:r>
      <w:r w:rsidRPr="00CF58B9">
        <w:rPr>
          <w:spacing w:val="-1"/>
          <w:lang w:val="pt-BR"/>
        </w:rPr>
        <w:t>c</w:t>
      </w:r>
      <w:r w:rsidRPr="00CF58B9">
        <w:rPr>
          <w:spacing w:val="-2"/>
          <w:lang w:val="pt-BR"/>
        </w:rPr>
        <w:t>m</w:t>
      </w:r>
      <w:r w:rsidRPr="00CF58B9">
        <w:rPr>
          <w:lang w:val="pt-BR"/>
        </w:rPr>
        <w:t>.</w:t>
      </w:r>
      <w:r w:rsidRPr="00CF58B9">
        <w:rPr>
          <w:spacing w:val="17"/>
          <w:lang w:val="pt-BR"/>
        </w:rPr>
        <w:t xml:space="preserve"> </w:t>
      </w:r>
      <w:r w:rsidRPr="00CF58B9">
        <w:rPr>
          <w:spacing w:val="-3"/>
          <w:lang w:val="pt-BR"/>
        </w:rPr>
        <w:t>K</w:t>
      </w:r>
      <w:r w:rsidRPr="00CF58B9">
        <w:rPr>
          <w:lang w:val="pt-BR"/>
        </w:rPr>
        <w:t>hi</w:t>
      </w:r>
      <w:r w:rsidRPr="00CF58B9">
        <w:rPr>
          <w:spacing w:val="11"/>
          <w:lang w:val="pt-BR"/>
        </w:rPr>
        <w:t xml:space="preserve"> </w:t>
      </w:r>
      <w:r w:rsidRPr="00CF58B9">
        <w:rPr>
          <w:spacing w:val="-2"/>
          <w:lang w:val="pt-BR"/>
        </w:rPr>
        <w:t>đ</w:t>
      </w:r>
      <w:r w:rsidRPr="00CF58B9">
        <w:rPr>
          <w:spacing w:val="1"/>
          <w:lang w:val="pt-BR"/>
        </w:rPr>
        <w:t>e</w:t>
      </w:r>
      <w:r w:rsidRPr="00CF58B9">
        <w:rPr>
          <w:lang w:val="pt-BR"/>
        </w:rPr>
        <w:t>o</w:t>
      </w:r>
      <w:r w:rsidRPr="00CF58B9">
        <w:rPr>
          <w:spacing w:val="7"/>
          <w:lang w:val="pt-BR"/>
        </w:rPr>
        <w:t xml:space="preserve"> </w:t>
      </w:r>
      <w:r w:rsidRPr="00CF58B9">
        <w:rPr>
          <w:lang w:val="pt-BR"/>
        </w:rPr>
        <w:t>s</w:t>
      </w:r>
      <w:r w:rsidRPr="00CF58B9">
        <w:rPr>
          <w:spacing w:val="1"/>
          <w:lang w:val="pt-BR"/>
        </w:rPr>
        <w:t>á</w:t>
      </w:r>
      <w:r w:rsidRPr="00CF58B9">
        <w:rPr>
          <w:lang w:val="pt-BR"/>
        </w:rPr>
        <w:t>t</w:t>
      </w:r>
      <w:r w:rsidRPr="00CF58B9">
        <w:rPr>
          <w:spacing w:val="5"/>
          <w:lang w:val="pt-BR"/>
        </w:rPr>
        <w:t xml:space="preserve"> </w:t>
      </w:r>
      <w:r w:rsidRPr="00CF58B9">
        <w:rPr>
          <w:lang w:val="pt-BR"/>
        </w:rPr>
        <w:t>m</w:t>
      </w:r>
      <w:r w:rsidRPr="00CF58B9">
        <w:rPr>
          <w:spacing w:val="-1"/>
          <w:lang w:val="pt-BR"/>
        </w:rPr>
        <w:t>ắ</w:t>
      </w:r>
      <w:r w:rsidRPr="00CF58B9">
        <w:rPr>
          <w:lang w:val="pt-BR"/>
        </w:rPr>
        <w:t>t</w:t>
      </w:r>
      <w:r w:rsidRPr="00CF58B9">
        <w:rPr>
          <w:spacing w:val="9"/>
          <w:lang w:val="pt-BR"/>
        </w:rPr>
        <w:t xml:space="preserve"> </w:t>
      </w:r>
      <w:r w:rsidRPr="00CF58B9">
        <w:rPr>
          <w:lang w:val="pt-BR"/>
        </w:rPr>
        <w:t>kính</w:t>
      </w:r>
      <w:r w:rsidRPr="00CF58B9">
        <w:rPr>
          <w:spacing w:val="9"/>
          <w:lang w:val="pt-BR"/>
        </w:rPr>
        <w:t xml:space="preserve"> </w:t>
      </w:r>
      <w:r w:rsidRPr="00CF58B9">
        <w:rPr>
          <w:spacing w:val="1"/>
          <w:lang w:val="pt-BR"/>
        </w:rPr>
        <w:t>c</w:t>
      </w:r>
      <w:r w:rsidRPr="00CF58B9">
        <w:rPr>
          <w:lang w:val="pt-BR"/>
        </w:rPr>
        <w:t>ó</w:t>
      </w:r>
      <w:r w:rsidRPr="00CF58B9">
        <w:rPr>
          <w:spacing w:val="5"/>
          <w:lang w:val="pt-BR"/>
        </w:rPr>
        <w:t xml:space="preserve"> </w:t>
      </w:r>
      <w:r w:rsidRPr="00CF58B9">
        <w:rPr>
          <w:lang w:val="pt-BR"/>
        </w:rPr>
        <w:t xml:space="preserve">độ </w:t>
      </w:r>
      <w:r w:rsidRPr="00CF58B9">
        <w:rPr>
          <w:position w:val="-1"/>
          <w:lang w:val="pt-BR"/>
        </w:rPr>
        <w:t>tụ</w:t>
      </w:r>
      <w:r w:rsidRPr="00CF58B9">
        <w:rPr>
          <w:spacing w:val="7"/>
          <w:position w:val="-1"/>
          <w:lang w:val="pt-BR"/>
        </w:rPr>
        <w:t xml:space="preserve"> </w:t>
      </w:r>
      <w:r w:rsidRPr="00CF58B9">
        <w:rPr>
          <w:spacing w:val="-2"/>
          <w:position w:val="-1"/>
          <w:lang w:val="pt-BR"/>
        </w:rPr>
        <w:t>1</w:t>
      </w:r>
      <w:r w:rsidRPr="00CF58B9">
        <w:rPr>
          <w:spacing w:val="2"/>
          <w:position w:val="-1"/>
          <w:lang w:val="pt-BR"/>
        </w:rPr>
        <w:t>,</w:t>
      </w:r>
      <w:r w:rsidRPr="00CF58B9">
        <w:rPr>
          <w:position w:val="-1"/>
          <w:lang w:val="pt-BR"/>
        </w:rPr>
        <w:t>5điốp</w:t>
      </w:r>
      <w:r w:rsidRPr="00CF58B9">
        <w:rPr>
          <w:spacing w:val="14"/>
          <w:position w:val="-1"/>
          <w:lang w:val="pt-BR"/>
        </w:rPr>
        <w:t xml:space="preserve"> </w:t>
      </w:r>
      <w:r w:rsidRPr="00CF58B9">
        <w:rPr>
          <w:spacing w:val="-2"/>
          <w:position w:val="-1"/>
          <w:lang w:val="pt-BR"/>
        </w:rPr>
        <w:t>s</w:t>
      </w:r>
      <w:r w:rsidRPr="00CF58B9">
        <w:rPr>
          <w:position w:val="-1"/>
          <w:lang w:val="pt-BR"/>
        </w:rPr>
        <w:t>ẽ</w:t>
      </w:r>
      <w:r w:rsidRPr="00CF58B9">
        <w:rPr>
          <w:spacing w:val="5"/>
          <w:position w:val="-1"/>
          <w:lang w:val="pt-BR"/>
        </w:rPr>
        <w:t xml:space="preserve"> </w:t>
      </w:r>
      <w:r w:rsidRPr="00CF58B9">
        <w:rPr>
          <w:spacing w:val="1"/>
          <w:position w:val="-1"/>
          <w:lang w:val="pt-BR"/>
        </w:rPr>
        <w:t>c</w:t>
      </w:r>
      <w:r w:rsidRPr="00CF58B9">
        <w:rPr>
          <w:position w:val="-1"/>
          <w:lang w:val="pt-BR"/>
        </w:rPr>
        <w:t>ó</w:t>
      </w:r>
      <w:r w:rsidRPr="00CF58B9">
        <w:rPr>
          <w:spacing w:val="5"/>
          <w:position w:val="-1"/>
          <w:lang w:val="pt-BR"/>
        </w:rPr>
        <w:t xml:space="preserve"> </w:t>
      </w:r>
      <w:r w:rsidRPr="00CF58B9">
        <w:rPr>
          <w:spacing w:val="-2"/>
          <w:position w:val="-1"/>
          <w:lang w:val="pt-BR"/>
        </w:rPr>
        <w:t>g</w:t>
      </w:r>
      <w:r w:rsidRPr="00CF58B9">
        <w:rPr>
          <w:position w:val="-1"/>
          <w:lang w:val="pt-BR"/>
        </w:rPr>
        <w:t>iới</w:t>
      </w:r>
      <w:r w:rsidRPr="00CF58B9">
        <w:rPr>
          <w:spacing w:val="11"/>
          <w:position w:val="-1"/>
          <w:lang w:val="pt-BR"/>
        </w:rPr>
        <w:t xml:space="preserve"> </w:t>
      </w:r>
      <w:r w:rsidRPr="00CF58B9">
        <w:rPr>
          <w:spacing w:val="-2"/>
          <w:position w:val="-1"/>
          <w:lang w:val="pt-BR"/>
        </w:rPr>
        <w:t>h</w:t>
      </w:r>
      <w:r w:rsidRPr="00CF58B9">
        <w:rPr>
          <w:spacing w:val="1"/>
          <w:position w:val="-1"/>
          <w:lang w:val="pt-BR"/>
        </w:rPr>
        <w:t>ạ</w:t>
      </w:r>
      <w:r w:rsidRPr="00CF58B9">
        <w:rPr>
          <w:position w:val="-1"/>
          <w:lang w:val="pt-BR"/>
        </w:rPr>
        <w:t>n</w:t>
      </w:r>
      <w:r w:rsidRPr="00CF58B9">
        <w:rPr>
          <w:spacing w:val="5"/>
          <w:position w:val="-1"/>
          <w:lang w:val="pt-BR"/>
        </w:rPr>
        <w:t xml:space="preserve"> </w:t>
      </w:r>
      <w:r w:rsidRPr="00CF58B9">
        <w:rPr>
          <w:position w:val="-1"/>
          <w:lang w:val="pt-BR"/>
        </w:rPr>
        <w:t>n</w:t>
      </w:r>
      <w:r w:rsidRPr="00CF58B9">
        <w:rPr>
          <w:spacing w:val="1"/>
          <w:position w:val="-1"/>
          <w:lang w:val="pt-BR"/>
        </w:rPr>
        <w:t>h</w:t>
      </w:r>
      <w:r w:rsidRPr="00CF58B9">
        <w:rPr>
          <w:position w:val="-1"/>
          <w:lang w:val="pt-BR"/>
        </w:rPr>
        <w:t>ìn</w:t>
      </w:r>
      <w:r w:rsidRPr="00CF58B9">
        <w:rPr>
          <w:spacing w:val="12"/>
          <w:position w:val="-1"/>
          <w:lang w:val="pt-BR"/>
        </w:rPr>
        <w:t xml:space="preserve"> </w:t>
      </w:r>
      <w:r w:rsidRPr="00CF58B9">
        <w:rPr>
          <w:spacing w:val="-1"/>
          <w:position w:val="-1"/>
          <w:lang w:val="pt-BR"/>
        </w:rPr>
        <w:t>r</w:t>
      </w:r>
      <w:r w:rsidRPr="00CF58B9">
        <w:rPr>
          <w:position w:val="-1"/>
          <w:lang w:val="pt-BR"/>
        </w:rPr>
        <w:t>õ</w:t>
      </w:r>
      <w:r w:rsidRPr="00CF58B9">
        <w:rPr>
          <w:spacing w:val="5"/>
          <w:position w:val="-1"/>
          <w:lang w:val="pt-BR"/>
        </w:rPr>
        <w:t xml:space="preserve"> </w:t>
      </w:r>
      <w:r w:rsidRPr="00CF58B9">
        <w:rPr>
          <w:spacing w:val="-2"/>
          <w:position w:val="-1"/>
          <w:lang w:val="pt-BR"/>
        </w:rPr>
        <w:t>l</w:t>
      </w:r>
      <w:r w:rsidRPr="00CF58B9">
        <w:rPr>
          <w:spacing w:val="1"/>
          <w:position w:val="-1"/>
          <w:lang w:val="pt-BR"/>
        </w:rPr>
        <w:t>à</w:t>
      </w:r>
      <w:r w:rsidRPr="00CF58B9">
        <w:rPr>
          <w:position w:val="-1"/>
          <w:lang w:val="pt-BR"/>
        </w:rPr>
        <w:t>:</w:t>
      </w:r>
    </w:p>
    <w:p w:rsidR="00AF124A" w:rsidRPr="00CF58B9" w:rsidRDefault="00AF124A" w:rsidP="00AF124A">
      <w:pPr>
        <w:widowControl w:val="0"/>
        <w:tabs>
          <w:tab w:val="left" w:pos="342"/>
          <w:tab w:val="left" w:pos="2907"/>
          <w:tab w:val="left" w:pos="2987"/>
          <w:tab w:val="left" w:pos="3745"/>
          <w:tab w:val="left" w:pos="5415"/>
          <w:tab w:val="left" w:pos="7923"/>
        </w:tabs>
        <w:autoSpaceDE w:val="0"/>
        <w:autoSpaceDN w:val="0"/>
        <w:adjustRightInd w:val="0"/>
      </w:pPr>
      <w:r w:rsidRPr="00CF58B9">
        <w:rPr>
          <w:bCs/>
          <w:lang w:val="pt-BR"/>
        </w:rPr>
        <w:t xml:space="preserve">A. </w:t>
      </w:r>
      <w:r w:rsidRPr="00CF58B9">
        <w:rPr>
          <w:lang w:val="pt-BR"/>
        </w:rPr>
        <w:t>từ</w:t>
      </w:r>
      <w:r w:rsidRPr="00CF58B9">
        <w:rPr>
          <w:spacing w:val="7"/>
          <w:lang w:val="pt-BR"/>
        </w:rPr>
        <w:t xml:space="preserve"> </w:t>
      </w:r>
      <w:r w:rsidRPr="00CF58B9">
        <w:rPr>
          <w:lang w:val="pt-BR"/>
        </w:rPr>
        <w:t>2</w:t>
      </w:r>
      <w:r w:rsidRPr="00CF58B9">
        <w:rPr>
          <w:spacing w:val="-2"/>
          <w:lang w:val="pt-BR"/>
        </w:rPr>
        <w:t>5</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lang w:val="pt-BR"/>
        </w:rPr>
        <w:t>10</w:t>
      </w:r>
      <w:r w:rsidRPr="00CF58B9">
        <w:rPr>
          <w:spacing w:val="-2"/>
          <w:lang w:val="pt-BR"/>
        </w:rPr>
        <w:t>0</w:t>
      </w:r>
      <w:r w:rsidRPr="00CF58B9">
        <w:rPr>
          <w:spacing w:val="1"/>
          <w:lang w:val="pt-BR"/>
        </w:rPr>
        <w:t>c</w:t>
      </w:r>
      <w:r w:rsidRPr="00CF58B9">
        <w:rPr>
          <w:spacing w:val="-2"/>
          <w:lang w:val="pt-BR"/>
        </w:rPr>
        <w:t>m</w:t>
      </w:r>
      <w:r w:rsidRPr="00CF58B9">
        <w:rPr>
          <w:lang w:val="pt-BR"/>
        </w:rPr>
        <w:t>.</w:t>
      </w:r>
      <w:r w:rsidRPr="00CF58B9">
        <w:rPr>
          <w:lang w:val="pt-BR"/>
        </w:rPr>
        <w:tab/>
      </w:r>
      <w:r w:rsidRPr="005B4028">
        <w:rPr>
          <w:bCs/>
          <w:color w:val="FF0000"/>
          <w:spacing w:val="1"/>
          <w:lang w:val="pt-BR"/>
        </w:rPr>
        <w:t>B</w:t>
      </w:r>
      <w:r w:rsidRPr="005B4028">
        <w:rPr>
          <w:bCs/>
          <w:color w:val="FF0000"/>
          <w:lang w:val="pt-BR"/>
        </w:rPr>
        <w:t xml:space="preserve">. </w:t>
      </w:r>
      <w:r w:rsidRPr="005B4028">
        <w:rPr>
          <w:color w:val="FF0000"/>
          <w:lang w:val="pt-BR"/>
        </w:rPr>
        <w:t>từ</w:t>
      </w:r>
      <w:r w:rsidRPr="005B4028">
        <w:rPr>
          <w:color w:val="FF0000"/>
          <w:spacing w:val="7"/>
          <w:lang w:val="pt-BR"/>
        </w:rPr>
        <w:t xml:space="preserve"> </w:t>
      </w:r>
      <w:r w:rsidRPr="005B4028">
        <w:rPr>
          <w:color w:val="FF0000"/>
          <w:lang w:val="pt-BR"/>
        </w:rPr>
        <w:t>2</w:t>
      </w:r>
      <w:r w:rsidRPr="005B4028">
        <w:rPr>
          <w:color w:val="FF0000"/>
          <w:spacing w:val="-2"/>
          <w:lang w:val="pt-BR"/>
        </w:rPr>
        <w:t>5</w:t>
      </w:r>
      <w:r w:rsidRPr="005B4028">
        <w:rPr>
          <w:color w:val="FF0000"/>
          <w:spacing w:val="1"/>
          <w:lang w:val="pt-BR"/>
        </w:rPr>
        <w:t>c</w:t>
      </w:r>
      <w:r w:rsidRPr="005B4028">
        <w:rPr>
          <w:color w:val="FF0000"/>
          <w:lang w:val="pt-BR"/>
        </w:rPr>
        <w:t>m</w:t>
      </w:r>
      <w:r w:rsidRPr="005B4028">
        <w:rPr>
          <w:color w:val="FF0000"/>
          <w:spacing w:val="12"/>
          <w:lang w:val="pt-BR"/>
        </w:rPr>
        <w:t xml:space="preserve"> </w:t>
      </w:r>
      <w:r w:rsidRPr="005B4028">
        <w:rPr>
          <w:color w:val="FF0000"/>
          <w:lang w:val="pt-BR"/>
        </w:rPr>
        <w:t>đ</w:t>
      </w:r>
      <w:r w:rsidRPr="005B4028">
        <w:rPr>
          <w:color w:val="FF0000"/>
          <w:spacing w:val="1"/>
          <w:lang w:val="pt-BR"/>
        </w:rPr>
        <w:t>ế</w:t>
      </w:r>
      <w:r w:rsidRPr="005B4028">
        <w:rPr>
          <w:color w:val="FF0000"/>
          <w:lang w:val="pt-BR"/>
        </w:rPr>
        <w:t>n</w:t>
      </w:r>
      <w:r w:rsidRPr="005B4028">
        <w:rPr>
          <w:color w:val="FF0000"/>
          <w:spacing w:val="7"/>
          <w:lang w:val="pt-BR"/>
        </w:rPr>
        <w:t xml:space="preserve"> </w:t>
      </w:r>
      <w:r w:rsidRPr="005B4028">
        <w:rPr>
          <w:color w:val="FF0000"/>
          <w:lang w:val="pt-BR"/>
        </w:rPr>
        <w:t>4</w:t>
      </w:r>
      <w:r w:rsidRPr="005B4028">
        <w:rPr>
          <w:color w:val="FF0000"/>
          <w:spacing w:val="-2"/>
          <w:lang w:val="pt-BR"/>
        </w:rPr>
        <w:t>0</w:t>
      </w:r>
      <w:r w:rsidRPr="005B4028">
        <w:rPr>
          <w:color w:val="FF0000"/>
          <w:spacing w:val="1"/>
          <w:lang w:val="pt-BR"/>
        </w:rPr>
        <w:t>c</w:t>
      </w:r>
      <w:r w:rsidRPr="005B4028">
        <w:rPr>
          <w:color w:val="FF0000"/>
          <w:spacing w:val="-2"/>
          <w:lang w:val="pt-BR"/>
        </w:rPr>
        <w:t>m</w:t>
      </w:r>
      <w:r w:rsidRPr="00CF58B9">
        <w:rPr>
          <w:lang w:val="pt-BR"/>
        </w:rPr>
        <w:t>.</w:t>
      </w:r>
      <w:r w:rsidRPr="00CF58B9">
        <w:rPr>
          <w:lang w:val="pt-BR"/>
        </w:rPr>
        <w:tab/>
      </w:r>
      <w:r w:rsidRPr="00CF58B9">
        <w:rPr>
          <w:bCs/>
          <w:lang w:val="pt-BR"/>
        </w:rPr>
        <w:t xml:space="preserve">C. </w:t>
      </w:r>
      <w:r w:rsidRPr="00CF58B9">
        <w:rPr>
          <w:lang w:val="pt-BR"/>
        </w:rPr>
        <w:t>từ</w:t>
      </w:r>
      <w:r w:rsidRPr="00CF58B9">
        <w:rPr>
          <w:spacing w:val="7"/>
          <w:lang w:val="pt-BR"/>
        </w:rPr>
        <w:t xml:space="preserve"> </w:t>
      </w:r>
      <w:r w:rsidRPr="00CF58B9">
        <w:rPr>
          <w:lang w:val="pt-BR"/>
        </w:rPr>
        <w:t>2</w:t>
      </w:r>
      <w:r w:rsidRPr="00CF58B9">
        <w:rPr>
          <w:spacing w:val="-2"/>
          <w:lang w:val="pt-BR"/>
        </w:rPr>
        <w:t>5</w:t>
      </w:r>
      <w:r w:rsidRPr="00CF58B9">
        <w:rPr>
          <w:spacing w:val="1"/>
          <w:lang w:val="pt-BR"/>
        </w:rPr>
        <w:t>c</w:t>
      </w:r>
      <w:r w:rsidRPr="00CF58B9">
        <w:rPr>
          <w:lang w:val="pt-BR"/>
        </w:rPr>
        <w:t>m</w:t>
      </w:r>
      <w:r w:rsidRPr="00CF58B9">
        <w:rPr>
          <w:spacing w:val="12"/>
          <w:lang w:val="pt-BR"/>
        </w:rPr>
        <w:t xml:space="preserve"> </w:t>
      </w:r>
      <w:r w:rsidRPr="00CF58B9">
        <w:rPr>
          <w:lang w:val="pt-BR"/>
        </w:rPr>
        <w:t>đ</w:t>
      </w:r>
      <w:r w:rsidRPr="00CF58B9">
        <w:rPr>
          <w:spacing w:val="1"/>
          <w:lang w:val="pt-BR"/>
        </w:rPr>
        <w:t>ế</w:t>
      </w:r>
      <w:r w:rsidRPr="00CF58B9">
        <w:rPr>
          <w:lang w:val="pt-BR"/>
        </w:rPr>
        <w:t>n</w:t>
      </w:r>
      <w:r w:rsidRPr="00CF58B9">
        <w:rPr>
          <w:spacing w:val="7"/>
          <w:lang w:val="pt-BR"/>
        </w:rPr>
        <w:t xml:space="preserve"> </w:t>
      </w:r>
      <w:r w:rsidRPr="00CF58B9">
        <w:rPr>
          <w:lang w:val="pt-BR"/>
        </w:rPr>
        <w:t>20</w:t>
      </w:r>
      <w:r w:rsidRPr="00CF58B9">
        <w:rPr>
          <w:spacing w:val="-2"/>
          <w:lang w:val="pt-BR"/>
        </w:rPr>
        <w:t>0</w:t>
      </w:r>
      <w:r w:rsidRPr="00CF58B9">
        <w:rPr>
          <w:spacing w:val="1"/>
          <w:lang w:val="pt-BR"/>
        </w:rPr>
        <w:t>c</w:t>
      </w:r>
      <w:r w:rsidRPr="00CF58B9">
        <w:rPr>
          <w:spacing w:val="-2"/>
          <w:lang w:val="pt-BR"/>
        </w:rPr>
        <w:t>m</w:t>
      </w:r>
      <w:r w:rsidRPr="00CF58B9">
        <w:rPr>
          <w:lang w:val="pt-BR"/>
        </w:rPr>
        <w:t>.</w:t>
      </w:r>
      <w:r w:rsidRPr="00CF58B9">
        <w:rPr>
          <w:lang w:val="pt-BR"/>
        </w:rPr>
        <w:tab/>
      </w:r>
      <w:r w:rsidRPr="00CF58B9">
        <w:rPr>
          <w:bCs/>
        </w:rPr>
        <w:t>D.</w:t>
      </w:r>
      <w:r w:rsidRPr="00CF58B9">
        <w:t xml:space="preserve"> từ</w:t>
      </w:r>
      <w:r w:rsidRPr="00CF58B9">
        <w:rPr>
          <w:spacing w:val="7"/>
        </w:rPr>
        <w:t xml:space="preserve"> </w:t>
      </w:r>
      <w:r w:rsidRPr="00CF58B9">
        <w:t>4</w:t>
      </w:r>
      <w:r w:rsidRPr="00CF58B9">
        <w:rPr>
          <w:spacing w:val="-2"/>
        </w:rPr>
        <w:t>0</w:t>
      </w:r>
      <w:r w:rsidRPr="00CF58B9">
        <w:rPr>
          <w:spacing w:val="1"/>
        </w:rPr>
        <w:t>c</w:t>
      </w:r>
      <w:r w:rsidRPr="00CF58B9">
        <w:t>m</w:t>
      </w:r>
      <w:r w:rsidRPr="00CF58B9">
        <w:rPr>
          <w:spacing w:val="12"/>
        </w:rPr>
        <w:t xml:space="preserve"> </w:t>
      </w:r>
      <w:r w:rsidRPr="00CF58B9">
        <w:t>đ</w:t>
      </w:r>
      <w:r w:rsidRPr="00CF58B9">
        <w:rPr>
          <w:spacing w:val="1"/>
        </w:rPr>
        <w:t>ế</w:t>
      </w:r>
      <w:r w:rsidRPr="00CF58B9">
        <w:t>n</w:t>
      </w:r>
      <w:r w:rsidRPr="00CF58B9">
        <w:rPr>
          <w:spacing w:val="7"/>
        </w:rPr>
        <w:t xml:space="preserve"> </w:t>
      </w:r>
      <w:r w:rsidRPr="00CF58B9">
        <w:t>10</w:t>
      </w:r>
      <w:r w:rsidRPr="00CF58B9">
        <w:rPr>
          <w:spacing w:val="-2"/>
        </w:rPr>
        <w:t>0</w:t>
      </w:r>
      <w:r w:rsidRPr="00CF58B9">
        <w:rPr>
          <w:spacing w:val="1"/>
        </w:rPr>
        <w:t>c</w:t>
      </w:r>
      <w:r w:rsidRPr="00CF58B9">
        <w:rPr>
          <w:spacing w:val="-2"/>
        </w:rPr>
        <w:t>m</w:t>
      </w:r>
      <w:r w:rsidRPr="00CF58B9">
        <w:t>.</w:t>
      </w:r>
    </w:p>
    <w:p w:rsidR="00AF124A" w:rsidRPr="00CF58B9" w:rsidRDefault="00AF124A" w:rsidP="00AF124A">
      <w:pPr>
        <w:widowControl w:val="0"/>
        <w:tabs>
          <w:tab w:val="left" w:pos="342"/>
          <w:tab w:val="left" w:pos="2907"/>
          <w:tab w:val="left" w:pos="5415"/>
          <w:tab w:val="left" w:pos="7923"/>
        </w:tabs>
        <w:autoSpaceDE w:val="0"/>
        <w:autoSpaceDN w:val="0"/>
        <w:adjustRightInd w:val="0"/>
      </w:pPr>
      <w:r w:rsidRPr="00CF58B9">
        <w:rPr>
          <w:b/>
        </w:rPr>
        <w:t xml:space="preserve">Câu 7: </w:t>
      </w:r>
      <w:r w:rsidRPr="00CF58B9">
        <w:t>Một</w:t>
      </w:r>
      <w:r w:rsidRPr="00CF58B9">
        <w:rPr>
          <w:spacing w:val="11"/>
        </w:rPr>
        <w:t xml:space="preserve"> </w:t>
      </w:r>
      <w:r w:rsidRPr="00CF58B9">
        <w:t>n</w:t>
      </w:r>
      <w:r w:rsidRPr="00CF58B9">
        <w:rPr>
          <w:spacing w:val="-2"/>
        </w:rPr>
        <w:t>g</w:t>
      </w:r>
      <w:r w:rsidRPr="00CF58B9">
        <w:t>ười</w:t>
      </w:r>
      <w:r w:rsidRPr="00CF58B9">
        <w:rPr>
          <w:spacing w:val="14"/>
        </w:rPr>
        <w:t xml:space="preserve"> </w:t>
      </w:r>
      <w:r w:rsidRPr="00CF58B9">
        <w:t>k</w:t>
      </w:r>
      <w:r w:rsidRPr="00CF58B9">
        <w:rPr>
          <w:spacing w:val="-2"/>
        </w:rPr>
        <w:t>h</w:t>
      </w:r>
      <w:r w:rsidRPr="00CF58B9">
        <w:t>i</w:t>
      </w:r>
      <w:r w:rsidRPr="00CF58B9">
        <w:rPr>
          <w:spacing w:val="8"/>
        </w:rPr>
        <w:t xml:space="preserve"> </w:t>
      </w:r>
      <w:r w:rsidRPr="00CF58B9">
        <w:t>đ</w:t>
      </w:r>
      <w:r w:rsidRPr="00CF58B9">
        <w:rPr>
          <w:spacing w:val="1"/>
        </w:rPr>
        <w:t>e</w:t>
      </w:r>
      <w:r w:rsidRPr="00CF58B9">
        <w:t>o</w:t>
      </w:r>
      <w:r w:rsidRPr="00CF58B9">
        <w:rPr>
          <w:spacing w:val="7"/>
        </w:rPr>
        <w:t xml:space="preserve"> </w:t>
      </w:r>
      <w:r w:rsidRPr="00CF58B9">
        <w:t>kính</w:t>
      </w:r>
      <w:r w:rsidRPr="00CF58B9">
        <w:rPr>
          <w:spacing w:val="9"/>
        </w:rPr>
        <w:t xml:space="preserve"> </w:t>
      </w:r>
      <w:r w:rsidRPr="00CF58B9">
        <w:rPr>
          <w:spacing w:val="-2"/>
        </w:rPr>
        <w:t>s</w:t>
      </w:r>
      <w:r w:rsidRPr="00CF58B9">
        <w:rPr>
          <w:spacing w:val="1"/>
        </w:rPr>
        <w:t>á</w:t>
      </w:r>
      <w:r w:rsidRPr="00CF58B9">
        <w:t>t</w:t>
      </w:r>
      <w:r w:rsidRPr="00CF58B9">
        <w:rPr>
          <w:spacing w:val="7"/>
        </w:rPr>
        <w:t xml:space="preserve"> </w:t>
      </w:r>
      <w:r w:rsidRPr="00CF58B9">
        <w:rPr>
          <w:spacing w:val="-2"/>
        </w:rPr>
        <w:t>m</w:t>
      </w:r>
      <w:r w:rsidRPr="00CF58B9">
        <w:rPr>
          <w:spacing w:val="1"/>
        </w:rPr>
        <w:t>ắ</w:t>
      </w:r>
      <w:r w:rsidRPr="00CF58B9">
        <w:t>t</w:t>
      </w:r>
      <w:r w:rsidRPr="00CF58B9">
        <w:rPr>
          <w:spacing w:val="9"/>
        </w:rPr>
        <w:t xml:space="preserve"> </w:t>
      </w:r>
      <w:r w:rsidRPr="00CF58B9">
        <w:rPr>
          <w:spacing w:val="1"/>
        </w:rPr>
        <w:t>c</w:t>
      </w:r>
      <w:r w:rsidRPr="00CF58B9">
        <w:t>ó</w:t>
      </w:r>
      <w:r w:rsidRPr="00CF58B9">
        <w:rPr>
          <w:spacing w:val="5"/>
        </w:rPr>
        <w:t xml:space="preserve"> </w:t>
      </w:r>
      <w:r w:rsidRPr="00CF58B9">
        <w:t>độ</w:t>
      </w:r>
      <w:r w:rsidRPr="00CF58B9">
        <w:rPr>
          <w:spacing w:val="3"/>
        </w:rPr>
        <w:t xml:space="preserve"> </w:t>
      </w:r>
      <w:r w:rsidRPr="00CF58B9">
        <w:t>tụ</w:t>
      </w:r>
      <w:r w:rsidRPr="00CF58B9">
        <w:rPr>
          <w:spacing w:val="4"/>
        </w:rPr>
        <w:t xml:space="preserve"> </w:t>
      </w:r>
      <w:r w:rsidRPr="00CF58B9">
        <w:t>4điốp</w:t>
      </w:r>
      <w:r w:rsidRPr="00CF58B9">
        <w:rPr>
          <w:spacing w:val="11"/>
        </w:rPr>
        <w:t xml:space="preserve"> </w:t>
      </w:r>
      <w:r w:rsidRPr="00CF58B9">
        <w:t>n</w:t>
      </w:r>
      <w:r w:rsidRPr="00CF58B9">
        <w:rPr>
          <w:spacing w:val="2"/>
        </w:rPr>
        <w:t>h</w:t>
      </w:r>
      <w:r w:rsidRPr="00CF58B9">
        <w:rPr>
          <w:spacing w:val="-2"/>
        </w:rPr>
        <w:t>ì</w:t>
      </w:r>
      <w:r w:rsidRPr="00CF58B9">
        <w:t>n</w:t>
      </w:r>
      <w:r w:rsidRPr="00CF58B9">
        <w:rPr>
          <w:spacing w:val="12"/>
        </w:rPr>
        <w:t xml:space="preserve"> </w:t>
      </w:r>
      <w:r w:rsidRPr="00CF58B9">
        <w:t>t</w:t>
      </w:r>
      <w:r w:rsidRPr="00CF58B9">
        <w:rPr>
          <w:spacing w:val="-2"/>
        </w:rPr>
        <w:t>h</w:t>
      </w:r>
      <w:r w:rsidRPr="00CF58B9">
        <w:rPr>
          <w:spacing w:val="1"/>
        </w:rPr>
        <w:t>ấ</w:t>
      </w:r>
      <w:r w:rsidRPr="00CF58B9">
        <w:t>y</w:t>
      </w:r>
      <w:r w:rsidRPr="00CF58B9">
        <w:rPr>
          <w:spacing w:val="9"/>
        </w:rPr>
        <w:t xml:space="preserve"> </w:t>
      </w:r>
      <w:r w:rsidRPr="00CF58B9">
        <w:rPr>
          <w:spacing w:val="-1"/>
        </w:rPr>
        <w:t>cá</w:t>
      </w:r>
      <w:r w:rsidRPr="00CF58B9">
        <w:t>c</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rPr>
          <w:spacing w:val="-1"/>
        </w:rPr>
        <w:t>c</w:t>
      </w:r>
      <w:r w:rsidRPr="00CF58B9">
        <w:rPr>
          <w:spacing w:val="1"/>
        </w:rPr>
        <w:t>ác</w:t>
      </w:r>
      <w:r w:rsidRPr="00CF58B9">
        <w:t>h</w:t>
      </w:r>
      <w:r w:rsidRPr="00CF58B9">
        <w:rPr>
          <w:spacing w:val="7"/>
        </w:rPr>
        <w:t xml:space="preserve"> </w:t>
      </w:r>
      <w:r w:rsidRPr="00CF58B9">
        <w:t>m</w:t>
      </w:r>
      <w:r w:rsidRPr="00CF58B9">
        <w:rPr>
          <w:spacing w:val="1"/>
        </w:rPr>
        <w:t>ắ</w:t>
      </w:r>
      <w:r w:rsidRPr="00CF58B9">
        <w:t>t</w:t>
      </w:r>
      <w:r w:rsidRPr="00CF58B9">
        <w:rPr>
          <w:spacing w:val="7"/>
        </w:rPr>
        <w:t xml:space="preserve"> </w:t>
      </w:r>
      <w:r w:rsidRPr="00CF58B9">
        <w:rPr>
          <w:spacing w:val="-2"/>
        </w:rPr>
        <w:t>t</w:t>
      </w:r>
      <w:r w:rsidRPr="00CF58B9">
        <w:t>ừ</w:t>
      </w:r>
      <w:r w:rsidRPr="00CF58B9">
        <w:rPr>
          <w:spacing w:val="7"/>
        </w:rPr>
        <w:t xml:space="preserve"> </w:t>
      </w:r>
      <w:r w:rsidRPr="00CF58B9">
        <w:t>1</w:t>
      </w:r>
      <w:r w:rsidRPr="00CF58B9">
        <w:rPr>
          <w:spacing w:val="-2"/>
        </w:rPr>
        <w:t>2</w:t>
      </w:r>
      <w:r w:rsidRPr="00CF58B9">
        <w:rPr>
          <w:spacing w:val="2"/>
        </w:rPr>
        <w:t>,</w:t>
      </w:r>
      <w:r w:rsidRPr="00CF58B9">
        <w:t>5</w:t>
      </w:r>
      <w:r w:rsidRPr="00CF58B9">
        <w:rPr>
          <w:spacing w:val="-1"/>
        </w:rPr>
        <w:t>c</w:t>
      </w:r>
      <w:r w:rsidRPr="00CF58B9">
        <w:t>m</w:t>
      </w:r>
      <w:r w:rsidRPr="00CF58B9">
        <w:rPr>
          <w:spacing w:val="15"/>
        </w:rPr>
        <w:t xml:space="preserve"> </w:t>
      </w:r>
      <w:r w:rsidRPr="00CF58B9">
        <w:t>đ</w:t>
      </w:r>
      <w:r w:rsidRPr="00CF58B9">
        <w:rPr>
          <w:spacing w:val="1"/>
        </w:rPr>
        <w:t>ế</w:t>
      </w:r>
      <w:r w:rsidRPr="00CF58B9">
        <w:t>n</w:t>
      </w:r>
      <w:r w:rsidRPr="00CF58B9">
        <w:rPr>
          <w:spacing w:val="7"/>
        </w:rPr>
        <w:t xml:space="preserve"> </w:t>
      </w:r>
      <w:r w:rsidRPr="00CF58B9">
        <w:t>2</w:t>
      </w:r>
      <w:r w:rsidRPr="00CF58B9">
        <w:rPr>
          <w:spacing w:val="-2"/>
        </w:rPr>
        <w:t>0</w:t>
      </w:r>
      <w:r w:rsidRPr="00CF58B9">
        <w:rPr>
          <w:spacing w:val="1"/>
        </w:rPr>
        <w:t>c</w:t>
      </w:r>
      <w:r w:rsidRPr="00CF58B9">
        <w:rPr>
          <w:spacing w:val="-2"/>
        </w:rPr>
        <w:t>m</w:t>
      </w:r>
      <w:r w:rsidRPr="00CF58B9">
        <w:t>.</w:t>
      </w:r>
      <w:r w:rsidRPr="00CF58B9">
        <w:rPr>
          <w:spacing w:val="15"/>
        </w:rPr>
        <w:t xml:space="preserve"> </w:t>
      </w:r>
      <w:r w:rsidRPr="00CF58B9">
        <w:t>Hỏi</w:t>
      </w:r>
      <w:r w:rsidRPr="00CF58B9">
        <w:rPr>
          <w:spacing w:val="7"/>
        </w:rPr>
        <w:t xml:space="preserve"> </w:t>
      </w:r>
      <w:r w:rsidRPr="00CF58B9">
        <w:t>khi không</w:t>
      </w:r>
      <w:r w:rsidRPr="00CF58B9">
        <w:rPr>
          <w:spacing w:val="12"/>
        </w:rPr>
        <w:t xml:space="preserve"> </w:t>
      </w:r>
      <w:r w:rsidRPr="00CF58B9">
        <w:t>đ</w:t>
      </w:r>
      <w:r w:rsidRPr="00CF58B9">
        <w:rPr>
          <w:spacing w:val="1"/>
        </w:rPr>
        <w:t>e</w:t>
      </w:r>
      <w:r w:rsidRPr="00CF58B9">
        <w:t>o</w:t>
      </w:r>
      <w:r w:rsidRPr="00CF58B9">
        <w:rPr>
          <w:spacing w:val="7"/>
        </w:rPr>
        <w:t xml:space="preserve"> </w:t>
      </w:r>
      <w:r w:rsidRPr="00CF58B9">
        <w:t>kính</w:t>
      </w:r>
      <w:r w:rsidRPr="00CF58B9">
        <w:rPr>
          <w:spacing w:val="9"/>
        </w:rPr>
        <w:t xml:space="preserve"> </w:t>
      </w:r>
      <w:r w:rsidRPr="00CF58B9">
        <w:t>n</w:t>
      </w:r>
      <w:r w:rsidRPr="00CF58B9">
        <w:rPr>
          <w:spacing w:val="-2"/>
        </w:rPr>
        <w:t>g</w:t>
      </w:r>
      <w:r w:rsidRPr="00CF58B9">
        <w:t>ười</w:t>
      </w:r>
      <w:r w:rsidRPr="00CF58B9">
        <w:rPr>
          <w:spacing w:val="12"/>
        </w:rPr>
        <w:t xml:space="preserve"> </w:t>
      </w:r>
      <w:r w:rsidRPr="00CF58B9">
        <w:rPr>
          <w:spacing w:val="1"/>
        </w:rPr>
        <w:t>ấ</w:t>
      </w:r>
      <w:r w:rsidRPr="00CF58B9">
        <w:t>y</w:t>
      </w:r>
      <w:r w:rsidRPr="00CF58B9">
        <w:rPr>
          <w:spacing w:val="5"/>
        </w:rPr>
        <w:t xml:space="preserve"> </w:t>
      </w:r>
      <w:r w:rsidRPr="00CF58B9">
        <w:t>n</w:t>
      </w:r>
      <w:r w:rsidRPr="00CF58B9">
        <w:rPr>
          <w:spacing w:val="1"/>
        </w:rPr>
        <w:t>h</w:t>
      </w:r>
      <w:r w:rsidRPr="00CF58B9">
        <w:t>ìn</w:t>
      </w:r>
      <w:r w:rsidRPr="00CF58B9">
        <w:rPr>
          <w:spacing w:val="9"/>
        </w:rPr>
        <w:t xml:space="preserve"> </w:t>
      </w:r>
      <w:r w:rsidRPr="00CF58B9">
        <w:t>t</w:t>
      </w:r>
      <w:r w:rsidRPr="00CF58B9">
        <w:rPr>
          <w:spacing w:val="-2"/>
        </w:rPr>
        <w:t>h</w:t>
      </w:r>
      <w:r w:rsidRPr="00CF58B9">
        <w:rPr>
          <w:spacing w:val="1"/>
        </w:rPr>
        <w:t>ấ</w:t>
      </w:r>
      <w:r w:rsidRPr="00CF58B9">
        <w:t>y</w:t>
      </w:r>
      <w:r w:rsidRPr="00CF58B9">
        <w:rPr>
          <w:spacing w:val="9"/>
        </w:rPr>
        <w:t xml:space="preserve"> </w:t>
      </w:r>
      <w:r w:rsidRPr="00CF58B9">
        <w:rPr>
          <w:spacing w:val="-2"/>
        </w:rPr>
        <w:t>v</w:t>
      </w:r>
      <w:r w:rsidRPr="00CF58B9">
        <w:rPr>
          <w:spacing w:val="1"/>
        </w:rPr>
        <w:t>ậ</w:t>
      </w:r>
      <w:r w:rsidRPr="00CF58B9">
        <w:t>t</w:t>
      </w:r>
      <w:r w:rsidRPr="00CF58B9">
        <w:rPr>
          <w:spacing w:val="7"/>
        </w:rPr>
        <w:t xml:space="preserve"> </w:t>
      </w:r>
      <w:r w:rsidRPr="00CF58B9">
        <w:t>n</w:t>
      </w:r>
      <w:r w:rsidRPr="00CF58B9">
        <w:rPr>
          <w:spacing w:val="-1"/>
        </w:rPr>
        <w:t>ằ</w:t>
      </w:r>
      <w:r w:rsidRPr="00CF58B9">
        <w:t>m</w:t>
      </w:r>
      <w:r w:rsidRPr="00CF58B9">
        <w:rPr>
          <w:spacing w:val="10"/>
        </w:rPr>
        <w:t xml:space="preserve"> </w:t>
      </w:r>
      <w:r w:rsidRPr="00CF58B9">
        <w:t>t</w:t>
      </w:r>
      <w:r w:rsidRPr="00CF58B9">
        <w:rPr>
          <w:spacing w:val="-1"/>
        </w:rPr>
        <w:t>r</w:t>
      </w:r>
      <w:r w:rsidRPr="00CF58B9">
        <w:t>ong</w:t>
      </w:r>
      <w:r w:rsidRPr="00CF58B9">
        <w:rPr>
          <w:spacing w:val="8"/>
        </w:rPr>
        <w:t xml:space="preserve"> </w:t>
      </w:r>
      <w:r w:rsidRPr="00CF58B9">
        <w:t>kho</w:t>
      </w:r>
      <w:r w:rsidRPr="00CF58B9">
        <w:rPr>
          <w:spacing w:val="1"/>
        </w:rPr>
        <w:t>ả</w:t>
      </w:r>
      <w:r w:rsidRPr="00CF58B9">
        <w:t>ng</w:t>
      </w:r>
      <w:r w:rsidRPr="00CF58B9">
        <w:rPr>
          <w:spacing w:val="14"/>
        </w:rPr>
        <w:t xml:space="preserve"> </w:t>
      </w:r>
      <w:r w:rsidRPr="00CF58B9">
        <w:t>n</w:t>
      </w:r>
      <w:r w:rsidRPr="00CF58B9">
        <w:rPr>
          <w:spacing w:val="1"/>
        </w:rPr>
        <w:t>à</w:t>
      </w:r>
      <w:r w:rsidRPr="00CF58B9">
        <w:rPr>
          <w:spacing w:val="-5"/>
        </w:rPr>
        <w:t>o</w:t>
      </w:r>
      <w:r w:rsidRPr="00CF58B9">
        <w:t>?</w:t>
      </w:r>
    </w:p>
    <w:p w:rsidR="00AF124A" w:rsidRPr="00CF58B9" w:rsidRDefault="00AF124A" w:rsidP="00AF124A">
      <w:pPr>
        <w:widowControl w:val="0"/>
        <w:tabs>
          <w:tab w:val="left" w:pos="342"/>
          <w:tab w:val="left" w:pos="2907"/>
          <w:tab w:val="left" w:pos="2969"/>
          <w:tab w:val="left" w:pos="3745"/>
          <w:tab w:val="left" w:pos="5415"/>
          <w:tab w:val="left" w:pos="7923"/>
        </w:tabs>
        <w:autoSpaceDE w:val="0"/>
        <w:autoSpaceDN w:val="0"/>
        <w:adjustRightInd w:val="0"/>
      </w:pPr>
      <w:r w:rsidRPr="00CF58B9">
        <w:rPr>
          <w:bCs/>
        </w:rPr>
        <w:t xml:space="preserve">A. </w:t>
      </w:r>
      <w:r w:rsidRPr="00CF58B9">
        <w:t>11.</w:t>
      </w:r>
      <w:r w:rsidRPr="00CF58B9">
        <w:rPr>
          <w:spacing w:val="-2"/>
        </w:rPr>
        <w:t>1</w:t>
      </w:r>
      <w:r w:rsidRPr="00CF58B9">
        <w:rPr>
          <w:spacing w:val="1"/>
        </w:rPr>
        <w:t>c</w:t>
      </w:r>
      <w:r w:rsidRPr="00CF58B9">
        <w:t>m≤</w:t>
      </w:r>
      <w:r w:rsidRPr="00CF58B9">
        <w:rPr>
          <w:spacing w:val="17"/>
        </w:rPr>
        <w:t xml:space="preserve"> </w:t>
      </w:r>
      <w:r w:rsidRPr="00CF58B9">
        <w:t>d</w:t>
      </w:r>
      <w:r w:rsidRPr="00CF58B9">
        <w:rPr>
          <w:spacing w:val="3"/>
        </w:rPr>
        <w:t xml:space="preserve"> </w:t>
      </w:r>
      <w:r w:rsidRPr="00CF58B9">
        <w:t>≤10</w:t>
      </w:r>
      <w:r w:rsidRPr="00CF58B9">
        <w:rPr>
          <w:spacing w:val="-2"/>
        </w:rPr>
        <w:t>0</w:t>
      </w:r>
      <w:r w:rsidRPr="00CF58B9">
        <w:rPr>
          <w:spacing w:val="1"/>
        </w:rPr>
        <w:t>c</w:t>
      </w:r>
      <w:r w:rsidRPr="00CF58B9">
        <w:t>m</w:t>
      </w:r>
      <w:r w:rsidRPr="00CF58B9">
        <w:tab/>
      </w:r>
      <w:r w:rsidRPr="00CF58B9">
        <w:rPr>
          <w:bCs/>
          <w:spacing w:val="1"/>
        </w:rPr>
        <w:t>B</w:t>
      </w:r>
      <w:r w:rsidRPr="00CF58B9">
        <w:rPr>
          <w:bCs/>
        </w:rPr>
        <w:t xml:space="preserve">. </w:t>
      </w:r>
      <w:r w:rsidRPr="00CF58B9">
        <w:t>25</w:t>
      </w:r>
      <w:r w:rsidRPr="00CF58B9">
        <w:rPr>
          <w:spacing w:val="1"/>
        </w:rPr>
        <w:t>c</w:t>
      </w:r>
      <w:r w:rsidRPr="00CF58B9">
        <w:t xml:space="preserve">m  </w:t>
      </w:r>
      <w:r w:rsidRPr="00CF58B9">
        <w:rPr>
          <w:spacing w:val="15"/>
        </w:rPr>
        <w:t xml:space="preserve"> </w:t>
      </w:r>
      <w:r w:rsidRPr="00CF58B9">
        <w:t>≤</w:t>
      </w:r>
      <w:r w:rsidRPr="00CF58B9">
        <w:rPr>
          <w:spacing w:val="4"/>
        </w:rPr>
        <w:t xml:space="preserve"> </w:t>
      </w:r>
      <w:r w:rsidRPr="00CF58B9">
        <w:t>d</w:t>
      </w:r>
      <w:r w:rsidRPr="00CF58B9">
        <w:rPr>
          <w:spacing w:val="3"/>
        </w:rPr>
        <w:t xml:space="preserve"> </w:t>
      </w:r>
      <w:r w:rsidRPr="00CF58B9">
        <w:t>≤</w:t>
      </w:r>
      <w:r w:rsidRPr="00CF58B9">
        <w:rPr>
          <w:spacing w:val="4"/>
        </w:rPr>
        <w:t xml:space="preserve"> </w:t>
      </w:r>
      <w:r w:rsidRPr="00CF58B9">
        <w:t>10</w:t>
      </w:r>
      <w:r w:rsidRPr="00CF58B9">
        <w:rPr>
          <w:spacing w:val="-2"/>
        </w:rPr>
        <w:t>0</w:t>
      </w:r>
      <w:r w:rsidRPr="00CF58B9">
        <w:rPr>
          <w:spacing w:val="1"/>
        </w:rPr>
        <w:t>c</w:t>
      </w:r>
      <w:r w:rsidRPr="00CF58B9">
        <w:rPr>
          <w:spacing w:val="-2"/>
        </w:rPr>
        <w:t>m</w:t>
      </w:r>
      <w:r w:rsidRPr="00CF58B9">
        <w:t>.</w:t>
      </w:r>
      <w:r w:rsidRPr="00CF58B9">
        <w:tab/>
      </w:r>
      <w:r w:rsidRPr="005B4028">
        <w:rPr>
          <w:bCs/>
          <w:color w:val="FF0000"/>
        </w:rPr>
        <w:t xml:space="preserve">C.  </w:t>
      </w:r>
      <w:r w:rsidRPr="005B4028">
        <w:rPr>
          <w:color w:val="FF0000"/>
        </w:rPr>
        <w:t>8.</w:t>
      </w:r>
      <w:r w:rsidRPr="005B4028">
        <w:rPr>
          <w:color w:val="FF0000"/>
          <w:spacing w:val="-2"/>
        </w:rPr>
        <w:t>3</w:t>
      </w:r>
      <w:r w:rsidRPr="005B4028">
        <w:rPr>
          <w:color w:val="FF0000"/>
          <w:spacing w:val="1"/>
        </w:rPr>
        <w:t>c</w:t>
      </w:r>
      <w:r w:rsidRPr="005B4028">
        <w:rPr>
          <w:color w:val="FF0000"/>
        </w:rPr>
        <w:t>m</w:t>
      </w:r>
      <w:r w:rsidRPr="005B4028">
        <w:rPr>
          <w:color w:val="FF0000"/>
          <w:spacing w:val="13"/>
        </w:rPr>
        <w:t xml:space="preserve"> </w:t>
      </w:r>
      <w:r w:rsidRPr="005B4028">
        <w:rPr>
          <w:color w:val="FF0000"/>
        </w:rPr>
        <w:t>≤</w:t>
      </w:r>
      <w:r w:rsidRPr="005B4028">
        <w:rPr>
          <w:color w:val="FF0000"/>
          <w:spacing w:val="4"/>
        </w:rPr>
        <w:t xml:space="preserve"> </w:t>
      </w:r>
      <w:r w:rsidRPr="005B4028">
        <w:rPr>
          <w:color w:val="FF0000"/>
        </w:rPr>
        <w:t>d</w:t>
      </w:r>
      <w:r w:rsidRPr="005B4028">
        <w:rPr>
          <w:color w:val="FF0000"/>
          <w:spacing w:val="3"/>
        </w:rPr>
        <w:t xml:space="preserve"> </w:t>
      </w:r>
      <w:r w:rsidRPr="005B4028">
        <w:rPr>
          <w:color w:val="FF0000"/>
        </w:rPr>
        <w:t>≤</w:t>
      </w:r>
      <w:r w:rsidRPr="005B4028">
        <w:rPr>
          <w:color w:val="FF0000"/>
          <w:spacing w:val="4"/>
        </w:rPr>
        <w:t xml:space="preserve"> </w:t>
      </w:r>
      <w:r w:rsidRPr="005B4028">
        <w:rPr>
          <w:color w:val="FF0000"/>
        </w:rPr>
        <w:t>1</w:t>
      </w:r>
      <w:r w:rsidRPr="005B4028">
        <w:rPr>
          <w:color w:val="FF0000"/>
          <w:spacing w:val="-2"/>
        </w:rPr>
        <w:t>1</w:t>
      </w:r>
      <w:r w:rsidRPr="005B4028">
        <w:rPr>
          <w:color w:val="FF0000"/>
        </w:rPr>
        <w:t>.</w:t>
      </w:r>
      <w:r w:rsidRPr="005B4028">
        <w:rPr>
          <w:color w:val="FF0000"/>
          <w:spacing w:val="-2"/>
        </w:rPr>
        <w:t>1</w:t>
      </w:r>
      <w:r w:rsidRPr="005B4028">
        <w:rPr>
          <w:color w:val="FF0000"/>
          <w:spacing w:val="1"/>
        </w:rPr>
        <w:t>c</w:t>
      </w:r>
      <w:r w:rsidRPr="005B4028">
        <w:rPr>
          <w:color w:val="FF0000"/>
        </w:rPr>
        <w:t>m</w:t>
      </w:r>
      <w:r w:rsidRPr="00CF58B9">
        <w:tab/>
      </w:r>
      <w:r w:rsidRPr="00CF58B9">
        <w:rPr>
          <w:bCs/>
        </w:rPr>
        <w:t>D.</w:t>
      </w:r>
      <w:r w:rsidRPr="00CF58B9">
        <w:t xml:space="preserve"> 8.</w:t>
      </w:r>
      <w:r w:rsidRPr="00CF58B9">
        <w:rPr>
          <w:spacing w:val="-2"/>
        </w:rPr>
        <w:t>3</w:t>
      </w:r>
      <w:r w:rsidRPr="00CF58B9">
        <w:rPr>
          <w:spacing w:val="1"/>
        </w:rPr>
        <w:t>c</w:t>
      </w:r>
      <w:r w:rsidRPr="00CF58B9">
        <w:t>m</w:t>
      </w:r>
      <w:r w:rsidRPr="00CF58B9">
        <w:rPr>
          <w:spacing w:val="13"/>
        </w:rPr>
        <w:t xml:space="preserve"> </w:t>
      </w:r>
      <w:r w:rsidRPr="00CF58B9">
        <w:t>≤</w:t>
      </w:r>
      <w:r w:rsidRPr="00CF58B9">
        <w:rPr>
          <w:spacing w:val="4"/>
        </w:rPr>
        <w:t xml:space="preserve"> </w:t>
      </w:r>
      <w:r w:rsidRPr="00CF58B9">
        <w:t>d</w:t>
      </w:r>
      <w:r w:rsidRPr="00CF58B9">
        <w:rPr>
          <w:spacing w:val="3"/>
        </w:rPr>
        <w:t xml:space="preserve"> </w:t>
      </w:r>
      <w:r w:rsidRPr="00CF58B9">
        <w:t>≤</w:t>
      </w:r>
      <w:r w:rsidRPr="00CF58B9">
        <w:rPr>
          <w:spacing w:val="4"/>
        </w:rPr>
        <w:t xml:space="preserve"> </w:t>
      </w:r>
      <w:r w:rsidRPr="00CF58B9">
        <w:t>2</w:t>
      </w:r>
      <w:r w:rsidRPr="00CF58B9">
        <w:rPr>
          <w:spacing w:val="-2"/>
        </w:rPr>
        <w:t>5</w:t>
      </w:r>
      <w:r w:rsidRPr="00CF58B9">
        <w:rPr>
          <w:spacing w:val="1"/>
        </w:rPr>
        <w:t>c</w:t>
      </w:r>
      <w:r w:rsidRPr="00CF58B9">
        <w:t>m</w:t>
      </w:r>
    </w:p>
    <w:p w:rsidR="00AF124A" w:rsidRPr="00CF58B9" w:rsidRDefault="00AF124A" w:rsidP="00AF124A">
      <w:pPr>
        <w:widowControl w:val="0"/>
        <w:tabs>
          <w:tab w:val="left" w:pos="342"/>
          <w:tab w:val="left" w:pos="2907"/>
          <w:tab w:val="left" w:pos="2969"/>
          <w:tab w:val="left" w:pos="3745"/>
          <w:tab w:val="left" w:pos="5415"/>
          <w:tab w:val="left" w:pos="7923"/>
        </w:tabs>
        <w:autoSpaceDE w:val="0"/>
        <w:autoSpaceDN w:val="0"/>
        <w:adjustRightInd w:val="0"/>
      </w:pPr>
      <w:r w:rsidRPr="00CF58B9">
        <w:rPr>
          <w:b/>
        </w:rPr>
        <w:t xml:space="preserve">Câu 8: </w:t>
      </w:r>
      <w:r w:rsidRPr="00CF58B9">
        <w:rPr>
          <w:bCs/>
          <w:kern w:val="16"/>
        </w:rPr>
        <w:t xml:space="preserve">Một người cận thị có điểm cực viễn cách mắt 50cm. </w:t>
      </w:r>
      <w:r w:rsidRPr="00CF58B9">
        <w:rPr>
          <w:kern w:val="16"/>
        </w:rPr>
        <w:t xml:space="preserve">Khi đeo kính có độ tụ -2đp, người này có thể đọc được một trang sách cách mắt gần nhất là 20 cm. Khoảng nhìn rõ </w:t>
      </w:r>
      <w:r>
        <w:rPr>
          <w:kern w:val="16"/>
        </w:rPr>
        <w:t xml:space="preserve">ngắn </w:t>
      </w:r>
      <w:r w:rsidRPr="00CF58B9">
        <w:rPr>
          <w:kern w:val="16"/>
        </w:rPr>
        <w:t xml:space="preserve">nhất của mắt người này khi không đeo kính có thể nhận giá trị (Coi kính đeo sát mắt):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rPr>
        <w:t xml:space="preserve">  </w:t>
      </w:r>
      <w:r w:rsidRPr="00CF58B9">
        <w:rPr>
          <w:rFonts w:ascii="Times New Roman" w:hAnsi="Times New Roman"/>
          <w:spacing w:val="2"/>
          <w:kern w:val="16"/>
          <w:position w:val="4"/>
          <w:sz w:val="24"/>
        </w:rPr>
        <w:tab/>
      </w:r>
      <w:r w:rsidRPr="00CF58B9">
        <w:rPr>
          <w:rFonts w:ascii="Times New Roman" w:hAnsi="Times New Roman"/>
          <w:spacing w:val="2"/>
          <w:kern w:val="16"/>
          <w:position w:val="4"/>
          <w:sz w:val="24"/>
          <w:lang w:val="pt-BR"/>
        </w:rPr>
        <w:t xml:space="preserve">A. 24,3cm.                      </w:t>
      </w:r>
      <w:r w:rsidRPr="00BD22AA">
        <w:rPr>
          <w:rFonts w:ascii="Times New Roman" w:hAnsi="Times New Roman"/>
          <w:color w:val="FF0000"/>
          <w:spacing w:val="2"/>
          <w:kern w:val="16"/>
          <w:position w:val="4"/>
          <w:sz w:val="24"/>
          <w:lang w:val="pt-BR"/>
        </w:rPr>
        <w:t>B. 14,3 cm</w:t>
      </w:r>
      <w:r w:rsidRPr="00CF58B9">
        <w:rPr>
          <w:rFonts w:ascii="Times New Roman" w:hAnsi="Times New Roman"/>
          <w:spacing w:val="2"/>
          <w:kern w:val="16"/>
          <w:position w:val="4"/>
          <w:sz w:val="24"/>
          <w:lang w:val="pt-BR"/>
        </w:rPr>
        <w:t>.                        C. 4,3 cm.                D. 13,4 cm</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b/>
          <w:spacing w:val="2"/>
          <w:kern w:val="16"/>
          <w:position w:val="4"/>
          <w:sz w:val="24"/>
          <w:lang w:val="pt-BR"/>
        </w:rPr>
        <w:t>Câu 9:</w:t>
      </w:r>
      <w:r w:rsidRPr="00CF58B9">
        <w:rPr>
          <w:rFonts w:ascii="Times New Roman" w:hAnsi="Times New Roman"/>
          <w:spacing w:val="2"/>
          <w:kern w:val="16"/>
          <w:position w:val="4"/>
          <w:sz w:val="24"/>
          <w:lang w:val="pt-BR"/>
        </w:rPr>
        <w:t xml:space="preserve"> </w:t>
      </w:r>
      <w:r w:rsidRPr="00CF58B9">
        <w:rPr>
          <w:rFonts w:ascii="Times New Roman" w:hAnsi="Times New Roman"/>
          <w:bCs/>
          <w:spacing w:val="2"/>
          <w:kern w:val="16"/>
          <w:position w:val="4"/>
          <w:sz w:val="24"/>
          <w:lang w:val="pt-BR"/>
        </w:rPr>
        <w:t xml:space="preserve">Một người cận thị chỉ còn nhìn rõ những vật nằm trong khoảng cách mắt từ 0,4m đến 1m. </w:t>
      </w:r>
      <w:r w:rsidRPr="00CF58B9">
        <w:rPr>
          <w:rFonts w:ascii="Times New Roman" w:hAnsi="Times New Roman"/>
          <w:spacing w:val="2"/>
          <w:kern w:val="16"/>
          <w:position w:val="4"/>
          <w:sz w:val="24"/>
          <w:lang w:val="pt-BR"/>
        </w:rPr>
        <w:t xml:space="preserve">Đeo kính có độ tụ -1 đp thì điểm cực cận mới cách mắt là bao nhiêu?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lang w:val="pt-BR"/>
        </w:rPr>
        <w:tab/>
        <w:t xml:space="preserve">A. Điểm cực cận mới cách mắt 86cm.  </w:t>
      </w:r>
      <w:r w:rsidRPr="00CF58B9">
        <w:rPr>
          <w:rFonts w:ascii="Times New Roman" w:hAnsi="Times New Roman"/>
          <w:spacing w:val="2"/>
          <w:kern w:val="16"/>
          <w:position w:val="4"/>
          <w:sz w:val="24"/>
          <w:lang w:val="pt-BR"/>
        </w:rPr>
        <w:tab/>
      </w:r>
      <w:r w:rsidRPr="00CF58B9">
        <w:rPr>
          <w:rFonts w:ascii="Times New Roman" w:hAnsi="Times New Roman"/>
          <w:spacing w:val="2"/>
          <w:kern w:val="16"/>
          <w:position w:val="4"/>
          <w:sz w:val="24"/>
          <w:lang w:val="pt-BR"/>
        </w:rPr>
        <w:tab/>
        <w:t xml:space="preserve">B. Điểm cực cận mới cách mắt 42cm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lang w:val="pt-BR"/>
        </w:rPr>
        <w:tab/>
        <w:t xml:space="preserve">C. Điểm cực cận mới cách mắt 66 cm                  </w:t>
      </w:r>
      <w:r w:rsidRPr="00CF58B9">
        <w:rPr>
          <w:rFonts w:ascii="Times New Roman" w:hAnsi="Times New Roman"/>
          <w:spacing w:val="2"/>
          <w:kern w:val="16"/>
          <w:position w:val="4"/>
          <w:sz w:val="24"/>
          <w:lang w:val="pt-BR"/>
        </w:rPr>
        <w:tab/>
      </w:r>
      <w:r w:rsidRPr="00BD22AA">
        <w:rPr>
          <w:rFonts w:ascii="Times New Roman" w:hAnsi="Times New Roman"/>
          <w:color w:val="FF0000"/>
          <w:spacing w:val="2"/>
          <w:kern w:val="16"/>
          <w:position w:val="4"/>
          <w:sz w:val="24"/>
          <w:lang w:val="pt-BR"/>
        </w:rPr>
        <w:t>D. Một giá trị khác.</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b/>
          <w:sz w:val="24"/>
          <w:lang w:val="pt-BR"/>
        </w:rPr>
        <w:t xml:space="preserve">Câu 10: </w:t>
      </w:r>
      <w:r w:rsidRPr="00CF58B9">
        <w:rPr>
          <w:rFonts w:ascii="Times New Roman" w:hAnsi="Times New Roman"/>
          <w:bCs/>
          <w:spacing w:val="2"/>
          <w:kern w:val="16"/>
          <w:position w:val="4"/>
          <w:sz w:val="24"/>
          <w:lang w:val="pt-BR"/>
        </w:rPr>
        <w:t xml:space="preserve">Một người cận thị chỉ còn nhìn rõ những vật nằm trong khoảng cách mắt từ 0,4m đến 1m. </w:t>
      </w:r>
      <w:r w:rsidRPr="00CF58B9">
        <w:rPr>
          <w:rFonts w:ascii="Times New Roman" w:hAnsi="Times New Roman"/>
          <w:spacing w:val="2"/>
          <w:kern w:val="16"/>
          <w:position w:val="4"/>
          <w:sz w:val="24"/>
          <w:lang w:val="pt-BR"/>
        </w:rPr>
        <w:t xml:space="preserve">Để nhìn rõ vật gần nhất cách mắt 25 cm, người ấy phải đeo kính có độ tụ bằng baonhiêu? Khi đeo kính này thì điểm cực viễn mới cách măt là bao nhiêu?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lang w:val="pt-BR"/>
        </w:rPr>
        <w:tab/>
        <w:t xml:space="preserve">A. D' = 2,5điôp; OCv = 0,4m.        </w:t>
      </w:r>
      <w:r w:rsidRPr="00CF58B9">
        <w:rPr>
          <w:rFonts w:ascii="Times New Roman" w:hAnsi="Times New Roman"/>
          <w:spacing w:val="2"/>
          <w:kern w:val="16"/>
          <w:position w:val="4"/>
          <w:sz w:val="24"/>
          <w:lang w:val="pt-BR"/>
        </w:rPr>
        <w:tab/>
      </w:r>
      <w:r w:rsidRPr="00CF58B9">
        <w:rPr>
          <w:rFonts w:ascii="Times New Roman" w:hAnsi="Times New Roman"/>
          <w:spacing w:val="2"/>
          <w:kern w:val="16"/>
          <w:position w:val="4"/>
          <w:sz w:val="24"/>
          <w:lang w:val="pt-BR"/>
        </w:rPr>
        <w:tab/>
      </w:r>
      <w:r w:rsidRPr="00BD22AA">
        <w:rPr>
          <w:rFonts w:ascii="Times New Roman" w:hAnsi="Times New Roman"/>
          <w:color w:val="FF0000"/>
          <w:spacing w:val="2"/>
          <w:kern w:val="16"/>
          <w:position w:val="4"/>
          <w:sz w:val="24"/>
          <w:lang w:val="pt-BR"/>
        </w:rPr>
        <w:t>B. D' = 1,5điôp; OCv = 0,4m</w:t>
      </w:r>
      <w:r w:rsidRPr="00CF58B9">
        <w:rPr>
          <w:rFonts w:ascii="Times New Roman" w:hAnsi="Times New Roman"/>
          <w:spacing w:val="2"/>
          <w:kern w:val="16"/>
          <w:position w:val="4"/>
          <w:sz w:val="24"/>
          <w:lang w:val="pt-BR"/>
        </w:rPr>
        <w:t xml:space="preserve">            </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spacing w:val="2"/>
          <w:kern w:val="16"/>
          <w:position w:val="4"/>
          <w:sz w:val="24"/>
          <w:lang w:val="pt-BR"/>
        </w:rPr>
        <w:tab/>
        <w:t xml:space="preserve">C. D' = 1,5điôp; OCv = 4 m         </w:t>
      </w:r>
      <w:r w:rsidRPr="00CF58B9">
        <w:rPr>
          <w:rFonts w:ascii="Times New Roman" w:hAnsi="Times New Roman"/>
          <w:spacing w:val="2"/>
          <w:kern w:val="16"/>
          <w:position w:val="4"/>
          <w:sz w:val="24"/>
          <w:lang w:val="pt-BR"/>
        </w:rPr>
        <w:tab/>
      </w:r>
      <w:r w:rsidRPr="00CF58B9">
        <w:rPr>
          <w:rFonts w:ascii="Times New Roman" w:hAnsi="Times New Roman"/>
          <w:spacing w:val="2"/>
          <w:kern w:val="16"/>
          <w:position w:val="4"/>
          <w:sz w:val="24"/>
          <w:lang w:val="pt-BR"/>
        </w:rPr>
        <w:tab/>
        <w:t>D. Một kết quả khác.</w:t>
      </w:r>
    </w:p>
    <w:p w:rsidR="00AF124A" w:rsidRPr="00CF58B9" w:rsidRDefault="00AF124A" w:rsidP="00AF124A">
      <w:pPr>
        <w:pStyle w:val="BodyText"/>
        <w:tabs>
          <w:tab w:val="left" w:pos="342"/>
          <w:tab w:val="left" w:pos="2907"/>
          <w:tab w:val="left" w:pos="4536"/>
          <w:tab w:val="left" w:pos="5415"/>
          <w:tab w:val="left" w:pos="7923"/>
        </w:tabs>
        <w:spacing w:line="240" w:lineRule="auto"/>
        <w:rPr>
          <w:rFonts w:ascii="Times New Roman" w:hAnsi="Times New Roman"/>
          <w:spacing w:val="2"/>
          <w:kern w:val="16"/>
          <w:position w:val="4"/>
          <w:sz w:val="24"/>
          <w:lang w:val="pt-BR"/>
        </w:rPr>
      </w:pPr>
      <w:r w:rsidRPr="00CF58B9">
        <w:rPr>
          <w:rFonts w:ascii="Times New Roman" w:hAnsi="Times New Roman"/>
          <w:b/>
          <w:sz w:val="24"/>
          <w:lang w:val="pt-BR"/>
        </w:rPr>
        <w:t xml:space="preserve">Câu 11: </w:t>
      </w:r>
      <w:r w:rsidRPr="00CF58B9">
        <w:rPr>
          <w:rFonts w:ascii="Times New Roman" w:hAnsi="Times New Roman"/>
          <w:bCs/>
          <w:spacing w:val="2"/>
          <w:kern w:val="16"/>
          <w:position w:val="4"/>
          <w:sz w:val="24"/>
          <w:lang w:val="pt-BR"/>
        </w:rPr>
        <w:t xml:space="preserve">Một người cận thị chỉ còn nhìn rõ những vật nằm trong khoảng cách mắt từ 0,4m đến 1m. </w:t>
      </w:r>
      <w:r w:rsidRPr="00CF58B9">
        <w:rPr>
          <w:rFonts w:ascii="Times New Roman" w:hAnsi="Times New Roman"/>
          <w:spacing w:val="2"/>
          <w:kern w:val="16"/>
          <w:position w:val="4"/>
          <w:sz w:val="24"/>
          <w:lang w:val="pt-BR"/>
        </w:rPr>
        <w:t>Khi đeo kính có độ tụ D</w:t>
      </w:r>
      <w:r w:rsidRPr="00CF58B9">
        <w:rPr>
          <w:rFonts w:ascii="Times New Roman" w:hAnsi="Times New Roman"/>
          <w:spacing w:val="2"/>
          <w:kern w:val="16"/>
          <w:position w:val="4"/>
          <w:sz w:val="24"/>
          <w:vertAlign w:val="subscript"/>
          <w:lang w:val="pt-BR"/>
        </w:rPr>
        <w:t>2</w:t>
      </w:r>
      <w:r w:rsidRPr="00CF58B9">
        <w:rPr>
          <w:rFonts w:ascii="Times New Roman" w:hAnsi="Times New Roman"/>
          <w:spacing w:val="2"/>
          <w:kern w:val="16"/>
          <w:position w:val="4"/>
          <w:sz w:val="24"/>
          <w:lang w:val="pt-BR"/>
        </w:rPr>
        <w:t xml:space="preserve">=1,5 điôp, người ấy có khả năng nhìn rõ vật nằm trong khoảng nào trước kính? </w:t>
      </w:r>
    </w:p>
    <w:p w:rsidR="00AF124A" w:rsidRPr="00CF58B9" w:rsidRDefault="00AF124A" w:rsidP="00AF124A">
      <w:pPr>
        <w:tabs>
          <w:tab w:val="left" w:pos="342"/>
          <w:tab w:val="left" w:pos="2907"/>
          <w:tab w:val="left" w:pos="5415"/>
          <w:tab w:val="left" w:pos="7923"/>
        </w:tabs>
        <w:rPr>
          <w:b/>
        </w:rPr>
      </w:pPr>
      <w:r w:rsidRPr="00CF58B9">
        <w:rPr>
          <w:spacing w:val="2"/>
          <w:kern w:val="16"/>
          <w:position w:val="4"/>
        </w:rPr>
        <w:tab/>
        <w:t xml:space="preserve">A. </w:t>
      </w:r>
      <w:r w:rsidRPr="00CF58B9">
        <w:rPr>
          <w:spacing w:val="2"/>
          <w:kern w:val="16"/>
          <w:position w:val="-8"/>
        </w:rPr>
        <w:object w:dxaOrig="1640" w:dyaOrig="260">
          <v:shape id="_x0000_i1067" type="#_x0000_t75" style="width:81.75pt;height:18pt" o:ole="">
            <v:imagedata r:id="rId123" o:title=""/>
          </v:shape>
          <o:OLEObject Type="Embed" ProgID="Equation.DSMT4" ShapeID="_x0000_i1067" DrawAspect="Content" ObjectID="_1583910612" r:id="rId124"/>
        </w:object>
      </w:r>
      <w:r w:rsidRPr="00CF58B9">
        <w:rPr>
          <w:spacing w:val="2"/>
          <w:kern w:val="16"/>
          <w:position w:val="4"/>
        </w:rPr>
        <w:t xml:space="preserve">;   </w:t>
      </w:r>
      <w:r w:rsidRPr="00CF58B9">
        <w:rPr>
          <w:spacing w:val="2"/>
          <w:kern w:val="16"/>
          <w:position w:val="4"/>
        </w:rPr>
        <w:tab/>
        <w:t xml:space="preserve">B. </w:t>
      </w:r>
      <w:r w:rsidRPr="00CF58B9">
        <w:rPr>
          <w:spacing w:val="2"/>
          <w:kern w:val="16"/>
          <w:position w:val="-8"/>
        </w:rPr>
        <w:object w:dxaOrig="1540" w:dyaOrig="260">
          <v:shape id="_x0000_i1068" type="#_x0000_t75" style="width:77.25pt;height:18pt" o:ole="">
            <v:imagedata r:id="rId125" o:title=""/>
          </v:shape>
          <o:OLEObject Type="Embed" ProgID="Equation.DSMT4" ShapeID="_x0000_i1068" DrawAspect="Content" ObjectID="_1583910613" r:id="rId126"/>
        </w:object>
      </w:r>
      <w:r w:rsidRPr="00CF58B9">
        <w:rPr>
          <w:spacing w:val="2"/>
          <w:kern w:val="16"/>
          <w:position w:val="4"/>
        </w:rPr>
        <w:t xml:space="preserve">      </w:t>
      </w:r>
      <w:r w:rsidRPr="00CF58B9">
        <w:rPr>
          <w:spacing w:val="2"/>
          <w:kern w:val="16"/>
          <w:position w:val="4"/>
        </w:rPr>
        <w:tab/>
        <w:t xml:space="preserve">C. </w:t>
      </w:r>
      <w:r w:rsidRPr="00CF58B9">
        <w:rPr>
          <w:spacing w:val="2"/>
          <w:kern w:val="16"/>
          <w:position w:val="-8"/>
        </w:rPr>
        <w:object w:dxaOrig="1540" w:dyaOrig="260">
          <v:shape id="_x0000_i1069" type="#_x0000_t75" style="width:77.25pt;height:18.75pt" o:ole="">
            <v:imagedata r:id="rId127" o:title=""/>
          </v:shape>
          <o:OLEObject Type="Embed" ProgID="Equation.DSMT4" ShapeID="_x0000_i1069" DrawAspect="Content" ObjectID="_1583910614" r:id="rId128"/>
        </w:object>
      </w:r>
      <w:r w:rsidRPr="00CF58B9">
        <w:rPr>
          <w:spacing w:val="2"/>
          <w:kern w:val="16"/>
          <w:position w:val="4"/>
        </w:rPr>
        <w:t xml:space="preserve">;         </w:t>
      </w:r>
      <w:r w:rsidRPr="00CF58B9">
        <w:rPr>
          <w:spacing w:val="2"/>
          <w:kern w:val="16"/>
          <w:position w:val="4"/>
        </w:rPr>
        <w:tab/>
      </w:r>
      <w:r w:rsidRPr="00BD22AA">
        <w:rPr>
          <w:color w:val="FF0000"/>
          <w:spacing w:val="2"/>
          <w:kern w:val="16"/>
          <w:position w:val="4"/>
        </w:rPr>
        <w:t>D.</w:t>
      </w:r>
      <w:r w:rsidRPr="00BD22AA">
        <w:rPr>
          <w:color w:val="FF0000"/>
          <w:spacing w:val="2"/>
          <w:kern w:val="16"/>
          <w:position w:val="-8"/>
        </w:rPr>
        <w:object w:dxaOrig="1540" w:dyaOrig="260">
          <v:shape id="_x0000_i1070" type="#_x0000_t75" style="width:77.25pt;height:19.5pt" o:ole="">
            <v:imagedata r:id="rId129" o:title=""/>
          </v:shape>
          <o:OLEObject Type="Embed" ProgID="Equation.DSMT4" ShapeID="_x0000_i1070" DrawAspect="Content" ObjectID="_1583910615" r:id="rId130"/>
        </w:object>
      </w:r>
    </w:p>
    <w:p w:rsidR="00AF124A" w:rsidRPr="00CF58B9" w:rsidRDefault="00AF124A" w:rsidP="00AF124A">
      <w:pPr>
        <w:tabs>
          <w:tab w:val="left" w:pos="342"/>
          <w:tab w:val="left" w:pos="2907"/>
          <w:tab w:val="left" w:pos="5415"/>
          <w:tab w:val="left" w:pos="7923"/>
        </w:tabs>
        <w:jc w:val="both"/>
      </w:pPr>
      <w:r w:rsidRPr="00CF58B9">
        <w:rPr>
          <w:b/>
        </w:rPr>
        <w:t xml:space="preserve">Câu 12: </w:t>
      </w:r>
      <w:r w:rsidRPr="00CF58B9">
        <w:t xml:space="preserve">Một người cận thị phải đeo kính cận số 0,5. Nếu xem tivi mà không muốn đeo kính, người đó phải ngồi cách màn hình xa nhất : </w:t>
      </w:r>
    </w:p>
    <w:p w:rsidR="00AF124A" w:rsidRPr="00CF58B9" w:rsidRDefault="00AF124A" w:rsidP="00AF124A">
      <w:pPr>
        <w:tabs>
          <w:tab w:val="left" w:pos="342"/>
          <w:tab w:val="left" w:pos="2907"/>
          <w:tab w:val="left" w:pos="5415"/>
          <w:tab w:val="left" w:pos="7923"/>
        </w:tabs>
        <w:rPr>
          <w:b/>
        </w:rPr>
      </w:pPr>
      <w:r w:rsidRPr="00CF58B9">
        <w:t xml:space="preserve">   </w:t>
      </w:r>
      <w:r w:rsidRPr="00BD22AA">
        <w:rPr>
          <w:color w:val="FF0000"/>
        </w:rPr>
        <w:t>A. 0,5m.</w:t>
      </w:r>
      <w:r w:rsidRPr="00CF58B9">
        <w:t xml:space="preserve">                            B.2m.                                  C.1m.                               </w:t>
      </w:r>
      <w:r w:rsidRPr="00CF58B9">
        <w:tab/>
        <w:t>D.1,5m.</w:t>
      </w:r>
    </w:p>
    <w:p w:rsidR="00AF124A" w:rsidRPr="00CF58B9" w:rsidRDefault="00AF124A" w:rsidP="00AF124A">
      <w:pPr>
        <w:tabs>
          <w:tab w:val="left" w:pos="342"/>
          <w:tab w:val="left" w:pos="2907"/>
          <w:tab w:val="left" w:pos="5415"/>
          <w:tab w:val="left" w:pos="7923"/>
        </w:tabs>
        <w:jc w:val="both"/>
      </w:pPr>
      <w:r w:rsidRPr="00CF58B9">
        <w:rPr>
          <w:b/>
        </w:rPr>
        <w:t xml:space="preserve">Câu 13: </w:t>
      </w:r>
      <w:r w:rsidRPr="00CF58B9">
        <w:t xml:space="preserve">Một người cận thị đeo kính -1,5 dp thì nhìn rõ các vật ở xa. Khoảng cách thấy rõ lớn nhất của người đó là : </w:t>
      </w:r>
    </w:p>
    <w:p w:rsidR="00AF124A" w:rsidRPr="00CF58B9" w:rsidRDefault="00AF124A" w:rsidP="00AF124A">
      <w:pPr>
        <w:tabs>
          <w:tab w:val="left" w:pos="342"/>
          <w:tab w:val="left" w:pos="2907"/>
          <w:tab w:val="left" w:pos="5415"/>
          <w:tab w:val="left" w:pos="7923"/>
        </w:tabs>
      </w:pPr>
      <w:r w:rsidRPr="00CF58B9">
        <w:t xml:space="preserve">     A.1,5m.                           B.0,5m.                          </w:t>
      </w:r>
      <w:r w:rsidRPr="00CF58B9">
        <w:tab/>
      </w:r>
      <w:r w:rsidRPr="00BD22AA">
        <w:rPr>
          <w:color w:val="FF0000"/>
        </w:rPr>
        <w:t>C.2/3 m.</w:t>
      </w:r>
      <w:r w:rsidRPr="00CF58B9">
        <w:t xml:space="preserve">                              D.3m</w:t>
      </w:r>
    </w:p>
    <w:p w:rsidR="00AF124A" w:rsidRPr="00CF58B9" w:rsidRDefault="00AF124A" w:rsidP="00AF124A">
      <w:pPr>
        <w:tabs>
          <w:tab w:val="left" w:pos="342"/>
          <w:tab w:val="left" w:pos="2451"/>
          <w:tab w:val="left" w:pos="2907"/>
          <w:tab w:val="left" w:pos="4959"/>
          <w:tab w:val="left" w:pos="5415"/>
          <w:tab w:val="left" w:pos="7353"/>
          <w:tab w:val="left" w:pos="7923"/>
        </w:tabs>
        <w:jc w:val="both"/>
      </w:pPr>
      <w:r w:rsidRPr="00CF58B9">
        <w:rPr>
          <w:b/>
        </w:rPr>
        <w:t xml:space="preserve">Câu 14: </w:t>
      </w:r>
      <w:r w:rsidRPr="00CF58B9">
        <w:t>Một người cận thị có khoảng nhìn rõ từ 12,5cm đến 50cm, đeo kính sát mắt có tụ số –1đp. Tìm giới hạn nhìn rõ của mắt người này.</w:t>
      </w:r>
    </w:p>
    <w:p w:rsidR="00AF124A" w:rsidRPr="00CF58B9" w:rsidRDefault="00AF124A" w:rsidP="00AF124A">
      <w:pPr>
        <w:tabs>
          <w:tab w:val="left" w:pos="342"/>
          <w:tab w:val="left" w:pos="2850"/>
          <w:tab w:val="left" w:pos="2907"/>
          <w:tab w:val="left" w:pos="4959"/>
          <w:tab w:val="left" w:pos="5415"/>
          <w:tab w:val="left" w:pos="7353"/>
          <w:tab w:val="left" w:pos="7923"/>
        </w:tabs>
        <w:jc w:val="both"/>
        <w:rPr>
          <w:b/>
        </w:rPr>
      </w:pPr>
      <w:r w:rsidRPr="00CF58B9">
        <w:t xml:space="preserve">A. 13,3cm </w:t>
      </w:r>
      <w:r w:rsidRPr="00CF58B9">
        <w:sym w:font="Symbol" w:char="F0AE"/>
      </w:r>
      <w:r w:rsidRPr="00CF58B9">
        <w:t xml:space="preserve"> 75cm</w:t>
      </w:r>
      <w:r w:rsidRPr="00CF58B9">
        <w:tab/>
        <w:t xml:space="preserve">B. 15cm </w:t>
      </w:r>
      <w:r w:rsidRPr="00CF58B9">
        <w:sym w:font="Symbol" w:char="F0AE"/>
      </w:r>
      <w:r w:rsidRPr="00CF58B9">
        <w:t xml:space="preserve"> 125cm</w:t>
      </w:r>
      <w:r w:rsidRPr="00CF58B9">
        <w:tab/>
      </w:r>
      <w:r w:rsidRPr="00CF58B9">
        <w:tab/>
      </w:r>
      <w:r w:rsidRPr="00CF58B9">
        <w:rPr>
          <w:color w:val="FF0000"/>
        </w:rPr>
        <w:t xml:space="preserve">C. 14,3cm </w:t>
      </w:r>
      <w:r w:rsidRPr="00CF58B9">
        <w:rPr>
          <w:color w:val="FF0000"/>
        </w:rPr>
        <w:sym w:font="Symbol" w:char="F0AE"/>
      </w:r>
      <w:r w:rsidRPr="00CF58B9">
        <w:rPr>
          <w:color w:val="FF0000"/>
        </w:rPr>
        <w:t xml:space="preserve"> 100cm</w:t>
      </w:r>
      <w:r w:rsidRPr="00CF58B9">
        <w:tab/>
        <w:t xml:space="preserve">D. 17,5cm </w:t>
      </w:r>
      <w:r w:rsidRPr="00CF58B9">
        <w:sym w:font="Symbol" w:char="F0AE"/>
      </w:r>
      <w:r w:rsidRPr="00CF58B9">
        <w:t xml:space="preserve"> 2m</w:t>
      </w:r>
    </w:p>
    <w:p w:rsidR="00AF124A" w:rsidRDefault="00AF124A" w:rsidP="00AF124A">
      <w:pPr>
        <w:rPr>
          <w:lang w:val="pt-BR"/>
        </w:rPr>
      </w:pPr>
    </w:p>
    <w:p w:rsidR="007619E7" w:rsidRPr="00F00544" w:rsidRDefault="007619E7" w:rsidP="007619E7">
      <w:pPr>
        <w:tabs>
          <w:tab w:val="left" w:pos="561"/>
        </w:tabs>
        <w:rPr>
          <w:b/>
          <w:color w:val="00B050"/>
        </w:rPr>
      </w:pPr>
      <w:r w:rsidRPr="00F00544">
        <w:rPr>
          <w:b/>
          <w:color w:val="00B050"/>
        </w:rPr>
        <w:lastRenderedPageBreak/>
        <w:t>III. KÍNH LÚP:</w:t>
      </w:r>
    </w:p>
    <w:p w:rsidR="007619E7" w:rsidRPr="008523BA" w:rsidRDefault="007619E7" w:rsidP="007619E7">
      <w:pPr>
        <w:ind w:firstLine="600"/>
      </w:pPr>
      <w:r w:rsidRPr="008523BA">
        <w:t xml:space="preserve">* </w:t>
      </w:r>
      <w:r w:rsidRPr="008523BA">
        <w:rPr>
          <w:u w:val="single"/>
        </w:rPr>
        <w:t>Kính lúp</w:t>
      </w:r>
      <w:r w:rsidRPr="008523BA">
        <w:t>:</w:t>
      </w:r>
    </w:p>
    <w:p w:rsidR="007619E7" w:rsidRPr="008523BA" w:rsidRDefault="007619E7" w:rsidP="007619E7">
      <w:pPr>
        <w:tabs>
          <w:tab w:val="left" w:pos="561"/>
        </w:tabs>
        <w:ind w:firstLine="600"/>
      </w:pPr>
      <w:r w:rsidRPr="008523BA">
        <w:tab/>
        <w:t xml:space="preserve"> “Kính lúp là dụng cụ quang học hỗ trợ cho mắt trông việc quan sát các vật nhỏ. Nó có tác dụng làm tăng góc trông ảnh bằng cách tạo ra 1 ảnh ảo lớn hơn vật và nằm trong giới hạn nhìn rõ của mắt”. </w:t>
      </w:r>
    </w:p>
    <w:p w:rsidR="007619E7" w:rsidRPr="008523BA" w:rsidRDefault="007619E7" w:rsidP="007619E7">
      <w:pPr>
        <w:tabs>
          <w:tab w:val="left" w:pos="561"/>
        </w:tabs>
        <w:ind w:firstLine="600"/>
      </w:pPr>
      <w:r w:rsidRPr="008523BA">
        <w:t>+ Cấu tạo : Một thấu kính hội tụ có tiêu cự nhỏ ( vài cm)</w:t>
      </w:r>
    </w:p>
    <w:p w:rsidR="007619E7" w:rsidRPr="008523BA" w:rsidRDefault="007619E7" w:rsidP="007619E7">
      <w:pPr>
        <w:tabs>
          <w:tab w:val="left" w:pos="561"/>
        </w:tabs>
        <w:ind w:firstLine="600"/>
      </w:pPr>
      <w:r w:rsidRPr="008523BA">
        <w:t>+ Để tạo được ảnh quan sát qua kính kúp thì phải đặt vật từ O đến tiêu điêm F và ảnh nằm trong giới hạn nhìn rõ của mắt.</w:t>
      </w:r>
    </w:p>
    <w:p w:rsidR="007619E7" w:rsidRPr="008523BA" w:rsidRDefault="007619E7" w:rsidP="007619E7">
      <w:pPr>
        <w:tabs>
          <w:tab w:val="left" w:pos="561"/>
        </w:tabs>
        <w:ind w:firstLine="600"/>
      </w:pPr>
      <w:r w:rsidRPr="008523BA">
        <w:tab/>
      </w:r>
      <w:r>
        <w:rPr>
          <w:noProof/>
        </w:rPr>
        <w:drawing>
          <wp:inline distT="0" distB="0" distL="0" distR="0">
            <wp:extent cx="2981325" cy="1152525"/>
            <wp:effectExtent l="19050" t="0" r="9525" b="0"/>
            <wp:docPr id="14" name="Picture 14" descr="Dcqho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cqhoc1"/>
                    <pic:cNvPicPr>
                      <a:picLocks noChangeAspect="1" noChangeArrowheads="1"/>
                    </pic:cNvPicPr>
                  </pic:nvPicPr>
                  <pic:blipFill>
                    <a:blip r:embed="rId131"/>
                    <a:srcRect/>
                    <a:stretch>
                      <a:fillRect/>
                    </a:stretch>
                  </pic:blipFill>
                  <pic:spPr bwMode="auto">
                    <a:xfrm>
                      <a:off x="0" y="0"/>
                      <a:ext cx="2981325" cy="1152525"/>
                    </a:xfrm>
                    <a:prstGeom prst="rect">
                      <a:avLst/>
                    </a:prstGeom>
                    <a:noFill/>
                    <a:ln w="9525">
                      <a:noFill/>
                      <a:miter lim="800000"/>
                      <a:headEnd/>
                      <a:tailEnd/>
                    </a:ln>
                  </pic:spPr>
                </pic:pic>
              </a:graphicData>
            </a:graphic>
          </wp:inline>
        </w:drawing>
      </w:r>
      <w:r w:rsidRPr="008523BA">
        <w:t xml:space="preserve"> </w:t>
      </w:r>
    </w:p>
    <w:p w:rsidR="007619E7" w:rsidRPr="008523BA" w:rsidRDefault="007619E7" w:rsidP="007619E7">
      <w:pPr>
        <w:tabs>
          <w:tab w:val="left" w:pos="561"/>
        </w:tabs>
        <w:ind w:firstLine="600"/>
      </w:pPr>
      <w:r w:rsidRPr="008523BA">
        <w:tab/>
        <w:t xml:space="preserve">Số  bội giác khi ngắm chừng vô cực : </w:t>
      </w:r>
      <w:r w:rsidRPr="008523BA">
        <w:rPr>
          <w:position w:val="-10"/>
        </w:rPr>
        <w:t> </w:t>
      </w:r>
      <w:r w:rsidRPr="008523BA">
        <w:t xml:space="preserve"> </w:t>
      </w:r>
    </w:p>
    <w:p w:rsidR="007619E7" w:rsidRPr="008523BA" w:rsidRDefault="007619E7" w:rsidP="007619E7">
      <w:pPr>
        <w:tabs>
          <w:tab w:val="left" w:pos="561"/>
        </w:tabs>
        <w:ind w:firstLine="600"/>
      </w:pPr>
      <w:r w:rsidRPr="008523BA">
        <w:t>   </w:t>
      </w:r>
      <w:r w:rsidRPr="008523BA">
        <w:rPr>
          <w:position w:val="-10"/>
        </w:rPr>
        <w:t xml:space="preserve">                                                   </w:t>
      </w:r>
      <w:r>
        <w:rPr>
          <w:noProof/>
          <w:position w:val="-10"/>
        </w:rPr>
        <w:drawing>
          <wp:inline distT="0" distB="0" distL="0" distR="0">
            <wp:extent cx="771525" cy="581025"/>
            <wp:effectExtent l="19050" t="0" r="9525" b="0"/>
            <wp:docPr id="15" name="Picture 15" descr="Dcqho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cqhoc2"/>
                    <pic:cNvPicPr>
                      <a:picLocks noChangeAspect="1" noChangeArrowheads="1"/>
                    </pic:cNvPicPr>
                  </pic:nvPicPr>
                  <pic:blipFill>
                    <a:blip r:embed="rId132"/>
                    <a:srcRect/>
                    <a:stretch>
                      <a:fillRect/>
                    </a:stretch>
                  </pic:blipFill>
                  <pic:spPr bwMode="auto">
                    <a:xfrm>
                      <a:off x="0" y="0"/>
                      <a:ext cx="771525" cy="581025"/>
                    </a:xfrm>
                    <a:prstGeom prst="rect">
                      <a:avLst/>
                    </a:prstGeom>
                    <a:noFill/>
                    <a:ln w="9525">
                      <a:noFill/>
                      <a:miter lim="800000"/>
                      <a:headEnd/>
                      <a:tailEnd/>
                    </a:ln>
                  </pic:spPr>
                </pic:pic>
              </a:graphicData>
            </a:graphic>
          </wp:inline>
        </w:drawing>
      </w:r>
    </w:p>
    <w:p w:rsidR="007619E7" w:rsidRPr="008523BA" w:rsidRDefault="007619E7" w:rsidP="007619E7">
      <w:pPr>
        <w:tabs>
          <w:tab w:val="left" w:pos="561"/>
        </w:tabs>
        <w:ind w:firstLine="600"/>
        <w:rPr>
          <w:i/>
        </w:rPr>
      </w:pPr>
      <w:r w:rsidRPr="008523BA">
        <w:tab/>
      </w:r>
      <w:r w:rsidRPr="008523BA">
        <w:rPr>
          <w:i/>
        </w:rPr>
        <w:t>        Đ</w:t>
      </w:r>
      <w:r w:rsidRPr="008523BA">
        <w:t xml:space="preserve">: Khoảng nhìn rõ ngắn nhất của mắt </w:t>
      </w:r>
      <w:r w:rsidRPr="008523BA">
        <w:rPr>
          <w:i/>
        </w:rPr>
        <w:t>(Đ = OC</w:t>
      </w:r>
      <w:r w:rsidRPr="008523BA">
        <w:rPr>
          <w:i/>
          <w:vertAlign w:val="subscript"/>
        </w:rPr>
        <w:t>c</w:t>
      </w:r>
      <w:r w:rsidRPr="008523BA">
        <w:rPr>
          <w:i/>
        </w:rPr>
        <w:t>)</w:t>
      </w:r>
    </w:p>
    <w:p w:rsidR="007619E7" w:rsidRDefault="007619E7" w:rsidP="007619E7">
      <w:pPr>
        <w:tabs>
          <w:tab w:val="left" w:pos="561"/>
        </w:tabs>
        <w:ind w:firstLine="600"/>
      </w:pPr>
      <w:r w:rsidRPr="008523BA">
        <w:t xml:space="preserve"> +Công dụng: quan sát những vật nhỏ ( các linh kiên đồng hồ điện tử....)</w:t>
      </w:r>
    </w:p>
    <w:p w:rsidR="00F67B18" w:rsidRDefault="00F67B18" w:rsidP="007619E7">
      <w:pPr>
        <w:tabs>
          <w:tab w:val="left" w:pos="561"/>
        </w:tabs>
        <w:ind w:firstLine="600"/>
      </w:pPr>
    </w:p>
    <w:p w:rsidR="00F67B18" w:rsidRDefault="00F67B18" w:rsidP="007619E7">
      <w:pPr>
        <w:tabs>
          <w:tab w:val="left" w:pos="561"/>
        </w:tabs>
        <w:ind w:firstLine="600"/>
      </w:pPr>
    </w:p>
    <w:p w:rsidR="00F67B18" w:rsidRDefault="00F67B18" w:rsidP="007619E7">
      <w:pPr>
        <w:tabs>
          <w:tab w:val="left" w:pos="561"/>
        </w:tabs>
        <w:ind w:firstLine="600"/>
      </w:pPr>
    </w:p>
    <w:p w:rsidR="00F67B18" w:rsidRPr="008523BA" w:rsidRDefault="00F67B18" w:rsidP="007619E7">
      <w:pPr>
        <w:tabs>
          <w:tab w:val="left" w:pos="561"/>
        </w:tabs>
        <w:ind w:firstLine="600"/>
      </w:pPr>
    </w:p>
    <w:p w:rsidR="007619E7" w:rsidRPr="007C3E91" w:rsidRDefault="007619E7" w:rsidP="007619E7">
      <w:pPr>
        <w:jc w:val="both"/>
        <w:rPr>
          <w:b/>
          <w:bCs/>
          <w:color w:val="00B050"/>
          <w:u w:val="double"/>
        </w:rPr>
      </w:pPr>
      <w:bookmarkStart w:id="0" w:name="_GoBack"/>
      <w:r w:rsidRPr="007C3E91">
        <w:rPr>
          <w:b/>
          <w:bCs/>
          <w:color w:val="00B050"/>
          <w:u w:val="double"/>
        </w:rPr>
        <w:t>IV/ KÍNH HIỂN VI :</w:t>
      </w:r>
    </w:p>
    <w:bookmarkEnd w:id="0"/>
    <w:p w:rsidR="007619E7" w:rsidRPr="004A3752" w:rsidRDefault="007619E7" w:rsidP="007619E7">
      <w:pPr>
        <w:jc w:val="both"/>
      </w:pPr>
      <w:r w:rsidRPr="004A3752">
        <w:rPr>
          <w:b/>
          <w:bCs/>
        </w:rPr>
        <w:t xml:space="preserve">1) Định nghĩa : </w:t>
      </w:r>
      <w:r w:rsidRPr="004A3752">
        <w:t>Kính hiển vi là dụng cụ quang học bổ trợ cho mắt làm tăng góc trông ảnh của những vật rất nhỏ, với độ bội giác lớn hơn rất nhiều so với kính lúp.</w:t>
      </w:r>
    </w:p>
    <w:p w:rsidR="007619E7" w:rsidRPr="004A3752" w:rsidRDefault="007619E7" w:rsidP="007619E7">
      <w:pPr>
        <w:jc w:val="both"/>
      </w:pPr>
      <w:r w:rsidRPr="004A3752">
        <w:rPr>
          <w:b/>
          <w:bCs/>
        </w:rPr>
        <w:t xml:space="preserve">2) Cấu tạo : </w:t>
      </w:r>
      <w:r w:rsidRPr="004A3752">
        <w:t>Hai bộ phận chính :</w:t>
      </w:r>
    </w:p>
    <w:p w:rsidR="007619E7" w:rsidRPr="004A3752" w:rsidRDefault="007619E7" w:rsidP="007619E7">
      <w:pPr>
        <w:jc w:val="both"/>
      </w:pPr>
      <w:r w:rsidRPr="004A3752">
        <w:t>- Vật kính : là một TKHT có tiêu cự rất ngắn (vài mm).</w:t>
      </w:r>
    </w:p>
    <w:p w:rsidR="007619E7" w:rsidRPr="004A3752" w:rsidRDefault="007619E7" w:rsidP="007619E7">
      <w:pPr>
        <w:jc w:val="both"/>
      </w:pPr>
      <w:r w:rsidRPr="004A3752">
        <w:t>- Thị kính : là một TKHT có tiêu cự ngắn (vài cm) dùng như một kính lúp.</w:t>
      </w:r>
    </w:p>
    <w:p w:rsidR="007619E7" w:rsidRPr="004A3752" w:rsidRDefault="007619E7" w:rsidP="007619E7">
      <w:pPr>
        <w:jc w:val="both"/>
        <w:rPr>
          <w:b/>
          <w:bCs/>
        </w:rPr>
      </w:pPr>
      <w:r w:rsidRPr="004A3752">
        <w:t xml:space="preserve">Hai kính này được gắn ở hai đầu của một ống hình trụ sao cho trục chính của chúng trùng nhau và </w:t>
      </w:r>
      <w:r w:rsidRPr="004A3752">
        <w:rPr>
          <w:i/>
          <w:iCs/>
        </w:rPr>
        <w:t>khoảng cách giữa chúng không đổi.</w:t>
      </w:r>
    </w:p>
    <w:p w:rsidR="007619E7" w:rsidRPr="004A3752" w:rsidRDefault="007619E7" w:rsidP="007619E7">
      <w:pPr>
        <w:jc w:val="both"/>
        <w:rPr>
          <w:b/>
          <w:bCs/>
        </w:rPr>
      </w:pPr>
      <w:r w:rsidRPr="004A3752">
        <w:t>Ngoài ra còn có bộ phận tụ sáng để chiếu sáng vật cần quan sát.</w:t>
      </w:r>
    </w:p>
    <w:p w:rsidR="007619E7" w:rsidRPr="004A3752" w:rsidRDefault="009674FC" w:rsidP="007619E7">
      <w:pPr>
        <w:jc w:val="both"/>
      </w:pPr>
      <w:r>
        <w:rPr>
          <w:b/>
          <w:bCs/>
          <w:noProof/>
        </w:rPr>
        <mc:AlternateContent>
          <mc:Choice Requires="wpg">
            <w:drawing>
              <wp:anchor distT="0" distB="0" distL="114300" distR="114300" simplePos="0" relativeHeight="251660288" behindDoc="0" locked="0" layoutInCell="1" allowOverlap="1">
                <wp:simplePos x="0" y="0"/>
                <wp:positionH relativeFrom="column">
                  <wp:posOffset>2543175</wp:posOffset>
                </wp:positionH>
                <wp:positionV relativeFrom="paragraph">
                  <wp:posOffset>1905</wp:posOffset>
                </wp:positionV>
                <wp:extent cx="4476750" cy="4438650"/>
                <wp:effectExtent l="0" t="4445" r="0" b="0"/>
                <wp:wrapSquare wrapText="bothSides"/>
                <wp:docPr id="1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6750" cy="4438650"/>
                          <a:chOff x="4437" y="5679"/>
                          <a:chExt cx="7050" cy="6990"/>
                        </a:xfrm>
                      </wpg:grpSpPr>
                      <pic:pic xmlns:pic="http://schemas.openxmlformats.org/drawingml/2006/picture">
                        <pic:nvPicPr>
                          <pic:cNvPr id="20" name="Picture 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4437" y="5679"/>
                            <a:ext cx="7035" cy="39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 name="Picture 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4812" y="9399"/>
                            <a:ext cx="6675" cy="327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200.25pt;margin-top:.15pt;width:352.5pt;height:349.5pt;z-index:251660288" coordorigin="4437,5679" coordsize="7050,699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AIiCwUwMAADwLAAAOAAAAZHJzL2Uyb0RvYy54bWzsVm1vmzAQ/j5p/8Hi O+UlJASUpOogqSZ1W7WXH+AYA1YBW7aTtJr233c2kL5F6tR92tRIAfvOPu6e5+7sxflt26A9lYrx bukEZ76DaEd4wbpq6fz4vnHnDlIadwVueEeXzh1Vzvnq/bvFQaQ05DVvCioRGOlUehBLp9ZapJ6n SE1brM64oB0oSy5brGEqK6+Q+ADW28YLfX/mHbgshOSEKgXSvFc6K2u/LCnRX8pSUY2apQO+afuU 9rk1T2+1wGklsagZGdzAr/CixayDjx5N5VhjtJPsmamWEckVL/UZ4a3Hy5IRamOAaAL/STSXku+E jaVKD5U4wgTQPsHp1WbJ5/21RKwA7hIHdbgFjuxnUWiwOYgqhSWXUnwT17IPEIZXnNwoUHtP9WZe 9YvR9vCJF2AO7zS32NyWsjUmIGp0aym4O1JAbzUiIIyieBZPgSkCuiiazGcwsSSRGpg0+0AaOwjU 01mcjLr1sD/2x82zJLE7PZz2H7bODs6tFoKRFP4DpjB6hunLuQe79E5SZzDS/pGNFsubnXCBfoE1 27KG6TubyoCRcarbXzNisDaTe3pCwKSnB9Tmq2hiYh8X9VuwCcmSgzqe1bir6IUSUARAL2wfRVLy Q01xoYzY0PjYip0+cmPbMLFhTWPYM+MhYKijJ3l4ArM+x3NOdi3tdF+0kjYQO+9UzYRykExpu6WQ g/JjEdhUgXS4Utp8ziSGLaSf4fzC95Pwg5tN/cyN/HjtXiRR7Mb+Oo78aB5kQfbL7A6idKcowICb XLDBV5A+8/Zk1Qz9pa9HW9doj233MEhZh8a3dRFEBhLjq5LkK4Bt01VpSTWpjbgE5AY5LD4qLMz3 yBoOFBTZi3VzIv/H6on9ybQvnUkSTC21Y/ZDakilLylvkRkA1uCpxRrvIY4+tnGJ8brjhnEbyyk2 Ej9Zz9fzyI3C2RrYyHP3YpNF7mwTxNN8kmdZHoxs1KwoaGfM/T0ZFmfesGLMRyWrbdbInqSN/Q2B q/tlnkmKezdGAsd3T+TIAEjNEP7/YJswdW67+PXQJqL/sk2Eb23iheMVGmJoj8lkkgzH5NgmZnDE Dm0ijB8fkm9t4lVtwt4t4IpmG8pwnTR3wIdzGD+89K5+AwAA//8DAFBLAwQUAAYACAAAACEALmzw AMUAAAClAQAAGQAAAGRycy9fcmVscy9lMm9Eb2MueG1sLnJlbHO8kMGKwjAQhu8L+w5h7tu0PSyy mPYigldxH2BIpmmwmYQkir69gWVBQfDmcWb4v/9j1uPFL+JMKbvACrqmBUGsg3FsFfwetl8rELkg G1wCk4IrZRiHz4/1nhYsNZRnF7OoFM4K5lLij5RZz+QxNyES18sUksdSx2RlRH1ES7Jv22+Z7hkw PDDFzihIO9ODOFxjbX7NDtPkNG2CPnni8qRCOl+7KxCTpaLAk3H4t+ybyBbkc4fuPQ7dv4N8eO5w AwAA//8DAFBLAwQUAAYACAAAACEAwwHBWN8AAAAJAQAADwAAAGRycy9kb3ducmV2LnhtbEyPQUvD QBSE74L/YXmCN7sbY4qNeSmlqKci2Aqlt23ymoRm34bsNkn/vduTHocZZr7JlpNpxUC9aywjRDMF griwZcMVws/u4+kVhPOaS91aJoQrOVjm93eZTks78jcNW1+JUMIu1Qi1910qpStqMtrNbEccvJPt jfZB9pUsez2GctPKZ6Xm0uiGw0KtO1rXVJy3F4PwOepxFUfvw+Z8Wl8Pu+Rrv4kI8fFhWr2B8DT5 vzDc8AM65IHpaC9cOtEivCiVhChCDOJmRyoJ+ogwXyxikHkm/z/IfwEAAP//AwBQSwMECgAAAAAA AAAhAPDqlZlNDwQATQ8EABQAAABkcnMvbWVkaWEvaW1hZ2UxLnBuZ4lQTkcNChoKAAAADUlIRFIA AAPRAAACHwgCAAAA+MfIVAAAAAFzUkdCAK7OHOkAAAAEZ0FNQQAAsY8L/GEFAAAAIGNIUk0AAHom AACAhAAA+gAAAIDoAAB1MAAA6mAAADqYAAAXcJy6UTwAAAAJcEhZcwAAHsIAAB7CAW7QdT4AAP95 SURBVHhe7P1nl1xHkigIsrqq57035+3Z2T1nvu4P2Q9zdnfe9Ovq6qoiCUKl1pFaIqE1BUCttVag AEkABAhCEIIgFAmtRUIjdeirdaz59cibN6/0KyIzwSpvNioywt3clJubm5u7/6EA5aGH/vBQyYv6 0EPQ0R9d+tIeeuhfpqJQUNU//BGqP6Q+pP3R+qNRVX7ooX/1Q1156CEA/78Y1QoPFf4wheJwDLCj bP/GDzWn3wHdPz6k/cGV5DAwI7QBuQFGIBz4D4mDpORl9f/+r6SV3QGCXKB46ab2kPYvIRnF6Zrj qzwe5BZ1r/CQXHjoXy3aa2oGWgH//Un/RtRQTfe6JMydrBNO3wJou/pQ4Y/x2AajU01H2swBTAUw 808PqfmH/vi/6fRZSLPg7EuC+NBD/2UqL4WHHvqvE99Ac9BqrNLQbwDFnoAA6IFaeltNOw5mjAAB NEAm6ASU4CN840sauYr4Dx9yWLaaYBNApdG/OsaYn5gEj4LJDae3ZrCOXMI4WIUiKdz/8qf/1REn RRHkgvzf/vX/FoEPuFM3M0UoTUNShqW1Y1RUGD9UHSZShc/86b/9P2wTrB0SlUxm//f//f/lp9hu KJiJhc+SrgzY7sVVdCsRs0XCuCkPaX966F/CaSahlA0mEIoyKNNI0LB3bbESU4DgoV1Q+D/86b87 YYN9Ohhxf5zKOPqhh/6bLim7GRcLPPcHmAP/9L9NADRsAsABgFAmdKagPfQH+BUKHtfG0IYvsS9p LqAbuMD3xvyiO48F7qE/wnQAzeF7bPyhC0d2ARCYoWRVVVTtf/kvD/2LKNFq4V//5V/+8Ic/av/l T/9dfkhR1f/ypz/wf/zjn/5FVWhF+EPhD3/8w3/540P8v0K///W//gE5l394SNYKf9AKhX8RVUn7 g/avhT8JqvDf/vS/FlT5v/73/+dDyOd2LrzL96p7E49fpEKBKRQAD1yyhYISCo65EcCEYsAsiKbP LsDtncouNYeDoieLY6YmilbggkIIWx9zgKFkOiwEa7sRyYK8wSVZFYVCgZck+GbaCLSTBSSH00Nv DhFSBFoUvHflfhDpwAABPs9UoTw7ThKgBYOdvIjkVfWaJuZrNwK29a4+gzx3RGzSuIUlk1ClsS2N vQQfJrGjMAFQlkRGIFHdoBiUiHVB0UD15QIbXWNMHasqmw+OB6AwHrzV7G8R3WMJT6PM3bfp2YVC IYR0wuNQbKmxkUEEAhCjRisFDpy0rLvrYpm2zF1j91U3aCqb5bCvpauECi62lGUEVkaQ72UyPE+p 4I1KqlJAQhOZEaWgsCKfoXOiwHj43IH4YqnsqJ3pqZWiqosmW1YF8rjfjKmCUbIWt6WFhfsE4032 6z4KR73a8pICGoAmV4HPxdSJLxyhwKb0vmbRlBMT7T5glEJoo0Ou8zEamhBc8ehdmDoSCMZFiP59 mhiLWzBlYOb+MYrmOyTNfCB0tUvNulL43KFVDpDxHlbhsA0kFwvDYbXJKnGuroMuXz0VgL97e+Ta 1BqOc5zZHmLFAz5jMc2sHYtXvYPRoojekQtf3Dz8v4m24klfKP+sMJUDZuvhFIEVYDjD96KkmMUH 33ACcrhxE7UgoYGmu6CaLCP95+lkNjuuSFmuIHFcShJFRRMllYcRkE2PIjdJyg+ND8uCWCKf2y5o cHYtFo3EVwum5aHUyy3OHQrY7G0UdDoJWn8aKI91OpkGfMN3EePiLfYRZAxbVuTwosteSiopRJFW DDmQr2HCC2OiJYm9Qra3aJSjd+gPYRYOUn+kp6eGpBDKKyI6oOp2KZDoPx6Ys3v2yd/cc3AfMYMs tCDHhaBt7AaKoE+fKo6+sqM6RRyA0XdrwdsLtH0anTkPHIQAS3QclkbutarIhZxUXAzDqhiKyk/Z 81ELKnjngijAlo5SUAVWFdOZIVrkNCkpKqIkibCW5kSGpeFPoaBJKWaMppKCxMbic5MMLcuABK8i 4iowFtkHkEcs/QUEYhnSJHxGPUiSnbdRgjGOWEexldMzHQZkdiFoZk4UDgTFbXbWn8Fganoac7cC MV9W1CzWb6Xofzs2Dz0E4jFZDDUu8kQ4BB0VZMyKhwrPvpSM4LaHSRe0uFT3d2wEeDF//97di2QC LUWt0qieP6aOnrRbHGQaNNkb46w/Qf+sMckB7Ih6DFswGtjRAomDhcSxbb2VOnV/GzK9tTzNYViw KSGyfFaTkM3hNY5CwW9VEsbHk0n4ShZ5iklxAsfTdCw+9+wRqe/uoQeqvtbT2C+bPfQSYhKCLeT2 jmjmJkR05qr5Sn/mUAvTc9D42QMnRDcCmRuXzydnLMtriqgklIMUMRLmKPuIuoo3CvDO9cx5DBBI ilbSeUuyIjk4Eoc70IEEo+sHbhx5MC2qgMjlYa6pTK6U8rA2cgES405gODTNrSKOx+gIBNA6t2Vo dCSmC0L0WC0oNondK+q/whimQCpoWPGQ863JYH+gDq9pCgS6CwojyDSvZuETx9DJ/LCqqoKYFmWK 4XMypP0qksCnBMHV5/aeKuIdjST0xyXQUkyBceFWOvMHHA7IZDVJa9O5cT8NPAzRhaHnAYyaXzdB NZDcoBumYUbsKs8H3igoncI7Mjleq+Un51nxu68mkJiFUtmBtNc+wPSzz2Og/S5PBPpzWOVLceTU v19cI+11Vm/GfW6ztozFl5EfdHbArJql6SVuI0ojSjry1hMSw4UgjFI4eohncPgXN5zSXC4GIIwe MeIgC31xLsK/E6SooHj4M4IgFXJjSfC8VRFFxlVezgua3koVGV5gqCycNxLSw5xIqeB5s0lWYARx WuPcD/qcB/iHjqyQGhpTPXJnKwRwvyb8XbdcXb+WJL/PKGkkCJa2jgf5peS6D1G+/pnRPtzE4Ng9 +WJmxmfZ0urEPwp0FY4fFfWHJNo8O9gCuZvgdkcPsDlSA5M3rGpiHFPx8Uwl3+2Mr9MJSH4cmSUG AaPpaNJJMIzFKQo9a2C0SzUds0EjfZNK5IgSqZ89QRHyf50KOMiK008wGRnHDiXTwgBsFs4q4QQx M+Ftw59yXqREmRVk5JQrkqhPZnD9KDCUl9EtenmW4ygqo8LBSiad5vIayv+23ltikOqYOoz1I4qp dFw3FztVtXiNmt+YDWMljFBiCDWNgg+5toWhyt5G0AbjARQSShRehezSqRkMsFIF+WLEcgIUWF5y v7kE/SOQ5D40CQLmSYtkCJDUIek3dB1JiCGEE7r32dnQJhSV9FzKbKFHz+PMMHAkBobY3ZJhVTrt DTFbhaDSjL9vjy4VJr9Wjyd9jIkY530vIeg1N/FdnPgyJAoCwCiYqnAJ39GN4Ru/nLBcUxMCq1hW ESH69W5i3qqCz5blkFl18U/4G93VVjMQs9ZZyyrIjYf7S6TxzLCQZ1kuy8OpHUmEQLekQRN9/tVE WKMXFCrHZTiK5qQ8W1CpXFoRRE0TBIGaDfncoYU0/Z4ZcBOLJF7fInYN8wdYTP33r/gPUgNvJMEY wzbLLeUr9C2BJWUjjHZQy9/bDrgmBc+JKimbiYCb57wSeVFBlyLwvFh4TDiXVcS91OVZcO1GeLqI hDlZSb2fvjfxF3QK4SGYX8HTAoOAt54d87+DOkBQHxb500aUIw8yheE3C+x5d/6Qz33ZQsEDjkMP x3/eZRBPu8f+4SUj3UjDQAjtPASUv391kqi2P5SwNWIz/uNcZnRwJnOK4ooc0ZNOmsyL9kURlpec 5y3JC7zE41levw0QBqNixAjgAyi/pGroG5mncgKriHAjviKhHSGVRUcRwJGQRFlK0xmWZ6k8LSuM ItBwhFIQGUXmOS43/T63ZZCEO6qCNTN378bVKFH3oPp96sLx7fuP3h4ZlpXYVDwoDnHVz3p5j0Gn CgtSDxBzIHYFgSsjSODL3YicgdFJ7rWjLTBfhEwVouIWpK9pqxvovp3Qe6wByXGw4EUITubMLawL HkmMxSsAIccQI5jMYsRIc+OBXw2LkVonUNOs/zCQzcPT+Gz+kjCiPz3BoyBTJX+jULhDIC9HzA2n fGuhEMh7A99A8JQiubtPgHukKrDoggtLgXyLiYYlk0FBIOsdCRtT4NZ7ETLNYyQEUcC0uIaDWeGN aRcPSdyLhrJJWPNThoUcOEZSTkHL6aLF0xSzDutCl3lVyucEimagMlRTaElW5bwG25zgcfMpWYU0 lByXvw/vpXAw46PLBnmGU2kmA2749PvcgcQwy1REpQ6fOvfN3l8u3p8ip0AkBXSkyGET2ndygL/v mjGO7VnCqNkzIcXIECDKGodwhz5j5kKwBkvMOJYUq7iAk8AhmQs1SRPF4ul+DzWYTndkegxj0ddh IfmTsIgZBV4rthZfzsyGYe7h2E1buNeXUYRiCFfNQwpZHaJ3sIBYScJhF3erNHrV5cEtnDTpxxvv JxiXSoEiTZqI4SFYakpyzgjDwU8wSM3jFG4vYVmegng4ZJcgQWp8QQEvXBFkWIkJssbSFNIBAeLb Qi6TBVDwBjwHSSiCmKWYMD73zOr6DAs+d3/sva+///LQIVm2253Zs88VF5dw2C52AzGz08aMKPDM 6sZ0BYDj0rspcCw7A46cJHEZS4LcBFDXIGJxHzyGzsGbCeHQGE1gFI+4YOE9IqKMVmw6HCG4nT0I OjwBOJI+uq5rBovmmNGL53LTvQcmDKUp8TNv1L1Jg7AaeRYWoASoQn0Pi8TBQddQvASwIAtvbDE3 wCKZFQCcFYgQw+o6qPRJ0WSpAb1qxFALvrPZm0ZsiyAN1c7i0s0C4eSFEMXRWbIHjGIbYqpgiaSQ yjFcPUgHcWqIQt2gEvBK+8SvORHdUoLyQ3RVwdqIR7FBO7xDPSaiC0wKLDMm8YzKUSgFRcvxrMDq OWYskxvOgUqDny3CsziQ8S1IiigycFEgR3A/t7lXA2304mU44glalU4vCTonqPLrr0e/O3j0yl20 HiKoXqIqjvz3NViEvA2yCxmGvmyYRqVtMz3BsEA0BNIub2tYutEaiCKSym46HJu5d0EiEIuwUSYs pcbcQMN7+GsF1TyuSZdhPBNlTw/j5oZYqe0MoYBiqyY4O7I+06W+kR2x5G7cxD5lLGXiZhkPYFMO wjpOK6D2QDi4IGDtwcGCuC+IG7u84F7jR/Hgs8cyknyIxUI1ERA1hkPSEQyC7HGm33f2JyLQpZL3 /BjIeEZBw60tQmDi2UhrHRWc4infwfYSaJ09yZOClBBIw9MUSuaH4Y4RqKO/TCnyRS3F4xS0nYF0 EgGemlQ5moFqKpvLyHoyt6pBKgkj8GImk8mKjAjpJxK6OhCAMExSYnMMl/bNLYHQiP7QcrHApxCx FkIuW0xPRB2aQBol7UQvk7rOiuL9Ieq3a1fSrJkVHr0E0khHqvGXk6YNllrRSSoBhNmJlUHo72OO t89wEUdKCRQhBpCWmSmWURwDWjoIOERDoksWuRCueB2R9CA/DGfITZIm2dEmSdIlnCbAJyPhpJUn 2vQdnovl5iKzJljdl4mbyLyVEyQGgg7hrgVvosBNZ74Fey0I+EQHWKdgEoc8hBsFGRZ1UMF41c8M 0AslWBq69E0Sy5/9lhBreynwJFVU8OfSLHXfHwfQN8fVYHCNsknUhX6RQ/fuxVKQr4y9JvCezfo8 OjbI8ebMH32XTMgoFNyzDkXUE0aK13cqKOwNnIKdH1aF/ST4ARJI4HWbAs+zPM3C+/DQnAb4kpTO MyrDspIs8QKdpLMpih7NjdDMoERnaWokOXp3ODVIUZ4+N8dZYiG+7IhFk8ing1hkEwaIrCg3kxb/ knCOCdEdZgiBGQwB26GJfQonn9SnDcl4SP1dQHkAxktwPgcy676V42cRL/qOd1+sgnMlzhbkPAk3 qKPHbr2ozU6ZRuPkS8lgkeykZcfzHgfQYX0CLiy5NS4ZKQgw3nzHBUgDbYcJ0f64qeMoINQ9i+L5 DijAx9tFKa1OErAbJaVAvgFBzRBV3MapxrHWWJino2ZZH9rZXqIbac0aFYJ83ARj6zFGVPhtTM+3 NorC5XkhBY9Higq424KiP9te1GwhR/NwrlcRNFlUoGmeYhlKZgQuI3D5PJ+UVUjmhtwSThMgk4Si JQbSSHiGGs0xiibTOUZVBI7N53IjIgvPwI/ksynvODfh2JhAXoPVQ3S3u0QSDS1F54YBWWMH4mtB ik34yVuoSMJLMZM5FRwJ0aSr7QiIzpJZh5CC6COCsCPyaiUy+uQIeNQMOvzjZS+JhiPk79674USD A2PdN6M9MAc0fAMc0D9ACD0WSO1P5DRCgydhUE1xzkaPVE7hVZKE/3boHnj5D7rre96a27t6YgB4 1IcqAe7zIRsh/ui58BL8bLdjP949O2ogoOFtARzXujiaDj958F+gcqN6qgB50WRSf8aRFseLfdww DLeyNdPi9ryJGnBKNvPfbGGKmAsleSkJZSKhd2TiKcBMB4lABBrAw2/plPl+KfCV0wLFg6FWJIlR MLf0ZBUejIAAydjw4A2gh27iBpsLL0pKmpBnIHVEYNK5sRFNAZDwsju63JKVGUnKZnNpCINDGgls x8kCx6SupVODosJxQj6THvHNLTF4gG8v9i3eF5yV3lT6IjgzFezWJxwrfKNrHuSRz7Izw6Np6ZVs AvJHJcodl/7QA9bw1iVHax4XHwJi6lr996GceOKfLMQLCAv5hNoF5+KJe4hLUPHDsYt+cqKR2UFH zXgw1cUR68mRuO21/vLKpgG4qaxYws0RVgmxYlY/ZPlAF5IlEL4x3aUowjgTzKVzZ5rHLBysCzuu LEp/D1emKSQHpwXD4efZCmBGj9iCkpPiRknQHarMiClIZ5L0DGSpIAm8RbiKwifzuSRNj4oKwM9n 6LTMJnmOYmiaEfl8Pgl3kuiePPjtYxTHSTKdZ9KMnMzxvKJyEpMbGRlK58bzDMMxOYpyiHO7nW2P y8qRMqUEco0NpBhsqee2oCfDJ2++J5XE9JjASsY4JFlGBwROhv7vsVYIHca+EYkUYmTYgz7RkrLC PQfUGwKJTbPzMPSkSEiOHX6g4Bz0EhJDVbIkE7ohDKGgqL4FIS/85mnz777SDBAbdutXID3v6Bif cjawRaNAX+uv/Nu85pbvDhws9i5dj4NLGIZ5bUZivoKqnAemvnKJQiWoupnVrqRpGi0Q7R1NIjPx PniUOJeVNBnSD8IOTz82hVx+u4jHnZN+eLj/Dl05mib4HpgMSRpRVEW9nYMHmDAECxzDhuMP8GIk VMAEon/15wvQM5Io0F48pAffMGhgwtXbyNUG3gKG8D4OyyFnnVcUNkVnVV6QVWWEAa8dXnrXWJFW ZXjsfRxi3JoqJ+kUB8828UwelntCGpJM8mo6S1vzud0saQhvjGRgh5eeU8soY2M2eydwYNJ4Ag3o xtcVla44Ci7KYCgdqjFCJtfwWcWKkmpCjOz9RwAVi2LY56SIpsnSnNBX9q7G86r+Jojdowgg59AT BOi8t9rHIgg3SgjRxjsV5FalcPnwu3MrK+e31T//6ccBuFiqqlG0LgDVQdB3RClAFEOAF0zCTJ2E EichBZINSlfCsd1tsDhj6jbwJt7njkKd410ipADpNByEMGgxLz8mPwsTp5Cn3hQElCJiYVsDP92u w0EfZf2xPGFyJSCCz60jpLAKTQsyA8lHhTykrExoISUKdF6Ep3IYWRRpnimgR+MVTcoLHJ1lUjlq lKIyRm6JxyKJ0EyTcufBrOdtx0s5lHTxa3fOTeUb7jGAxfFlOxkNfrWYodBhNl8MZ00FPyYQIRrF M4jSlgi50lR6sND2wtbRJpKqBXq6zFrQDa8Ow9k5nY9OD7oIyNdVMlfwsB72n8zfQGoj/OnblwXH uKRfnBFdOGCWTDgvJBDabskMsGMAVzDYERAKgjnTY5KHrzzeOS/R0twyt7Gp9yzn9lR1acalA1SN 1QgTnHBjr1VQnLOUA6qEcYes6JMpbgFNOpojiCSuEYEcBLLUXyJk0zQcCnTLDieCELCSoSBgGfH4 NeKnjkbG/qV9C8tp7HMGcLtKChOhbzPhKOeER2+/Yzss8GpOxzANF1cJElwiSAtiTtEgI7yIMDwy T7MUHK+ED6zKi+iovTKi5CQqnU7fyWaHGGYytwT54xOHIbAIsSqHPur7j+Opw2Og5hVL7BZmQsNU c8IW/jJeJoPEswFHi2P1abBWcaA5wzBCbgXOMNbF7n/3IiaZDgmZQOKbwtYk3LBGuFNHgpuHmhQ3 WN1r2P1pO6WEtJdOW82elq/JJRGBG6pAqcdCxTtF28wlDAREbPFl9Tr5qzU1fy3rbm5c1NPYWP/0 ri2lYxwx5IhqRtwPcUWVOFvXBhI8qhnXWECqdCyNMpuUDiti0U5UFGQ67mtAHY2DWRmAfPgP7qIr Brwn/H7AiecFZpCdNDWqOAx3D2oiBB1ESdEYEd7BoSQVauC75zmIlSfhkkA+k81m8lSeVjhF4nka jlSmGGE8m4b7pSkjzo2i6HqJSzUNODMrUZLe07TsrbJx8YREBT1W7ZAxZNzKTgIqUB1Lv9NAMjrt a4y1QLg+IJVJdO8BIeWfaAIHuExaxRYc+U9yPKYSxh142+aCx7jjAJTHb1v2u3wF46OEdweNpGFE VAY98eDroRansYCnqdzAmrMt3SLTvih58wEQJjdoxt4COhfly1/PCvAqBoYGUoAIN6YOYMIjxgZF iJnHtr7873PL6zqaFzSVNbd3tSQqfZcR0RCLvTVc+zB7y9Sg2EzhGT0U7aHDAe8mKQEPIIGZGKrH bRwkF3VY+iFSPZsFMVoVTboqG/FlQYMbHVGBZBIGUnsnqkpD4IChxG9cKIritUIeXHD9T/ieL8h0 ikkrqgz3D3I0q/CcpmVk9Aw8vFHJssIYzU7mlmAoJAaXmLFuFfms6RdAlNwaRu7aDYDqtY/GRrW8 IdB2UyOhAI+OovsjjRJvqDsEqlGazALRR0E/QNtYtrkD9GeqSmSSwoGera0iumjOZEX0v6aFV9ga BBhW98fuwhMPJtxAUS0mpSTMtHED44C7JrRpk9XyGbej/0Y/4ZxYQk5aqnngr4jXL9hcQPbJxv9o 6O1qXtpZVt5enWhvbJ135Kp+hkcDU1860xGjRkeJs9pHhoWfdimATSNPfaEYLoQnRz5eiQWE3AzC TBjy3t3GC2YaVvuJvAkCqEVea/EKlKDjgIbLxUwZqkKLRQ3hp1Ji0XkQhzE/TioJ3LYtyCJEVYTB 2zkIaqMCYCQJzkTC/+STejO40Bv9r57LjhJDOAUtpzmBlUSJYXM0XGkCeSKQBiExeTGN5CTwHEdP vStQQT+47IDENnOn8mBNCG2Zm6iItZxQ1s7VopDsNlGBBEiMhRt/ACV4WxSSBY0yPTMiIR+jcIyw C49qEZWKBAE3ArMEjcnDAATAilXcdMk+aZm/Ifc/yGu64Qz9RgdCzpBwNR0Gkcu4KtJCfHFvOHy8 W8U85E1vamo0DcYZw0eU6k8keuR2+444PF5wtqVXZU2BcyBByyRiBBH3EL4OuTUD0sxTkjdbeBW9 0ThZkmc+n7uwJdHe1Lqsr7Ovqa6sr7kpseal5eiuuvyYC1O8cXMYcfIUOebh1Q4tTv/P4qLh/frS lSkM1N8C9Co8OusWsXjoDyyxSBwSxBDtxoWCYk8+djPjhCN9CjcsdMICj9Go9H3z7WderAA6k/kB TgwhPmAy4WrZWxaqLFuuNneTrzt/NLBcmASYdlGKtljIOT2kBZBxNXMX6HOOE2gxz8t8Hj2/BU9Q 6jJSQdAaNzw2KqCuc1Say2FPHboAzolwHTdPZYWCmBs7y+ZTjChzLBwkYJk8PCNfyHNZisvZ7+d2 W98QOosu3FTc8sJDmEJLF7GIOeKA9G4enUYLfMKhGJoo36nUx8SF7vhBbahY0gNmOR0wxqNPQtFp nA04GFRE1Pno3AgAQT+AT1KIOGyyJgrDmE9nAk/cdj4DmSDDRJNN5PpduWTFN34BriZsu2PhBhKx R2X7T0bwzMxwzCIroyQpmeOmuGgfPb1ofktdWU1DXUdjV/+i/lXLl/V1NdTW/JYxX1dl8IOMh1PY BxlROJo2UTSYjkMEuS1+iZk0wGqK1Ig0j0zGtloopjj1S2+FsesqiYuMezBItrM97GldFXxucgRI eOShEpCkDKJQJXixhbSIw+mp2uLUMJk+SQpvBupNZIaY+AzeMPjEErrl2exkYwOCpMxPhvbRn2A4 FCUP615BoQSFKeCsQo1GjaV8TszAZd4ZDi4vKa40VDhtKbGwMSVqkOpNjabHWDanqFlJRGONFeBB nEwO3HEuS/4mzgxwjqxLxN8gKpwhA+tYK6IlMZqTTyoRkP1n02nlgFtEalqR+GdnUTiQHr46nIQ7 p2ZJwfMBthUhPCRoFTQeoRY4c8wsStcGD80ej4en7u3TOEoE0CM0yCVNLShwqsVHAcFBj27Ectli tigiiqLOVtbMT3R3NLet6Fy1rL65pinRuLCpqaWpZd22N/0UMZxWmNN4/Hrw+X3SC2fhcNlk5WxE uPbmWrAlU7z9Oy7ALIMLSCZZDvkuVqEv+M/taU9HurwXk4GWmqDMhjPl5aXIKPuZcPSFkAX5CgED n+IAwkvsNtwAVSOkbeADd/zJ4Cvjv9OSJdwMV0nl0mxefyVH1m9qwnu2oiblJEHOCjTFwXoeWinw VUGGvBFWlQVRGBUkYfDOHUYDVxvdTaKKgsiztEyxPCdJwu/A50b8kqXpudomkJJ5jK5AcBCBqkoT ++mBgesqZ91bCTFQZq4JMW/iR9G8jiK3boQ1w4kyfiL/CXGWc4CRHGOilnEdjohwjp1jXzEmiXqP IDfvJ0ZaPJjpbY6mpOscPf5Ra09bVXNVfVNFU2Mi0dxSVVmzoLa6u7uneUUjV0JH09f5cyQQYrRm 3k4aKFiukTmd4ZTQaOW7sxERvmNzg0yPxOi4VMu+To4+aginG6AdckqCBDBjZbb+Ng0uwZgJN4h4 I4KvIgHhKRo85I6Bwzf4S5wHZWHRuCjzcMe2wKY5Garh7QJUXdF4OB+J7gkU8xDJHtfTxVUpz4Jj DQ/qMGPpPM0J8C58moeHKbMpTWAUWczkk+CZM1xKEPKzyucOZwXcuE2y6PSWlCOE0EiGz3bKZ+4G 0W3yAWaG6qvlpY0VBSFw2uoGfbjuwcowmTY2EnRU3Pr0VUIAFe/qGgaL95H/6GaEgPxIrpWvRSIx CL5ASKiYjXU0uN4LveAzzcWX57jCYGdree+qxa2L+9Z0P13VUFHf0lrb3vTlTz+2dbbWPFb187WJ NylJ0Z8a4Ut5Zfr6uciOTIvu/5FSYqqXnfqOpp9/FaKHGJpYbBfIF8aUiy+owa/kOok9Ue/4i/Er OdgYaEYgIAxM2ePKLsDR06ppsXDWuIRalUgTzSOga7jyOFZtFIWB6/6kCcHxlsWGTEtwLQmX1VBC N4/vWJMpeIlWFPK0zMFvYoFOj6QlVRhnQUVhpTCaYzIcnKAU4Y5umqZzkAXOCekCTzNcBsXHWZ7h Hd5+j0Dag9N0gvHTM6FivgRKQZuFrPxH87lBR7xnrFLLKGhiQKnxKQX8cIH8f5S1jad5stgTXyfP TXxBwlqyf6JnKbQkGky4fgC8n+k09aSySN3YPae2orG6avv5m7s2b5w7Z05FeVNdZzukqX3x+svN dTXPvPpsNNqDRg3Mvdk5Np08NGMyg9uYk/6ZjyCs+UXe1WeKk9G0ya21GkJAMEYcIiwTS7oQAAlJ g1WQMbFqLAeZhMZoNTwcjJg8sVbX/4SUblRUuLBZ4fgshXarBFnjIFebh+tMAGFN4lIQHefgxpMC I2XgnlDIAocLvlFDieEkjlJFSdIs95ZMRVvTXEcs2eUbhFxwrIZoiNJ+atsg80p8vZYAEkkgsATd TgEZ0V5EbF5q6gz4jjc2TFvvs0HQ00AsZGmG0gflfkzI+fJ5BgPAeA4gNIO+hPgyzEypS6dS1hdK tAoWbkckamJy9b/4LNwE4bZixDFO/7L5vdXty7sau5YmC4Uvn+lv7OpZ+eTiREcnXHw48NuPdX9v fbh9/jgbwW/O3vRHIqYaM3FBNPQJgpuGnu0isA+QUHZsCvOJdCYmcXmDIbQ5UXBxI9bsbVvGlywJ QfO8AUMvrkrwVuyUgs6b6rsTqNXE65LwjTn+xcgFlkf37mP0FAUyf2WYxuBUJeSCaXR2kGeyLFzo rBQ4hRZVSWSSiiiNZC8LLK0UJt/EMXqePUfBCMfSNOhHFN2ytI0RW+CP2zj/nR7WVGdkZzOi9OOy pKVb+mMCQ5iziJyJ0hyciXAxckun3lydwa0G+z3ZUdjl1jYWHsaCmKN7beF/aOMZeo8uDH94std8 JeZ6W1dtZXXNtxfRXTHvP72iMdHQ1N5Y0bcMMVSmV69qrl3Q8tX3X0bgr7e/HpdpioBgpKZcdvym SN0OdodCpB49GhO6K6XqfubgBhqVWOXCJOXLAbJxzMzwHPuqJbbtOBWiOvrFmkApXEACYwreqIcL KnWTJYmaKuaS8CWjKbClxtLpVDoPGSagD0KaTsP1gjTHShKv0hwtZQTTO5QGloE46CXoaD4CEOTr BPjPiGFMZmzK69F59DVxbFgSA5oNOIeeJCzIwyjyGPahe3HkJVbj6BaZofiZzXWxUBeLoUDHWkxw Ff8hbdRmThKrrkfFWKiIjoh9YiAxXWbkwxFiHhehHdPo5AMErAbe8gcMgcwAOqLDjDKcw/EkQ8KR 3d8vqmp7rLNnLTYQR77ZUJWo6ayrSSx/HMt+66sfd3U3zm8uS2Udc14JNgHyAbJ7TU9eI1fCk4RJ ZYv2pnoU0SAENY2Cy9wK8O/MF5IBO/NYRsYgCpnQFv6LN4XBjSDCS40Mcjzowt4CHm6MrIjjGgxw nBsjUWn0GpfCQLojrwg5eHgSvudZESWZiJRID3NwhSCfl9EbtKCrHMN63RVYCpcx3MQQWU9cAYTb UiTEZ7YRS4i2uZoxJZvnZtC/mXH+ODrCNmsI6iebAL2Tw0ErMEFyq34HahCJd3rjEinMeSfMfCdy R2fFbUkZPnSgTd66FZ2BJYUAKko4lZZ64e0tu6C94xVd0FYlZbUB/F5P94LKuoovvj2Kv9r68eML Wxrali/uXtGBF+jZs1ebu9ube+q2bv84FE4QiguvvaF6nJFGsPlJsPxAqPlahij4E46gKF3E0tZ7 OJBQEUWporQNR75jyhz+Ev3LUEMKeu3VINxxvp5gGp2H20gmamShuciMyyJVQEl3KstmFC2vyXAf YE4q8JKYEcVxHu4+YeEtS1biOVUV4Eilx70l/uEEjb8V0KGYKZ/JTVpwJKhUSqCEOVgQTqumuVVA mU/BLkrbaSDTW+eLozdb8H1o2gFVMXeDjIBSrHXJei5hrViSguycyRbY34Jj7TD1jlPe7yCam2CL EdqTK+nET2JgLQhA9MV3RzE4j4la2K0B5m0sLAotICLUI1biLu1ZWDX/0Uf/v+evFeM+376yorGj tbKtveu5YpwbutjQ2v9wWeVTzy4N1V24IH2orkrSyHFqJp+vp3Ou8XeWSsKhUEAF4T7rM4WVjnWl GJVgLry1wv5r0cIwQoZm4M1Li8Exbpp3xBYv42URMQk+wEuUWZWBIHdekQXd64PPoA8Q2dY4hRJF dNUgXCvICmlZ4lTR8wwlmUDJt3XIRwtZz/HUKoUSxIPZrIQShV1EW65kVJd0g8IHhfvBjqgXoQ3c OE5GmpsDFIXzvj2T+Gq+QDwqxOJFYfgWMzJeEG5FwQy3ZfjZc47Fm5ro06F56YIPDIVJr4zO8wkI IdJFyDsnjICSA7TXDOdvqQNXjn777dcT4LgPNvQtbG2saa3vWLPSkNDt02e3ff9FWgynnG6qEl2F zEyIF1oUQfi2LR2q4XTAF+FSVCjpPEKOcOxo4HnBLGKfSUdD2yNmY4gDQyYIGq8WpxtDvgATN4H3 dNSCCH8CEB488AwLu1NyQaDgpCdApnlG1iDGzcF9JQrH0pAFrsiMgK4vMeLcZhYEnSBjZ59FcrEE yci1YaZq2tlYOhsRjkaSjadwkB+YVkwJ0iRUcSaXEC6sj30WKZHywBJltCDCkcpoZVbsSpHHm+Ni psKycFvW765IBlHYqKrDKfiGPDxExBC54L1SDTYtvrW+49G6mpae7o61TxF1718p4lLKfI2aR2fB yPTH2qtGCs6oOb1gEg2qQ2vLzBvUI4odn1gAgv4TWhgS81I6u2Fmfjjt8p68sHcOrABdMiI4WT3a DbeKwgkFQAC+Z0TR8DzhT7x6h2/0L8Gf1iQJLi3JjitwsFJIappACWAQBBXuQpEFJp9kKPhTy6TH k3QKbhDkC4wipmlqdr39Hvs0H4umThuQcOqF0Zse73wagkbTxm17RySGZgbRm6mu41Kt2NlrTIRy QbkSmTuAnoXSuAiPjNo/AUTngOamfkF3X+1WOopDNgnt7Q19tV19XX1NTavXzI6JEJ7V87gIf0bC BMDq2cGb6AoZDEIU3wD35GF+Q4sy+sUAjlzAIo5OshuLiwsPjafgdiD90hujL0GB+DUqKIFEoODX qWiogBtUQENeknMaRGrg+kL0UCUUURYFRQE/XuDYdBreohQZBZ2okDVRZNmsrCoSpHxz6B1KT5Oh uY06wCb28HPss7LBdLw4niyQxz0rS7gjvViCoDql8xIgZALwH5QEwdIN15Jqjbf+P6BElZRjBvC7 BTnQW612rGZcvX3NqW8F38kVV3BWJGki5JMtxJgDRiL9MFaL1E1QsyQYRKsD/IzBMH780uqlqzt7 +3s6lq+Mho93a/K4iffxU8ejaYEQj326n04LGXSphjkTRtXhMG0gtjpVJjQdkfsJA8CNJ9xEXoc3 8t6Re4udsBzLwb+i5Gz9AwwNgIYHCLjRKi9ZhoAgc1ABe9jgTiuiPF5QmYKiK4PKcuBRowwT+FEs yHkFtq8VUUHXEfICKyhyks6mMrlkLG+/R1noh5FStDazWf/MI9Nukrz3Cg0pPFjiCCFMbwLDWUNA g3QeD4GxXxN8iZKbUQ5NkaXb34FiGCRMXqw6QeQV/fB47IXQRwk0m0LlEF4ausXZrxiTBCHabvC8 3ZdAxOrz00wVTdFI99NnCkXoFwnrvWc6E0uXrN+4qHNF/wyiQtY1qAeWaYyS9Q1gB9U6MlJIa8Vl hN36i5gI5EFGRFPgzaDSoW30661jIUONaeauJmJ/vcgfUcxpaAYBQStqgdOMNJJJBvCyAi/dY0XF hGt8GqLSkgqOu0BlM+NwMyA0F9gMeNlQBx6hlERBKLA0neFkmsqlk7lMLD63v9pqxSxYGKvTuRh1 RIz8uBi5QSEdkArp5oCdSyTJiDQfwz3Q/tKcrTUirqZg7JFLnJAHgTZUcO9uh6zBQEzDrDMNXRCy zrWaKAzcczQjzLmooEvT3sXked+UMomKLhLjoCHEUdyUasZNa2nYZ4Vqd85clVabsrYx+DODjHKb KeS3nulpW9w2v7Gpff36EgxCg2QMm7wHkkiEr7tsVwxLWgJJL9OjXTPeC8lEHwjJQABL6qAbaAca gFi7DI0l9bVceGTWfHAYABPQPRzw4sfG7hWKSWhmV34ymqkVOLmYfII0VinkuOwIpDbC+UhJ4zP8 GM2hI5V5OqtCqFuhBCnDsoj/HEULMiuIVIbyuivQjDMJjzyGcV6GCHxpS4i4kQUhjH8InSPZI7PX 8XYQ7fUtInDkdtaNx1rS8Sbj0ookbugkShh3n1HgFRfNgUAYrpW9FflaMVCPuDL5HBwC+HQ2CTTB OJq4iDadkNig9tCgCyzD9GBISMisrsYpYBLt/lyptd2ADyaLsK/cay/0tS9aUtNZ07FiRcTggadI 3GYr7FjYd+rxN6XEaBZpkIewuMzYjfgwhSXHg8JS32mXUMODMs/SLw7XQl9wtZ+l4JpmxSbfhME1 EQkUS7EMpNVhcuxUwzcizcM1griJqiIJCpoqK/D8ZAEemoQXKEdGMil0jSCbz2fgQmFGFUVJZlQm K/FMjh7P55JZltTnDuGJmvliGeclElJQoT5A9S0TLUjdzkM4bysUJNBIu1XlroxOvW1Kcxjw45mb DxBHgqPqvTQK7as5IwKLXpUnPCROSEqWsB5BNZJVIgGYWVolorEikRqv3zMVtGDnz+4xB/W/g/Zb ovqliE2SMN+XHHzOCZfJWAw3eQuBL4SIFUJMcMIrG7srW8s6e1tqV68N2L39+K8HAHQhgyd8gAbu BZ4gZsO+dEBmxFDdwcuU4AJmK+QQUjaDMJo7bq6GMC8xUP4ggPDYiy7+JCuQhudxZhrL1xSllSE/ BO7UTrOpJPjSkjQGzvUEK0BMxmeWR9fmoOSTiXcooZtiBUmlcqkhSoHBlWf5cf2teA7qsRD5hkQT Lpdn0plMKkeNeeSW2NcNgSTisTyKqKyB0LBX9l23WZp4Y0s+8YAMQuzBERJrX5yZwqL8WKAUB8Iu f1/V7IsQ+6Fscr2lC9S9sPyxG4vSqY0HjjPSaViexdaOXMQhuhySixnnbrn7QVObfn8B71go0tTJ CRUEWlKZhlADo8mUkb71tcWVHYl5DXMqlq7yA0pI0VS/bfJNSqehzQ54dvqguIClCx5nfj1njrAG 9SL8RPoA/O7G2xgjOJirdvU2zILlkgl7TcKhgdeTRsEZJtAzxTFj6K4R5DpDwb61sfJk0T0n6JYS +B4wwf/xGrrMBFWGCwLhT5odk9A7OJLAj8gqME2CR+ApZjSZH82wSU6I4U2cB0BZwqLoNgWST43T E8EqhXtkH2Bx5TaQc49AbnI6pp12u+GAb2CfKPYSxUJFaRs7IdMPMITmhJiDQ/RCzIrcsYmqeG6A kRslshuLhzoLvQfyidOZ88pEKFeSIS5FHhYhlmP4iq7ateWDnvn1ZRVV5S1PrnQHT84ZD70KakaM To0PsSheeCaStYxd7qW0DGQkzb5a5AppwT2QErrZKLfeQVJBV4movqKBzuBEbTx8cKo3/ozeh9dU rsCPK8jJxk4XV6CzEqdvkisSAwf7VVZUaDGbVFUKsrc5OQs7ogKby2UyEpXn2Bwno7sCZ0+ZHg91 9tDriwmhQpt9brOpjcsyhrM14Vr58sSoAMyJnsRvQAtkAsiRjLEmoTLE2KMZ1Cz0zEpEaUnBZm15 nL5bUCGWDSUlwQAel3mxY0s4GP2r3bkP+XLmgVPyQSRJvgJ1ls67b6yraiqfW/VI86olLvLDWR+E xTyZWlTILjgPtpSOY7H7xIScibFaYI+F4zNTuy/dIIqRTA9QpbNOoHh25pCzi7wmpk6V4RoTeBJH /2wiWBJGYX8DPPJhUcrxHIThcPAb4IP7oaAGKChOK1Q6L2REcMpREeEiQX3lz2ZpSi6weSrLiEmW Z0Seic3n1mSYTowSdJFBpB9AqM4SwrBuqX0+xGwnvEn7zTgbUIuNM6uOnau4L2ezqGcUxVL85zZL N4IY2BiFQpT8Tv7SzRxmxONiuCMzSPUqFCd9G9ljXb5NYqogEnKV3B2JCbF4wEh52ns7hdDcxYON CYoHPwlj86AzgU1HtMD/FCZQIq/Am3AxlLishz1GYJh09pXnOzqeWVTb27RkzePMZMp1KUa9BWaI oywGQ/SHr4nKLBmecYmSiObpqhSXuxXC1MQyvnz5ZGis3a8gnB2wlpqlb6g9opqBYLUM31jUw8j8 BgQAQj7JofdqdGzAsqHnbxSRwhhQbJrlebiXW/8LDvxIokQJDEtRcJSO5vKjTGqYZgVOzMXmcxO7 wr789a5QChsUEaXYmzvaBcJ5DiMDXDLqmwdSCO6R9EsClqSOwclAlUn4T2hqQxgdc++xo20hzaAi xgA/CfdCeE4kYEteB+5NfRAKsNeDw9PA/BKpUzjuk/hwJANNK2gTr1eEVIKg+AetD2hNcn7zm4ta epa197SseGrjpGcBD935FDO7UBapX33L724Wj1AlIhrMgMjOlupEKnprGEJCFpeUpGHpiCScBAMh QKgngWC6VQ4a4sSui6ZJ1icR9e9RKjbuSVMZQVVGblwfTtkvRcGBA7yqUSGfm1MxGxWaSUlw3hI8 8TyK/SkKDZne+GUxSYWbvCWOYeG1d3h9kkqOa5JAU2MQCOdY9PY7if0KxzKSRxyCQp5ZrQ2Kbej6 5mOzGIjFmNqNnfkbWFq5GV+PKdw+JoNacEJ6HVXOmLFCTF2+/UZ0XGKxVjHG/qfT0hWu34HFfSwc 8BXTjFeYnrANOZnRBW0fa9EHdWmVAbZ4dQaRj1lHqeEbBixFlWRjVwEMpgd7SzHReMUjf3hrWVVn f1X9/M4nnwgwJWsGOcA0kvgIcg9MTHFEKbp8S2HDCUdNdOR9O/IflZKc/PX0seHh6yZY7K3bt31B P2gVCFUuFrIsaTkeOmb+ieeVqZe2FXGBOqAq2GtiYX0uFahcPvPTkb2m79XkyO1kjpkAp9sTlPON BpHAwvfoTCe8niPlshDwVjVR0bNTwBdnIL0Eva2jFeTs/XRKKKQFKgVPwDPCdL2JEwvLdSBZT1DR pxM7+AAGcLrIxP2k8uZpSRyf2ruj6TFPY95TGpyYjD2GMQ3WMLQECEPImGkwBr01rdRTTikcgtCs c2s4IwMnOhWlsCEWrMifNwJk4to4NnAg92WjMzMcBH34aDGuUTEas5rwt55tndvdWtfW0P3ESqr4 7gY598BcA3XkBtYe0zH6IgfijZ7v8C+1kSTkXonGu5pJ3eRzwyYuKPpIntVKaGOZr4yQk0Cja62n oYQLiDjqMxY6UAfiMERkaIJQQAkhmHZZlovfqwKySPCyrQ4RvS4pIx+JF0R+nINQt5qTOREdrwRP mxUgAg53d8MV3RLDCRnI7ubFrMAxFPGbOKEZ6r8iDAjaO/nMMn5IzEeJhhySShAj6MYG1xk3y5Jv IxhaRTg2sn4+ZUChFRXcnH4duycRCCUSxXAEaGlYNKDyA2ZJA/HKo7JFiKG5Ghc+GI59rUg+xsG8 OMZH48XQDs1jfevru0THbbb4AXIxpGLoVbhZFs2UTvu3iJP6S8CxRxOii4Bav7Kutru7obO+ce2K 3MRIEmj7Zjfuy3CGgBalgK5nAZIJ6QI+GBKfBu2KzpwHD4LAjd9M6c5P8dY5i9TQnzBrMOm0qlhO JZV6ZvQ2hoQqNEUiskZ+sMoiSg+fHl10PbW2HTez9tp/NUemPG4+sQ+BycElc7CaxRUkXTCoF/1v PQtcpUUhyzOchA9gKDIPCyteZPWLTTiFUuCNDhWcdFrLZlg+yfFsNj0YVz43GIlS6wrmP+G8TjjL KpI1ouC7sDPUACQ6U3OVWKC9T8eTU2EZA2GGHLFFLClwYixmWUVCTZ1lWOvo5NMFdFcjKwWLsVlJ KTEHQnsVsRs0teB/XM1i30IPZA99iQWmZaclLl5ZMrB9rX1RuDaSAB9LuMeoQnL7h6EzoZ3+oOM1 /3xf72PNVRXN9d2rVwZtTLN4T8BXspifWAvx5yiDD7oLMbhKN2nGEuQKynu3+qyv7kJLWZ3O3Iy4 SDPD8ZjTQRy+CultN2D0Teon7XOFvDd1bloH39td87xcMKKT8K47phGjClKVVPS6raZBmBtSUjg4 NymoLI1GAodsDs/neDajaizPUfnsaDIH7+wUmGwKJkmaGqezSSefmw9paETrcif0syDe7PMY58ZP QDzJ2sttjz6W8HyJXEwsexLqLGwEoiZR0lR0Aje+QkKsYYUcd41j4TkJQb7TTCyZG77mxhdVEqPt CwQqWJKOSJqQ1JFZeqTAjchiXBe3k3RKUsfVPvCCJbEvuoxI8AlaBycaYi1Fxt2lPcmIC9r1rKrv YecNnkgTn4zKHsuaEA4iZoijxYjoO1pg5p97uqV3cV9rT0ffM0+TicFspmRNvK+bd6DR125ANZwF DpomwFFTsu4staAtmHHcNpwqRh99oQUaimLnRm60Y/n6ZnhCHcL1anR2xUg1CShCukhA4TrYL/Xl A4wLc9dYEBaf1pALjGL4yfgTNYQbtcFJLsgYCN4xQ5rGT7rdGOQ18LbF9EieS+J0EziLKauCApnd VBK8cUXi743e/PnXA6zEZuiUCi55LpvNOudzhxuEJOwg569HzUAukbeDRU6pt6TJ4Rh0zbi9AASC jgoXMtXYMy9j0ZN/AvHkgByX1EIu0WdGPMXAEoSXwg3AcK1C0ApjzZwDEAJCXE18J7m4OtLnuwAF KhPWNzxRvJ4JVNxmkHCOpkPXGsoMKXz0bNfDiYU9zU0tGzcGwm+islTgYEnpseQw5k08YKEmfICB EGjxEJR7jqQEsjyOk5SiCUYkMhS3AjYCX8qphbs1KGaMuPF2OsdUEXFwDQMSHXt18tQA4Js9Bkdi e+37hPbxa4FjlkXxUIQsMhJc1z216Nu5UKA+J2twWPKWKNJDI2OSAp3Cwe/i+lPh04xAiTIjyIKY Z6mxYUHL5ekMPG7JcXQ2P+6YWxJCIXzn3VjGKibZEIZFoR19cZwm711IZOkHo+S/x8fAkKh6OOh4 +iHEkLBaOCwfCFGGI82tFRnJky8/x9v7gwbNZy6cVeTAbJGdeYToeDfEohPkbc8dXWTsahu7B1Ih 8AMCU6yWrIWTi/NQTWcGgCnvvNxf3bts0fKl6197KRSPdLZwJLkK5okSr0Zgq2rEvVO7xQ4U9nID HGUiiG3BE4rVsTeyKy0wJ2hEzAcruDGaLaZJ2Gv6+m8hSI4kXy1kSMjqu04gYV+LouOPuj9ppl3J w7Ptqu40SsZQ0iaA5hQkKLUgDI2l74yNjQ1TOR5egy+oyeyQflCkoKMtcvD4DQtgefDdBTELAAUB DlPK2fxo2iXOHYK/EIov6RazIT+Rdz4s4h3P9jbTFlMYRVdCsI68iVk5QqyLyDtyrMlxvO/qhaQL 39QOEiDh6kSXLJmDGw67krRCfoa+QI8iuyhtS0KVH1Df0WFowgxqox8Rug9FUqnEdWKe+yNiKyg4 LyJ6Ca3VcJEBqI2v30kMn0f+7itPL+tcmqhrrutY9bgfbXY7NnGYm2gW9jglDK4JHhHm3EVfSv3w ndbffcf+tGITtjOziKNPW0UsKN7uesbALv3KvGkoPpOvJkEWpeOgc/zS2EXEqo75ADeNcAr6DFdx W+0eWrWjdyeL0W4JedtwXBJtSPI8J+iXA0J4XmI5VoR7S+AOExYON9NihuMoUYK0b348mx0dGYnr DKXB8dI4JfiaHVSMowlBZyNiCzgNyhNzF2bS7BNkbCN2PHMnFOIYPbfIBElgxrFbgy5YWcZgONzj 9BENSmz8D8j8iGgT9jY7A05ExgES7AiJLF01P3+W3GqFFkQ0JqBz/dNaeCY9rf15dQZDjMR8+cyJ 42l0A9VLy2qrm2s6OlqWPvtUUALZPKeHomIsbukfcfaihT9q4mZUS2f0BFEqjW8znVZIo9OUeTUF yfxZYqWZqYnMgqBdCkXEcpRjYhX8ancPIDPEAge3hTQRVpORkquZqwozxTaCG66DwltDkF4Cv8oM k4drgxR4kBKi4SK43QxEtjk+lxxP8gIjKjKVHU1RGVHOQ7R7dHxwcPB+7D43sQR9KpoT7xwnJrz4 Jh8GeG/RsZgHKoH3NuX2n7jotcDxDS240cJIFMxJoSfgWMghFwp0RxIx8sYqEwvSwYGQ26BA+YvB EZnJFgTjZQbQ88bKz9GdAYTduiSaEQUGDsVHc52t/Qcawkbj6A5ZMZ/SXQLgJZhz8S2CxkMykOM1 BYJMmiCHERyy4Rmcb/JwUkDW/ul13a1tnV3djS19K/2vt7F0nBmWYlYAuwQ8xlQghs+i0RUBlaCC Jp8sIiBlbepg6ATkHuACKcnGmXISk0hki2LE3gRqckAIBbcrkmGStdtAcK0d3QO7pcIcQDO1fvPv pLaDK43ZZcIHf+YLqsCjNG51iILNNykncZoG13Xn8zRLS3lFFXPUUJ5PapwqK5wKN3ULmUwO3VuC PfeIxdHJ83UcI3Zqv7vDV7MdKTWnslkq2OvPoOYRsSvPZieS/Ynq+1dCeyixFF/phOiFxFiEABtv Exhigaal2enIOvJkZld3DijxnDGco7uA8aoBOTTD7OB7lx+UEvtgtA8EsEXGUPLlTGDltEW/poHz xQsuXnyyp2VRW8ui3uUvEd5bYuDGscmgO5BxmfSS8mdS+orodk+5BQGzBnp4NYGscVQatRhCYIBw dCfNIETiJDikYXgy4KeVYmqOyjfi9i6cUe4JueuZvNtxFAeS8c6nNCUubqR7w2Um0MSwOWBbWFlI y/rDk3AJIIp5yzm5wAos3D8N1ThNyko8xQkMx1O8xPACNTp6O5sbI4xzm/EL6kn7WkZi3poqajxk zQQNcE6sTiwdqvdEYdI6i9YLxSZr89SFWFU/DOETbUJPb2DIQrSNcUzOTlBBZREjFUG7nlX1I85e MU4kBluKZ6xlLah9iMxYFSxvoOI7EuHe1hC3ggbCwbFyaKNtCBQsamCX1w9vyGOBcUc4AQmKyarr kKOM2ZIvg5/Z0NSzfF3/svqONcuCDSo5I8Ipp2AlCiuC9RRTbXuUMSbAgcGQaAJg6zu0CTsm6Y4Q FK4GqgKeZTZQmwiVw1l4s/2ZFD0cbzRhgs2LUdPEcEjkKN4AGHhtqeDXbfQVjsgMCjJkbWES8OPB uDv4RhU5CUW1kaB5hmdklHoEyys0EmXI5OYYFh7EEXmW5nO5NLwOLysync8xXI7Q5w7Ac1achnw7 zPpANzpjxuGGdoWblCudMzYvjC9xq7hGUQBmulcNbWSBChKDa68DTECrt1iw14F4kxB61ndEkITk +CiLDVLsBhcZhNiwixmQfUc9LqmRwlFQDBUGSMiRTicHY2Ku4XRxptcZvNlt0BgTCj7CJZlKAaVY 5gLz0xgePrduT8SxghZIfNPDLt+hIry8fmlbb1NzQ1P/Ey96Mhed07KCc7DWsNntUQKxyBf5aa4w a5GPfZEZmrF2DVJ5Fm5wx0WjOONz6C5CNyRZUZonPm9TY3bS8GfCdz2d51a4lMSACE/AZ0VWkRhW luHSbngGfirNAIHSFIGXs/ArON0FBQUFGLhnUGFkXqLZHNxfQAlZQRTy6RFa4JEfzufJfW4STuny dD7QRjrtBZRkIIuZ1YE7ilAxAMnsKFzuYkOD0t/XneEykRcco+MbO0Xuglb9VUidMp2USGdiJ9kb IIl3YoFQCle7FDCnmZMl7y4/fjWTCR8dT2XuOqEY1EWQJMmYvEnsGwwrbNkshXz4kPQSF/ODRp7w Ut9rfS6ilRK2LdgwxuD60Iw9VzsuDjjC0Tasa2hc0tfZ39K2drV7TzCTEx1alTI3Bm9ejYYxuf5E 6we1BhGT2klFSkbvLxAEsokfFDUGxQuEGHllcB8nKlsGO/gUQYckebf2muFNjX6E0VzgwCIUX7UJ 5iwxBRH8a1MRIKcEPXeDOgL54t+KnYo8Gozw4jtyDuE4JRwHgSfiRIpT2IyUF2WaYkBXIYuChpu5 OSkrKgIEv8l97iiMhknB8gKcBZov46L1jlpbZj6LC4L/BA6iYUMnLatAgaU8ri/FuIUYb4b1DOQP BZ3CDdahTRATHy3TWCAc3MQBGukxgC0/RRR6iNFLZjyj69o/FgTQKw9Rkp8fjagPxExHh/Dciv+y cKLldHokHqTBKHZMWHQczuTUETPTpWKwic6rN10r9GmPHCdNito/zxOmCQXAyhN/8bn1lR2rV3Ys bl7y4summtZBwfJuM6nFHkLoLfBRTGIOT/H79TzX2IubeQ+/JA47TcdOWiCAIeYsj6nckau+htfX NyBUAIBDWNOBRRnrRYduoKY6SBo4Zt74Wz03uE3b1D2rc8foCz5AfTypodwSuSAIEi/BLgJcF6ii d6ZYeP09n4ILAqFfOpmXFUqWRFakeZoepzM5OmvxucNzxMYkwCy0dxhIKUkqmzcg3OpjI+uo4niH NIRXTYKbvY6vNxlOTPf0RUVJC2zrmAcwEOI7XB3xsTgHvkbBDAQqCxxjn5k4uCCzpMQ/IMDDKY8b ccRunAZHvIkre7EyXvxns9Ccd+RMGMP4YolTKcA1mj0GOSjbfU2ih3EOp3XTpmbYKEmvr1uWWLqi ra176dPPBOWOS31p8NwJT1DhjHOBH5m6n6OVzrmPiRPRwEw8+u0NxW2SCslkW2elUkgdP9/x5d17 oAk6pDAkhXAZjOFPIqwKObhBe2qv6tTUcDeUYGseDAtiDtzbPfGuFhDLFWAuQ3d1o8LLbI7OKeii QFbkqKFbN1RI8GYzov4+NxydFIRxUeRSuRSTy+RplFti5uZ079qEZH/RsQs+hcDLz+hWRceCI9mT sqEUIx7mrZHhBpVvK7Nc3Cj1HgnmECN059ujhzQ8OrI42WYgRivgKlZc8qinuUfzgCGkIhtWtUK3 C73ACN0jeUOz2xHOBXHsKwAo/RmRWEq4pa/vpBIUt9gBeiBgZp1ZzfASulSTMRwDCsoUU/24xG3k jbjiMjSGT+A49zgeMuRNaGcicGhKU/mpNXWJjroF9Q1Lnn4C5vO44Ho+MBmyE0mzJItjPZnOEWHG HByg0nYtE02dbnoG31ukSS5cc2CYXCEdB4I3i7BRjWvMuukVOQmOEMyP1xg8dAunmvty6Ffj4JEa 9GYkNqEYis4jS44Qup8ES1DVRB0Q+iwJ2YnPkqCpvDisSOClCDlqjEcGGXK6aVEUILFblLPwPUXn 72ZGMvlMOpf2yC0JsakRcgwHbxZu3jX6cZS925gBQYQ02350eU+Wll/NfifhYsM8tqczZ8tOt4E8 IeZ+nIvt94iK5IsHCJHwCIgvqNgrRKR9pjYNLPwk9Dg9iYWleMnnmyjic5wLg4ov4oQXBf8Y23qM Jl/HC+8y+yoM5rYFWsSUBl8OsM+tbJ/TXl+XeGTJC8/71p7RCtbrYGYIGUf9d1Py2Tbv+PMMnmoH JYT3Viaqknvq/sDda5Ta7Y6Cm9HW7I/ZRz0RozhJFPSX3M1D3bglMKcYCXvIkzZq6S9uKqq+BqOR WwixbhHCuJo8LtJZSc5LPGw8SnAQkxc5TmYEIQ0ZJYzGU7l0nqUz6Uwun3LwuSUBHx/hMuNDQ6Nw 8WcUj5PExgUSg7dh9TW75r7sg5aV4DwvfcZciaVIrj4NvT6BCcDNTMAizJgegC6zJhFOt2bIeAkX buZwVOLQJAcSd+kqR9Hq0mFVCshw/ANv/prVxvEGOpLhE07uhBpbCvJ/rzB9fcdYCJ+plZVFXQ2f iWhCnTiTF2iZ4WGKJzsdypDoP4AyfBdCb097Zl1HZ2d1a3t9/9NP+V0P6YHDNPhMhCIgV7/ZYBws fAuRLRMz58F3I+fgg1MzFqLIx7UxUsxKi5tPygvu054o8JI7GrAiepASTB80n/ATJh7s1AkQRUVR UPY25HTnBBGu5YZQOScocH8gDWcqZQFaCRkmo6mspsmcmE/lczk6ncyOsbw1nxt3PTkGeMr86k84 rTJvUIaDYNGoWMRWKIzfPe3ggjLZgS+m9gd7BR5GAf8EcgK2gwxIvBZoQpLDA1pCYt99hpsi4hUU 1jn41xABIRvxiYHY7WwsVsJxPvOgy/GncKTZQYH0Y5BXLHyZCiQQ1eTmrASYeoHMnP31p51H9h89 suPMtVtjsxbNaeYK6u4fgReYxkBDlbAyigqxbDZWucG2SWChvPrssp7lnY3NzWufXZ+TAzePFX9f YIRzhy+c2CvMcr4FoFdCm29RSqCgEmEWmbfcY/HuopCM2zpuWqL4tP6ru4emZx0LaKkDgeq8Nlkf voHsJWgO2pXRvUGUf6JCTjh4UxqroBvt4Fe4yJvJM7BeZiV4KAd8diEDMXFByqmimMuNUwx6npIV +FLfWwLoTkZKJMFvAR+d4QEgcBeHsAA8BiocPMI4A0/NyHs0CaTrHuMqHrvGU47+PYnTH4CVM1HV GDzkjCKchmeCmhL2qZuDYpnBsGV4Cod/+7F/cUt12V+qG+sSjY29S1tWLlnx0d4LnhOso1b4kk+y ZibXt/Aku7T8/bgUwVnjMaPDgWlzNAHDdhQTZiCJBHEd/A4o/mww32xGSBTGkVZrvODJJZVVi5sa Kx7tfnxtcOb8s8U/DgcCORh2tjgqv/+pCT/+EmI1nRbMbDEAPX2ooudyJot+sTUewgZbzMkFMEgx wqKe0w81cfwRvG1F5CFkCy+6w794hqX0bATINoErSzSFynNCGlkQAR6kRHebUFxWpPJwgUmpfW4/ STn/LhfEUt+wEQKx0ObVoy97ZNQw6PicrLnYn7Px1WDHicrR8/BepOJF3uwspZALIaUhtiAJIcdS zS7TGR9WYYR15NPn5rV1f7v7DM2nDu95e1FbZdfyRfXNzTcDb0oT6jBhtVhkFBQIib8YFObvur7s 6A0EjckFDTp6p5Q4jIL1y1sT/Z2VLXOWP/38P2Ucq0bO5uHsTSiJIoCmBdpfdQw8zeb53WARcCNM 1EwtMCyFr4EGXlnmDJRDwguW0DgKdU/0xeckuHub5tCARs31i7qhQENoBQn3OUmEbzRVTYNfpRUY TUCuOQdv5cB9KZAAzqGHcsAHz44NUlxSkdzfxBF8noAh0YaIA2cauoD0nZkqIFR9b2JKMcsefgJp mScMu8LFhT5A9naG3MxWmDEQN8cxDiT+lzFozTNoFB56X00dN6FWeCEwL8UiIaj7EpQt2tXdH1XW le29WBwL6tiv7y5b0PnEZsJU2aD9PQj1p/PFFpR94c6T6bEAAd0m1ZShGcOTH4QxvECKYxk16obF jXXtPbVl5aveeS0QoJmojMURUCgzgeiD32eM3jDKkTAxxDzj4wnRY5jjn7xnHB97DHkYfAzX9fqe dzcmd2yaQEthTSIomggPsOvfWEwW+lNVLYFIY3iKcAhymE7DVYD6xayKOnHyEjlvCiuIjKKwcEt3 jspq6AITeLOSUTVBEiUGXaUvMXQ2mR3hZJpmKRaeypEZS5x70nG5ceuyp76GmO+nQf9jx8q8Lx8v /qAHFmwtXi90bfaQHA0caHnQAIydCvLQ4/TMr/Hy2QINSDC2CwxtB97CkAtBHbAuW1J0J4CTrCii I2Io5OzyZrXRc8t7H23uf+JMapLG6eFIdJ6WBgLatZyuohbQLmq4Uoo1ni8mMD26Ha1xHa2KChOk WzF2h+JVOjO01PpVLe2r+5p7Kle+8KofhaZh4Fe1ZL/HPtWSYAqGelalp5LgbHfyjFa+qW7TxGS4 0m4aXlMR0NPoHoXQVvhWs2SJGH9KisNVxcZyGqeQWbwsdI+FKLHjTEYCjxk9Vo4OR0oqJSuMyooi Mzg8dEcuUCPDyTSVY3hKKnCSQMsFlkHPcqkamwQnm+PggAY6F8dQGUFBPrfLIn7ydmpCxZq2ar6G z1tTLccFfBfrIVwxclaYgZutCZCABexdoI4xboOOT2CjL3zv3n1ZZzQnd+v9KHb4PVCc1eOq73CC Hg+BcfAmvjqPQfpWm13OdAA+jOzq66nsqG///KffArQiytwNAs+1bqDtXUcoEQdjLFTEDCRz/6YT xHADLRhumVF4S3iq2ZGEgmqZ9S02M5AlCYaPT20ls2pVfUdXS1d/5/INT+XhDFaAEiPahNcABEAu jqrGRHM7DmjTD6OYjTD9HZt75BWPVaUvaiW3TooCe3ckVjSonwOkme2AeYrEA8finBgVcEeQQ8LI Ki0r8JakKKHKqL4Ez0+iHJIs+NkQ1R5Dz1CmMqwkyBADhdfjBVFkCxxVUDleSAkipfAMJ7GKSAuR z1CW1Jfy0AMwDY7LHXIv0FfJjAp2PyaWXnCkynylFAYL3+CoEoicxEMKfRoSrcPIuTDtNcmHFkmk 30ypmau+kQYSumEVR2IsDFCxdEqCmLkOHqokGhUUcsT6pIIeOP1ufVuireux3ue/KfkMEJimQE6S HXo4twmHDwLpXmDC4m5QoilDVayPnYFeTVUTVMFuzOUseytuGkPAG+1b3NixtGfR4s7m9SudMv0i KhghSoadJB2VhHBDVcOqAiiFGx2h+ix5I7v+TxOrWS/jD9oF//mGbErHHTcRxyh6zHmztTS03dER KiZQwQuUApfOKnCjoGFPGD2rW9GUnKYKCjwWL0kKx1ynkxmBUmBtX4CrSmSZ5ziNFhjk6YmFnJ41 rnGcNbckKE/hNWHvUH8gfQpUOZx+zIi7g0Vll6s5o99gI9BlkOatcBBDmvoG7xTpcfAOUlBxOtUn HIoxjg0nLKwBqtCUgRRKMXtBUG3WFqR4cFHoBH6BRlkIokrBXoTGhZOfdSTmJ9o7lnZVrXx3k192 hcdID7TwKJGPaGdsqeUSQpQPUBOOoob90IUgt12aJEYyug74zjvMixtaO/oWVXWVL1v3jB8hQX8n iUoEhfnP+tPDAfPEWkITkcrO4MoT6HIjLZxfYfK1ioBh+jPyCCZcZ5T+gQvUn4h4Kln9G+i3OGPK isCIcIRSkVR8jQlCCeLcIqqARxafkrm8zDP5nAIXdutv5chCRoMDl0KKg4QWTaQkmkujQzg8z5X8 3hJOJjFqUdQXHRqN0j7mtqLFGSC014ZLhGUfLr14CilpJpZLKqaKTyO8yDNmpkYG5zGqI8MuAvjn xBYXJx3gnNz6ZFVt1Zp1z3/83osr2jsSibrW1a9OGNGgwz9o/RLS9XsBHWgZ40G0285bLGaHfHcE a8i06slbT/a1b1i1sifRtvHx2a0VhDPa7CbCFbugQgeNDdpkNnJGUMDlCOfg2slBTmcoInHkMV5+ 6kQVfSGMFU7dxodT4QNUMG8CY+QncdDvE2Th4m0dELhDOhCV1x8KRfZKEBiapiRqFJJPFHgBh0Xz EryDoxRoQc6oBZmRxniO4qGJJjGc+70loVg2I43w7R+hDYFbw9CCt2ib92zhppqAVTitjV1lHWUa enDO5myW6NoLZiu0HkbvfdogePsuvnobeGQdfH9dVVND95qP8LLm6taFdR2LWmrnf30zHLe9owDk Kgq9lzqgMG0yNXfkKyBz1DadzeJcuEDFsQuPJJniPq+tD5je7PIqaiDMeab6+EtveRmqS6hXca00 ALHc8jU9S1evWLqks3PV8qkk+YojEOdnSeVZMnDs+w8wtflaMOBhLIvAWSILQAO9Zz4yPDKBkOP8 jtlCSHiweJ9aGBF5cZy1iIPcFCMS4P/lIMsGDV5pl0VVxsTCKDPMhaGcyA5ohTTLs/R4SirAg+4p BbJJhLwk0rIM0VXAkFH4ZI5PcwwL96LAzSXIdUMLGJWhM+g8pQQvwAu5HMoB5oQsI1D2ODegHtCj CnbgI5yeuXE/S5yUbIFQOkMG9zIaehmoF8DQbInc2sL3blNCFE89nFw8WgETPKYuwqEbO1Z4dJFY 1XBdx3KkEh2X1ruHSd17MAYcquFoCtbK91x5MHCFOweaWqrbupZcNJ7EZY69tKp7SX/V0s8OucNy m9RjEVBAEn6f1WVNAvULZOIMRtgHoPf86vGrAwKqQ8ajb3ZHCCERuuYkkMXnVy3vXNLd2luz6Jmn bQ2yEFcjgfLPOv/kgI0D3huwkyNxODU60TbM/Ahee9iJFXmoKB8jqvDwg+2Enjpcra2x8hgNL9hA ETMqyioBwg0sMBxw5sDLzg2zQyzHsnSyIFGCkEYMUmCKgQkamsPZSbjWJJ/j8AO0mgqXIgppigWn nFfg8RwBLjNJsSKjKjlwv+PILYEOJgsJwdOzxvWeDLxDFIQTiWNghoQDbsoVXOsoOIxs0JKaCpcQ mhlhQsIDDY6IMAn5Sd6LY1pnIIp8K89CV9gXZ2RFPCvNzDLpxIftjf3dncvXjpqG7O73ehJdCxue +HrIVTvcRECuJyQcm811AlPK0jDrTE8JM6mXADNHFuEvpxlD8fnHqx6r7+he2tn/9HMloPSfIP9B OZBiCQe1LKgsq2Kz6RY3mTSqw+PWyxvAMw3FYseIOGRFkxZBD0vpHr/+v87FDA8NbfhbLIhaAULr +k9SUpQoBW73Q6fgNFrmC3KRCSq43fnxoUyOhRADZHGjgk/iwUs3ggBANIAA9wBSd8dgOpLhalVe 5jQZntphIKUbLhSUBAaOU94bucnkh0V+xt6hnIZVO7nUzFIyeGp8CRIthQvlvfAIavdhj9XsYYPm mXEuBf6kQ2L21Ys7EOtMIeFSwblx9vzOVas7b84i3pEzzRwqiIGAF1c2Nra2t658ZsKio6Fx+/sn ysrqep751D1qbV9wYi/KPgPh70sxRiLpABnvJl3DM7/ueuMVe4jUG4zFCllCYqXDf3rCLuQJ3GYu AUunYXqyyEV4YkVDa3dbfXPr2hefJxN9oFr09XvGPlGghv+s/DvgAMlARgYzmYMQHnywuBMGB/BG OrLAvIpnBMNsYvOsiQEWqwDHzUlzS9tzIUQ1cgSKr3eD7zuBtPn1bgiEwyvueHRPThDwrrusMfD4 OQStZbhsQANo6Mo/7FjDFSUpKQ9P3MC3qBsNSBYhLUVSWKUgKgL8KxeU8Xw2BbeXgMOtwbpFlRUJ vVIJjjtN5+EdHV7lBm78lqNyohRLnLuEOmnMKOGWUIBZ9JNtJQp4GNoDaheaOoP1dk/CUSrTM9WV UCEsoEPIhk8bO2gYmMewj0JIJFYf/3Td3+rn/jQS0REkMbVRaIzSFpMGArR78xBQv6c/wpouyMPv rKvoWNW7as2HE4MENTz/1ZqFzQu7vz1hwsAiRzexEo6UKKTZ206HIN577Zl5lX8eGsSuFaHXGC4w gQkkJ8q+QxJi4JJLJApw811S5D1aappVmtAOyM8tXVLW2VjTsvCJF94L3bFbQ7mQuzcOO93kJQoP yXv5Hde0jI5w/AzXKhJXkyy43ZAtURyzjoMcbs3TJn1WS3TDzaTYnRyLKcZ+M5h378tPJ+FT8Cp7 sVjdvCwkgTgUeLPGwFaCOLepCvaoIXTN6UyHf3CWNa8UMpCjLYsCr6pKPsurkAMDDrdIoV8hVYSV eEoQ86KQpyDFBNK9c/fgrfiRsWF4g1KQcqlcSmJGRYGCU6o83M8t8XHklgQWMbmxJgdtgek25WCB BZppInrtgIkbMoCz46CyoIc1w812W0La5BzzqAlYhQsRhevdWxy+2oKGit6xb00k+lvDp8NhGaEV 4bw72cN3b/U/2tD0/bnbETolb0oyHHzrmC2v9xrSspAAZYNoNXjYEFwBQ3/HciPvuXdbmroTbYsW 3RnHgwXFWva91FFTt/DjAUct9UYVgJDoCTn3ZkvNd95+rbqhOjkIDCQs05Ms5Ks5hNh6VzP3AhpC uOQww8QKHHGViwGSAzEsA71+RUN999Lm7rqVL71MxhHC1EEzsBnw4cho+R3UIhe6L7HRxWTRjWAW j+HG9PunrSWfLL5NngvzMK3JViuZCdDmcQorVeBhUK3GpDkwH15mh1OSZho4Mc0JxfUwpHHrF4/g goYh5Jmo8EHVZHQCEn8JzVV4sR6eoqQFFZYZkLjN0wxEueGzgJ6oBEeck+DGbI2i+BwvyhzHiucO C5o4dvdins1LHM3zeVageSqZyyfhIm9IOAnkc8f1+ML02HpfzbZUcHxU1rz9EVQbJsVpQ8UQNuFg cOsaFnMRnWMPoghxC8pn+7QU3cQQ4yCPZ6VwrwdPj+uACZG/er27qaVp521LaGoaGUXM0WLFyQvU 3RgF32Mr5l1sFe7/vHpxR13b/HVv78S/3T2yvrFqTsPjL0y1I6CuhCPUFwc/HGfl76+/+kJjW302 R3JjgGMQaDZQFWVqgIk8S0YDnlPtakCeQEXWT4Ba0stP9FS29DW2169974MA7WZd1RnkoSMvDKcF G4fA4Q93BpdofiQ0YnEJHsd3pxRFSMZtIkErzJx3pBG+NLtbjiOUnOoiKAshDDrX6FaQVwYnHQsy NMIemu5zywyjQUaJImqsAB64ChnbEs/R8Pwk5JDIIs/C/wsZSG8R5HFWyDF3bshantOPZiqaoAqM LAuaRHHj+YLCi7zV546b1c7U4dl3lpRAI2d6+EPIGdDR6KsgEAQeAHaXJRBnCHF2rBaaq4EbcnI4 hzsKdWHabnm+d2577UG0y2cqYsQtlzCYELbhFYOxbkIh8QWde/tt8ysLG+Z3N1b3rHn+9bfX9Mwv T6x89UT4xeYsXroQstup2puvPNO7pC0/aggiPMMjYBGxqWW3lxwaTkKNUghD44FtDhlO1NPPrahp XVheVtf33DNkTf5Zy+AAHtF2p2Kqb6fSadmSWOjCQ/nmP5kbgQPRx4gmS3nd/wi6ApncYp36xAkC BoFtFV6TRMURQ+Rh57icKLDmn9UCk81mOUgEVzh40R1i4XBeEwBxKO1blUQ4VilJNMVBTFtk4ZV4 BEVh4RYWhs8WJI6h0xLc1s3l4J5vOEApBHkTxzcCEYjRHv5cIDgkimEBGMseUJQM7KBt3XgVmhBf Z9q3AgnbfesEHU52gEFVBe4Gir5K8aUregXt+5f6G2pa92VLjW1oF2eqNZRhcWBoo4dauknc330e v3v+0IFPXnv56fWrN2w6+punggLTZs+S3lcZYhtrn7zy9l8f+z/S+Yiupy/Cs7ACiNshXDcVUTdb YagKys6cOdrYJx5vS/R3dq9c+tTzT80cGuae0ZGyIJiE0OQQTTBGhA3NQoccAPIYvH4AbuaLRWkz Mhv7QtqDk4RMNtg0JVXDnXlTiOILSbgmhGyoksgDcCjC58BPnqIogpMJwN8V19uQXkLLeVacchEf xwuawkpykoU0EQarEOSZcIg7MhyghCJxIs9JeZrO5elxhaMVGc5NwmFNRhIpXoTwNjwDT0nSfYHl Kdbhfm43wnxVkDBO4Mu4uKJQQR0yX8RIKoAgjH4dCfF1lAntPmE1R5xL9HQL3KuPtBxWk9fP/0TA LHAO4vKNPKyDieEq3r1yK0FNDAGJxSqBIdM3D27Z/g35FEGOiqkmSdTcdxCBBEGO5g07PCugrGti rLDpcFtg+Foewo4MWuKyVCT0+SIf27Lq7s2B7Zu/Lqi+fpKvTEno+p3VwSrka5xLR3Vuzcqa5hV9 HV3tHc+vL103JJDHKRxfe7D0xNsIKJqWJaHdVCfoDBvLXGbuFAayVSE5Gg6Xx1lYxcOJh2nL0VTi 6QydL7Sjov9GMo6K2mVSMvzOC2Zj4BlTb2VwDzUX9Od75Kn5Kgpc5JedMq8qUE01pkLI2uY5lM+N rSg6GZKTk0yBl5SMLAPAScQglwSgQdhbkKmsQlG5zHg+Q7MAShJEhhHhfkAGUrqVAieJiqqyskQL ApcXsoHyueMUtg1WLCobL4a+s5e9Ozc7Zf8eFMx7PsbXrYM3gy9aB3mDKuArbLyLm8aTjAQ/2AS/ Xz9xvKetwc/j8j2e7NYTFopOi3+iiMUoWFhnmGlfx4iAbK8q4SyIBSIgGReepZ5NvU/9WugqNTJG d+aO4uKkh9RjEXpExftdNkcToY0wN1tNKAXQDQ+VgFWlx9IoqHPmKJT0hvX9i1cv7+pv63/q1d+l 2EpElJDHghOGRm+MZ0BSoBt2PzLoyhZPvoGKPUJCjQxZsgMDAZyWyspkYDhIf75G237bIElkBMCS VLNg6pqCoRVfzZwytOE5Sb29nQRUTSxAejYHpy/1IgoqxSq6MojwimQqx2XgWxRYRW46upcbXBGG zaUzaUlhWJmS4IF3cMMhyVuAwDZKNhFlSkPeOXzMsWI2z6VD+NwhmEIoTTNrfFNZyGDmzzvVA5/A zXONqV8y7IpXs3vpGc5ThH9JopKkvZrqBZUm6Jsj6yaH7t5v3+3oqr1057YLNlidzbIONNJwc+8x Dxg6LjDcLG8ss6aZXI+ZPmmb3b17N++chJCv0cR3qUYInNCJsYjYDNw8OblpdYzYAsKxy5eQV0Y1 N3V1Y6bj99gJIOGMXfm9N9+CkjNT9TFd2GRZWBTRbvuaQXK1tzPHYL6HHo48vaKlbtmSxSsa1j4f wueecQ33tcml0xmT6MV0KjuuL5CCOtkW9EDTsMR9nUujYYicuug8IUfPuS/QGzlAyg05wr4rFu8B FYguYxIxWmWxYzwhRAMZOB2JFINHz7ZjW2oZ+OCOG62wqUF745IiUfDij8bC4zjwr95WhuOTggiQ OVmmM3kKouOSBEck83CdCdwbSPMZWYRe5DyXVQRa5HkFbjzhKYqJ7X5uX5tFLi1zTZybaEQ1gvei 3TK5X95i9sqUQqdZiwXEGXvhVLQl4VYC6Z8BJMok4YaJl9+vFlcF2tOrempba9547fmpUMAkYfEZ 04Mh1qABeF+GOAPMcW5RB7R4tRVjVUDi5Ritg9ISuy6FAOhrH0PA9G7iu8pyFLGv3B07xXKMXS4w tT+gJZA+zx4aWRRrKhasCYZNJn/w2UxO7CrhzyuFHXKupOaX9da0rVi5eHF95xNPBZ/n3LqOD5I/ cfYZx3c3yd7E/IKJf5cuNcArMi9CwtiNiD57aNSnvWGJNCTKGtjISzT7G15WK2fd+EJxFkmTwE3W +Vn0NFTd4ZY0LTUKwxADnIInaoGKoTDFD6rKcMWkc0oVsaOoynyO4sc1lVdkalRIwqWBcKkJI0AX vCxm4fGdgkjLYkpCBzcplsnCc5SpsUFKnEW5JW7KBoF5u08QaFmPGefrg3p6HrJlig0zjB0oVLBW gZw8VN+NWF+KvMevmYS0REfcBVMKWkpXb6qlrapn9bqWngTFu0wwpbUrHnL0NgRTZwhJJydYAYn4 TjPBIPrVNqYG0J+gOgmoRlQhP+xcfw9t6B1XR47dlNqz9MeElrLqxAPCZJyCHYAoc5VvJ+QaUmrF gHmLHBkLXXj1Doyyh6mMmiTAQwxwXw6Hq6Dw7P0Nj9e3dtZXd9QveeKZcFB+L60CrYVIBB2FMYE8 jSgdzUxbYdJb9eWkWS6OleFp9KCG3dnOZEbup7isbX/SDTgDN4lYSi4/JKMr/8xF1TRe/44TZRpS sfXfJudreE4SHruBryA3RKbwZiy8jyNKyFIJrAA1OU1kVC6lwEuT6Eue5ZD/ludzEqcyAlxkwvEi ek+eFlCwWFX5HNyUAy2lVI7PFRQW+mUD3s9toYtEHUu0XCTp2oKtsXiyS86eHRhUdUo6YNzmv1mF JMx/SH0Pbf5kbvO8tz96t76xfufeb534Uurp3E0Wgab52HkbcKdSHL5664qTYeOH7165NHCupAoX K3C7uEkUwFwn3FFSi/PqO6M4Eu2hBiSegZKhYrhnYPz27SJy2vjVywOMe8w+xY54yo4EZzOA2EdB HJoF9wDoE14csLxhuE1ecCwK703HV9jc6mWdS9f3dfQuWvfeO/HBJYQUYj4lhBy8GjzwF6bgXIJ/ lmAc4FGy8iwscK81Nj5EJggFlacWeMgd7tnWv8Nagf41HsFBTjRtHFHF1XjTAzqmTpU8kwKDA9f9 CbyMv+ckFCpF93bDEzfwYSQ1QiuCoPLpZEYGfqocvPwO9dCdgxrLUUlRoDNskhM4RRBZPu+bz00y QU6DzKxLloku8fcoK8kPCctInobxCV1grMw89OZnlF/9GDAtvy/rqVuxuPOJN57v6+t86+VnJ/rk 4aGmael/1nYCRiGAl3Do0xV/bqy/AE9lFQust7M/fPBSe1dnZ6KhZVXvrKXzn4iVjgP5Mzsfnvdv rR1tXx/ZyRe3QSd7++i91+fN/Ys0+R5y6RD5fUMuxdTgO43mnl/V2blqWWVT/ZNvvT7t/CVfGZZ2 +0gr/INPE9MueZ8OA40Fj8rerjP4qcamk6apgQO1+k0j5oKcakWFsAs4YPBqJPiH1sk3w2Wkog+N GxZH6AQNGGG49YTPwUM4cJwOcrKL7hz48zBeJEGAt9w5yByhc5nh/BjDwTc0zeZQbQ1N9xyPbrzg mQwExCUhK2QZWWV4trS5JRh/BYLsE/zA35CEW7y3bs0jH49SzCNDWrNq9WbWRaJ122wbeYT4XPl1 z7xEbUXdwhdef6V/Sd+qZV1ZBt9tBFQbuVk492Oa+RDIdhCSW8Jqhz99sqat4bNffrt398S3H7z4 xKonOjoT1dUVjb29nb3L2ha37dy2bc/OLzZ9+d6mL97dveXD7ds3b/nyvW1ff/Hdlq3ffvHxx599 +NmnH27e9cX3W775fuu3W7Z9vufHHfB563df/bDls6+++vyH7d/u3r/tw3c//PDzz7Z988m333/9 9dcff/PRhwf3b929Y9v2LZt+gIbffbV/91fbt27e/N2nn3/y+Xfbv9q55du3Pnrp202f7Nu7Zcvm zV9+8sEP+7bt2f7Dpq+/2rP7+6O/7P3ui9c3fbNt847Pv/v2ix3fbflm80dbt2zec2DnvgPfbvrm s0P7t+/du/WLLz//YdfX27Z+um3Lt5s+ev/bndt2//jZ5q3ff7npvR8P7Nr5/fb9e7cfPLT31Kn9 +3d88dW2TT/u3r7j688+/fKTHd9v/vzrrw4c2gKAf9j69datX371xbvffrXph5279x/YuWv/rp/3 fbd313c/7QYWfL5567Yfd3zyyeef7N/7w/6fDu3Ys/nMuaNHf/5l61effrvt03NH9+/58eufDh3c v3/rnr1bfgHEDm3e/f22LVs3HTmyZ+uOLw79tPfAj59t2759xw87Dh3Z8cGbb+3et/+HvdtO/ozu cNy9a/tnm97f9f1Xvx4+tO2HzceO7T9z4ejla6cOH/5x15ZtR37Zv3XHB4P37+7Zv2PP/h+2bv5s zw/f/Xxgz497t588d2b7zk8++/LLvSd+Pnr4wME9mz/ftmPvjq+27NgCZO7a/d3+fd8ePH74wN4t 327+4vjPOzfv2nXq1MGf9/+075f9t68feumJNe09VXXt/T3dXY8/tWLd0xs+//KLMwO3Lp49Brr4 5jPPLFj48OyI9s3UcAs8W7uP4ekzUHDXWEFKr13dWN/fn2iqWP3mGwEtS0Q/uHT32QdSg2KabEDa H6DqDFzqXAJ0wa0sqbfju1w0aDIuFLLLHTtpvsdMyfuyMNIa1oRri1V0+YhlFIMTUnS+cyhbGG43 pvXLBCHlxHLvgr5NyoyKspQWENoMy0PyCXZdsnxGgjfgVIGWcpLAsGw2y0L2CEDIMyzcKwgXCAJM 6EuAQ5XQAELi4JpyTE6W4cbAYG+/h1YYvM8bMX/UxFbFvBrGdlZfXUwiaGd3aOQJG3qcL/Q233Y9 M1QztAoS4hy0mg8+z61b0t3f2dvX+8Enb3b3tFRVzdvy7fsT0gEmlGoao6j7QSmZ5fV/+vK5Rc01 K1ev7aipqG2seqx8bv+ypb2d/SvXPdnc1QMsrqyZt/DR8vr6yvaWusq6heUNzTXNdfU1ZU0NZYnm ytqqisqa+qa6xprK8rbW2pbmprkL5jW1tDZUzSmvWpBoam0sq2uorqpvgr+qGxMV9U2Jutr59U2t VRVVc6tr62ubGpqay1uqEo2J2oa6hbWP1lWW18xPdHa11VSXNzVXPvZoVX2iurGqtqqxurO1smze o23tzdWJmvkAvLMlUV7T0FRe8Vh5oq2hqayprbmhuaN1wcL5dbCMaKkpL59bnegor07UNdfMn1+/ eFF3Q31TR3fd/DlzGpvbuto66lqqG+b+NdHY2NFUXV9T1Tp/wZy6uobWxoWVC6saumrK5s+rqYP/ q6+uKq8peyzxaH1zU3vZf86pqW5tbU60NTZVNFdXzJ1fV18+v6ppUW1F2byK8rnzqpvr5jy6oKqi Zn5lY1f9vz/82KLuxkf+fU7zkkTNgrqK2pryGuDFnOrWjpaFla3tbZUN5XMWzKmuqVowvyJR11RW kWhorJlXUbNwYW1Zw4KyhTWV9WXNTfWP1NQ21tcvnNvYUFX18F/mVTXUVDRW1lRXPDp3QUtr49/n zyurml9TN/dvlY+0t3ZVl1X9veqRsjmJxUuaFpTXdre2VCfKe3rrmpoaG2uqyivmLfzbv1cA6Y8u +M9HH2tqaHuk7N9qattr55X9ee78ioryeQ//dW5L86IlKxYvW7KkG5Rh2eLnVvcl6v7+2J8b61pf e+3Jyq7Eoo4uUQrk6MzycRAUvaA+N0n0xw2HWK0ZPd6/KFHd11nf1b/yJWN7cFq6DspjVL8UvqM3 HiHWFY4CiiJxck45T5SsPEwOIkjNB2XIW5jPQ4ozQYaCmRN2NZhCu2zNd7Bwxsg2wXA0VUOxXU3h GdVpg0Xi4YH3HDqJKepne9HaRlMFUQLVojSJlvi8Ap69kM2zkPfNjY4O8SirRFBEdNSEZ/QrQGTU ShHhru6UBLUl1ju3xMPHCrBRPsGz2DxINZfTVyeWAozAXcAH+4lA78HmsPsQROk96qK7ZjxBkc8T hEMrEJ99bZDvyQnM8EI2dXnl4u6azs7Gjrpl6xe3tyyqri9fs7ybwepavIIn1omqyFaNRl3EVQiZ 7NGdL0v9UT3wzsZHmyq2DdwfY5JXzx7f8smLG9eub+/rWLJ8aW9fx+KVy+/l07fHhgavDowm7964 PTB0686dsYEbN65cvnz21t2bwyN3h7LDI6P3Bm7funjt/O1bl69fu3T28pkzl8/eHrt3+vzxW4OX b1y/fX/o2m+/Hj1/4dLVW5d3bfv+8vDglVs3rl67eO7ajev3r/x2/nDq3sidWwP3h25eu33z5vDg vVuXLg9cHbh17e7dW1evXxwduTdw7ezJE79dHrjBCblbN65du3TuyrWzN6+dH7hx9fipo6P3h67f uXbpyumT54+dPX/y1xO/nb1y9vLl8xfPnz55+cyli5dujQxevXz42K+/XRy4dfni0WPXrgzeuXTl 4vEfD/127/6FmxfOXzh3/PqNs78d/+X8sUNnz5y9N3Ti7PkLw8ODN25fuHbp4uUrZ0+fPHrqwoXr N04fOn5w4Mrpq7cHfv35R4i9Hzlx9tT5Y78cP3rl3s1jxw79dvbMpZvHThz77fqNC2evnLp28eLp C2fODVz9ed+B3y4eO37yl1+OH74wcPXX384dP3ni8sCl67dvnL5+7trFS6cuX7tzZwCwPXP14o0L R6/fvZnJDV4+8ev5oVuXzp+9fOXKqVNHj1+5NDg8/Oup325cu3zhyuWjx49cu3fj4rmLl+7e+u3M qcPHfjp+5Ncjp44fPnPs+v07J88dO3r2zL27KCv/4rkzBy6cvH7r6pGzx69fu3z416OnLp65cOPa wB1AYPDuyL3bQORdwOX6wI1r527cO/zpm13Pr2puqazoXdHaXP30+o3fbNl+4dIpQT8Z9Nwzz9bV LVAVjyGW9de8f6wa0+87OvIXLDbz9PK+su6Wtu6uJ19/208IIRxQP5ATttRUz3eKDzTR+CLgmx3q CyFEBcc4YLx0hcAqcJPMYCwnfOKdnUnYSFInCDfQe+z+ZZC6PZF8AUMJRYQ1Hv61P0IEjnjxnADs UYArjUBLORElytIKl1REmlMlWqHgNm4EKDkOfim8e8NDRF+WcwLy4+E9Sh4C4lqezTBw1Ylse4eS CGN/mlxrBB1XZgcIfNOJP539Ihxpht9uFYSAt3CoSVr1NTEh6AZ+Wkh2VGvsknoXN9ahu9mntgx0 k7dvv+YKZm8SFHTKK9N7N73c0NO6aFlv79K+1iW9VWUNELQsmz9/y45tfqQ5/h7jdGjwnITYiPOZ bxdEzPj543X/o6bytHntLQz9dmjvB2+/1tNR98qXHxBBcagUdACG7WeyXUx2vHgrqhs+odleaosX nYGTEJjz+/72H39uWdb9zeZNQ3lrDu6bLzw+v+VRifVQ4BiXpnHSNS2wogjarW1EW2GiW8pteLy9 sbVy0dqlK1/ZqP8wnUM1PkKmRZYROrGYI6UgZW3QQhuTQHjFORg16uq91Gig7i2VNQUivvBflGES ov/SKd4EIfxdL7TgaUmUe42KLnWLJ2Y+iA/BDCMtloUMdHivUNEYKTcuSJIgg9+dxNeesGIqR2dE DcYvXZABOLwLD09d8pyc5zmWZv3PUPry0Zdrbhoc02Q8iaB+vLSQ9MXYVmGMRRfTeJegFtB73IbQ bFhy2FvBN45Dlxxbj6AsSDY9lSmYKPwvcGxSghozvKy7dnFfd31v3bIVyxcvXrKov7cp0Ty3IrHq iSV+vA39+/QYx9DohWhYFPHY6e83ffK5fj+lVZQ8lYM7mfxAx7hi8euq+LubLKLLCG8E+Y5QQjxn ZzVfKwpog9DV+/cHxljngMKpX4+8tHHt7CDPVz9Do5mnkiTxFHIDGBqTeBuqG5cnytsaW/vbFr3w YrygHaGNUyEmymnAa5Z3UTrF9iCcqNOLVy7GwTuzV0a+Ax9HzzMAA1tds1tlnq3MNpkpoOdvcAGX CZoAo3gBnOkCI6Bj6/Lo+IiinyfMUfDeJC/xKM9elbJwewl8KSuMLHFZKkvTFOSWRJwUA7mPvlOL gYwFK3whom+5HCY6IJGc2vY+T02Cm4E8FljQgiVtFGMcOg4MiNmTDFTQGDsmE7qlBfDbbp756pF5 1R0r+lr6m/s7W1cs6y9vrayCFN+uls5E4tbdWMxBUI7Z6wegKHpnMUEwq5bZkzAfnYE60+lkhNDe mJjhD8ZxXYoRhn8NZpZiU8sDOejXO+OIRDMDGRl/TpWgBonNKUG36KU4sweJTiyVpJuYgWKBYsXI re+vTyxuX9S3aOVLId6hJMEsonQCTfQk+ISuM+OYeBjbiUGat4SrELHpMFFkUqllbx++z5GYETe2 ez8SElpYERqKt/XG8YhbQRf8geCMyUtWRYjr20VZTCZBtwdKxUOTppvxsMuUkyVWLtCSDBBoFV20 ohXgX/0DBwFcmVU5CAGL8FwJKAQtcoKczzIZiO1yIvK5cTEb9Gkw7iFcBIImyYECuiDGsfhKLoq+ BlUsM4dDp/96iAlgEtgFdJ27I9XAK+N7+IxZ6jGN8c+9sLKtr3vFmqU/7f2pprZ+zdpV88sSbX2d dR0LysqqX34V75bOePFVIcKpekpSzXRR5eHpEqI9XZhO6YdcvUttdszwCX1uX4UhYWksQIyOfO0Y 1CSkjgR58jpZ8qpx1cSnmiYmLy6fGxsZue0HnFAcvuEh6McyJLGC4WNh3srs4Eg9taS1rL+7va9p +YvP+ZEQ7nfvWyNKPfrC4RylFclIscB3E7qddYRaNAX+DYdb8ODZuLg4j26ms/ErLuBRBEHe1lFk pKsOv8CThTnYw0HP6cgTSdv6N0Z3wDrcxGxOUdo24qmaUmVgOFgAWpLyKpwpg4EPlxKqIjx0qSpw i2BWhTw/hWVohhPhHkGWEVIC5H+LGd/7ucn55VjTHq72AAjkO9oF7OL4+sRWb1vVshGxD9LcbH8D KTrIKcwA9sQNIvdEFgdeThJ5+yYj0GLfWLCP5+I3fO56dX3Fot7e/RfO5ZKDPYm6RGvzYwsXfPD5 Z+989HlVVVN7dw2dTWEVN8kxENXkA89baG6eayBkgugFmSBsEC342DWKSL6BEHWp7Ja/hAyPk5W3 gAkRFL/pvcCz4enICm+BhsDK6LYUnMerJt+1U2hn2qo/8G5aKN3w5iqJnxqqW7dGDLrwS/8PIwb/ 2qcJ8ywQO4aWCcvgc2B79fzaltqenq7FlV1rV8fKo0jAJlY1EM8LWqIMsaB9WeqbV2L4JxLzDrLz 9TEiIhaxud/wV8yD2nfhFxGZUjc3Nm8DnU/zwMrZK2OmMM1RkfCXYDry+r0o8HiOghxuJSnqjyHI wiCNbhIEhYdrBQVByGscXNTNFhRKhMvGqbRcUCSe5/KDdC7J86m4fG7SeUhBGQtAPMJVksEP8w6D kZtI4IWhZEYeCMqAdBKCfQQG8pK9tc101pNULT3INCuc3TmGDuyYA9V4ErKQ6W4E0bPtg1ORtbGI GXCj5pM3ltcvbli3emleUfO3brS3NrW1NDcsaT9wdDdgl+heWLFg7g+bP9GbB70bCPdprDgtKJDH UEklEXc90nFh69fMf7Ckdm/MTWeAV/Bf6H6DMmDaOiJHDF7ohceE7Pzx0JZZSAU5vd41YZ7GSTUW 8h19bi8+cHlXCxAXrgRwLOYO/2lG227bzXaPfEKxdOTgtI3D7QdWG0sO30rrOxu6mtYu7+uvW/7q ywR88KhSCmUOT1c0Whxb+76bAyuE6BP6TE0uUfo1t/VdZoRfYNBCMp8fPnHq6I8Hvvv8i08+/eLj rT9u3b71m42vP/v66y89+9JTb7z56udffrLn8IGvNn/+zeYt+4/vPXn84I07d9LWE2Ie2mFcJRd6 8Uay1Q9X/emRblRwWNDMQ3hnEjQf69IEPnBFIDxiCendal6WxiGXRBAzikRp6EF4tNUgqWlJHOcl VhAg9CkWBHj3nePlcZZNZ5iUokzmlmDiCVfnIbmw9YXnmhrL2tvKVyxv2riitaO96sVV3WsX1e57 9a3RQbhi2VtLvH/FS0BsbszTiWPoKCT+JTAf0UFiH8vulRKK0oyA2b83jCxWOO3W8A0rrsWbXkYT zRUd7e1f79oFFZIjN9tqGrv62traqn/5eS9888kHLz/8l0eX9XVO3Yr1tZu4t9JJCpQk0OQ0zbOO Bo/EYs47DUzLWLCY6elENYSa+eo8yfkKMxDfWSrEBFw6xfMlP3QFZZCxL8sDhbtCMAoizb6ze1CK vNGwikYoFG9sUJk0QzqFBUXJsT4JuwiZk3tpbaKhI9G6uP/xt16KBTkdiF9kNLaeCMmMpT9j7nD0 Gn2tQWxDWxg7cfY2HnEkmhAL7d5Aglr+AOpx//5vX2766r33n1m6qDvR1NDSXF45L/G3BWWPzSlr qE6U1c35z7L5VXNq6xNNq/uX1JbXPjavorKq8m8LK//WUFu5cN7D8+vnlC2s62jfuHHVi2+98NPR g+n0aGFaX543ZIR1FWkRXFujuwHgJTrEIIpRbVQZMxb0jYY0cAXORaJX33Fb9EEVs/CZRXA0uLQb nn/PZcbpfBK2iRSeZ7kUPKDDi+PjmXFVEkji3I6xfegp8DDb/MYztd1d3cv6FzTVNnQ0J+pb6loS 8NpEZ297c2PLZ6+946JQviEHX0zchllc2xaOiBOO7UCen8eQc4NDCN87VsTkBedl8bav3l9YuwDe NxnPoArjd2/UNZe1dLf2diV2HUJe+M0b5yor4VGVeZfPnTBhT8gc3KIUFg3vt0Ah5E/RnMHdQni4 lrSc++bpis6225N9TLm0KGzXdkrDeszoPIpHcRuPQacEEkJBjoHA+pKMuQT2zeA5VWCCLgPsS/14 ddjBsdjzwzdNdfNtLPN1QUiY7FGn5GPBFz8mA34/KsNjkJU0/SUWybIvPdma6O1ftW5p7wbj8plY IEdhSACfLEo3AX2JQHOHI16ENt+bJuHnr5+5Ai+mkBbymqQQS10vzw5//9VHr7z8fO/KloVzF8xv KK8pT5TNgWe/Wp5cs+79T178btv3v5387dzF4xevX7907vjY6N3kOAoVwXuMN++cu3P75LGTv539 9dSB3Ts2bX7/ifUr2xNd3e0tla2JufBqWEPL8iW9q59+fMtX3+z8ZbefnYpFZJhhOBsNDy7crbEN CDMXiKkYZ5xgL0oa0WcEbNWRnyNLYPfgS/iP0hRaYlCEW0G3cXBwFbfEZVQpJ4jw8KRC0RnwlEdG 7shUhqFzPE9wV+BERlcM8v3qjWdeeOuNlZ29P/966OzZa2euXT9x+tpnO3b2vrqmpqWtsXfexx9s cerG2/QAC4xB6LFdgifRqaAC2zRf595AH6sIyTAjhxlIBI4nBsgh2FXcEU/xiSfqa7prVj1VPCU5 cu9qfX1z94ru6samIwf3YBVf1dfT0NH46nNryLsnrgl4RjfBuLcYRzUGGMgXxE0wk5WvX+/9e03r +UmMgiwOtaAOIjGzJyqqYxcCt/FqEHgchu3dsK3e2EDsyiK7EKKEsR+iVTjKEAO/2fRhfXtdqPbT hmco7LwaTUyQmijpayRVwBvE01ZiMj7c4Ctr2jqXdy/o6ex56km1uN6zWKRpGyYk3ANLFaNHHiMo D+TDZ1M4AQ1ik1F7EmeAhPMedQINZDcvN3Pv3sXvtn6waElb/YLH/lI2f8HciqWL+5595oVvt3z1 /Xc/DozczqHjgyFLKp26d3Ng2/dfvPfey+s2rKhaOKempaN27pz51fUbXn7h6NmzIeFObSbKxb0v AmjAB2yrYXxBgkh2ahMYg8Y5V+xswH+sRAF8cLuZAtwVo0I6N5gdXkFsAb8cQAmarIlivkAzjJiH 53FoIS0o7Hg+T3M5gjg3SiGwjHbjTyc3RbXc6oDdCFTz5883bXj1ubVvrLYwAmo88+nzVT0dPd3r 81bD4n0FB0DCA8msQAiEbgstBhH6gW/MNYO6WYQW1qCB0Epq+o30gQaMhy6ZiQJiMVj8LzuR52oh xGLygFFsNmPJ8MaJoRaFTC9Z2Th/3ty9R67gH6jsMLwQ3rK4qaapct++H/CXO3/8bm5Fw+LFTX4R Ymf2Sj5J/x6smOU/uUp897vr57fWnUBvzGLdJlQ8cnojKhs0D4dSiBVmoEHqFy4h4JCmFOOmBHVn QxUYmGj8fvb5G+Xz/z5VKjNywc408wQ0CmsIobGNET39OrB4Cv3K4x11fYmOvv5n3n07HpAlgZIt CdSZBArKE26vBr05GARxix0LZNb8+4FEYf9KnjWuXj381hvP9i5tqq1ZUF7+5/kL/97bk9i8+dOB OwMRIbs3167dOvHD3q1vvv5ET2vdn+c8PLeysrG168V33r14o3R7VvY5CFtNY3PS+KD7RSiGhadg 7AlLipAcHbnF5/Hwh+9FlgHmK7wKXpzEc8hTUtU8xyf5AlzhnYYzl7LGy/AEJZNiBRKf24vfBvag QEWTR1OuYbbv3365pa3pzQ+f1UFO0dfvr+6tbartWbQ+j4wYQMNzJ2Bv8fwshtWehQPtUTa7h5iN iKaT1ts9iYkeNfPazoyGx+qZdFxpEsjPzBDShp6D4d6+X04VwUpsJj2iVyacmbT8mN+pSnRioJDL jf58YJdUhCqfPvVzArISO7obW8q2fP4uRk/N0p9//gmdzfrtITo6ZFFMSSxsLJnBsQAWYT1dLD9/ uaGuLXEg7a3G04WYQz/GBly4AFUpVhEzyA3ctccixNBDGAKlKAj+i88/Xl1XLynW6EMp+jPBDO10 hm5YYoJmBry0dmV115qu9r7GplVPTaAQbllbIgJmlbwC3bpDOOWViG8YrGVqM/70varIghWEV2MI K1iAXr99fuOT3WVVzY1VVRULa5585tn3P/n84s3LNo4Yrp1lYiXcQPDR53un9jy1fnFDoqWqoXZu Y8WiNcv2HN4pkXoskcUnwnRrJJyYdEbDsW1DiEC7KGuqrFIinMCE3+CNZFWAaKYmoAfkRRUZeY1P p5KjBQkuCqQ5hoZ7ThRhlKFZUZ08Q+no7gRQVlGDDVkD4wn65VwhPelKbn/zlZru5le/NmzK5ES1 4/Le+qbqxUuf1D0sRNUECPwhRutjeAkGKwmlBSwyM8RAKUbcPDAJtKQ2KgNuGGdvUXqPfKJBrqho 4KWGb7R1NHcs7ihLlO3cZbz67gOBL8CVlm4YhoiMEgo0EEsJYYauNmWl+tO76xbUtZ7WbwKdxQUW ihhtx7UNCK50srNzhUhLLc0yVhWIMnmUPKXHWxNeffnJurZaSXLkAzyAXFJZhLGBIjcMB4z81HvW DgFHkmESNJdxYuzVlxfXNS3p7+jr6HjmaTX+PDdfPvvJAenP7HG7w+ibL4VBKuAN89BoBFozmPFC UVUXPMMEmC4d37lsVRuceKyvr1+3duU3W368O2bRYTfzHoRbAepqssxdO3fs5SdXLKhuXFhelljc 8vU33ygxJDLhDTF7job+Dc+qGs49nszL0LEG18g8SRiJAyjgDc+6Qw0FP3KiZGgRMkzwrMerck7g uNHMXUkWBZFXVIoV0pxAiTJn5JaYBYnzMkJMIT5j8uM3Xlm6ZOlb7z0xIYLiNJAvZFc+3TantuLr TT+KsGPDQYgeO7hCgYP7TLAS4IQbXMzqBV/Cf2btd4xfA0woAtyVaOl9Ii/N0TxaHGv8J9S0mDDz IiGAfpmqOvZObLGtfVpcCV84bsMVdMBwx+1zuUOr3ODtro66hr7O+eULfzuzbypedqzw5SEYDs7L tw/4cPwM00pG68YZKdYZ8ejH66o6um5HxYXcCsPgMqxJuF7NswiAArUhcYLd6oReDpGTjMkM54vM Bv/DOqi/+vDt6oa/02k3HYb6QZkTXROIIGhqni/e309U378SazCB3CsiUVdzz45GFSZd8mLukXl1 Q3/Psv6Glvr+jRvIQUxvTTBI06NCZrJg4oYApLlfbKzARJQIGTedMRbk0xxNKImQz984u6KxbGHb /Ef/+vcnn3x669ffeHZj4YmbR+HtaXgs+x1+un7m+AvPPNnRXv3n+kdaG2vOnjwrEQncTXzF75UC dgVxj6BI+AYSLFOcYYEHpjkpF/7ETiby9BQZFBJXhtUxAy/gwM+ceO/66BhOddbAzSzIHJcWZIqT spzMFWQ+mx6h6azE0wT53F6isDjZPgZu27vv96zuqauvevut595+++lnN655542nX3z1qZbW2q6u niVti7lJnjoGnNyiUJgXRvGI2uK53AInxPKdpAmRgngqerjVMGG/hHOMGzTzknGSiPTIwJJFvfXd tfOb5v6y50f0w5TNbqPm5OAUVJy0o8CqkRewr0aIG4ZGSK8npyd/JJEsISjCanicw9rSrJn5kXGz 8xROEwgRwNV4GS30PUpoPzgQGqhyPjVTix9yVCcTgVza+C50yftyqqlvK00t4nBSD5REOOEUDafw ranC6K0bV0boQbhbKzyUCC0VlNRrCTN5SBDP0zEW/rmnVq7dsKy6qWrlCy9MwCUfceYpzzwLu5Hg gXyJ9TYAz8CzmQZrHDS7w04AyQ5SOEIAcrxqhpBP56+/8ez6R8r/XlnZtLi9du/BQ+4ymXllELPZ l5auqGxtaqpvWLJi8Y5vjM1zC9Z4sPg7Azn0KjuUiXQRTYX7/Yq3VEn4aUm7SqjoVkEmq7vaIEoG PGodCCeg6w7hG/ieUwVOhnu7C7zIc9nkLYnNw6M5qgzv42YElZc4moG8b2osos9tcbJ9zOXBdz+q a2/tXd7TlKhraoSbAqsbaxNlFQsWdzW2dLdXNdbeGsRLECgWYXt78yjOb1d8xXrnolke5PEPR4XE 76waAF2g8eYBA4I06hvUEY6ooKpvqW+EuMzfB4Vp44PoYK2o4TtN3Q0NsCytnb/9Z3yG0svcvPfC s829C3s7Glev61i2vPylp15XYQg4HH4NYKofwKp+x8AlS249kEgyH7uJmDCDYqYYmSQcFTb8Ig7q eOmdVcjES5o3NBLtcrQJiGPZ/N0UR6LbdhwiGzQvstB+sel3EhoD8Vxev6yza1lL1+KeVc88OzGX xbLSBs/VKCTeYSC0Q1Q2z8J2NoLoYVoh8YMdx5fd5SqpVhjkQy/evJ1BazA51sQC9+4HyyoXLPhr dWVXb983O7Z4jrSZ0pZ79lTYkfGbr721tqam8s+P/se6J58avHfJpnkwaWDpk8weBk+EPJ+nJoMU +Hu7zoiyCvdPoFC3oB9j070aXlPAfYcn37G6igWF4yXIB+VUBdIpGCYPYW8BYlmiQGXT2UwqKWgU nY/tHUqDA5hs5/Py2998uaGndcXjq05eOX9p4MZvFy6fuXF5x8nj7+/5fmFPy8LW+v6eVRnnfESf sa3wY55jy7yvirNWCIuH1TOSIhyF5AjfsAjeNiXK+LRMZiT6h1H1nkUwwsA3R9ZNfjl07VRtzfzK tsrKqoU/7cNLUsf5tYjYtSvnF6/qqG6oSLTWd3R0HT1xhUdzW7jRTsg3tEIjFL+pmpXw69kBPyBA iPcBUEAY72p5F9y1x/rWkXBfsLhT8rHgh6bD73bEwrlTbl1baCRUgBCEkDcxr8P9llLkUB+kmiXV qOlhhJUE0RoCj46GpQvh8XXdvcuXdfd3dT+zHkOXabdpwndoO+4/g6mJch49OsneEPwjlKXGIBh8 ccRlFplOK+Q41mAqt1geWiuwPx7+trm5orl30cKysq+//C5HP3DWSbty93JD67z5ifr6urKvtm+1 y4sjzQ4F0ems08BFxj4enphgZDluEykFdIUGDnLDI8dQB6/AIUKeh/fe4ZMiI6cXXr4Bn1vSf0V3 xKFL/5jx7HiGySoCy7MZis5GjHPbqcZKAFJ3GN57P3jl0aYFX377tK2ZNsQPzG+al6ioff2TvRO/ GoOQZDR6BFONoTHhOBaTGQwsjBWSFS8JbUN4TCEYcggHLtjojqk2XnhgbO1rCe+ZErTK4i05J3gp I4OJpr891tTe3NL60/6dWC+d8IfmxYXQjeGbj9b8HV6yvH0dh2TsJoOEAeE279wUGA8/t4Jo15Uy FtGHwNwccotyH9w0TA8W6VvSwEgk6+GmW9Q4SwKOvI4mQKAiSsm4NI7ilQZt61ifxKJGIRzaemRV eo+aoARGxNOxua9TS96pGzmWUZ99ck2ic1Fr4+L2xIp1cYsnRY6uU00PdGaDsKIR59PaIxSVkvkQ ptvoz9/2Kj5PjzmiPgFWgmPTxZIcubVidff8BYlH5899fM1z1+/A5SdxTV4lZb4FOCJNLoibN73e 2FpX3VBdUTf/0tCUHD8VLTYMkVnsjJnhxgA3NlXwN7iO4cTCnyBioyFcz4bC26osyxrcyY1nYXCy YYDAMURNQvl+6LPMMfqYYXlFEGWezo6n08O6Q6Ex9HjsPreXSm1/68355eXvfLtOr4RZg8jjUE56 4YODn9Q21Pasxh55UG+GRPux7bCPInNfFmsLP2E++ha3Ov5DyxO0R9eGLwJ1gjpeZt3C/eOcJMeC 7zHEKYzADWNFiCtjBS22Td671t5c072ku6yn9ocfvnEBCL2DtwQAEaj7zJ0FtXNr6xaOj4c4thtC LiTzhHcdrEJAhXfUFlgahSKzopLgbGYFNhZBB5EvMy0VSLCKyARvlMxrj4gDjSSNmITeoDwkqU84 urMksEpZB+UylhL+NMA2tAiYabG9JLMAOYaWscm/8WRPc1df46LEoscfn/gtxh7NIXOSzA0zIYba z5T++3M1n7qmG2SGz8HBmGkbCLEk/1jstj+xZDWKHtHuPd/0Lq5/dMHf+robfj52VCNxlMg6CFUr HpVOpofeemHjv1f8z7bO+h/37zNjkrLecQw/es+DOGHB0G1sAYwxAt/TKrjRuoejyqwgUbJIibyg afi6booW8CyPelHQl6osCSJKOJFVOMwmiWKBkaQsm81D8gkX+X5uhIY7661D9Lu3XqpLNH6+6UVT E+yroZobP17T2Va74qmX9W8s3oy5F2iCA6KBlBVDgEFiXtCQqA0oqUVPffXGPv37NjEwwfph1Df7 wRZbGdEUQheWk0BuAIdNWouD08B/u4OOuDR45temhvKO/pb/UfFvX2x6Z0KUlscjpijGWPJyZX1D baIuNRQ6S5I8LhUos8isHvb5xkOmRioOQAg6w6FOT29+orq187rXHGcmGTs6JE6nGSIgZv7T9BmW 7vEUFTLZZJ+0pRA9YZbajUDpHL6Mzlw7W3y1Ii5Omm0CfHZQ+A/ffaG1vtmTmzEi49ZPiNwhctsY QlUCNSFc25g1AW/QcwXRvroGlfGwSxZbl31xTXeip7GluW/1i+8GQnpaKs8eGXmTa8kNiIs3Ucif hkHnSuZLz20oq32kKVH2zBPr+OIz9bMkv4hktvIR37aP3+7orn300TlvffGxUXXgKqy+3IruyCEP yxAK9rbN4xTvxBqTo4Tu3i4eWBc5ePFGpLKpUbjwoSCisS/zdwVBZ6mCzllCxrwmCbKcVzUNedti XlVEcNlViYZHiwQRrjFBb79P0QmbkcC/ejDIW6WmwDu0ZXNZY+Urm56ys+SWMFxZM69tSf2zb3w3 9VfMEUsvloUL/tXiQzjy3Y6tG2nGMDP6mp78J+zU4oJXYIZ1tiBvxtzNXbYbC+ASnhehCU4mhn8B lIU6QxFRApOJlVhHcaAaw4HmOGKN+rpw+lhiUUt9Z2dNS8NPe3FuiVEsrC7iLMlseVN5Q91jp05c 16vC7EXuQxuMchQ3fEkIKpBlJFwbwFCE3sN4+T++vbS2t+2KFXezQ4Mj2WYv0zVFaoI13k6AGwNJ vvfgXiDGkvTlUYcgro+OmcdVABSMmgkR5GGXExTDLO4S0Q5ydLBar7z9VE3bfK34dmlcNBKwNK6u HiQ4EEydupam4OBXoGIJkdIbnu9s6Wiraqte+eYLgQARVJ6emcsREfPNAQSY/p6rgDVwuBCjRBTn hLFnnltT19Ywv7rivfffm3gmkNDTNU0rPpdZhUMfFDIbrqWl1fDVi60tCx9+bO7GN9bfuH9L/1W8 PDwytZphxMBFSZoSaw1umN0kPEvib2AGR/5Pmk1CRjwkrkgFLi+kMnAhiYY2/zVUkxZ5dNsJJcAb 71Bf5SRqZOiWqEiCJLJSRuTSEg8ZJhwEuSWBoWmiM5Tmmd9igj02KhyWhvs+e31hc8tzL68++uuW 0ZHL53/b++vOr84e/+HEyX3di5pqm5oampsv3UnZhEGoKNDOPMlFDHoB/phwg3zDSpJPpaFTC3yX Om4aS2Je3Zx4A6aR9gMfYGyY+Y8/O6/74Y74sVtX27vbO3o6W9orDv6023NcFXWJltOJJQ2J5tp7 NyGgDoVc3Bi8hzjcHG6Tq1REMfZdQoP0QOQUaTny6dqHOxafyXl5PGJhdGhkIBbL5WKhLLDDBXss 5BMCIR9igKRlF8Xwqp0sgJaJzDHyjYtY9nEd9ccB8tsvP9vdXl3goxM4hUPDd8+Z/6ZVcqI8tNeR KHLGRpZhGACGThqRwigLkqlrPy3/4orWmu72hrbGdS/hnd6SFu+EySh0lRTtBxo4mCPz2AEFCGTl AtCeH7rb3VL5b4/9n93NFZdOnTDNkjiIS1ruDFzNZe3PaQWa0bz7IoyIeQGhcslly7seSZR3L0qc uz7FWNma4e5gvgAjWZwd0PuRBXA8MFHG0DZuHoTbSEQF7iGZyKoVFTBTIsPBSUp4yo+HC7o1CbK3 RYYZT/NZ3CPL0/AODidyvJbjkyOQ6g3XBxYUyEthBW7yDKWbJEAtDM3wYJB9lDoIZssrz7R09vZ2 r1hQUdZc3/L3+fNamqurE3V1f3+su7u1va1630EnlqkGI+yxZ/wNuoLcpsFs2sF7M5OJPxvfmBEG qeghKzHPZm4UNLj5ReDoIkPd5Y/9NqTWClFGgfechCPKIQo0dAvmmckHAj0GD15yAAJQzYyn8Rk+ GLHwSSSHrp+pb3i4qautuqP6l+P7TdhDX2ZyJsOBqfxIYnFDX0cilZq2ba/xqWwFWkjWKo6yCCcj CyhYfE8px796ckFPy5W806iUGJaGqwPNJ0XMAzOASQ2oWyWdiUOLHqtojNOAN1fwxsWMF4flxFuv P5moqfJUR8L9GQt1YEwsSReE3A49NLAOx7IMNlAlXyqYyTfrPHCPPPnEW0Msq0SoPL7m8bbG9kRP X3ff4/jNODv5oSM4M66uRQSyJUcknJRLjpa9A/00nlFCjxQHzNM3zy7tbatsrF6/uDsvg6FAF27I RW8SFC+E+YJR4LgejhjWjI3tcPfIR+++VlU1968LHjt4+IA7XMvkiDZh9HtLsJUwH5c0XHC0q6+q nIaeGcEiQ1ZUVBg2w8HrmJqQl9QMONU0l1H4IQhzo0OWwHCVlYQkPDnC8GlF5lkuC165JFG8gN7E iSJvEqZPyvjazm39fX2rX9iw9ok1Sx7vfvzxp1dteOqdd17vf2bFS689c+0aTi2wxGmgubEitKsL cAFma6DTPti0NLqoxSiOvojFjXBTRyQAKmN1jGyiDTrgvbWfhLdOY7mYKyIVlDFPpRZ5KT21guMk Z55fjYFn8M1MAiL/0omf61uql/d31TW3H/4Fx7lBwbCD7lyy4lhHX11r82Op+76Ol3kF6EGcY1+g AFhAJQ2n+bojBm52JCeZeeijVQsTDSfG7WsniZXsEz/hEA5hbc1MduSbL72eOviA/Ag3QOmYxpiX Ep1yswONpPDJ+29WNPzFE24pNB+bArf1mEiPB026IOQMoTJHXIJi25X1PGJOiLC5mo1dmvTsupbW ZYtq+uYvefIFd4hZPd3Qe+1EaA1CoO3WhFAW9uaOqIaG5kGRJeITI+3hQMkMCpfGW9D0TY9dTVTW NnQ1vf7Kxon3SfAld7gAw31HROyIxUumK7Sfdm+fU7VgfmLuzu/cNthBDewTlsXrwGMTuISPSGKm cfJkGicHByUleE9SoAR471ZOqvBQicprsr4ygRd2kBPPUWIOqsiypLCcRNNwgQncc8JLcPYy/DuU 4UImmAL9OkM2p0zQny2uMOB7UA5ggTG3kYTWDH3yUCbCaL0hTov3LAGT8cFVU8HCy+r/YoTJlZXQ O3dzaLyHjXnf0OjIwklAmLW9GYSJgyZm+A7B7KnnfA2WIAU9eerghpc39ixuaWyv2Xdg+8Rv0Lsr zlKBbe2q6V9ef+cmXgPYba7xjeWncNYZxlK4hlPlH/Ivb9EXF1q7Pl70cG3vNcF3lIGGkIwRR1yj u8tAC6Emw6i37C2Qs89YOk6/M+GBpFmfvTnpO8kZvYSViIIioK+9/Nz8hRWFALkf5CIIV5NUN8JB j9DK7IV4DA0QXLagYAtf4iKOvbB+Wc/Sjv4lS9e/skHUJ3g1j3PtHIvlIIe5zrQgHDM/4vWJYSIG gDNo5N24U1oLpnI313d1ti1vf/fDVwqy2ZhYtvQBPQ9MQLXMabThYn8x6wchuAP7ts+d/59Nqxo3 f/qVqYmHITIriTmkMmXvVODSHAcP5MLzk+xIZrigKJJIoYOS+jFK5PgpDA0utWCEw+QCMypQeUFg FZ6DkA3NpzkZXtVReCHk/dyYhug6bYkb4T8h/91QFxIdDbSxbr5QglCOeDcZ0uUtyFimUl9ULewi d9BJ8DR6B7dVD4UUfVzzAhfDMcsOk2AZVJZoN4nHgJsgHI7v3v7U68+tXru0pqd2308/TKBuHG/F kp0CU1STre11zW2N46MeLqav9+nLfzMbvYkKBIpEOvY6ft5VfuD2qPc2BYaJD3nMYCHvPZy5mAZZ GNzzEwopm9X7w3CeMkSxIBAsrD4yfP/G1TMhep1oQrJ4Ixe3dZhHQGxmm5KwxQNDS/wC17Rrdea1 51c3dTQsXdSyct3jSa8rF918ILCx3nsOcbExmFp69upISxSGQ1swiQZ7webE4jLigRmI8ECVYxDN 6J1TK5Y0/bVm7pMbNwrOES7MWLQakWVLNoEFAUGFfFqsqOiwYOhC4jyEBu7c8PDBHxeULaxqnr9j 79dONabIRdNvqZ4okzOUhCNEKnbS5ByVZESOlllW5FhBFgqyKEuqfnWydhf8VZUbS+bVDGR1Y9dL VtENEzIHqsjD8+8FVWK4LMOiPA7adD+3ObrpO/fENREa9E8IGKmEEQ/LuHRjQc/YLgFo2Qn2cWMy nh4YDZKrJwsGaewm4D996fXNeSDUG8uMZdBnQYDQHXeb/wCar4eKEbZzxk6Ir82iC8lbejMkzSvH 93Ut63v9zVcbuhIHduN7SwAZcB/NwoRvJmnMi/nmvsrunu7kaMrWfRT7SygU32q+2h7Om/Ttl7AC oU30VXLC7uyjj7Dh9FQTC9nbpe8JqwThKCNHh1yRwLJDZUJDQY6ApWZcOmNHwHdMhcYZGjKwdebe 3nF/2aO7GP0GS+jRzATxuZV9HUvaNrz+1vPv43xut+K7qRIC4dlgZqNI3Ghrpt34DFf5ZGOBPhVI CD5jAFjuBs9Dw5lEZ+zCrpXLOuu6m1Y/+7yTs4K6UItZuySswFejQhN4fxHwJLdL3myOgdJiByKs GeA/5xMOvxzaVVZd2VA979sdW6YihJOQzePOnEACdQ3fCZEsIxmhtFhBSHPiGCWCJy2it29EKi/T HJ+iKFbT73WRmTwtjuYyWcgdUCDLG/ncKDuFzdJwgSA43xSTKYhZQcrwdMZ4E8eCioGqo3EkloGU dBeCm9nFQdM8HAolzjUHCwsoAb/A7cOqzBU0+BMi/0Jy7KYJh0BSN1sitzN2UaYlzEboBd01462t xL8C0yCTG1Zv5rW+QYiZCl1fp6S8E3cyWVEoDF+f6AqtAS5fOD23bH7Lmma4t2Tnzk0+UVi0hubG qPs1TXOXrVh09/aoDQNfhxLz0CF87kKMW/jBY2nhfZYrkEYF5TAJcHxRY6jC3cxnJyKy1sdZMUAS BMxde/tSvus3OxWx+7WhGOXQCB9OMkpc49cXPTtDIKrlHbXyhfk7q2C220EV2MKKuKIt/hx+5fHa Be2NT73wzBOvveBSO0YdixEURtZ74BM7DP58Iq+hP8aNC+QFFDGMskyNnYqi3YarMcipcqipDnV1 /v2vjWUbn1l/j7LbB8cNdu87A2hKMs96HksykvEFzbHlJ6lcuHTxfCRu6I3PXjzwcNlfy+oePn4B BwSREhQKENQzUgDwl/bEB4Ndgn5wAnJ0AHmVSefzCtz3B+cjCzk4UsXmRjMoRKhCjq4kSyIkSrMF SOyGJplRCR24BI2DG1FEWYA4dyGXS2tSRoWrA0WqdO9QQp/g9RtXrgRiI1ZBI4Btb2uMcEugGhoC T/KjKLY9oVXS8B0af3bMKvbWA7O+OpoV+xh2sz4e48poIkDqvY1avPbwwNMMWU/kR7QbUXBvAjMK ulTSo3gaKWZUk/Hg1NNvCoWBS8fmVf+ltruld0n799+Bz20uNs5wKbhqZ8fur5q6G5etTHz71Y6p 9QFzi8gChccc9wFCuH2eJATSa+fK3usK3918u0G0cAlrFP4SH5YAxhp1DPkWv1E5yCI1dMaw4BYt CiSIItlDlHkjD3/psVrwJZyQ9Rb+xAXWgjnRfAz3u5qK9/Rv5nAYbhNyZ6Kam5UgoitgX4TVPYaq 9yIzmgczBbtSBIANVk+h4vHltfWLu1uX9C554mWIjTnxCNQgHGmloIJQiFDN4gUGumWIHPMpkyAK 0DoXYxcd/zwNI8uDUVgT0OG7UAXTKL35woq/V9Zv/ODjqWM4OwFz6u6Kat9MtneO7sYzlcBGgOfd EiN9LyNK7jh6LRQ3rI327doxr7amuqr6t/OnYeDIKsQm7AsSgzlmfwl/xsMNmAq3vkDBoxXuSgVx MQUtC+klFJ+XFJpnczS41hKlv/0Oz03CrWJwkx74YKosZBSJ5eDlnEyaFUD3ILW7xD63C++8DQce BpYJSclPyh1VoJytkmXmwMqMdkc8iqdCkazMSOoQadF3by9ubO346ttN98fD5YPqiqLm4J4aov7C V5oYOSpcFT9l5rh58dTfHvn3zt7O5o6KPT8Y5xiAReZqWMTo349eev7Rx/5a3tq0bPXKhQv+bcPG t6Yi5b3YCE9A2JaWxV5YMFPaOSqgZWIOZPUs0se+i2UjCy/3HUZGhstOpcrtijTLSs/cyBJLwD/Z Rz0mCk5Q41Wfef4TjAPWhNGRUJKIMuMGkogbdmZJIYmr1vTT4lI2FHUOjTKu+TC+RizsXooP6h79 4t3LQCXiijr27gzqcOALF8cYR/75lS0Lalpqe2pWvvSKC81hfbNALCStfGdqRcIZB4wA0aCDU2cT 0ieq75foZY4ykFJIUM833uENo+hzT63kOxKL1QUBafv7Xy2urVzY0ds/NVYHfDb2fgkZaMZiUpp0 akg0bRiQrvoUtwQHuMUorqiHB2+LA/mtd1+a01zZ3t549fJ1cHtzJq9ygsv2WQlHLdF8RBcjicgI iyzk28gaZHEjDVYURZRlQVBZuJ07SzECvI+jyozEw0/4SR2JzsLxSVXJKCKTZ8Y4loJEE4ljeKG0 Pjeg5+Vew2T+wbtvfPr2a9u+efXbT97Z/f13X3/5/gdvfrJl6xebvvx005eff7H5w28+/vTbbzZ9 +dkH77zz+bYtX+74+suP337z46+//PKD1957/82dW7d9+fE773y8ac+P3+47fmDX9vdfee+trT9+ 9sU3X37xzSc7vv3u808///LTT7/YvuenvT98u+PLr7/+8INNm7ds37Pt++927Nr8455vv9v25aY9 e/bt37l1+86dB7bs/HHHkSP7ftr57Y97dx47vvfgsQO/Ht538Oeffvn5wIFD2w8f+/nU8QM7923Z 9cP3h44cOnTox/0Ht50+eezCxWO/HP7p+IEtp88fPrLv+wuXTp88d/zq1TNHTuy7fv3q5csnjv/6 y7kzx48c3r1n34/nTx367cSB40d2Xbh59dqFk3du3hu4eXHg+pUbty+v7+9dUN2caK/v62l96YXX P/jwje07vrl888b16xfOnT1w7eqNO7cvnPrt2MCNi7dv37xz+8rFKyfu3r969cr1wdG79Mj169dP 3r5z+/TJX28NnL9z8xKqMzQwOnrj9t3rHD8yOHjj1u0Lt28OpLL5VGpoZPDGzfsD4+P3B+8Pj6bH mHwykxmlNCpJjwyNjWU4UDtWptOarEEakywKSTo3nhoTJA7OBCRzo3D3jZYdFmg2mUGRA0XK4hFw fM/Xic7uypq68rqyn3/6ztdsnT116PPPP9iy/ZPPPv/izXff2Hfo0IT1BMX1dTimYfT6UlCSCurt g2988hWyHAw8SWAUB+spaDCMPIIHeNHiNgxJbiV3M9noItKJG4vJfB3N4reZZxdJLW5GGcSG9jDM npPdFfD1HQlDicAWUL9MScTvClTTRNeTtdcunPhm2xcE+JDMwXbmY7YQulZFLNCmbNFvtmzmGHv9 vviSuiAGoOTIWF7F3QXD1hcVcwVByw8O3SZuYqbCghVmdf75J1q7evta+hoWbXgRDmm5QMb+OqGK Qk2AM33pMcTcCFTRGLC+YX4PK2ToPDnrLEhG0SVfm+POEHnsPoNj8xDemoIDxXOHDm9qXd699Lln 8+DsORTQOjLL7NDWbAHMKuRtPSJQSqoU3pP+FPTghfYNy+vLqur7l7eOpzLJnNtKABhbbCgW7oNv rU+aosLrr0/CHd4aOD53RtI5FvFT0gUBiiSo8NZ7QeA4ZjhNiaIEwe6JCJEgSfArvIPDwzOVPAdV cgKfQ2cpOfT2u6WEnuoIeTYJf4RW63u6O1o6arrqausaeto6e7ta6ltrG5tbulb2NdfUVXS2dHb3 V7XNL6tqqq5vr6lcOK+p9s/zK2qb68vm/v3f/0dt57LWhoU1CyrLy6pq5v7lb/9zbtOcR2vqEnXV fymH/3n4sb/Mraurrytrapg7b2HDf/5ff69uSvS1NJU1zauZU1ZevaA70dLS0jxvYe3C8sqGmvJ5 Tc1NjYlHKuc9PK+sonLhI3Pq6uZXP7Kgen5FzfzqebUVXeWdtQura+CN+v9rwdy/zn34sf9ZNe/R v85dUN/Q0lbXsGDh3ERLR0P5vAXl1VXzKqBN48KO9vK/zfn7owvb+1orqx+peLQxUd9WlahcuKB1 7txH6hL1Xa3tyzc8UVtTVVtbXlVXXdWzAp5w7FvVX9eaaO5oXFhbV/boY//5l4fnzZv36N8XNNa2 b969a+WaZd2L6uf+2/zKxqp5C1sSreXzG6vmz5/zt5bGvvaux+bN6ezsq3isDBhS0dDVUF+5sKKh srq2taq+qra6vq62ua9hTvl/lD1a2dTYMK96fuXfGueVP9aUaEjUN9Y2NjWXLSifX1NTW9XUWNfc Wr+govyx2r91dHU01lXWVVd0tTf39PTVtSTawKmeU750UVtHQ12id+na3vL+pYu7mqu7E7X1dT0t nc1VdWXllWUff/UmoU7kqYm4PpyntnpmHhm9vvMxjAESD8MRTbxgnZly6KvHKxoWXGRCZDNjemE7 CwwljDXgAGFsyZeZbqwAx913x9DS1o6SoglBgXiLJqL1D602IRQm0GYOVHY20Z+++/Lcx/6T42dM aYNQTsreXApeWScqHD1ZcyQbbC2kv+EcvJBuJ3oRS8v6uldIPrGqvn5xT29328rnn3MfCXBJgkcJ RcUUeBFHTXAe+rQwgrWhrZO9gxDeM0jQwzqR7NsDGqQ678KSKb7m+QsH165aVN9S3tXa+dS7X7s0 seuD/RAhicgw5jjRwrEYHPDVwIhM8MXWQMDQZH7dmna4zuWTL94ckgyzYM4kAZSMyuBvQ6qPLEmq yI+xxXs4YEGD1q5wQeDErThArySxKUnKCBzaw8+lmXx6FI1kRZBRfBztq/BqRgCXm0PJPBCpHKHG BZkXBCGczz3V6DOBXj2YFNu9DNW4om9J/5LXn30Tjmz3NNf1d/V0dPS1r1jSVVeXWLb4xec3dPYu qmlpXrF8w9b9xw4d3f3WB1+fvnDx6M7vfrlw48atAxC9PnX14qEfvnxr665z50/t+HTjN3v27z36 y6H9e3745uOtP+zcf2D/jp+2fPbxWzv27dyyZfMXm7YcPrD568/f+HH/yYPff/LOa09/vOmT7796 Z+OGDV9s/+Lz99744u1XXtq4fmlf70vvv/3R+++88PYLn3/5/uuvvPDh5x+9+/rLz2548tlnn31y 9eJVG5757PPPV69Z+tTLa1985bne7vY3X3119ZK+lYv7ntrw1Oon+letXb/h2aeWLmta//RLrzz5 xKqnnnj19aeffWHj42tWrV61pHlR55MbnutauXjjxnXr16968umn1qyG14FWtra1dS5esmjF4uV9 Hc0NZTXNlSt7n3711Wd7F618/Lnnli1pe+bZ905fPtDZUtm5dPXyxfUr+pZteHxVT1NX6+JE27Le VSuWVvdWL+nuamiqaGps6upv6W7rWrWyI9HQ2N+bSLS3trTWtSUaayurEs0NjYmKBQ1VHT3ty5Y0 LV7U1dvV1NfW0tXV0tfXXFZWU99Z39RR11K9sLKqckFtRWt9orKmuqWppn9dR0droqO5qra1ub97 UXtPfWN9WX2iubmleXF756Lu5pZF/Z09iZrm2sZES13D/BXLu99+/6Ujh/eMDl2fGC7mcYtGYDY/ OVmOTb6g4WHILCM/RnNsH9K+RsTXCnhXcLRB2v731tWv7T2PXO7QsyCE+mBRDmbCYivtAAURXSzj neLiSyYQQr5CKKnIAFUEXy6+GhhnEIFHTx6UrkSakF56aePD8/5/DOPoHERBOwRW8EKbd8FCyUqi 7yFpQm57h/SikO+IAPmotA8rR96wT61ua+2Bqydalj/zdJ7HJnFKzYkb7j0il1HI9JMYoRx8qpHv TOpap188byqWsYwMjsIHDeWC4zU9xAJ2LAqTRsumECYuXhPF3JXrZ3f/8GVXY21VzSN/LVvYtqiv vb6je+mqMRWLHpYTngNKvg93aSgThlpGd88bqRQekvPVduAnuWRj0CSZ992hBdKK5daty//2yKNV TWVbdn1n61vfipssCKyq8hCmBor0TD8U8EYKg0KBcD0gRLLgUCWlagzLIsXTZDgoSQuqyippARxx Wczn0e2BepYvC/ncssbDQUqGG+dzKF1KYKfklhBOThYjci3L+NpNZxU/P0TXdzQc+u5dQB3QvzR8 7djxnz947/Wn1y1paWqvaG1u7uloXbasc8mipcuWvvXentPnr+4+fQLvc5j4BPhwxfWLdAetOkwF 46qi7HU96KchSfAKnpYg0q8LRkoOj0Da++TUcu3ECb2CePMW8hQZdKoMCpW6ewvDHs+l0d+wiNFH 79HD+/D3twduwL8sl6T0MTBwfAfmaWoMbWowHFgQUSwIJ3/ZzYgItdERFN9ls6khHpmPT9d2zm0u W7m0/9nnnv7p2PGhe3fH8gir8+fOYvj3bp8BgNzo0OU8isLeubAHE37xLKpw6+yZwwNASOHULz/c 08Nd1y+egnojd349nUb68fPWL27fup0UMkd+BYTlG9cu3U4jQr7/4j0swpHBK/Dv3YtHrt7PctTo wZ2bBtnC8L2rO37YMp4cOXX6l1/OXBq5f2/z1++evnL1+vWz27/9Jk0xFy4fP3HqGvQHa703Nqwu WzDn8aeXN7U3VTS2tnc2Ni2EqaS6sqriyUUdZ07vZtFrtOai4dt2CIslfXyiVZTJhrDnaa3242er qhoSp1M+hkzRD2pMTCHARoslAuUBwRrj2nuAe4R/CL2uEOuTEgkOtN6wOYTIe87ckxmN8jAcj5mx onct3B+4c9mOwvPPPFldv5CfvImIkHAPYkJCEHlO8rmjoMhDDr2VG8tsjVBVrfo/SZqqgXqDspll lw2+P1MKwcPMjHT1jccbE8vae5b2rXxiNaXPUy7FwwHykJe36x9S0DYMyYczeU0fnqtKUOTxBmDE Yg5k+HjwjGLXcN0VD1Jyg1eXrWlpXFC/sKa2vSmxYeNLn3/1cX1bQ31Pf1dXx+ufbSEAhvc8HUuw faGpIAAmdsp0f7RYyKnDiRy4kJhWJG7NmjNjQHDud/Per+aW1ZX3z7+l75vl1Zyq30uRVzUObQhj FcJiAndboDhahMyQ4kYxfAlgOehUKYBDpqro3TFF1ZIQFVfhDhNRyGTH4M5zXmJEjctRMOciULLK j1MjkAoOjiYtZASZgTekeT4X6N4Si3KLhdxJsnQxs87pKwC9fH/scmt748fPr7ZqgcDluLFDhw/8 8NV3zz63BM6eNnYmypvq27tbFnVXJ9p7N+3acfTwD+99dxK5GNroGLoWEH3SdF7ovgOwBTvKcGBV 1ydl6O4YmlbpoSt6BebOzQvof/PX9Rwf9uAByCRGHE+ODYHkafoOo8pwRcxYCnmxBYmj0mhfT2BG KLjkvFAYvHYJwx8fRX45z2XhXhjAIT+GD5cI6bEB+J9c6qaMBFy4evZX/XtueBT55VR2FFLs4cPQ lV/079UcNXLm4KZnX9p4aQw54nevXdDxVIaL8yszkkSL/lsX92V1zRy5AcwvKKlrV0ZQiufo6b3Y aRq6elxEeyIsp+d43Tx1CBuY+zcvwr+yOE6NI4rHxi7BQ6UI/yTKGAYkebgKp1C4c/03XH8I9wvr N/3P3NAZXmQA47GRAQnYweVTLNo0oelRih2XFS1PIYbfPvtLVd3C/rXL6lsa3v7w2dv377314rMQ L6+uqa9tWVjWmFjc17Xps/fPnTqA1SCfA2KNgeobfjCPSd+VHoCPblt14qe9HPpi7cONPWeMcCG6 jtShCEpKQVEQTKbhNON4M7jgZtcTvjFma0fT5tgFHqqTY9aEhKOwMCZmw0dufEvBZaA0FpeuFLhF hGl1NZ7euLqvP4GeYCgWXMF3TPmjMZZFK3Pigl1b3Dv+l3w33zei5oYFfenubT9HBn4H+Gbl957j STwAg0bHty3J3UFm4/pEeVtdY3/7kifWUdbHgCep9n3PNbi8Q49QO3WEHCNWpcmKWIWAOHKWGqKx dIfvTnYsbubCm0Vg9LI2cOYmVpnYjkp7MeTayeMffvRqX2dTed28vq6+H375maJzYNQun/5mXmtL S09n05KO9hXryHhKPhLN8Bx1yhzfwRnnWECBi+lZdXNbb10it+qwi4uU5rW3X56zYP4LL2+APkZo Kj02qnemgttjuroN2R+5AA/f4BBMMsfqd3IjhWHQ1YFo+YQmXFWFQ273JW6MY+5osGrmJV5RhNx4 jkuzNHAD7kiRNY0XUmgu5vPjDCScACCWYoXJ+7kDc2rCknpL0WCcw1B55YNt7Y8nXl26yNS3g3Kz 2aGzZ37Ztf3VZYuXdCxqbmloXVDzyP/n38sbuup6O/u3bdt39NgPzx9EjmwhdyGN+9FzaApKPqnA uoRP03dZCnjHXL2D/ODC8NkTyTwk2Iz9skvfu9JGzh24mlJSg+fxndVn9u9ErdnhOwOo/ti9a/hh p2M/fK8W4OXP1G+HkaOcHLyeklBH4/dQeLggjR45ojvQUp7lkfMxcv43HZv06cMHxuQ0k4SoMcLv 9oU9+GjRmTP74V96/EYerY0Kgxd/xaK+fv4o/JsZuj0whPzvi8d+4Bm0lBw4j+BzuVuX7iBMRy4c YvWw1thtFOemk9fvptH310/vhz0O6PfCSX0hkRocEgAfaWzomggXSYKDfuMqgpMaTY2CpyVfObEn DblKmjKeQWlCKpzwRapCc/Qd0EFJFMQcyj1I5gYz+ftwXHc8eYeTaJlhuDQsSCRQ4Aygp4vu7u2z dfXlta2181uafkQnutDYoBn+1tid77duX7F25aM1/z5vwYLa1obGjor33nv51JHDOsXmgkXo6y5b KtgVzHz4xoDvC9aGjusXUZLFzUDtdko79Nbyh5saLyKl8Iq/SsKgPHmtEzhGxcXnBHRsbQiLr7n0 NXPQF+mBLQ0F4A2r7ds1CQlu82JoN46kU486sRAVAIeXn3+8rOz/DathvQ0y+gEae1Zl9V044mJW OXL1A/BUhvLQMQ9QfC45opGmNpnZ4iojnA8wcdctIeketsX58Y5JuDLz+JrG8o6FbUu61z33pP69 m/gCsZQQ8xDV8HAjMacWJnuYTUc1M5qDbdGnb58CfPNVV8xbTIIjP81xU7sBsWzMQgawnQ/enCE1 Dr989/ZfK/+P6pb2nr7ezVu+Y5TJSNPGp5oX1nX2rGjt6OmdP/9vu65YbpJxZpM6JSvDgqTFhEJf HosTN/0kWcJNERDKv3EoRizJQ97ebERigq1gTkTdMXy6cVHLnHn/uXffdygayYFPDINcHBqFWCHe BIML7rBkFUmfVTn2PoMSFuBXsAYC5GrjJ3IkLqdwNE/R4GdDZXSzpyzy8EqOzDEyPI4jKcjdEhWR y6F3LkUuO87od0BLMpNhUiRxbg/CSPiLWeYgoWUvvtbQUtvfW8nfxWsOhJX3gMpkhi+eO/Lj7i+f X9u1tr8h0dbWv6Sjuqq893lIn35q05ZPPv/wvS1n7urDqHiUdySD4q9aYRSYAcxj7xzUA3pUKo/8 S024j4fUyF3khirs3bOXUDyYo0Z4XeGG7p3lVU1Qk9Tta2Jm//jNi3itff3KcV064sULKICdGoFo MVp+3Dl7ChMyeOUcgp+6N5bOwofbZ47qWBVjMXl+jIK7a8Dt/uXLwTGooN27fYISeDk3MppG3Lj4 y25R3wwduIrgc7mBM1fB/1bPn/lmNAMp+kx28JKEEEmxemT/3plfhhk0T4xdPqb3k0pSdEFjbp3a nYFL2dnx65ePgfuWHzp7Ywhtr1w6/tNgNs1xqctnATFJ4JOnrl+GC+BPHvt6DD0Aqty7dFxh6Oyd q1dHob46ePm3DJ8cHRvKZe/DBe+50eEb964qkBczeIXlOFnheP149dlDuxPNde2LeurqK3bu2qQL FHl+0EU+PyyI8vEjx9c83rt45fKKsrpEc0VjR92y5S2ffPbBxRO/FgJk5hmGksTom42mxYXFwWCP En2GC5puiJDhhuDGnAMEowvF7Vhe12hbgXd7df57+14G+SQOOpZmLMUwuwYCBOS69hylbSzkWIBE V5vAWOXG7+7+aU/AZnFJM2C3ztWzFO3rLTm2DL26cBCTVhi8r8LVBOaCAhO2jgOpHMCz9wXGB1na FMzXUu65/kRVe9fatcvXv/6aXtU3Y9WD5242Z/rFbXdYwUcJF2311jEkoHtndkngS+CU0RgKmCa/ xZJrL2IOX+vsXBztw5Qvx+5efPG5xeVw+UFi7qZv907oT3G+o7IXqxI1CxJzE01LGld2wT0Jjf2P 54gO/7jFIBznwXB2DKsfjGX/4Syj84Zuk7jvEPNFD0HQ00hQzUvHT1a3VLS1tAzcQ0kKudw4w0F0 FIYhXE2LhwYLxyVV9JYNJsG8rwI/oZqMlGMgQ0GiUcxbg0OR45BRICoUwzH5HDycky1ocCE30nBJ pNkcSmTickOSDN9IvMRl6SSJz+1IuRu1vuZvsmHtkvWLV7fV9zaefOvbCQo9jIL1J4k7/8vuT959 56U31q1d2dlV0Vw/p2ZueX3DY/P+o76j77XN3372yrp3dqM3jZI3jrEM9CvnOD0Oxw6Pi7SYy9y4 cgL3SyO3ErJUrurOi3DwyBH0v5mbp88gv/nSyd2jOUgsUfZs/hB9L3MDV5BjncuCn43IObj9O91I s7cvoXwVJnsrpefXn9z5id5fOn9DD8MLEC3W9xpGb2uwflJTR37eDxBuXTp29x5K8Di5/d0kem+U uXAOxbNVmWJZlDdy//xRvNlBjaA8Fik3fmsYWeSRI9/rA0W5fBLFxbnUcCqLFmqjN8/pJ2eZuwMo PyR55/QteHoUgtBnkRsnK/ydW6Bz/N1r54fuwMJDY+4O5lkuw9J3rx+hIMuEGs2JjKjmYRYXNZUX RQauBczfgxMB0LmQz44OX8xnICE9l06OSFSa14kX9Gvwr57/uaM90d7XW9mb2PUdxLmh0FANbhoE XZTRShFVhmFw/MzptYsXd3W11zRW/PnvC8rLKqvbyzcs7vv5aDF5XW9rKVh5wkUuHdUY+KdvibgW ktW278j37MHnR48BBSMC9As2IQa5KSmDgDMeLGHcfSd0sDk2GyA3pD2wNbByaxtOrAS8lfxNPwEU 3ypR8VdYCIpgPs+24jv5xYCw6Ub2GKCRgYDJfgppY/mMgGZWi8JANcs3bhrlwSj7Tzj7Eb6HqBq3 8fneRHNnx8reJ1592c9ZAT0hiTXYeeA4hGMRrtvAv2VHQohvB8ZDyjpVvt6It5qAFQVBh2M15/Ai 5GRvPjCPntzUUV/1SHVZx5LlP53Wd9GLpSis955d27yovb6rZeUTqyqbO8pbqlurK7ee9n3BkUTW SCHd+eILATiGJ0R78qdlojSYEFhMxBtvCDIPb7HDY5B6+fTVD/+zce4brzwFnzVWEjjktCBqUe4H qgMXbMtqdoJ8bNKR04TSh9msCHkCQg5cKDU1eOvuHUiCzil5SNTm6RzNZEUuD6fTFHGYFfMsWq2p KpcXC1mWh1ffIe2bV2g2wxDllsQ1c0+R45XLXE1D2eLFq1uXNH+66ln9N7siugljik7I6MEB4e7V Y79u++i5p1e09cAVeXUV88rL4bqNqkfb161+87NP3n1j/ebDNzKQ5168lu7WnUF8NhxnRxeuXNDT uwvjg0Mo/s0rGYjMIn9UD5MX5OzYKErsVuBKah45NMcOb9F1S7h7GzVkxXG0V4EWT3iLJz2aRmkh LDUsoQ2IQub6aZ1A+IzsdZq6xup/3r10hINHRguFc2cPQkI/nR9M6RmZowPnIDYMH04d/hF+zqSv 3RvJwp8XT2y+laRl8dbli8jvh30OPjPEA37j53MMvHOnpQcAHyWfun5Tz1i6fuFwFg7gFqhbV89K GlwWOTyaTxc0bmz4YiaDRkUufRPRmxkezYCDTY/cOZ/nUpnMuAL334iDuUyGotN8/j6dGeaYFK/k 0/cHUvk7VBrWiPkcO0YN3hPAkwYtFNCS7vzJfauXt3Uu726pn7Nr15e6d01B5UzqniRleTnLUGn4 AFrI5tIpmr41fG/DhrVvffh2/5L2RyoXNLU1NDTWrehf9NFHn+8/jgL8nsVQDyDQ7PEEcoLB5ya0 qo4LQt9tSj8iiltXvtWQ9pkqeeBcJF8qQsbpaGhTjKQP9zoAIUqcG7KdILXOLXoHr3v5ogeGyK3O ZOa7DX8jUgWeCt469OgIKhhK5bYYi+pbR5NC7K21wvC1UEAdJ+bQzGE4GewbEg3haNRxdsTBGKfm X92EDhLHHYJZNh8CC8US1MiXA8Z8CqNywoNR8huXNze0dzR1tqx8Ac+G4YqHbgM3UCQm1uItK+fe JG0ksJPlhXSAOJ0NjBu7zJh7s9TQMWs152YoFxR+MfxRVAsuxTAj9v5nT9a2JxqbKp969pUxyuJ9 6d0x4uKemupER3l3U1N3W01VojqRqK5r6l5jTtONLmeMVTiVATsPw9lcYHy57W/4Wn4SWlzdVH2/ FwroicQzzNzqR5tqF9w4exK+ynEC5NdC7qxeAaMHhwIhzo0VG3vb+iJcHINYeJbK6PknMs/fg1ff WR4agpvNZSEdl2c4uDoQJCsK6KYHTaQYmHEESeWZdJZDQU84RJlNk/nc5FGiABGat9//pWtZ1aqn +lsXtb3Y0ujCVO+xCb/iHi3VuPv3z+768o2nN6zuW7qqsXHhwrllf5lf21CTaGiqWf/aO5+88+T6 rQPQLDOCJ5ux65eQ31mgb6FocEG9dBbljUj80Oh95JcPDvw2nkzCh4tnIf4ta3L6znWUf3Lz8lla RpIcGUfHK8FxPX9OD5Crt0bzSFPTN0+g/5GVMT0+nYPjlfl8gRfv3zwFUW745vSvB9H32WsMXCgD QeIjewZpJP60nsadGr40rF9scuHnH2C7AqSbHL0OezFwivF+Ev09cvfEuAI3tudZPQ+byd7RGSHw o3fFDMi7cPvKb3AONJW9PTI6IoHvm7yhyqoo5IdvA71wPnRoGGEupQdvU9QoJ1Lj4wMFOX//1uWh DBozOfQcJlxBALfHXlfFLMugc0IsM5QZuQs5TDSHeIKOg6DFCajekFKAhJcTjR3oqvWqzoavv4EH 1YAuReFYVuJZKolOG8DuTBqWMdr42BDs4Ggcw6Jtl8KFy2f2HNrat6Slv7OpobXuP/7Hn+fVzm9t SDz18mt3abP3Yx6fhjmAXuyqQj6Szfl5AXR4olOYZSOuS93maSAQx1q8CzYQ2J01+IBQyqBhD4s+ tJrXC8gCpQAFdMENTvrud3tXwK6/vZR0y7sYyxQo2GsagrPKJp/b68Ic1/1OEY2s0hQSLTLzynuL pjQ4ukMVuDsHIUMsaoGsSl+FN/rAFoB8pE9BzkjXZiUjudFRFcnhu2m4nSlTfTVpbFln3Zzmxo6l iY41q6euJYzeIbbkcf6PkO94qvIoWb8Klt891hgGjaGTScxW3XG0WiL35vreW5TgPJF4k4Gmg0nO 6KA94FuYNjnwn39tbXV9U/OihTsPHnKTxP5NH9S1tvxnQ2uiDR7yaGvuaKsCJ6c2UVGeuDGIPBOn 4oxMNglW0VIMywccwpNFoII55njDgRszSewexsFjpnBUDxg7KCKrmg4abd/1w8LWsta6MgDHUOA6 42I42egPcK/Bk5aRF47jpBArBxMBEU7I09VrCkm4Dg/inXpbJT16j0XXC6rwZCC6J2MY8hVYjk3z AiuqDFyBouiXokIOeCY5TpJbEojjXtOYGVDfqlf7lzRW9Ta1Lupa3dRSoPHpKzmX8TUKGIzjUHcw jmP3zhz/efvb7zzX3bGwoq68oqysorFufn3Vko0bnnvp1Q8/+WDLobNwBuLO5euI+/CykIL+l8kN YYTGB1HqD0wDNIu4lh0bxn2c+3mb/r/a4D3kT48lkRMP5falo7oUmVs30fd0Cu4/QS2yty+AuwoE 5kduwZ/p1MBoOsdL6WO7N9GoAX3+NHL0h0ev8QKacu5cOsjqF3Nevoi+F6Q79wdRGObyuW2jlKBB XFtPQBcz1/N55Jdnr5/A9kbMwJ+awA2Np1lNSt+49GuOoxWVunIG5auAwz04chvCjedO/jQ+PqxI 7MDApfHB4fv3L165fv32wMnffv0lL9OsMDpw7So8pKRoKkXfzydvUalRSEphBIrNJ2UaPaqUY7Mc lwEC0V046BpE6F/8ZfeHNc0VibamFUt6tnz9lqaAEwa5TlmRB/9ATDOjDDUOOU+DNy7mkoOygC7T ySbvsnJe5Fi4+zg1dPfe6NDp80ff/+i5+ob6xk64+7uhuq582Ya1O3buTo8j1pkK6ICx6MLuaUmL r8cZe+8ks4LRKWZFsUmOMc9zZs5g/bXbRGju3R255+HGB5zA6ljge8uqiZx2OaMfWZ4oFjghZ00f T44jNFOBVAJb8ElCYCSa/sQ0uiWYmjngQ7K+4McqQSLTQGqP43a/1zKpWjTttvQidyDMXMp+srFj 3qLazvWdG5991cWNBd7i6dVxPeg7XvQrCa2jzKIAmED0JUpyjFomVwvEkDy8c5SYaCveyzNvTYxF Tz0mHWcxSnLW8d4S8HDf/Pj5v9fOXbS46+xZI0oCA3Uqjfl0c3t9y5KltY3z23q7Et3tje1dTd09 lTW1f5634NXP3p7KIkMETozVPFeY+YHCMMpN9StR9QT8Wb8uSH53laasv0oro7h7kRtrVi6aU5/4 5SfkEUECNzwWae4A3aiN6htshwwGcL1AmmoeDq0pkCLLQC4KL+OEdYFScnDQ7U4S1icSvvuck/IM nZJVQRbycCU3jeBDc7ipLg+h7th9bqJdI43V5s5r6Fna0PrUiv7+xc2LOy79uM+JrxaLYJgV/CHg mIHMZAlSOTZ98NxTr2xcvqg9Ma++rrW9rvbvj85vqWzvqO3qWrb57MUsm72nX8uNEi5GUPyDy17N 6y7++av4kg35+vkTsHi5c/8Cj8QjX7+gh7el1K+Hfob/Hb597MYQxIClK6cOIH2UaSqH4NDZFKeg 0NStk0fy6Nq9wt1LKF88M3zn2h2Uz33z9MEk+lq5N3AGwaPzkEMEH1QGZ/4VhCya6aXs6P0RgK8k b5+ldL/83nmEGMfcH8tlEd7snXw+zYuZGzfBSdUywwN5JBb52unD+lHe3MXTB+GqSS6XhjxgQc4P XoPzkZkMrMkgVfzGtRydS8IBT/YOxYITwFCZ+zLF51LXEC18SirwdP66CAceeS45NpgevQWhdLQv wyLF+nX/94nm9rWvPw1Pfr73/gvQmQo59ApcOJjn+CSsXFK5waHkoMhRJyCbfHBIU9PXbqIsNFrM XDx/IZsf0+/LLOQV7u7VE5+98/zq5SsXL+6srp43v6e1pr5y7co1327bBE/WY4Z4FkMVzXpCrjN2 TbaYhiguPhLTRHFASRHu/Hz0Z2byJIfjhApnOCA1cgqeOQoUBgGEAY8vj9fLZFANHrGd+NJ3krZw F+qTc89oayzCfduaZwVgNTl6cHbYbvfNzb23+8PNGb4pBH7qOeV3Ahxc8wKwHlKjwwM371+F6Itn xyROdiDMHSpnKNLra/TGgWZcGDiYXmOTMwq2cHduuBCst74Zqk5OmvDWk72PtTa01jesePUNd5KA dviPHKzjriAJx2LUExBZ7AVSFtFMOrEHSI6txaqQN4S+JtrKWQVCSLon51vsB0Y1CF3hC42nlvVr Vs5tKuuq6zh3dUpoCe5LMFe8evC7OfP+Y85f//bdriOvvbOuurmipaHtta++eemJvvKaJnivm3XM YhcwuyylaCv004GmApfZn9upbfsU4rbuBOJ5B/k5vkywVTDPWW4i8J0vSLoFIOhePyQ8bnKRvP/A 8Ucr/8/m1kZ86Zei39qsFXeDGV7A12/AQEM72MgfF9NwzFlXNnjOHb6HVNpMQaDRjSXw3iTDpOCF nMx4Dpw6BZ6LhyLIEoPefgc3CVLANQYumYCEXlnleMH5fm4jc9yDKjdGE3Hq6L7f/r29on1x26Il nYuW9i/u6t/0vGFoPLz2QCPEA3l9h04du/Pb3q2bnnl+3aLWtsaq5kWtLYmFdQvb+lpWrO557aWX vt++787IvYHLVzAgRvd3FZHCI+/+1ZOMxI2P3YWkCMRjJS3qD2ek9AcXeXU8dRclrtCDF8dyKAeD TRcH0vh9+CAP3r9DZdFl7ELm+sbHOw+euDA6ehuqjQxduXkbGvIXTu5nRSTuu9cAPqyV7g+lwANW Tx/9CS6jgStN8qO3BIXJZgZgkSDx1OUTO3K6UWBRuogydPPUmVuw/UENXTialtCO563r53k4J5m8 e3twME/nrv96eDSXEiRm4OIhWH7xXIriIAmJH7t/NSewMpdMjwxmx+9QeVCkJJzmHBm4IkBSyvDN 0fu3cmNDY8lxNktlc2P375yEMHZByHMMkCn//9n7C+42l2VRFP1Db4w33nv3nXfuPnuvvdeaFI6Z xSwLzJjYYWZmZnDiOIljiJmZUbYsi5kZ/Kr12Yos25LseM691rm35xyx9Km/7urq6urq6oK6t4+4 RXxOHg/PIr77AIsWjFFAM+cwatAtFSi4jVb9kssqEk7BkdFuM89NjTuteodDb3FobXYtWPWY0fHR CkY1/nCHaMYXF+anxnoO5XAy6FRufjaLwuAWcm5ev9nc9tXuR5G/rCW8AL8IbFGBOtFfXkPL2ISv Q3tKdGUR8ZAZvdD5g2J7Xpf9PYU8rl2frduV0qPlBSUlOTlZ2UdPlUEGpZNHCw8cPXLsUNHBskNZ hezbD+5AW4oF8efaCvEMsjsKlKhDqgW/FPT2uo8jP9wCX47c6KphhU5QcI9IG7Gp5v4VK9+7cy5t H0Hnd0fZxrJxVIGNOvmxUpY/eWGRhjlBbUqPjkIHoI6dIEP85HawFqSNTtHYGgfuAT3CW1i/mJvE thRgULYjhTgCP5dbwi87fXqDRlFKNZQRwRywQf/J3n9Ga7C6a8dG99s/OUdRvg6LHQMgFAwXilsQ XDY1ZdpDxUXlpw6fOX/66OlDZ06cunzu9K371y4cLCo/VHbx+KGyA4fqFsA5yi4Wzkz5zVBDi9us hiR465TQh+euneflUvN5XKUYSQsrBaBdu1W5BSO9TV09UOfhszM8Lo/KpZx/+mJ6drDi0/tZsWBd mkDD9oueG/66/IMNbuit7y4szS+ABfOG5IVifcB1+jazmp+k5vVeB/rx2y34TRUCFdQa1b6kXWmU 5I42ZESwXFzYFSLEMMHkBI8Tyy/mA4WpX/6G/JQrJuk+p8WFTGq9HofGZNWKFXLQcDn9jnlIerca IRIc5KqEFyGqt91pBKMUs8fgtFpsq2XuEHIMf5iOZjFsSN8Hco9nQ2byrGzuwVwan8qiEgsYPI8e Y75bO8T/1HxZFFPDg7Uf7128eSy7oKgEl0SkZNPSKbspBBJc3RwrLftc/xXQ/aHqLTYrVmQmu2RT qgx+aMcH+vxzpBDMIEMUj1NiMiNpSTzVi9DkMcmVSFFt1y/I/HEArcoZiDIDP4hGh/QO2QF2Qq8E 2YfIRgctHpfdZuhsQnbeNotCrgIXTK9hEaQvdE41GZEltMsg1pvRQVnQ+wWbYw0S070+vVxnQ/As jvVDWBSQrrR+fbBLJ1M7IHCRTTs7LNdqDEs+2fw0VFfKhEoNCOg28UQXChy/5ALxGqJumzVzMpHA atQo56Vg/G81iZ0WnV2jty+ZDGqVUSvT6GRGk1qtk7s8eqV8zmgx+lB4bwTSQk9rbk4uN4dH4+I+ VjxGQUu02KWBUwfepT6zBWxKRLOgJJdIRTIVQsusXxkP8Ivmx8wmp2RhXqU2+zwO2XK6eC8YQaH3 XZaRwW4eO4VblJubSd9FiKXRcoi4WD696GtdI9i4r6GAaEgUeykaRryBbA3n3eUCCzWqAyc2ZWug XfWg+0XpfipzzG91tLbMd7ck0wlMdiaPRySwKFQckU+hsZgMIjUhNY3FLuKcPHoC3np/LD+ZjDt8 vMzvdPDPX6KUy+GkupFuMuL5509EgseArqq2tWxEJHo/xQZOEctEcuPqmQxSvMcMO2U09Bz96lge 04nTrBTi7gNFJX5DHrSZrR5sgG//UHKv9AHWddGAFB3y7MuXfv7aYVZcxH0EQ2B4fXkwlmAH1YET lMcKogZsVcDhoXfwZlGDiiMK0DHiXJ61IGUB9qryyBE2LTszk0/nn9pI5kar2Ok1mzexRQbjJ/TY qUGRicOxrJUAalEMbn2GhjUentKi55nQ1EZUhJ2FoMAcBZNHMOTRdLSagfjUOEoiKyePlsWNJxLT 4zJ2p5LYvNzUtJTENEo6k7Jvd+qTEe183clf9+7FZXJUq8HzIuWRwxyK9YA9JMC2zPFuvH1DSKPk lmRJZtYSEoC0IQKv3C6Ky+Yw2dx3TYMbTJJf0PRHtbIbYWEGdqtAdYAheJoCTNgWNsA/vBJVOPBo SGcz+2Z07a3UAk0zmA07vQ4junnDzszAHtF4T708Q0yl3LgMLmeBicA4BtJOLz/EEA9CkVsN+Wz8 XwCfGIogaASaSqvdbDUb1VpDYJ79wdoh047LhQxrl+wujV1vAZtep9lssmpsP5cTZ3PjD9SWzKqo NFLhqZLDJw/mZuXD2f7U4dMMHrPlccXmWwzPyqO6/Vm9kpVGs2ZxYv5D5X0+h0bg4BgURl75wRxu Jg+ioPDZx4+Xf6mqGRsdbmqpBZsdmBQndsT3mJwG1J1M1ONfeh7hJLK3Vs9PCDV6+DA1isRoN4T7 k4J06NNrxDojsnWe6vo6JZQ7lvSQgAeWl9O0MC0Vg3wpkgyCAxxIztPTHV6nEf6XoTDewOGnTXa7 CSyt9UJIpgRhQIxuCyyqmcFOiz+RJLgx2l0qrVIMcb5BEBYLuk1Wl9VlmRxpM9oXDZJ5lcrg9kI4 whaz0wQemHOTXaBsV8lnFuQQBMcB6ScNsrm5BeHkWI9WMQr+kg6XwW2RO02Q01RucFlB329UiR1W nR1CGRpUTqPW59PCUQ+Lwz0yVMfKp/EzGQkMeuW7hw4wFHEonUaxSg7nb6daqgO1md2qEsvndFqF yWIUSkV6m1ajlZmUcpNVPzLYbEDHFd/M9CAEATeZ5EaL3mSSzSuVJgeES7QsgjWLTDo7N/vm3VNG Fo1CYZDyOSkQ2ZbFevLkWVdXi0m98el88+QV3Rsw39j/22VJbH93/UAqK2tAvb5wKR7opmdRmTnU R49edHe2Dgz1dbY319dWDc4Of6t5/a2hZnoeedI0PLxAYjMPnSzzZ0hFy39lOOs2G82eFB0+/ilq wRg3pUDdFqA3JchGrIzO5xuXUNZ38eKRgmySFaLx/1DBRnmMWa8T36p1pHGKM7m0ktMHs7IpN56A 6gHxqg1gWyuObwtuVzWiRf4hULD7X4x0nU6XyrXhpEfE9gZAIiU9MF7EWj0WiyNc5A+otq6g73Wj +AZYWQZ1TWfGIwVUYiGPVcTKLDuyMb7WjiL8uML8Cj+hX83ejYTUABRbviMKsztjP61tOfz9Oagg zc4fbDZ4dIHPotV+0j9wuSbfIbyCWeJtxPq8+UwWKZt76MzJyi8vrl299eVTRXNd3dN3D99/ef7+ zYsHT24MyRwDr4vjaGxWblGIPOsAq4bQifxBHhA/AG6T4fePTfU0JonGZXY2dIZVOIZMJdprLl3I yeBlUuikF81B+toNqccJYRI2+HHtWo5Sdgq0t+VDNWTpi35tRl8TAENXUkan2+G2S3V6B1rIP4pl yUDLosUl46XS4ACLWPuAW/QuRFfzu77YvE75iqQNaAESdUNAO7tV4YUwbgYTCEhKpdLlw4gZYp7Y wLTE4gFuAK3ZHUa51a41GLWg+bLZDOBVGcaeO3ql0eaW/fsHL/C8zLIy2tFTF3IKePkFWaVFJYwS ZhmDs62BOzExaGsFu99xSaXCvq7mhw9vQAjCrLycHA43KS19F52enpGUmUsg4UlXbt8fGhn4/O2N /z7CLhMLESPRSxx+5mtbHDTY7WCyLJIhAxWtToJBMz85DMbTsEdMj/TowatSqzHakeCumpuAVWiR iUcm/YbjcDOF4v25pQIgC58H2a64QYHttC+IUYRDr3phCGYYPphR/naHXiay+fcGqWDSz7rscn98 Q7loYBbZsXiVw11Sm95t1bS3tIC8azZplBDC3WWUKMccHqvP7Tbq5D43WHXrQRyHuM8Gjd7ghCsV nVYmdIFBi8Pgctr1Ikyj7IBjG1JOiwYh/p/dCtYuQNNOwfg4lUpg52UzWPjnrx5APaVkzmQBbbpv QbngtBp0JjgLIKimBaMaldLsMI0MdplsVo3F0NXWAs/NSpHBguyovlc+MsAEesyjYwPwXC2ZkquA rXnFwgkMjRLBbE31m4e3rx0sKiBmEmmszDhyApfPu/jg7pQ/T+efX0JobMv0FiodNj48tofDGtxg sxP2tuUfOMTn5IcfYM+LD7i0pONHT63ZVLa8iW75xWhdq//8Kfvv7SGYQiIectYqpQLAh7BcRD8X Lp4kJqap0QkfwzZaPNs12gcvrlMZzOziwtMXThbkFQA3WDLDokbmjOsJ3+tKThjM23rlAuEFsfvf 5RL8OczYo0ELVgc41Q/hw4fCoW4r/D8gN5YeTMvkZzMPHj1981jYPuCGFDtpYCX85ht53blRJNnA Xh9RpomSA0A70djvrbXrBbSjPXAduvVt3KA/sfZyQYGJ4Csy19mA+LE1CCQakV070lmkGBKpcQBd X29UhD1POXQSoSxLFJrTzR88YcOCfpyZkqQQiYUF2dXfPqxUDN4LYBRIm+ovwbhCkEMIvDNnuTs5 zHQ8+eG7b+G6WvnN7oJE5+sSf0RUQBOBxQWVsYW/toSnnzC9hJA8IsrNFIQcp1+vHFJM/qhogEYU v291efj6/s6E2OrKR/7HIVs5YmtWt94O/h5emwdlo8Qggo7g2A2xJUADqMSS/ppskJPbpFrO52VH dtsem8OkgXSUECjZ5bHY1EaNVgHehBanzuNwRulDuXaeNidn/xisx5FL5+ccKCw7llF24RqNnpVV lJ1L55QeLGMQcMI5sIVA49t8WZe5bNRS+ONEYG5gtgLbnh0skyWCvt6utqcPrxeW8xnUTHB4IfFw mWxWckZMDj/v/r2Hz18/q/r00ehf7PblODL+vlyOse4anz9ejEIiBHpVK2Q2h1lv0Eln+0zIIMQk RX6TLpdVbbdbrQ71+BC4Y4IfnHGwtxkm2u3UWGyIpEy6SSMEXEe20YvgjGEx6bWQb3LJONFRM68D aB2S6QGry2Y2L0DuGpVep1cMgket1gqC7pTPpFIqFvUqtVYrU83PARjOJdOcYMJt0dh8JvAdsJpV Gt203WQwm9Uq1aLdIFUY5R67VqeahajkVovSZFRKpJNeLwjfeotLDTboWoXU69abbOBTgqagpfYt hDo6dfM4m8O4deus3WL1es0GncSIssQvKRVKg03l8UIiHbXMotbptVOTQ6ALN+jUGgUyQ58dbbOh 9F0eiQhdXdktcpcbafsgaz1YThnsyrHRfvjqsUGEb//FjQOZiZtsqu7+D3AbwcnNzOexiZn4DOL+ 4kPlN54/HhhGXqr+EnE72TzRLb+x/frUlocl+5nsbu36woF6fjSHSy0qOLACccBedpWs01Vxh8og Xj5/dssDW+/FLQw2GhFnW2H812hsS3xuQ2L2XD12PJUaZ4Xo+39Cyc5nFh4ovP3kYempo3mZRL09 vJdk9PqabYEVlnZEleqWOwoeafhxYbJIoGxqpVguH8nCZ1LY/JzCY8ciwbouK1sXA9HQWIgsgl0g /GTZgmdqRFA31tG6g0+nweeudaUCTLEdzTLxcnnElNSkaRVqB6yIgpCCGSqg4jIP8vh4dn65cvlB wBoECxQTUqDSMsIdNiOHC9ZE7Ko3SDnlWzY89nf1o4RjnjduHKSw2LH4hHvfGqOcMA+En9628idt qcEQRpwmD0pSgwoEIIGruZDRQXhjhEBIErmC1WXp2blkmZIvxhH3lBYTvUtIubdSQHoLaLvhGezB bgiwjIQO5G/tnzs0saCCdHhQWA6rw4YCuC1biyFtNzwxa01KCG8Cgek8Hqjtshj0IP6BA6XTZY5S 5o44SwGYI+yvwpEhEiuluPxIXl5u+cnzGUnJmfl5vNwsUi4vOSX55ctP/p4gGMc2UgZC3OoBBIBc SzTwU/DaxmquMyilRNTQ8vlk2ZGT5QU8ThaDTcjk0HE4Ap5M5fI4z99X97a0Do11wOpxO9X+LO6g kTH4lpCMqFVgJs56jVYDTVtMcya70e22qqZHXP6+jDLkr4ky4Wg0BrOuv6PR5YKMO7ahdrh+cooX J0QQGBzCgI+0+mHVQbpKl02tsyrBD9/ndUrnkVrd7lVLF6YhHDeEhDRDtkVwCTCorR6LF2KEIBKE VDbAqnyQJEivVnpRjsklhUll0IrBattm9ziserNHZdFpvG6tQrUA8dy1apEF7EvmoU2z3qoGoRso b2qqUbqoAJW8RgNC/NLCaGdJPu/wlbLSA4eeP70FT5RyIZi2wAcrlmbPbVGBf8bSUu/4oFantnqt tZ8/oiEbJIMDo1aHWSGTQAAWk1nW8OGFxe3Wamdb2r46XD7VTFfPMGi4vS1fHvvDmevGOmrhRRdk L/K7V5vUIolB2tdZde1oGRg38/P4eRw8pAsoOJrVPNClcq5Ve8Dshyh4IvL9dRdCNBqdiCtoVYXh TyeYeUc16ywCBKFHL08ip+XkBPZmA0SgBG/rENXO1MeK3XE76tvR7cEGJUqtVdDbyHdty2ULO/GW +/qXeHE7ZdOXT27kcTI9KBxtlCXaLVMpmtlPTjpwvPzWy+u5hfSUPdnNXfUb9uHb7K10SEtRcv5g uWQjNG4neqPE6epq/rE49GveXYt539Vj1IxMdlpW2oHz54Lgjn42twQgcEDDWue/aAkjElf5yXai HFEIV4ENNOS0A5skYBR43WaR6c7NIqTiyC2j2NUuKusMyTiVTUnMKEcuNEEl8tifPnqTwE27frHM EwowbChITgirJ0Kkde/BSRIni82lPGsYWIOs4MEuA+NYjqqB1fXbSKCyhfNzyOjC7JuRb1rCTvO6 LbuccP2+XILsqFc1FFBLY3jAwMDARnb2Xjf6nJXHSU2mjsuRILFSsCMZ9jqScHwOMCZwmmwmu8du sqF0JVBQ3GQw/PaaXE645PeL7CieIFbMLguIbRCq2+AFIdtpgsTvTvCptKggErXdFm2swM0yr7UE t9xC5c2b9Dx6Tk4enZd/8mxxXGLqgbI8Mr+QTiXm5eew2DyJcbMLI2TKsK7XMu4QS7vt0r157Va9 0aTs6m18/eBeyQEePZvKyCDGkXGMXD4Rl5h38vDpC8e+NXxqba0T+RPrYAWyExmd6HQumQX/RQSM xoTkbItFakezazJowFPHC4lEp8eHzHanSj0NWuEln8GqmoH0jVDTpJ6xOY1QX24GTbDXIhFgLZtU YqdbpzUugA4cBG/pzIDWabGBYtioW7IaBfNToFZ3g7vl9JgTRFWvflYwYXdZIWi80gx/ZTOCSUix YzJZlQszZukURM+G+IDSxXHIo2O1moRKmUqzaFcumk1Sh8up0i24HAZkg6KDvsBpwNZS/SGzkFNY lptVknX39nmrCcnZFofSpJdBjBbIhepzwSLxGVF2T4fRrB4c7HQ7bSqNTDwrhBbGhzoccAu0ZG75 /h3owGyYXZRKIBj5gmjGCfcfNuVgG5jFQ1KdaSlqwVf96Z0MxXP0DA606d0Qo17tl0kVw73VFe+v H8kvwFNj8nJZDDa+8Ejx3SfXams/Spfzj2LYikgG6+yOIQS3wdctkHHIVrHuokPNqkYG92fE55Xm KMR+Ol+GMXjvwXq3Nnz8aI0QPC660fyotWUeGnkTigKULWB1pVXfj9UXRUd/apUt43BdqH7gBAJs rqkRQPvWzpOovbbG2nhcwqnzZfD53sMTNDLuzt2bKx0FUx3WRcQ19afiNrjxYEiwg/FmN7KfBDX6 M63nyklWDJnFzqEUX7oWFBv4ZwCIbsX5fd//NyrbaFVoJTIo+whxr5vWWkuvwu1w7YMXdd9XzJCi WmjysRkcPZXH4zh1SFflL8G6G/i80bzAlop0arBd3n9yKYGakkokvK0Nb8+9bGochTlNGEKIalwr 7wfjBzOP3lqJfgUFt48pszEYApBgVxPIvBvUz1jtx5/uJGWknjzN9v+EMVIMVEyBhXmgylGiG7/x iQ1CXCBjNofFYUdx6iB/l1/H4V6O1Y0mBZkDgQTlhLDPFofL7HLa7Cat1ayF5PBI5rYao9JzbxML QCrfy8ePFh84dfnq5azCTHIBJ4dDyyos5HLSLp86fePezaMHCxpqwtlObTxv4Sc1Ou6zTutrphzC oYcrNvAmHG6vvXX4SG4pk4cjpmYk7E3A4ZNSyQlxbCa5qIx/9/btxp5WiCEEzSiQ5zjouUVnjxT1 zAgDDbuWL4htRpCzwS9TNu32u/7b/bpkh8Wg8XvR6qXDkILdZNRJRX7FuVultyD6Fgxgqk2HQQfH ZYdyrGdSD+pJj0okUFsVcHIDuxGzVYKCZTucFq1kYWwE0Ad5UaXyRZtUolYJpSqpRg+kpjJAPEA7 WH8sqpQzNohECdneZaAXsZqUCrVSCv4Jupl+nR2Rpl05Dkrzkf56GpuSVZxH4qR9/PgBfDRdVpXb aLJ5HZPjvQgmq3JqsAc+SEUisxGywXte+Pdvh0P9/fMbhJOFQbMekOOcaMdOn85J/3A0wgmpHPl1 9TdUuUCO9Hr7Ohrg68RAh1qHxKnh4U5kQOfVj/RjDAi8bQC30sa3z7I5bAaDxmZQMuhEBp2cmYn/ /P6j+cdZOcyMBm/bW1v/WOPrvhtyDoyWMSmmhyhM6ulTx6iFuYUlWTl00pGDhw8Xsw7kFuTw8c9q kbfuStlILR1tX2FQ83/hn34Ge7BY0Grz76n67cBhqKHn6ja3Qco8VZRNykvtH0Wn+rGZNhyNwqel rrDUzS6Kv0wiXzvwYDPo7UB8JEnColr2PImms7NHObRsTio5vuAUZgy25T0rmt7+mjp/2VwHhoPC Emzf2Fx0ZloGn8Tj8c9fOH/qyIkbt0+XZpbkFlIIKfGFxx6u6WgTXefn0Al0ypfKuz8aCbZKXyYA 0K8HsxpwopgKyorlufngBIPLSuESPrWNBgEDjCVA/GvFFWgweN8J1k5ioipWggVWaG1d5+BAn1HS KtyAbcrg6idnMoQDLM+OF1m0A8AIZrVNEZeRkUbdI7NiCITERMDQ4EU/f4YqdiWyukCZyDDIQWnt /wt2ASgajNeF3AyQqQlCnQ+u3B0WvREyULodcGevMoHi06DWQTBlq9kGCXHMagh6EZXM7fQHqtuO 8mOCz9+ppWTS6QUMcgnjCiFrOxrf9jb0/hZDFlLQMdqfVzKoV+yyJkC1Xp1eNjHa19Vf+/rxtaJi FovN5NNYeAolOXZH9uHil49u5xcVd7e0NbS94udlkWmMl28rFHrdkmsODIjAXMTfshUi9tlMFrNe BnH9fBC2RDFk8VO4RjkFqcLk0nGZXgN2KbLZHr97hGVRMK7ViPUQXcQEHrVGlWhMCaH9LJKZ6REg B71Z53borRC2e2TM5dSaHWbhzIRMNqlQgiTtM6hn5dIFOxh/g8ytkXlMi4tqicOpgqSXJoPM5obQ sHq5dtHq1Bj1IoirrZQtKFUKh0trRip8mFzft5cPQRxklRXz6ZwXL2/YQMQHUI1KKWSt9zn0BpnP AkjzKtRCqOxwOPuHWsBoxuJWgOYb7MmHOhsMNpPDopgdHgHtv8O2qELW8fap6VE0DV773DTaxswK kVKNWp4eaNLqQUlvnRrp8qfmMUkU8Nw93lUnA3MrD2iEkT23RTnb0FJ19sShosISCoPCzs0k8dic QubN+5fmJkYlMhTlY4Py1/CIYMYXuJrfULCTjvSlEiiZBezsAjaDngE+q0QuKY/Nz8vlkOmUsnOn gnQkIYrh5dM/mOBv+2qJ1GCUfDlSM1v//Z8QgIDt4NZHFenNKE01Nmymv+c9hZWZmvyHVIyF43UW F9DptMwvNe/9X7cm02NzsaxtijSEkN83NY8/O/yVvn/mlBXN+HSHD7C5xRQCh8wvPwwveJDv19Y7 9TPDTYiAa0EE/69o4P5L6vx3QeItyCQnEuI5hbkZeBKZzqIzUwg4QgqDSKRm4lN5M+ucN6O6TBv9 3rIrLeXg0TBO8AG+DWPH/MrgX7R1BiHcc/tKfgqDTMsmvvnWusFERKljxjAcIsys2+RP3DRGSytb J/uwPWDiWShDKL9yhkwhtg1gacWBIUMdQDUgBGYXKmO3DWDMj04dXp8bbur9T2BxoQBr8MHng3x/ y5zc5dTYLSAtg7W30eU1Wyxag1XjsTpcoGw0y6xWs9UWnZ47WlxFrheYVOeNJ815xTwun1JyLO8B rzzyq9GygOD1GQ3TCZ1g43IDEd+1LaELhWAShNFhLwfW4qrTIcjNDXUfn768zmTR6DTKXlwqlU1I p3GoJDKvqJiblZ+SmY6nZtYPtfvzG6F59Xp9VqtrdmrYaDPBbcPinF9xYhH2CZERnkUFWdwRoVj9 6d9ddpke+VM6hd2N6OsSRLCRQ4Ar9fyQQq9Qa2SaxUGQT/UmhVwpsk+3gdPkklsHOm/QdENQSb3B YkQZcEDKdcjMEDJRC36gZrtuekagUMtUcwMGs8nltVgUC6BytxlEQ9N90Itksn1GMGfzGkQSFHOn v6GWRk/PzeHg6YS375/CE7UKYLN7zOrpaaTnNhuUksUhGNrk5IhcIXQ6jZ8rnkEoUI1e1tbQDMPR SMblSG9tHm7/boC0OF7V+EA3vCie7JahaOJLPd9hs0ez1tdWBf/OzzXNCpA0MFz/BImrHlF1A1o/ 0tGGIRGyP5nsbMJmpbu7A/79Xv/0xsWz2Xm0hAwwvk+m5jAoKemX755rqq32R2IJKVGuf2zqMf1l NGWjasHdBTQNwboK9FAxMZ6Bj6XxGZdOXXz15tHtm7efP7z16MXF02fLL98/3TYA1wj6SEBsVlRa t8G/5kASaSjr/L7u6KKcmi10t9ErMJthZL7tEgfDA4yuU39mSAVsPDWPcPfKhUAjdS/KGDn8kkK4 kF23BDgwDH/7XR1WuozShODHdhCUbC8M3f41k7IO3o4fpeM4ObQcLvvwUcTG/NqKf5qy7fYn4fWm /yzjzmLj0xgph8sLLl09dvn0mfOnjj54fOP0+fIrpw5defB8NZSYwBAVosp5eWmM2P4ZtCFuUGAn inzS+PTtdhoNR+XhHlVUr2lnUxdQwStilVgfdaCeyNBGN6nriMXRvRhca13mEFBmBWPG+bWjix6f /PiDn79B2GXg2H4/yBXVPkaoGFtYlu784hk23dgTuxfpvEG2skEaErCgxQR3H8QztZsNJo3XZXSj sBYqh81gWZG5t3c32ojFr3peXT1GzsHnHyoiFFCfnwbN3F9cgkXqLQ8/PIMOyGEwtNAFoNQpBHOz 1VWPuTxSTsmpgyVZ1PyC4mJ+Vk5+FpObV5Bf09jU1tk+vjg5OTWM3GUdVpVK7wbRVQ2ZZewQyE8w gW5D7HqZRKd0WXVK0RjMNaRYl4umHR69xaaAcLUQFtCgFLkgMaldPS+cMGrkagjfDum/HSabweD2 QfJSm3xRZHDCY5XGrNbL541micWoUCjlUqVAqRI5jFatXjo52mHUykHgnpUINSqRXrmg0QqMFuGi YNBlUVotCyqNESKUg9D5+tlVCjMFxEFKVtqTZw/larHaAr4HGp0RKQCcNj2WOkemnl+CSDogAdci ZiGWTUtkyLFyZLAB2Xsv6Yb74eCxZDbOqjQaWAMi0ZTNDfkxdcPTIK8vyRbG5H4990B3i0Fn93hN owPoucMmNZvQIpkcgKgvEGZQ2N2HTJVs6jkNJLtfWhLODGJ0NjXQ0d7dcevylSOlhXgWiUoikDmk oizWq7f3ulpq4QCyQo5R7sF+PuWFt6KR0aPYb5yS5rF+tS5YEYjJ9KiYFoZZcNvPz15DuAFoN2T9 ECH+9q2T169di269RTx5RtfM9tdaC1iwqLf9/W1Ti8G3t9E0uRmZ1WuRq/02ZttX1DoRJTOntDzv 3Vs434LfkU5vN7fWvqZyMiFgap8a7r7Dl01t/JEaC/39p84SG3e20fJEOi3/W7Axb/u6MF8qz+UW ZmcXFJRdOm93YPq2f6oS/gAZHtQN0eVDt/b/PCWUe2fRMjJo9K89IfauYZi8e8ljkIjHW3urXjy7 X93arjFhZ6cfr5hmxgkcytGzpRtL1eBUCQs5svh+/85xdlkBmZ72ah0992aF4LWDgu1ls41seSq3 vS9sOEFrGVKF/JiIwOIyyrWGRGpqURnDiSqDOhFTUgDFYrwLU3hh7WBvIdMUEzLxBh9KqGNyu+AW AgqEMFH5IMgySncI/5s9Dojnr7e6TR6bzesF9aURHC+tjmh9KLeGypAJA4HgxxZS8W6aRCdmZeVS cnCfjt/eZAebZXnbuLCXB+Xzq5Y3LgEII+6a9pPFxENlx7OzGTkFWfzMTEYBiwv6/8T0f/vHr1w2 h8IkXbh/s2+0Y062IPdH0EOr0R+Yz2Zb9Ifd91n9Eq3NMGdCgqzPYBKgIJIQ2Fs8AwoTsPc3afR6 m8mnV4KlkU6vky+InMYZp06lMSkNivlxIeiJrWDAYjCorGDzrVE7nOZFcL4Et0sI321Qo4sWhRgC nngtzqHmeiP4IYD/pX7WbZOoF7ptWuxQiECZbvlCIJFZ+ZnpiXs+VL4Sa6STs5OQxN5p1c1MIXW1 3Qe9o616QQSqeheYufR21Dgg7bzH8L2hHp4rFsfEMnS50/v9vd9OXPe97Qv8XeyunhYBnJ72+ndg YwNPVPNIs74w3y6EwClLro6GN/6VYelqrkOgaKdmlHDLYxIMI/X2kk3f3fUd/qiUcwoNstv5/hkp KvQW1bFy0Dtk8his/WQyhc0F8y4+g3D57MHB+S4XhFHfsISK43YLHDz0kSjZCok4I9VZ+naRtZNM 6IUUH6vKMlsUj3TjKUns4uw17UReF1OLPcmp8dzSovVgwGh7y0fQiMP636NCNMeqtSPdRukT4+lQ VjHYGxeP7I/5t4Dd4bbguqOpeSeOmlfCh7SyFAKByIxh09JweCaDmUdgZH0ZrVvby9cPB++/CqgA N1o+0d+QRCbpSCMNnq+tzV2gB2wnBt67do1sSjpZixbPqZNUCDuDZ9CPXbq08Yh+Ev5IqAr3OyZY bGvxwU3rpvyJwyN5G5GDqM5tFzIonERKXNvwJlLMtr0/tSsxLSE1eR9uPz4hfv/vyQ+b+4OxVsiN o/PZnbNIK/RzxXj54lEan0fgpr3thIBmEctfx9jtNuSotrpEXCBRqKIiDvFHBWRsHVQdJjRYEsMW IFJjAVKodDqZTbZYhCv1MVCtfn02xNtGQjZmRuJvE/7F/geAoRe3DRmTWFxOyB4IbNlvhYKMvB0u qxkyJkLWd3hohgxITovHh6JZrLXn3kbCDcYQQAMt/8D7s0/DND6eyKHklhY8PVQeBTI3Aiw8wIAU v3n7j/LzTBzaQqLtyrStC3vgIBUGvGUiq3574/jl88+ePKv5Xg/2D2DL0TXY+/DOxawiDpNMJ2dx 4hL3ZzM5OBKOxmDcvvvm86v7jW2904I5aNpqFvmvTJxWtdCJIny6bSYIlQ2eixowD3F5NPODjTKz XWU2er0Ot0wmXBzSQ+pKrVwtGYHcSCjy4NwUZOUB0nF5TILZIQdkuDSqZFrIX6NWyRasTjtkTkXe AAaJAWyuTUazTS1eGIE0PuBYsLgwD+c3J+ResoMRCBK7m7++S6El0bM5KTTSjSc3phfBShviCErV csmS1ypbBIUBolfQW6Mw9Sbz9CSyt1ZqpAqpyGiYqfz2UTo7D4p26dwcYBhGgVH/zAzUB4dI2ewM HCdsZoPegMIdLs0MNvt9GhydrR9RBE67FFwV4PtARwtiMB51TxsSuDUzExpkR77U19zg8c/b5AB6 btcIlDIkf0tF0zKt7NvXr6cvlrFzs9LT03ksDjElqaSQV/n2zex4s8cNKIpYYEJAmAjP2uwoT9Vy 2ZAUP9wsZbGp3dhR0RZ6ugNrGXYu62jZIX/Am0BBp6yVL+uc9AZGG56/uM7i0DPzmPmHT4Sl3uBm 1/LKbRQfI6L0z6gQ5d3Fn9H1n9jm5XNHCRS8WRsNoUYLxrHDpRfAaDQn99ixw1cuXTlw4EBhdtHT B3foOaw4UmbuuZKQhvSa/lQcrvh0GKkx2q43r+hdd8+OXlscUTkSgFz/J9jMGE6W5bGPFrMLeefu 3I0eR0E1o4d/S83/C7y0qZ09soRn1kwk4/E5Jfyarj6MEUfBM62XD7AzaPjb9z81dDW3Vr9JT87A 5fBGjMs8xzDVm5SWduQ2Mh/6uQLbluvaLYgVyCNzMl5+WHv6XVdzvB3SnS+ay7S1PDYwO9sBQ7S4 C5plFF94fc5/5vC93BxebeMLf6sh2zfEFAw0ssJMkBSOjQKJly4UHVUP+f7QA7cZwr55ITK32+zz 2CGwt8WGAlW4HBBZGZLQm81Ww4rMbf55RISneJB4Vm3ebz4OkdgsZk4+ORf3uuR0FDjEThsblWjO cNiaWVvzZ8YentPBqDe6iIymU69sUTQy3HH1zKVjhw+Q0tPiMxIyKKSUNCqFScuIjcs9cPDO8ydv vtbNzWPuTVD8KLKB3hd9MOnlYAeityFq8DrsEvCF9cFFh1qtEUAeeJUGk+l0RqkM5dF0Aag25UIf mFzrFBaXUSZT6x0Qzd0gt9v1JpXQhkJcW+eHuyGYuNWmlSpUTvvSomRMsIjMrCHON/zb3/YlBbef wmFDBI2KilfwRCYbguglIBbPzU65ZNolDyTkAXl6aWpBYHMhddfYQLdvyePxGdqqv8FXo3FOa7CB C3C9P4wJUPHkKGJ5itHWMX8Cy9HOr9hQO5rewb8q6dj0pAA+VL6+qkePNbVf3wOtKPre94kRSK2V T9Bqs6pH+0DPvTQx1SyVIoAH2mvMdjEsktkhpIA3agzj/sgqA33d9S2fz126RGZmkmkZ/FxuCpWY Ts24XMaZn57Gut6gAGnB/z+2eQ9a52EoM8DEQ9aOq+FJzs4M/DgWWcUSqhcXD/TjWWlH8nL95wh/ jxCcSDzsQjnY5v2nGvgQIm24c/KTU1NiU1JTCYy0Y+dvhB1I4MdgKv0XErU3pTyLDhPbU2tTYsHm urx++XROHm4bb4NtZmcsEUcjxfePYDIHKhgLHhyqJ1Hx2TmsafuylaTBJXl05hg/i87Jyrzx6PHG oP8MBrb2bvBGG8p1Ndq10ak3hfZo2Hg0DdrOnsktyMvLLiw8fSNKu6+1zUYPTDTbZTRgR19na3MX vv3gZR792KOF2aqbpsI1M5fV0BuiRd7o0O7waiYgumBOwY8zZ2sFkYZLfNA2ifX6/uYxfFr6sHYw WiA2rAd7h+XaleIYHOjlEq9/qgmtiPaCtWww+iPoTwP4VzSwNTLGSPEHQX6tHCLy067ewPRQ2HNs irHPAS8v9NXrjwa44rvld6yEw5hNb7FCbAsIHG5TWRTgRulA6TKsZo/OZlW7HJBG3rhkd7tBi2iJ bFuyXTohgBsbwLJQ8vhZFyObWnAoD671PxzZFr0INB4slG8koK+Vkrd/ua7QG8Cw7nk6hAFFBkBn VmoNqtHxrramT+cuH81mE8lsOiEtOSY9lc1jU3DpZx/crXhy7927yhnB4rImFWVK0msVQnQLYrc5 3BDCBpLXmCAjDiSPVBkWbSjuIQQeVJsNEptdboOcPTqhVacyQSxuudyqk5tkAo1eYzDJZ6cHvBaF zWlWaTWQ2VIum4V0NmCirVmY8LrNNodWrza4XaCT9j2+c4XMx2dy2Bw28+1KVlW9UmIyacEY3QqE aNSCxl0qRKFCDCpNb28jfNCZFrVaM0QNn53tW4I4JksGjUwGgeh1KpFKCscJ+/QcnK09Dpui16+f Vskg1iHI6+7JsX4nmNh4wIodxGjI7inQ+rOAdjfUIAnRo+tp7UJzYdfpjUg4aK1fltchmyZ81Ytn NTqQaL1+90qgTI9YMOifO7fFYgCT8crq+uxcXgqJyOAXkTkMXAa+KD/r0bMHgqlxT6ifInYmhPUS ZU6QcHdt3+6WpWax5xFdQLOhFDvbXhPLSIItWqFcvqT2gFnLcoHKGDlhIjLCEjYiqWROIl28//oG iUwqO3N+pT72N+QuKPBjYPlHJtHVDf6Tf/srzw9/EeounzmehktY4YHb0Gn12zfpOVQ+N9iE6YdR RFYRNyc/7xgKkoNKQ92zX/7YwczLPHiIX3L25l8y/RHFOORh8udAgq10KEibsB1d2A+Xs+g5nGRK WvGJs0FreTvaXqeNiKiLaAnwJwG25Wa3f6ItBgEP0hpnkyqa2qIAC230hvFmfFpCYx8oPpZL7cPs 1LSU681YOmT1cQqeVpLl+tmT8bKdz/nz2RQemZ1DvI7cLTA2vo0Tt41NRYG/P71KcIAEoJYfo3N5 lpiZeQxamh9/ga3Q53FjJnCw0lfWi8dkQhfly5a0qBG7GUIp+3yQVQTaNCxIhXqTzu7Vg/xtNcqs NgfEcnZDRh3ISu6zg0ecbVvtubExbHT/gi2JH+LIi8+9ZAaxsJjGL+VXng2RAKJBP2BBv6Ze8MJb K3+HLMvtOk5sDK0LZYpZ83P4W621vAPqY2w9mFEq6irvPn39oeLhxcLDZVxaGolCpvHwSYRkcAjM PpB3/eSRR59r1HYDaECxFv3nM7cHArmDtZEVUuQoDFotNO1x6iHyH9yQiMWzBptBuTAkESvNTuPi 7LjDpLPqxUKhEuxVLIv9JmQ9sjTV1+pyOUxa8dT8BJpR2Yw/RqFnfgqxlenBJkJ6Eo3HJLMpVR9e wxPxwrRoAemh+zur0Ri8Jo0QBGjf5PSQ3qyCJz2toH4GGD0To0g+1ijG1WZkujPZ36JD8re5pw+p n/WiPrnfDrv560v/1Foaayrgz6J8TDCNrMdaa9HXJcdiU+0H+KudGphTIPW/bLzdjwDXvHwA1Paz 8yMyNYJnoOmd1YNkiLbml6h9uVAwg/QZHU0Q9gQhvHcQ6cUhFX3lp+dvKp8fKC0hUDN3JqYzWPh4 SiqFhrt05+D47IC/8UCBF2EJrCWtaE7kP+rU3CiOw/F71PBknSRhoq6meAKJx+TLxPrVvWPfQpgL wPODcpT6yRRyyqHLgX3d/8Z/Q+jA9QD/655tVk6KKKP8daBv1NOt86dxPArkYdgWUBxLZm4uNTOL e+PiszUNIo5y99EpOiMTYt5jm5fBqRUp5CN9XQlJ/3H0+pNtgWGDRjB+FiX3DrDTaBZgeKjXPX9q I9mSRYkJx4ViPDmPTecxDl0I1kBtzRNpuwTQ7WonSiRsudqfsjxNmgUek5nNy3xZ3RgJsoCw4XN7 gqZM05FDo+yLi63BUgrPNpLSUw+dORKptYi/Lwe3vfu4hE0vLzjEuPNmHc+KlVb+FOREBPFPqPBT A7GjeIswTcEX0T8aPFN6cT89QSwRruyVXhA93DaYNUy8hg8gf4OZLax3eAueuP18D+K9OT0OI4SO gy96u2BCJfCYbUYtMjTwuC1up8LlVnvckD/QsOSD2N0quzNgW7LNGNoIO+h44bAimaDq8xSrAOLj ZeWVF7w5gGn1NyrrnrcgKLM+7Fv/EtcomHI04sAxR1ooAZXnqi1nqKO5o7vu6c2r+Xwql8+i8A8x GRmxOCKbn33l5osnD2686OyxeMCSeHleXBBsG9LUuCH+IFKjyhZHzC6H22ZXKcQer9tq18i04Ddp VYvGVJC2xgnh/URLXqNRI7baEACCyV65Erw27SolOJfAAQ/iviOpF0pz1bN0BonEy92XHvvi9QNk Ug0emSaF044ma3FmxOUBK3PHUDfiEU61dtgfcFAun1EqUFMTfbU6J7h9ahZEAoNJLRjv0wHUS57Z MX9YErdxcQ5WxZJZK9FokNvo3NRyLgDxjP+DQ6zSw6HCMdTcgi5WTKL2zh54bFHJMch7mz4rrWqL VTU+jBqEbEJKNbI/GelqgSybLodjegrVh+Q7Q8jhckkuXDC4kAONAB0bvArF4vOPD08cPoHPIKVR 03EQ6ruAdujEkcpX9yyyKTBYX9GrraV/GMXCWhyIAAD/9ElEQVTaiQ5+skom6H5+iF9WPGtd62uF qhmEPXQ64fzRw0Hv/GD6a/Tiq24YhcKhDGrM8fPXw66dzf74r7I3B48rcliAzWLhv7f+m8dXuHTc dsHQ1VyZSk3J43OlmJ3imtI/2kKB26xiQvcgWkqBQs3OPHHj1naBsUE70QvQfxJlolBSfthg3W1L F7or5UU04N4F2cdvrmv3FXLG+Cn5I7rZ+ckutklL6o5+rqMbVtS1fD4xlZROzIht7ArOOBPt+7OT beUFqTEZhCtPP2G4EL6/kURM/z6DdFVrClTZtEXch8prtOx8Oi/51gukz/q/S9QYCBUOP1TU/vHL jsHWgAZtxSjUDdwv4HAJKm54EeRsK1zaL/flM7uQiSzKPqKzaKwQXMKlcXohSpobzHjtLpsHYrXB zw4D5H632HUut3mtD2XUYK+q6DF5w1+ph2pfXr7uJGQRiw5mlZ86fD1zI5cCOFUEytZkaOytgMtj yOgCVuZKgw3JcMBD3cjhEPSjIcOJ6KGyjawhjDSAWQ7AcDZiiG6xfKqnr/r+w2N0JiOJnhBLTU+k p5MzGDQGrqCo9Nyh3CvPXgJBqVSqldgHSHttM2gcy6ojvRUOMy6jVD4KGwqksjTaNVDTOt8pVCPb R+UC0md7XAalfMZntCgFIxA7HJ6YFMjWebazMTUunsEjZTJor98hwU4mBa024NUsEqCIS1rj4sww omyzUan3h+Qb60JpJq1eaXcTsqvWKnqVOiBiz5e3z2CfcRuEDQ3Izls5PyyDhEFL3p4OFMYEjNTb vn+ADzr5jFyO6KS9HQtrL20dQPpy+Wh917wIYro8v3ENfgbbmL5+dEUoHGsfGEVcr6n2JYRKhA+j nfXwr1oyL5hGgVAGmz5rLahBf5wTpOdWy5BeXK1XOG3IEHxsrN1g1oxNTB47cZSDZ+zO2IfPpKXQ qeS0vbWvnygXo7EQDUzf8obt9kdOXK9gm3qYfT1kb8PoMNC+xX9Z5i921ZJkpKv/Czsnu+B4wQbd hX+8Tfvolvr+c17aGlfZXlj86YO3o2iNsvWOYWGa3nD4z24fA3f+61ex+5B1uI1nyXTtZBmLTnn9 Cl1nBUppDuHw+fvbMZpAGz8j1EYpOEZpD7Z2WFG2HxkfJ88V5uRxMjIyzzxd95Zg7dLbnguNsJD9 TBfoTvKfrGx6sdvsYsmicPOjkD25VpSI2xuLx124+2nldfvdQl4KjbiNZ/37D89SGJz0TNKremRy +a9c1rnOjXo4667B4Lle9+Z5aU456O8Cavp6Gkb+H7H/aP6EXRdgaw3CQpidEJXEn/PbX6zO5TCC 8ArIJkiDbEEaZPjqNfu95kDO9vqQ9S4ElXBCoBK32e0wWTwGD7LjtUJWb6c92pw4m9hrwWBlBcTg rSQUL0/eD7H5VFYBP6uI/+DAuj6U8EqYRRL5btFtX1a++l3Kto05bkAKEdsP2Vgj7LP+ExUUzFof owwo2GdsOoInZf0JMumlM9O9lS/vlpdxs9jUuMS4JFxiZi6fn8cuOMg/deb4g5dPxdKFycVZeN/u cdksiiWPHdI3qi0at9NmMs7rIN4kqLilsyaHdslhkmrEcEVi0cxAhEqIRyKXgZztsNr0EO8dQ0vz h4f7YnZTD7DxNPKLClB3YWd3vcuJjjQQLdwfvXJJAdnsIcePRT4+0QtDsoJbpw4myzQ9Oej0wcBU YwNIsrfaBRo1tOwRTiNx3GOUtrShEEsW+ZzMhMhMODFiQ5mJrAuCSYQa67xIgsRljWgWThI+h7a7 udrsc+oWpuYViBjmJ5BaHWAWTiJ7FX8MfJDj3W2tzS4HRMXVD3eihF6QeHNuDgEwMz0MmaXgg1iI DgwQa1MrnocPZhsyN4cP7bVdtV+/3rh7KycnP56alpCYQUuNPX6s+OOzZ1OCMaP/jOsvW5YbIspj wVMPgwbpAfrC7k/Qlmn1GFwu8IVVA1uAr9PzfXQC+dDFjfTcEbtbGdCGfwMj3bTaJmLT/2QVNsEV I0G+kb3Zz3SxaQkjFEgvtBCxkRC+587LSsw+s2zkHWnUYX6PzN6jazw8An8GvcH9w0LbMsAYhpXn jrL45UWcfP65J3ejGNp2QR5FV9tZ5ed5AgwceBQgHBjdz7e2nWPD2lIKv7EJaTFkXH7hscHFQGwD 2NyG8ekx2adObqnL9dnyvVsH8EwanY1/14auZ/8pS5QbSkSdZvSDw5SSWMHUVZE337GR+R17dj1/ cCWoG+DJdj2SLpyQ1d2/pWLmBtAaijbh7wX+t/scZpfT7vaYrDaDF371mSHMJGgjvR6HA1TgPrD4 1oMu3GGzuGw6xzblocQ0xOFLMO9GKGjoUbOyCdw8fO7hkk+Xbq/38roxXLGHkCwyzHrzq4ENSDe5 UrAZDUZ95GlYD6SIO1DISxsJ4tGf6jAWA2Ut7Yaw3VAMr4ASqGYXjA7VPrlQnpPDoNIy8+gpiUmU zMwkfHppNhcM1w5efNg5szA0M2B0IOSY7TCtXsnCtMxi8SzpFsa7HIjCbKJZbHnbtGqxb8mkEQ8Z 7EhikEmQ9np6sH3P3qR0PimJjGtpaIIngdB4mNsixNbQyUEFYu8ea7IgP8iliV6/+YdXWfXitWPJ Oz/VIxHBGclb/fYtWjpeeX9nI/xVL44LFUJob7jxK+ACwo53tyEVgnJxcGFxDtbD168v0YnVLaqt QXprrahnwYhOqE3f3iIU2DXdTZVOj0erGLd7QM5eqvn4wj8QbWPNK4Rlt04sR/J0X8c355IJogdW VtyBr6LFhelJpEUQy4V6iHcO+m9/v1Bam9AHo9mp1c5AC08+fM05xCTwaGkJkF6USElJYJNTSy8d nRPL1+yQwSxmXSIJPIySZ63MNvqL0TaMPSAHwE3X8rFzVjWyLz7pxL1176+xd7eR/cGEbAH+4LFs 4TPY0v3fJQQDQIDhI82vK8NtgUn6eNmkwgshUmN4dek6FDI9g1bitjqEbSNJoEP4SoGAX+iQv1Ki x1hITYjPzcnOK2DwmdkntyaWbXaAEZVEm20wmvpmSMIWTb1VddxrVeab3YjD9BmNLj/6E47z4cV8 Qmbm64qakC5lI1+IMXHn3n3Y5PAXvW60W61b7l45QcqmZ5Apz5v8KqT1y1pcIb3sJsFYt3p4zzR4 BZNKo9kCAMNhQAofzh8TgoNLiJI7+CfsRgteCYbKLRyR/lf6npM5JcGPIfTyivYKPthsKJ0fpobA 2oeN0u4Fidxr9ThcHn9yeH/bFqvP4l6ymEHP6AbTKKfPYXdbwI3SACG77Y5tsy0JHlVgpw9s3gBN MBYQlTcPGNKY5Ew+rbAw79mREHtueDHgMRoy2cve4u7ACDekHUzmgH5BwAWBAzqFNkOoZFN8B7tN gAJtrmvjGJ4RhKG8KDlI9Cs/PB/xeZ2m8aHuz5+e37t59UAhm8tgcQ5mxv76+76ERAILX37s0OUH laKFsYmBFgFKJr+klWBboBfOc0CsFpXSr11egjDafmyYnS5s4/ENtlfjaCnc3FwqC1f1eeXS2WUA KxX42WCD7Qpw6FMtTsFXaA3Mi+GDTCwwqCHcimW8v93gduhNc4Ojs/DcpFq0okyqvqGuFnjfYpB0 9CEBXWuUqk1IhTDWh9TSIE+M9YIe2ufxGO0Il27hpN/LxKUZaEWJ30XTo1ITWmxzU37bU69TJUYH AKNGAl6j8GFkoGnJixySP7x9Cl/tDq0RpaxfEouERn8Kmwm//TfEtFcqpE6HUy2fVoGyHxTnUzNu lwEoY2YMeWrCHDe117b3tVx7chtHS+dyGHHJBAIdd/Bw/vtP72aF0Gk0DMg/puUSMpXB6jR0OeFf +SGEAV3Ak4DdFEa0y3Vm5nqSkn8vPnksuI+Nu1u3VvR0iL0eZf1NLcYNwP+/Hy9jIPi0E41UsW2I O5iFLzi7XXGotg2qn2toI8uTtYSNmNWW+nKdP5lDz+Gzs+gnr0Sj517bScjy+SHB+HxrI4fC69si dYUf69ZQEb5NYIBYs9GnVQo0uBYeQFp4toNtzcEvhsObZaHr3JlsQl6ZyOrX84BpAVwLuxDP//Ls OInPbp9C+1rYsokN4s7Nwp0ERiwT9+zL2sgq0E6UckUkiDb8PQzqtkBdfmi9IEgExD9oBB4Grvqj hDNklmEfBJqB/zERBVN3LtcJqG4lYv3f9qQWMDhBfUDUCWwukCoP5bhxWdx2UOiAYAlfUcJRf4Rl kw+u7MHXDG7BrVqbzW6HfJNOq8lhtNmRYafba3e59V6wBnAa7V4IH/enyNyaKDZP98MXgzQahVKe wzvIv8/GJIDAPMGQ1l2ugH3sOdgbYB/gSYCwQC8bUja72UQBONaDB8lhmymOsKBgElJwgSf6oO/Y wXRdrhp4GNFObKMKTpNF3ln/4kw5l0hM4zApKal7EuN/x1HT0zMSUhLiy27eH5aoJEIRQACnOoNZ DbYKdshPg7wP3S6zDGIQAqhqFeIm0yMtqYS0grJSiK3X0PkdOQ8g70k0+tGZYX9KJ/PsFBKIlYsi pxMtg0XRFNh16CySwZYB+CoQ9gyNic1LhuaPlWiO9YttDVXwQbM4MqdE8vFwB6ZCcPa3voE/Y5Nt MyNIgO5urvU/l9bV1MEf3VyvDOLZLy21fH0OS8crm61regt/JwcaZEZkZ9L86aV+WuL0mBo+PET9 aMUa9Sx4K/d0vsMw39wEhuNendU409cAQ+jvaleL0Bj7e1FHTrt5ZBJ9kMl0C0Mw0qUF2QSYvyAI JHAUWRIuzpw6dbC8NJdA58WTcGn4VBITz2cTP354a0Rnj3UL4DhkLwm5sw7hyIAQNDh/WzAL2K9+ jrD8IbSXztGqeBwup7x8AwCif7yJvSFso2vJElva0WzYEWk++uH8GTW3vOdtF24Dg4oGmVvDAGbF 9KPwyzNKj1xb3db6vZtQDrjw5c8DO1LPy78HtqSIoEbZ4EbVHAU5cZySPB6PeePtMv/5yRZXv77Z rXBbO998YxABNrqXAtwyOlbgAGPI4FW5rmi4BXlxGdiuS8UpzIyU9GQ6JTZhJ46M+3XPvr0pibHF t28eZLDiCLQ2sS7SuKJhGst17jw8EBdPJLPIjz4h28uQonFu2UshPIwhssr2Lg1sFwtYBa+FJJyQ 5l4ncGfwbIIQDBER4Am0H4j3t9wFlUJkcCgrQb+gDhhTBKhLA2cnEMBsEOFtOfiJwb/vgukI2qrA fNUKmfoMGpPDZPc5Ie2gx20CY1WXy+kGKwCIyr0EErjBAYkHvbYt+FAGj2HLRmxLzyt72XlMVjYz s5D3MPdwALUOLwwV00avi1xMx4wdfTCHwuCyeqGCDeuqsn0c3BfiJxdRWHdj1rQbFAA7ZKUFf8Ua 32ApIh3Gusp7bLAR2UfIgtEvCMemJjqe3T1y5cQBLg3Pzs/Joaakk1MJNOrJ82Xlx880DTTVfq6S q+DAZzebMX0/BNVZhgHsN9IoeN7BPBaT8uVjpR1ZXcNCgIsVJGWCn6IfJJNZD1pql9dtUUqF8Fyp m9PpkEmAYnEKwoN7l4wzs5MwbKdV60TJVG1DPf3+jvRCwZjNapPIx7X+qDWihQn/c8fCHHJ/NOpF Vjhwglq6pdbPGHwTY73wxySZnFOj+l3fv/gH7JybHvDA2ddplspAge3rbfrqj6/pG/Mnirc79QYZ HKvss6P9atUCHGZ16kXI8Wl0qQ1KOGl4RdNjCr+pzNRgl962AB/mJwaWXGBD4lKIga0vIa8GN9rn hie6TC5DR+vXsiOHMimUBCI+NiOZlZl+5tjBys+f5SKkTV9d0EF8tvnpiTt3/dvIRnsPIBzYN3bb hZXAh2CrktDWtbqFcycO1LchtGxcMKqISNVh2/DjOWwNmCJkrbRSJ3h5bp2xRIRpgwrbu3MEOtk+ nhNpYIN93+89uBipVjS/bwL5Vl2QxSpq20Wi7yu5fDOabqKo4+kTAMf47yqbwMOWQAymDdeZQ5kc blY6Pu74jYdbai38SyF0GKze+hN6i9DkFlTU67YY0bZh3beArf1ZJ5D6KwfLjx+5fPH4kcNFJw5n Hzx65OhhXlYO58qTJxdOlbJKy9dayWwJ+8vC9LOnFxKpGbRsyuM3oBVatwTmPYSZR3mk2RJ0m3sp ooiyqebWHVew7AQIwURHIB5Q+SGDbL8Od+nEkcN0GsWN7FGdEG0kqFdAncHfhFmLEmNjPyF7br+k 6nA7jU7IcqJHP0FOFL9Jtw2U4maHARzGvEsOz5LZ4TDqDQr02b0VmXtTKAiuHKyTXqptnt2DS0ki UxgM9p2ygMwdfgKC1xgycvC3Dkhcf7+Eg8eWYY30ohnidKzUWQ6WuQLGRkP4md0XZj38IgnVNq2m mLX4CVBhsP3PGsh9+v6aD0dzGSQ8nkyClLaxJFxibHx6Ijkzfl/swZPlk5PzIz1tK7OC/opGRmiU hAwSaTc5prGhzrNktNpBiITc8NZZgd+uA25k3HqQTQ0KIei24YFCNo703zZd30Cb2aubHmpTIJZi 6qj5jOA2qfs6kAGJRzHhtxtf+toA8UbAg9HR2voNvi4sDLj9Av2nV3fQ7z5Re1cXWhPqWWw81bV+ Exen8kvte/g7M9mLRTZsqFs2fen4jtpRSudlcygm1ER/vT/q31J7I9JemzwaQS8yTG9sr7dK0Flr uOmbz22BvgTz6LlMLBYLB81289hQL1izwBOdVIAAsBlnxru0Jg24w2IBUjpqvrx+/zaLy0vMoBAI qak8UhqLePbY8ZGRadcSsqHxFzQ11Q/zkplFY+An/aMsM00vrHOPcskK53XsCSApUA2TYoMpLYTq fl6MDoIo8sfwTk4wYoB2m7ahyMBsagFG3JW3U0b3QxaNfivcIB9fO0PNJUZ1PbBOM1vbg9chp6e3 D7yqblxz2t8yuryOVQbTkaf5X6RGCDX6SkpSMrIZu3ZlHLyxkX/zz4xsa+Lpz/T4Z7+7dsvbLua2 vVLgMh7uHuJQSvjbi5RXL86kZDBIlPSHn5CqaD2nUtga1j21optzpy2MOnl7IY1AfkH51bel3zAz uO4ugB7m8kvi8WmOWaMLNlYv0BLGkH8QlQ90enpMR4bZHdghr4VNLzTZrC4I0e0yGyE0NzJosPog VqATDpaQ8d3s9di9HpPRZHdCXl+bwWiOnIcyGhSEHCM2fgWNZLncu91O5maAnWvJ2SMXWMVhuwm/ BsJtpWjndOv88EXJ9KVdte8fP70yZ9ro9j8E0uAj+6Y29YiIjRLgiO2EqRBw5YSV6dIC3WywY9u9 Ps3CZE9f57MnN/P5jCT8zvKyciKHRcTjOBRa2dFDdR/edo+PzM8O3rp+hshl0DmkbBLn/fvbfpL1 6C0muwXdOVhNIIQhOcxskpv1GotWZTKjo4vDg6Rw+CAY6fYP2zU+0qk2qOSSWQ0kcAJrDdG4nwgc EGUF/uggQaYRUb9R418DXqfdhFxz7AaJXIfaV0kXwLkJ2pEuIvFXMjdtRnFePWoFCM0uEFuVClCQ u10WvduJ2p8eGnAjCy2byp8ux2zQiWWIVYkWZkBVDypwrV7sdqtdNoNWhfiU3qTW6sRWh9lmWsah cgHic9vhOCGdQ0cLixPgQaLwlF/RDpYoKqUQmwm706g0KJ88uXf0QHYiPhlHx3Fy6dzs/Cfvnw8O ijHZp/vFsWRO0fKhAXsNYRLIGY6RcDrHClLM+z9gpIItk3V1SIGaCJSV10P+YvIx9m+UtBd8n7t2 kYbfArHhQHfr9oWNa7s20Q1G/FOPfxK2AK/4WVE7MIirF47TmQlRXG39zLCjV/0G8BPx9BIRnujM BiI08/NgrO1gWwDDmrWeOEpmZ2fDJeHx23+GzB3QEGHdRblVLVfzr21MQfhPW7ZwaPzJJbwZVPgc 54qprNMn13snyrlY59Vbdw79QcSls8mvPneu/jki74XqSkhFHvUYMP1IlGWzI/LHMtu2skq3u9Iq tlQ9Xr/xp7/AMQC42Q9EQV5nPCneOIfhxGDTY+eEwFjQxuq1a1w+jd+CFKpZ3W67FcxG/MpygwHu 58GUxOywm91eCxiZ+A0BpCC+KzVqk0UGaUw8boMxitzvETDR+vEKnc07eoSbz2YW8Zj5RfnZPHZh MeVgafnRk1fKTxRcv3HkYH4BM5t/98rJA8eLTp/Mv3Yw79bNA0xuUdHBPO7hLD6dReUQjxcdPVl2 gM+lnz52+vrJElIGsfxg8fGzRefOnTl9/fDZw0eunbl88/qN10+f3rlx5/TFsstXHj+4fe7e06dv Kz59qPv44k7F6y/PXj+6cv3BnbdPn7549vzZ4+cvPrz/XPXx88eKx8+eV1e9v3Ll0tkrFx88//yh 4umN+y/fvX/z+uPz6saq1zWNNd8+VX3oqG9pfHDqGCmTScrNY1AINUOjs6Kxjp624fnhwcGOxtb6 jr6ugbGORcFob0/bt2/fJqYnO6dqJkaHxkf7+iYGvjdVt/R3zE1NCRZmJ+bmFVrpjGBaqxTPzy+M zAxJFyQTY91SpUwll+oNFodX74BU6vL5+UWpUjqrNWsMHqPZqlep5BaXweqyaPUWuLGACXf7bGar YVEy73Y7tRY1sg9yIf291WxwOpFSU6CUIlt+ICAIWqNS2ZfMKqXebkKipGv5wOH0m1y7AovG7lqm JKF8EQTWoI10HeL3+bXIwWVkamhibpyfzikqLybnkgtz8pNp5OS0fXuI8Tg6k0jPysyh70hPrm1C F15OFI8PFakWJZcBKteZkXw8LVpOpWHUIVCh6P33EsK5YYUN8uaouxoa5xQgUvu6upHY6nNp1WbE WCUKZFQND+bm0A2D3a43IlF+yWqRYPpCuQ6tK59vWRqemQf3Sj8AC3PwL4RNQeI1yPcCZI4CZXwU OaCoFCKrHQGmli4rBrQqENARbtRGpI93OPU+vzJaYVi2LFKJ0AEAOpVIBuGD1rDstogWmL/IjKhB qQldXUERiaewDzbLsnL3xYt7955fP3ysFE9JJRLYeDaeh2MfOFZ2tDg7LaewXhRGxAFIfnILXJfR henxfz9VmX8ykHXWdpWfnJHNgvFjw9CYJcW5pWTKXhTf73/HEr2w/685esvx8sy8w6f3pP5W/vDB dg8hetFqu3v+b2hvswLftoGoEc/29PdtEJLMWMDCFd69sV5nWwf43JXieBo5i5f1oKZl661sDgF/ MYuLBrgoQcL2rw0ZSUlucTIx0T7p1wk6/dkCl8uy8O1za63IhhYJYA4UbxsFO4P9wwu5vJFxLYTh BsEOnthcHqcDYisv2a0uK4h5VpPRZYMM8HoPpAY0qrZgz70KC9VPylnFmXk8ZsGBkmwOi8+kgSFv STY/p4CdSU/lsLPYbAo7k5xJpzApNC4lh8si3nj2nMViUfkUJjMrk80sLM47ffpsVmkOL5d2qLAw k0Vm5dC4NAI1h5NNy8rK4xXmZKalpmTReZB0JDExnZpD5zLTSSRODgeflkYg0NIzMvD49Iw0HMSg p+KIxKxssIWgpOITU3BJe+JSCPSMhDQCHgf/E2kMYnrczhhcJo+ZEhefkhBDS07HEZIJqeR0XFoq mUojF+QfLD/MKyw5fPYEj8pKTUqgsNk0fGJCPCEtPjmWRifj8CQyJZ2YgsOzkwg4GpeRkkJO3h8f n5rM42cRKKk4DoeRQaDQUklkRhojPyM1Bk/HpaZQUgmJuHR8amoGKTWWmJ5aUMDn5HBpmUwWK49K xecweQAAFc8gMuhEIpFLJ+9NTqIQcQQSCUeIoTBSqEQ8iUZmEik0Gh7PoPK5DDaVQGVn5mZTiIQE OpWYm0mjU9NYdByXSUgk76cks0sOFHBIVGJ6OmSLIzGZJaU5/Gwuk0vlsXipxJQcCi8zi19QWHSg sLiwrICXwy07fqiwNDerIOtg2YEiSId29ujxo2fK8orzSktKDuRx8zgFpQfKi/JzinN5/LzDJw6D mVoShcxj5kCm97KDJ7h0DkwbhUhOo9GTcZSEOHwaMf3azatnzx7l5GYeKCspO3AwO4958cqFy1dP HSjjXz1/89Sxw+dPHb18+vDZayeu3blx7sLRQyeOHyk/dP7WzQsXz/Bz2OxMyonLVy9cPnv/1sXr 1y8dOX3g2JEDx4+XHy87fvnmlYOFBccvn7905eLxsyfv3Ll/7sK5y+fOXrh+6fT545cvXz1//fLd RzfuPX5x/njJtUdPq9+9OHys/O6j+1evnL/1/OaDhw+Onit/8vn93RvnDxaVXH149e7t22fOnXn+ 5PaVkydPXzr74unDm/ev37px98nDh9eunfxaU/Po9cNTZ89UvH/76sXTJ49uPXx5/+79249f3r59 89bZQ3kPbt06eLrs2Z07j58/P3Hk+Jt3T69cPH3p0qUPVRXQzMPH915/eHT13OmnL19WN3y5d+Pi t4bapqbar421FR/fHj95KOdwGS83Jz8/h5JFxdOz6JRsEpfGpLCefusfnewcnhycGe0fmBqUiwSD g+3jM+Pzc5OTk8I5ydjQVG9TW9PIUO9If/tAd/v09GjvQGtHb0d7T7NIKurtbqhrqB+b6m3paIdI kd9bvnZ1d3X2tff0d3V2drW31fSPTQnnx4f6WgaGewf72z7X1U6O97S3N/b1trd//9be3Dky0DI4 0zk01NjT/aWtq32wv6Oxq7Hq/dPGrq7+4a6h4d6urtbO7pa+3t7pqe625o6mtpbh8aGuzu+fW+om xwf6+zra2xu6OutHhjr7utqHB1q7mhvHx1pbOms727/19La1d9YNNn9t7+5vaa0bn5ycGOsbGO0Z G26bEg60tLT09TULJmcmYGj9PW3NNV8aG7q7W9oGZwQzg11j/eNjPQMD/RLRUO9Q/9Roc3PPsFAy PTreOTDUNTM9MT03ODnSOy+aHh8Zm5mfEInnRkYHhXNTcoVwZqpvanZyQtA/OT0yMjk8NtHXM9g7 Pz+u04oXJXOzsunZiUG5WiGSTitmxwd7m9rHpybH++AfiXB8eHp8bmFqdHhUIhFI5FNToxMijUwo Ghvtbmjtb5+cH5yfGFKJRZMjfWNDg6KF0UXh6Jxg3GKXzwkX5mbGxXASHxqQSQQImAXB2GhnX//A tGhCLZvqmeicmh8SCIXTY4OS+bne/tZpqVAgGBvs6J+cn16QjYyOD0iU4tnxUaVaJVdLpiYnJmZH FSpxT393Dp8FixcC73/5/MViA+tC0dTsWENLg1IrnxwZ6hmC2RnQamST04MN3z8DOY2N9wNeP376 ND7VvyianxMKhIvCmcmRtuEe8cK0ULkwMgWeDNL5hVmlQiZUzdi1MpMJvA/mllw+nVk0NNo0NiOQ SOfnZKNjAwODk11t7a2CqdkJGFB796hgZHyqd2pisLOvaWp0XLgwOS6YNBrVckjrOr8wPzkyON47 MTk7ONE12NMzDDPe3z0829fX2To0NNLSVP+l+mtjb8/oQM+3um/dnfUdQ73tA4ODQz01La1AvGNT Y2PjA4OjgzPC0e6OgfbepsmxgZ7BzoaeVolsfhYUIr09A8MwpyNDAz2N7V1zwmGxWD4rXBgcbp2e nxoY6ujp6Rge6ejtbpybGZ2en21oa5wT9CoXFf29jf09zUqVenS0b3ZscGCkr2esVyyYGReMzIP1 2PDQwuzA5OTw+MywSCQYnRoaXRgbHB7s6+4aGhhoG2wfHhken5ualEkHh9rhdqtroF8knNQYFmen e0emZxcUc9NjE7NKqcagmF+YWVTMzKk0SpNcsDAq10uEwjFeESmdwy4BJnDosEC6CBeAIrVJKp8d Ew5IFscgA5FybrBrqHV+dmJGMNYz2q8ywJjm1OqZKcFUX1+3WisUSqeEwqmRsV6ZRjI31ts2OtI7 0jY+NCoV9M/MThmtKqVBPC8YnJ+dm5DOi2VTKqOkf2QAEg8bjAtqtWRBLhgamnI6jDPCyTmp0GCS T8z0jY/Pmh1a4dzYgkw2tzirkM+I5RKJcGZkfE6pUShVUoV6USBekMxPCkVTc1Mjg0O9vTNCg0Wx KJyfkUlEUuGiYEYonYVZk8hFErFwamZkel4okIzPSeak6sV54axMLVdoxPJFkUI5NzE+ZrGrtXqF 3qpRGYQLojmxVj+rnBTLJBLxlBySNWhN0KNYJAJg5iVzi4uzGq1Co56WqmVmp3J+YkIuFSzMT0tk OggMoFOLO/oG1bpFtUQ6JZodm+yHdG/TgpGJRaFSLhQKBRMTAwCLdH5yZnbYplUsSKZFC3NCaEEw MTY7OjczPTbTJxTPjg4PiBenevrbwYhwUTYnlAgWtUq5TKLWi2CUcD+slS98u3MuNSM+DU/gH7y4 oNbp9DKr1yw3ihflSr1FO9fxmkggcEqODM6Oz4tmVUbZrFyoNIkm5kbnhfMajXRBIJCoF/Vqmcmh NBqMOrPKrFMqtItmh9roMlpsajOkhjCJXT6nxWFUm9UWu0GpFxWV8ilZ/Kzi7KyT13Vuq9GIXoEk drOzgrGJXrFapVHNCgWz4NO/oBLIIFnH1Njw5IhkYW5yTiAST8LyBfgXZbPzi1NqlWJ2bnpevKAG DaAJegR6GptfEKtUKFXczOLo6NSYSC5eEIsE8wsTc0PT09Ni5aLWoFWopPDvlGB0QSYcmBhUQE7p mQmNVjQ8PSQXTy3KhBqNQaOXLsikHV3tkFUDnqi1crNN0z/Wo1IpHWal0iAxG9U6s1Kt0yhUQGjz C0qJ1qRS6WRwPz4lndEa1eBHJVEKpRqNUi5ROYxmi1K8uAiBQpRKqUInFYoEWoNSZ4Jov4DvxYWF Ga1eLlPJVAaVWCOcmZ0wWDWzghG9ViKULaq1EqlcpoRM2ka13qQH2w85QD46k5WTm4xPbbpVp7Rp gLcB0SxKQBvo8HpWpG8XxD5DBtwQddvusPolfa/RbnUiMxI3SN4eZAwOMj3oNl0+n8tu19osVr3V 6AXrcLAwgXt1yJUTdU6caE4bEGoNHQjAFsZgtEEYZpNSB/YvDujbGPBltGGX3A6vD0CDEwE2GvsP BT7S2K8EXUAnNyBch8NsdELOerPBqNfqFxWLUplCotHBMUI2KxBIxQtGg1wkmjZoRaLudsG8oHNw QgHsYG5meGZCJByZGB2UyQamREOiyUFgT2KpYHFhHKLgSWZ7x4fbBrq+dvR1gCjQOzcvH2t7e7os k070C6b8Z2/vD7R3To52Nn77WFf97sOn51++fKir+Vjf2P69qfLTt8q6z5VvQFP+9c3bZ7ef33/Y 31778cOLquePv3768OLJ1cd3bz97dKWisuLzJ1C3v3r3/NW7V49fvH568+aVN8+fvXj9hMfOyi7N ySvNunzl9Ns3z97evHb21OGKJ/c+Prxz/vLxI8fKrpw6/+D6FZD47p8/d/7M6QsXzt69debciUMP Ll2+c+fIhQuXPzy7fv7Guetnbz24c+zO1St3Lh49e/HYpSvnrty4ffP6iad3zl87d+g8SKSn8s8e LT1/7MjlE0fOnig5wss8dvbY0SN5eZTMojJWaQmLS6IUZuVkEwkQt7GYS83Lp9OTU49DDQ6dxCKj IwGLlUJJIVHS+Jm5RTQqHCvKcnMPHs7NZWcdOJpbzM0q4OUXH+TmUvl7ickEBiOVzaRw+FRixr74 XftSducwiDsS0/fFJibvS09OSspg0Zh8Vjo1FUdgkPhMKj2ZlkYjQdCUFPy///o3fAojl0n6Y2dK 4v6EX+Cck5i4P2n//sSUuPSEmJ1xe/74NWZXcjIBv2/P3xKTEuJidqelp6fGxe7eEwfHKgIlMRVH YWUQE/HxMXvh4JGAT08hxKekpcT/x85/ENKoyfT0JAIxbu+OxKSkxL0JLBI7jUDeueP3jHQiiYr/ 9917SHh/tt/Y5ISEdBKBtCP5H/v3/p6UQNidit/9S2xaQsaeX/+2I3bf/pT0uL2Enb/99uvvSb/t +P0f/xX/+/5/25OwLzktjslgxKQl4ymUfbi9Sftj9uIS8UTizl8TdvxXLIlCTSAl/vqPX9MSKfG4 2F9/jdufkBCTiItJ2MOmMgFMYhaHRs9jctiFB/iZeTkUGn4vCQxPMncnxyckJqZRkjPI9MR0HI7E /ceeX3b85w48ix0ft3vfr7v/xz9+/V+7d+zfE5uCS/zP33f+HhdLIZGTYnbAMY2QkpK8n7Rr5258 KuAxLRGXlBa7Jz0lnUhLT0jKwFOYjPy8s7evHy46Cv3v2LNnz65fiGkxJBItlYWDhAsZaQn79u6K TUgjxXJjUn9lEuPi8VReJj2R9EdSCvX3PftweBwuLpnKICel7WfQ09PSYkkwYhw+DZ+JI9AozFwK i57BpCTvT2MVwPEsI2FvTAo+jZOclpCES4un8Dmc/al7+RxeNgOXGB8fE5uYw+cxeTwShcfMYMUm ZJDTMxhc/B8ZAAsuI4PA4THxGYlsBpdCyaTgY3AFBUwiMTUZj+OS8RxmWnJ8RkZsWgYpnZQWu59Q xCOlpyWnpZHjkhKTMtJp9IzdqelcNplAY+zanQDIJ1JT98XvT09I3hkTk81jEQjgXwKH2tTkWIAu JZtF2Z20i0em4DJwcftT9jBw6UQqxJbY8XsMHmaYRCMkx5NY6bi9NBaFgSeQiATS77vjYRLYZEoc MZlBYMbGJf7+eyyPSicQ0xlEegZlP4lKSUrGxyTt25eezWaSiPi4WCI5JyGZwmbhMpJS92RkUNJi YuOhXSoHty+BmpyYmF1+IJMAVJ4Un5ay5/cdO5OS4vBJqXHJv/59Z0IaPiE9Pj05lZTFZORkFx44 xmAwY3fGxAMMlL2/74hLSN0Zn5qWjMsgUVl79yTs2p3IzGecPnY+IfE3HoV36lhRUmr6H/v2kQhE oCsiBc+mZyThMmhs1m//iNmza1dCempi2t6M5PQEIqgDaMkZOUwyLiVxXyqVs2v/r8mxSem//ha3 ez+RxiFTaP9r5w5mcvp/Jv+6a2/Cv/+f/zN+V2rMHkI8O70ouzRh/570jCQaLj02NT4lLmlP+t7E fb+QU3GxZHJWOo1fksnmlWVQknbFgdaElUbbl0agJhDIJBoLn5m853cgL9IegCWPxiLgmKmsZEp6 Kp5AxJNTSYSE3Xt+SycnJKQk7omP2RW/M2ZnYvyejDjCvuT0X/8rNhEXD5OSmJb8y85dcckx8ftT 4hISQalBxNH3JiSTCDgcJTEmLpWQQYzLiMEnEZKSAM3JMemxf98RT0qOAY0COZkGGEjG4WEl/J5A jAfiSKPuTk6OT0tNSyLEJsfvSIwlkiBURWJMWkpccsL+XSmJ6eQUKmPvrn0xiYkEAiNm986/J1PI SQnxDPreX35NSqWkxe/csSM2KSZ+F/zdE0+nE5JTyQw2j5dfQi8piEul/ucv/5G0Pylm3569O/bt 3JcUl5Hx2+879qek/PF/7MfT03/ZFbP3H3F/JMWmpqXG703Y8cffkmmZcbt3Ju1PJ2Ukx6cSd+yC VxJpFGpZ2bWHr++VFRL/a1dCcjInPWUHISFlf1p6YlL6jv/4BQesIwaqkX/bk4CPYyTHQlwNanry Djy/NIvFiE/AJ+8jpdLIpBRi7N79v8fGJCcTk1IJqQmpcXGJDEbGnv3xv8fExiWlxO9L35dI2xOb jMMlxaQQaCl4kD1jYuL27Cfi6cnAHmHS/zM9LS8xcUdyanJyWjwpAzho/K79sTEpMYSknX/EJiak 7kn/5fdEwu7de5MJlDRCWsruuP/8+44/9ifExuyP+fue3TFJe1NxKfv2/W3Pzl2/AX+L270jJo1I 3LU7hpSUsTclOSZlR2oSMSEtFaYqJn4nLoWAJ+GSUnCAh737ebv3xu6MT0hOp+6LS9u7OyEjhQD4 iE1Jjk9KiI1NSchISkxhwfTFQ8gtCn3/b7v37t//x2/p/3NHcszf0vfGx/6CJ8XuS0jFx8UnJsTt S09KTIiJT8WTiTQybQ8+jUZhJO5L/nVfXEoSl0pjxeJwOwFZaXG7/vHLfpiI+NTfEnf9fRcDx8lL YeGoxNTfYnclwcz++56YP2IT0hOT43f+svsfcYmpCTFxv8Ym4/9Ih+n9dVfyb7v2JpEZu//tjx1J e/f9tic+NmHH3n0pe9N3JccyEomwOeHIVGJCAjfvwMETJ8jJe3f/x++7YnenxyX/r7/9P3/fFZ9A Sk1Oivvlt98S9qbtxSX88u+/7UtP37sn5n/9/R9/2/Prjn3/vuNve3bF/fEf//Z7avL+//qvPUBU +1N2/n/+/v/+//7jvxJJhH//n/8rJacwPnZvzL6Y/9qz54+43+Jh6PEJf//H3v/a9/ed/5b6n3/s +R9/wAh2/sfuv/+f/74DESmBvHsfbg8xZffumIykFDwOuBwuLY6YQgIUZuyJ/Tvw1j2x8UlxMKfJ uFgCkUTeuz9+d2zsjr0pabHx+/fuAzzs2h0X+0fyzmTEj+JSUvYlJh+k0v5/f9+RjsuIjdkRk4BP xeOBN6cTs+JT/vg9fi+s9h17kvan7WHQKDjYe/b/8es/UjIyeUlx6TGJGX+PRaDvj90dm5ESE7P/ l/j45B0pgFDcDtJ/xu/b+9uuxPi0nTFJf9sbB/t4EjOZhyv8lUv+bdfvu2P+j1/+8z/+X7/HDaA7 fuzq0H+B4QPZGmJCwH378r2CzWF3uWxgGet2OY1g4Or1gaGB/0e12WLWG7ROhwYsCdyQKMfndFqd Dtf22HNHI5H/y9TRLHQ8/vDKYN8u3+oNB37h0iEWP4uZR2nqQREw/vLywzxrPQ+GlasqIKHlYnY6 dEBPLki8hEL+BZcflzvTQ/1UNomXn52QTnn18ZVEqa6v/nz2/NlsFoNJJyQS8L/tymDnso+cOplG Ye3JSL1770Jrb9fD+/dkOq1jyV7zvXpeAfY1s40djWabUyIc6hid0OikNV+/is160Da193TJdJqR ib6mfqTOqfz8VaJWSBQzdU21epNubLBxeGbe4NA3134cESp08sHaxmqd1TTQ0dA72iuRSb58rZiX KIb6Ol6/fyWRidsHu7p6IRGQ8N7dq01tncPT01fPn5uTzH6r//Ly1aveqdFXjx519dRNTE2/ePF4 ZHiwd2LgxPnToxPjnypfPqt6OCOcfv3w4eBIn2BRWPHpyfTCbGVtze0b16eEY28/vHv/8e3Q7Pj9 mxfaekbq6r6cOV0OGp/W1obnH1+NTg6Bgv9rw/fm7vozRw/294PGrvr928/ds5PfKo6X5RfR2Zk5 pcUcNpmdyS0rZYPVSU5JGZfLzyvM4+YXHL9/sa4ZjonNn2oqWjubq9vqO9oaxscHOnua27vrBgb6 uhrr2pvrBkb6e3ua61sqOtvbvjW+qwPbp5bG6tq3dbW1bd+/VtZXdQ92dn7/Uvv9+6fa+mYwnerv aAM1ck9T/3BPZe0XKD0jbTUN314/u1XTWtvRUdvQVtc/2FJf9/Vb+/eOttbW9sqG5qbuzsbeoe66 2mdfvlS2NlQ31NUOjXxpqf789svHb3Ufa9tqmr5VtXbX94LivL2qZ7Cr9fv3usaqts6Wjs6W798/ VDdUVX2oqqmvGxtqrPlaVddYU1/1/P3XmsGBum8fn1ZXVzW0f2tuqmv48qUftOOt1W0tldUNzb0t X+uq37R1NtV/fvPx/ZuXVe+/ff/S3PC9qrqipf7jq4pXNd8+tDR/effh/beG6qfP7j+6dQdOufDr 928fqxu+NTe0fGuqq/r8+cvXL/UtNd+qK2obvr17/bq67kPF54q6T7Wf6t5V1n1t72n6+uVVbcv3 L58rKyuffquuqan+3NpQ+fVzVWX127rvnypfPauo+tDYWvPh8/u6+io0ss721o7Gyi9Vje0tcDL/ 8LHi46fndW0Nr948rfr29WvNx5bW+g9fP795/ertmxdVzd9b22o+VL6o6Wtuqat9/v5l3bcP1c1N 1dXP3719V1vzphrGWv+x5vObmrr3FdVfvn97/+r9iy911YMDvd+/f/nQUNUH1wxtda9fVXB49Mzy AhDij5042tLa2VBX09b+rfbb54+AiKqq+rpvdbXvoNNPn98AZXyurWlpqmltr2ru6mpq/97c3tr6 /VvN97etnW1C6dxAd3NfZ8/oeF9tbc20YLS5tWVgpHdwcuzzt0/3H93OKuYdPnq69GBeU2Mn6ASb Otom5mYHpsaamr/Xt7f0Dw+1dnR0DPcBjbUO93a313+pq/heVw/Vauu+NXY09Y20f63+XFdT29hc PTTe/bWmquLj+4bvta0ttV9qPtU11bf3fG9saWxs/NrbVdnd0yKEK5iO+vr62vYe0IJ3fP9ePzTa Xf/lK1BAT39na0tTQ3ttdfWr+tqqj1Ufuru/t3a3t7TUfqj/0NfTW1P7ubq6srat6cvHV5Ufn1V/ rauoeHPlwbNXL5/X1Hyu/PiipaejrvFr1bfvLz98ePP27avXr99XvX/X8LGlua6u5Vvlh9efP3/8 3tLQ3Fz9vupN5ZdPrXAh015T31RXX1PV0dbU1PYVSLi6/iPYL37+VPHm4xu4AgOI2hq+1DfVNjS3 trZUgSFjY8PH91+aOr6//fj6zrfW6saWT43fP314/7aq/n3F+9dvPj1mZtJJmTQKh5VTUkSlkvmF Jd/rPtW11NV8+9Y50PH13fsv9RXNbV/fVVdVfHnc3tre2lVf9fnVt+/VzQ3VtTUAT01dw0eY8ebW morP7xubqj59rPpY8+HD56qKN6/evX/++Vt9ZcXzF18Az9Vfv757/eZd1aeXld/efX735vn7F99h AX6trP7yqqrqzZPXrz9UvXjy8m1jS+3XyvfXbt94WVHxpQoCUL37DKui8XPFt3evvrxpam6seP3o /dePbR1NH6sev3z74tm7px+/fG5u/9ra8OlzTUNL+/dPH1++fPvs/dfKmtpKWKHvP7x+8/75s0cP 37x++ulz5ftPr968fdfW21b17mXVl89NLS1VH95Vfq6ur3//svL1lfNl2QfKn7549PTlw691DdVf Xzx/c/fZg4qvDRXgBvP6/fM7j25XAod5+/DJs5tvnj9+8+TR7ftXK95VPnx88+a1y7du3rjw4Pab d/fu3bv59O6VRy8eVr19df/RvbeP77548xLsTj9XV1R8ePHi/dN3b5+9e/H8zt2LN57ervzw6vb9 649fPPj2DSB9+uTZ/Y8Vr168evTmPbzyuO5L5fvqN3UNX1tbK18+hyE/f/72xc07pzlsDp3HJvAz qTTazvjETCZ85zx4VVHx8uWHimcv4OU31x++ePb6zlkcLRX0G49ePHr9+vmHyncvXr6prHz14e3L 1x+eV358/vjZveevnrx69aTq87uKdy9ev34EE1fxAeo8fvX40cuKB2/fvHz54uXD54/PnD+cjqcz 82nJVCKdl52by2QRUrIOnnhXCRzj7dsXj6/dvvb63fP3Tx/ef/Dg4cPrl84cKztx8urNy9++VXyq fHLj6Y1nt++9fvXy3uN7cJd7DzB258bT5/dv37j38uXzG7fPX7ty9uLFy9cfXXtw6+YL2Jjv3bp5 88LN61dePX987/GFW5fP3X5w+d7tKy/ePr56+fzVm9fv379x986lJ/ce3Ht589aNm09f3n7+6tHb h3du3b/2/M3Tu1evXrl2833Fq4f3rsLoLtw6c/7CpUdP7968c/nRk7tnrxy7eePOowf3z187dvLM 8Vt3b9+7fenOgwcXTh++dO3qveuXH72+//Tp3VfPnr5+cufu7ZtXzx97+fTpy+f3Hj+7fufamefP 7j958uD0sVPAuu/euwFwHjt84ur9S+dOnbpy7cLrR7dfvrh99fK5aw/vX3p889KZQ2Wnyk5cPVJ6 MPfEpWP3rl6+cfPcucsXblw9f+f65SOnLuKTM1Ko+KLswkfQ1LUr586Wnzx5U7LKVA8Ztbs9/gjE qMBvyCLc64NUfmCLYtJDjj8PZC5BIhOknHR5rDajweEFlbLP5bGDk5jPY3W6revYlvyEQSD26pat x7bg0wBWNSHwhvQecDgLyIhhrH/W2vqsdZGMiJ6IFZYhuXS9kJaZmc1iTgkDdv0hsAFCQtx0toCi wMA3svjaqM212DBAYHitISQ62CrpWzY3QCSTCg8Wc/PJff3dK78prV7X9Oz082fPs/LysguzqHmZ GQnxe2OSduzEp1HiUmicC8VF759Xury+ydlhixHhcFGIBYRxjU+gcCJLJiPE5oEyNNkD/xr0CokS GWrLpLNwk4Oet2L5ccwSKbKfNuiRLTWUuelB7ENPL6pgkgm0HoTVodFlv5OhIfTBaIYbNWS3PTPR joVf7O31xw1c8trsyIDbaFditDY86ncSt3mUKuRw6XB7bXJkqC2SK72GAfRhCv1rcalbOpClOLTh ciJLdLtt2XLd7rfndjmcGit6DksR/pWpF7V6DFLBaT6+7OLlJx+bDB7PYuMLJo5cVFyQxc/MPpZT WlaQX1LaN7tspI698CeUn7QPjNLGDgD/GZL+E8a9YZP/1BbFbR3VpQfy75wo+PMwojcJY9MT2Dnl co/m5PFjP9dRNP5Y24vwkM3zv9E5YRUknS13khlUIpmK5+I4fCaRQCu/9L9ZRqFNU0rFjfybdf2b fm3rLwSIYXMkp5rrhbuxdFYmj01kZ5Ey6ZxjR4/Nq9albXspP5Z54fzWYVx+0/nwxvldaZTElJQs LheSabBIvJKysgHFhvS8Nb8fpxt0uRtlTvjZQSxswd/1Z/r0BuSrFbuK5dZWyYqnDpfEEnbNVC57 c610GKiDNeIA2RoCkfk/+806PA63D8I9KHyg5jaA4OGC3dzltdo9FoheYjKq3U67ywaNQC5KG0QK dFj/lJw4LvDm2yqK1n0x+v17bbch/toR4YK+kHXOSr11BWgU/C5iQxtUCEgYnkvni3g5WTlZlLGF QJDmkGYxA5yQsk27BbLuwbgDDBmLNwdrDAMA1gT8HwAVYNAtWRVLZoVCNWOzYRHBQ9gT1EHTpF4c I+DT0/hEBpVQWY9i8PmfO33+6HtYsXlNcrX6TWXFhUtnuIWcRGQ9krwDTN1x6enpiTgS4/LtK1VV zSCBTo53YCDqVUga9rgMM8J56NhskVscyIlBIUNukZBAZ7gfeWRadSIITA8f5gf60Ei8Wp0JoUur nLXbDXAx1N+Fovt53S5Iw4meqxbtdgfE3e7rqXFJVS6vbWq6B8A1GA1KxRx8mJoYMalBPvYIR/tt TpvJqp0fHgGQFhamhMopl9smW5h3e9VWp1Ey2e+xyCAmyfzMuMPl1GulYOQHXU0MttuXHDqrdmS0 B64HTB6ILGSy2tQCf2Igs0E6Ozuw5DQ5vFK1TmuzSk069fIcLHtqYmte01335mtt3cPbV7hkFp3P Tk9JI7BJN2/d727tgLAwAdxu8CFYrgXeAV+DKS0aAShSD+v8vpZ0A2CE0DlgWr+kF21e+g4QIVz5 QeY395IvJA3E5jbR1YMIZTtuTfShtaI6eG9+vFHOwg8kuI2wDWDzGwakqKBV6BYvXj9/8GgRgU28 fOkUatIT1YuRgP6ZOcLaxtYI/Av/r+XM4ck7sKfCi2EoNtIgNvx9QxQZdAslx+mpqfFZ+YV1dXUl TFIShc0vLrny8HZQY5guLUCKCFrfklVjgYhm4fegLW+aW5iOLe+G62HNKiAl/HqvYXDjxfgz3a07 HcEUEtWi1Mv7H1/kp6QQ8URyNpP3oqEJQ7c3NLddYBDWywdpeWdOR1qJG5KRzap9cOtCelocBTzF mHvevatUm2QXLxYyKPiCkpINpJxlGljmjavaBjxE0o3a1+orw6+CaEkOhdND4T5CCtIi/3RgAGhh XQIOTCs26nV2zGNnTtLJJPkcRHrA6vjjUizzhGDdLjLp9lfwDwHsuN12yOsOKS09bosT7AJsoAg3 g0gA8opWAzPjhWAmsGYhXwfkE3Q719NzR8ddwuLXhUWoCFPWnW9IUh/9copygsNHCMYgDCw5bEFC 7OfAW4FeflIuWWdcty8fLyjkZOIJ44vrEjf0CJQRTEABETk4DleYbS8MigKkiQRi/6hRKL2gCQvu 17lkBYt8DCdYm/AZqwC9g3T+YzYFAy3UTCo4h2bwcPXVVSsNBmh3LRrdQ+NDb18/PH32fHEBORFH TAGTS7ARjI/dnbqfSGGn0HDPwIBEY50Zq5lWoQNyV28zatZjF/jzxuvFEwuCWZg14YxfNeLVT89N ow/qeTmaR1fF43MAtMel6BpGCnKVbNjodzqe86fRAQeJmfFe+KBVzBn9cbsHvlfZPXr48L3hA2rG tKD0h1gRzg/a7CgCYVfzF+sS+HGYFheG4blVp1UrBzwOvV4F2m5YkN62xo9LFrvT6xifGfJ6rGaF zKJTmRzW4e56P0J8Ovms3Ki0KwwihWTJ6Z2fxSKoODQQdQby70iEGhSxZsmyrKqHAIWYzh6pyZWL c7euHAK1GNg6ppEzkilJqUmJZy7entPAHAUXmJQAAYSE5ohqX/G3hbUQUaZf3fOmQ01jqwPuT7ZF hgsBJvqvYdZLpP0JdRKMZKDz6JG8jhmbd50cjRshJ5i3YJ9Ddx2nF26ozOaVCELRYyS45rhg6NCJ w1ceX+bi027euuP/CUCKnmNH021gCragWQhGOLyOfQ1JXhYNDH9SnVWIevmsOC018Y/f0y5cuOHX RmhLsgj0Ij6Lzzt798UyBJCAw7Z8WReACRAE0f5/rmzvlIWHJTCh0QI9+fXenn2xdYughwKGtl0x haKUFiLi1edx6R5cY+9NwlEpCUl4+qVnH1czx41w67pQQE0tPxINHwkFwin/8Ozo7t9+S4qLTccT 3nx+G+jx1Ytb1Dw6p7R0C+ekiEONLJRH0UTUVaIlj7ANLs+ybSVk2UrlEM4Aj2GaYCowjroskxSV nuCRSP4MmPAr/I8hFXsXOwxAuhtMdejwegNRbq12q8Jig/x6Lsjh53CbXCjxjcFhsalscrsT5krj cMBbYMqtdIKye+kvzYkTjC6M9v6CxR99F+tK1evsc25L8KkSKgB/h14ArcFTCzOEbRsbrjL/xHqR cf06JfA69hvU+UmhP6SPCFua2xUMNkbKGAliIw2UUF423PctM59H53BILEJn9/eVeiuHmTXacbcJ QmzPr1SDsPKyts5vr989Onokn8VkpuJJ4LsZkwIKIGJeITv70MnqqsrG5qaB/n6VFXEeLIq206Mf Q/YnXp/HBOc2KG6j1D/xJvBsh4ueecEoRNQG+VwwgqRbMK4SjI8B6PLZCbkOGaKMjyBzEZvDPDnY 7luyabVKCG0BTxYWJmx+wben/7vbZVJrxIsLUw6fVSycnhrrN1hlo4PdSqvFYDGPtn2EakaDamF6 GBSuSs2i1QLqRvf0YJfFbjZZtMODXUAhJqPOajHbvYbBrnqhRqGQTPd3d6gU8xaDRiCVW81SlWgM /OEtFvHo3JwPoporJk1W8LcWiBen/SNyLM7PwR+1Sfzowd2bd8/zc/gEciq3MJtIIpaWlz57+2FC gCIYblMJnPjDtBdmP9vop40Wxab0HNsroP90a2vEo6inYAvyZdRtBy1Vq/en7nRN5skEfAq1gJ2W y7xyA9PY/XklGlC3IsBsDPFmD5ZbGDsalF44drM8Pz057sSZi+Pjfu0AYkmKgsyUjBwGmcU6fi0Q US5UELEAq4scDBI0OH+ODLaFEf94Jdr1dftwTgwx+XkLZigYsWyLrBaxF1RBKZ+6eb2MyiKlpaXT OXnPP37fDMV4H53MTMkv3LindVilUiH68OQ2HUdJjiNxuVwI3uSX4bACu4H50aOjBCqexuWhPexH WQ5Zu7qvVYKQ2x9uOFKJZg1CGzAFP3+k+bMpNhjCgGJiFfHkZXKIlCTXPPYr0p2t3P9jeMJkMD/P 8TkdPqMXbs7BddJj9UCYcwjLbYN4z7D0HBa4WvR6nE6dzWSwIBnd6zRBrhwzJPKz2vUOu+FnYwWu mbZg0VC/5tf1uSTk1o40/djv27vAQsTxjegGO/QEF6i5VhEe3QgicMN1YYAFha009KvbiwET/Vli bZvB7wZj3lX56dbhE7nZ/ERuYdm5K+U1vaOWH2HzgWnC/wEF3loiRlx1YrCNREgn8EnsI+Se5sYV pMDEYR0Fc16fz2ty+kCM7ZcrkRzpL8H0Yxkarn9+48LxrIJ9zPS0mIxf/3PH32J+z2SDg+begkL2 wxsXBcK5pt7vIhmiNKvBb6Lj0UkXkMW5Qz3pT9jq+Vb7Fv56HPLallr4PjfRq1CjU9OcXy9uNSi6 exrgA8QjEhuRtNpY/81oAnsNeVvDZ/iq19kEC31GvXq8t1OrQWozmT/Mtlo+Nz3TDWleF8Ra8ciX Ja/DYFDYXGDs5dWKFuHMC5ntB3rBUtxjMantVi3cN3W2NiHUO63SOQj+ZdUZNRazze1RzQ1Dons3 hC2fFIB8b5erpwQyjcskEWuldovEpBbJZAK1AeJHzar0MrNRbICYRX5czS3AhZKjquZhNhliRkFI jPQ4CM/BIvO5lJOnroxLZ1awGvgbPPXYXGD/hmeaPxii2ya3eKJ3L8YWbJQH7ABsiE+tgTxwMFvz y/Y8iJIFhdiuBPcNg/1rpOetDFhrkEPUMg1kddxq0WvFxKKkkwfL+Qc4ly/4bUv+xLLudARTBVL4 bl//AQYVfZNb2IwsX64UpUPgoITE8sKLIT0dy6dxi/gEDv7Eo4f+nwK05Gf7S5gyIaC/Dw9n9LCF LLRtzPITPSaxmgjmhe436aRYIpv4rg40FFAiimLhGVf0eAiBdtX26nOZzp48uB//j50795PxpHsP XmkgfvOPEoYn/Kj06DyXVFhuRtfCG8H8A1qpdvjk0ay4lN/ik9PoXPKTxw9cQfkE/Y0iCO/eLece 4WcdOKhZ1WTIqJdF5/ap9pJcPjvhNxIZTyXQLp8+9PrVIzCA2HiesJ+goyBTinCzGg0LDeHtwfOr X9029lPI5S1WJTxVbMQWYO2EnCIAmB+VIR4YnUJeUmIabtBHw6jBM1KzUsfnW8ZDQEEO0gPYnUJE CZMeFqbNoFRDthOTFUXmdtnsRvDzgizyTpcJLsUhTAUkVrGYtRa7Zssyd3jejS1dAHed4rEBcoPx Aul7sFPXpk5L28Nw9YvjPd3NLT1dIzOTfVNTEEWyf7R3WggBZWeGhWMTA60RF304Itz6bxi5g3Dz Yxd/fDeXRacUFbE6BSHUiarOjDUOji1nmQnqFtqJZpd1fXh9uTAvMyuLn8vPgvDm2SwSi82JS97P K8159KVea3OiEDmoBKvzA2vsB5JG2uszWAn8cj45ndzW+3UFklWXOP6H8CT8El3FC2w61chIb8W3 qvPHT9BJGfEQTorGITFTiBQCREKjM/gfKj9PjE401VZOydCZ36GS+7mmbWZ+EVwUQT0A0estPkd/ a71cb7Bb7QoxkvLNWoXJbPJ4LPNTE04IumnQjY61O6xalUGqFQvgEmJ6tMeAjrNuydQgBL/XGcU6 KSyzpXlBl3hx0ubUQsRhqwZixY4qhQJ4brSpxdMCl88iky3Y3Vaz3SQUjDrBC9NsmJwctJtgHFKL Ra8zGkCPLpNLnXazYHoYtPtKpVyh1+gUC+O9zQtyA5iFd3f3ay1orcLqkIuEIsm81aQygWeoWgrB MW0Ok94s1yqkeiNaZW63ZbS/d2y09/G941l0EoPHhdB1aYS4w4eLv1R9EIhW1GkRCHKjGQkRsje1 Tje7BjBy/W9adpGBtW7itLuqtW1E2tZYn836c7GYpFIBkU7OBieUknKIXxAZVVHVCLH9060kh/Pz Pe9/OxlsGwAewbsLRRw8rM3iwoZJdNpfXQxlB0mMIhqLTjt04f+iPpSSudqDRGoGFXJvUE4++LSy TYQhI+BX0ch5URHiupW8NsONe+fJ9HgGhcpnUR49fgvBj7fWXOOrs4lUhhiMC8KWkZmBa1fPMsh7 f9m3i07hvnr9zruEdpaVsoogb98sSMygM7I460ta/iTQaBktLV28dHA3KZ3Kw3PzOTQCbucvexJS MiCCaGFZ5rcvARPQrY3sn+2tMJeooNJaq7wHlLqcGvvvaXsP5ecvD8YTaGT1mcQDOzKgMzALWDWD 1wGMy2GyWiFTpd2ih+yEFrPB4TB6HFDT63HYfMDKvGaz3WLQbz0nTvh7h3XkPIdTvaSHFIBLTqcR Ipxr7erKD28+V1xc7FsrKYbQZZR7jG4T62/lPN90/o+/xbBxzDQKCcfjsDKpSRD6kp+dRSZRcanE fbGpbyvqgmgK2zgDxtCbpbZo9l2oo/e3u0rloDfKsguSGWQmp4j16O2aezePMjs2ORG/r3dh1Z2R nz7CF4TbNw+OMPMpXD6Dx6PeuHj1Y8WD2opXj+4dBuvCg8WQNIdRfvkZ4jQ+bNIxprP2fIyeTHZX s/I5TB6LnEVpbvu+3LczEOoEugveZdeqXbE3QJkfaB8+rGZzXvvUzPDXytelpQWwReEYeFYmjcmE wMIUIpVIJePOX3/6HXJtjHT7D6p2rdZvE+k0CuXIEXNsuEXuRlnue3pgZtH9kVQlhOdSyaQBjqQe txWdCVEB90e9WWJRL1pNGgjAqTaKVP7E7yL1oMmCfEw1/oT2ckG7XgcDdM2OjfvcZidI8krMKdZj 0IB622vSL9i9Ds+SfX4Ryb4en1k1P2GyqAw6SGdl9nhMWq1IbXA5rfKZ+TmT025xQYJZSCovMYD9 jAt8PNVGo9lmlpvdDjskkfcZhLMzkObK6TJY7FqnXuPyOMDQDMjST/9WxSx407MO5NMzEmMI9FRa Lp/GSmakEXs6e+B6a3lGfvyJSCFr3vjvf7Bl9dV2gO7YRtOdADxbmQW9f3W7gmxe7d7AJXN4FG0F gZAm438k/FJcfo5RyL5z/cR2oBJrIxx7N7n/mquD5SW/fYMKbsnw4hgewp/vi0krunEDHdlXFewO 01XEJtByyKxMRun5qy4kGUSz67kgH47ZAvv9NpcoLA+2QkLhoWy6eiwBQrCX5uWXHz9w+mHEIbns s3/e4XzGMH/+ZEEMjQRhs+OS4m9de2ZYR50dcdn+4Lei3ndxcfEfRoMF6B9D9HitNa0vctmM3emQ /IGSzaN9ra7fQLoPPPZcP5OFz0rm8HgbWLmgmkanlARJ/CiQYS8pi8K4d/HO6PREd9f3IwdPJFBS dyThf9/3XzdvPQiL7W07eS5pAxfaG3W4Iliagi14I9ICVNjoLIQxkMBMYWIV9hBb9WjblIsV6Wn/ eHDdf9z9cbcPXwJjB2kCurD6IwViXhZOnc7ghVCASy4Tig+IajpQ0m5YGjAKsw1CBy55QeK2mDUu txZcxzxgGiqY2bKeOxoshKtz+/G3VHp6KivxKJO9pAVtfDDWtnKU9Buqb7a4ai/jiMySwoMHs7m4 3GwmJAjJYpPL+Nk0JiO3NIfCItY3wJEAWt4+sosKxtDjw9hYcyppL6e0LC+fcfjsXfCDXYUxr+lA PoXCYLYrouCWqwGYGG7L41LpDMa1mw+E4lU7gscmb3hzj81NJlLZD75X+99ze9HVCXaxuw5Opvo7 mGwKk0PEkcjNnfX+V0DSw4gbSrAjZmCWsRMafA3wcafHHsxGglnbKsyAs/D83CBkOrz1+tQR8ECi EDPw6VQODXQlkHT0+MljT95/fvTk2tj8tMaKLowUWrQ/WW1Wncq/pK1yjwspcRfnYJadHo9hrL/D BUnm1SKdeMFg10B6eReY0HncwtkJcJLQO8CiZAzckBdEY1oDhAcCRbbIqJCZQMxeWFQZDTanRiuf dziUUskCWG5B3lfZ4pzP4zS7bTMDnSBAay0qs82k00pFC2MKOHvqIJPTrM9hkEtn9HqjWS/SquVm k8lplssgGLpDb7UbLQYILC5Sm/VurUSyOA/JEcdGBnU6td2um50c0+jEdodOZ9K63VaDBkQuPw69 Fp8PkhGqGr9XQ3JUGimdX8xkZJGpDPbhsuNVHz6LseH/KIG5iMbnOCoK/heutHy23PYRgK5j2ySV 99ePZ/KZOUWQzZaZxckshuRWeSwqhZrPzWRTqGwa6fKlZ9s7AIN5PoORdO7MaWZx5omzx7e38Y1a 8+gW5jQB7oHVCnCDv5gnhx/x+uKXdPjrhQPsZD43v/Rg1ShyuQ4qmO7Gv/QcyoPlZFYRn5PJOnPr 5gY9YcQDr2jra96fvX6yuDCPTI3j8hilB0qff/4gXJzwV9iE6ulPmMSt9m6bZ0P+YiKLWJTNLcrn 8/NlEfdzz/ry62YGtY6k4V6y3rt6JTEmiUaFlcV6e/+FRhfqybpBF+FEcOdiN4FCOvr6+dp3u0ZH 8/MzKckpdA6lOKe4ob5hpaG1pymggR+HsZs3yzPoqZl5+RtrQO2HThxIIUBSL/z7NxUhsW7A0+/K maPprHQIOtjajiJ6rSkQhXejCY3mTLiZqVhVdxNL22IPc+YEdGHiNTbRADP2AYvMBgUwjZbV4qTs 97Qdtc9e+h9ilIcZmQQKJqM6fe4VujSDeI2QA9v7ktuGaSRddj16E7RjTi0YpjisNtClgV0JOF9a HXaTyaBWK7ZR5t6coFzIOY1jkbJzizkHssfvYbcbEU+NQRhY83FRNL3ZkxG00XGfEsvNLL31HAmb Bq1pyQLW8W6fV62WS816kxvTHaLfwvW9hi7BWnelfjBpBnQ2aHpqvt49eTA3ryRnQRIs6KyPhOtX 4BjAxmVRcpjUHH5e+zgW0QYdp/yU5DleyqXnE0Y1UcpMP6DKLUzl8umlp85sMEDvgxMHOQfysnOI KyhAyl2Tbs4OKt0fpi/LmwdkG2by8elZDEiqV9+AZG6n02ZZtj8OohCnYwmcRx3rrlunWS/TgiPC cuz5wJ0JvB6y/tfiyv7h49kzB/OzKUmUvEwClZDxe1JGHp+SGk9js0tPFB3JLr736N6MX11tRbpq VLRKNCK1BtIdwwe7bHbYBSbYTtvMSC88t1jAnMACFh5zs2N6jVTntQl6Ot1OWEsutXzMYZyCfMIe nx6CcKoMCv/Cs6vESK9vsfsgA61PrxGrF4wapcXr1BtURr1Gtji/ODthAsdKjXLBoHBBouaFGb1d pjY7LTqlUavABmyWSUw+h1UDmWwnXB6PUSowQ3pirXBCNq83KY0ujc6KlrfZrHJDYiwv8t5E2FYL sUE5TGqXH10Wr7r+e21TQ31JKaT6JGdls2IgtxwuvTA/7+7NF2vIZZkHhaX27f9xhTKcUcikm+Mz W4HVhchjMyUqOQMS9Pp8WsuPJFPR9LDhxvbq4eXCgpzcct6lmw8PHeAysgjwrZSfn0JgJGdxcRnx Z4ru+jsIg64okB0Eo9YoxXNySi8eI1N4586ejgb6n64D5Kmz6PStU6DR/KctG6HRUnGVnkCC/LkE fsmTDSJ5rcyOQ1h+tJhblI1nxGeduxpmqELjNJOfRuPnJKQRUvanQH4HHof8t7hUMo1LomdkZTNV kKFj/RK9kBTlRhzo6GfuIiCdtl+ilc89uHeckZNJ5DDzCngZDEL3eIhJmxPYYNDIAMjgDT8sMXvC 4CRItHc4r5w7mJKamJSM2x3/65GjpTpdAIafZTtu1WAJH5+WWxwYAoS6gIzWOGLGHvweegYhN5/V tZxiYpmFrzaEWGeAp09ATlYmjZa50fHk26cqAh4XxyB9fPVhfaJw6lhMBiGXlp/LWV1hWecVyRbm r1mVm0V+oD74W62ViMDlERNXftB5/df+//jtl6ZPNSvjwfxQ/TJ3sP+S/Ydtrc2HCUQgpth9Rqhv 94K3jM8OaTeWvC6LQ+uyuFRmpQ2ic1vB3t7ihpTqFqvNrN1GmTsY+8ua9o0mRCo1JzMzmHwONZ/F ojPuHSxdqRkRuRtW2PhAFo4sGm9xU9m4ozdfYZXsTsQ+3P59ESSZjd+MUrT1N/OjBH/2nT/OoYIY nbZvcFK/uqPgFYTGK5ZOZuaRuZSMt5VNh47llGRzy+63rLwCxv7wuvdMLtha8jGbhujL2FRNGi6F wmT1jQk3essrHaBDUFAm8VtHu79O8OIPng6EtPmhASafGEdLZqbiBvw5aMBYwwW2DyuOdBBj259n xul12TwQwmydAhEvQ9C7Cm9oJbhBygmhhFX+EF6vHkJoD3bW3r165dzFY8cKgZfTOTRGRiabTCaz KJQjx4+UFuf3TQwYVSqJTmEHY26H0aRVmWVzejC5UmmtVrPeYRP78/LAcdUkl0IMIKNBLZcsGAwy wcyoVqfQyufUOrHLbjObjZrFCY1JqTUtWhRKm82k0aodNoPBoJye7NbpJCqVeGJkyGmyyo0Kvc0q l4oMSrnOrFZrZdPTo9OjfYuyRavVsCDonhGIQBvqMMrFJr1OKrY4INCnbH5WoLRoLDKJRCrWqBb1 GpCzwfnSJJYu6nQyl82g1ivtFpNKJrV6NE6H02EG/b3FZzVbLBqDQeewQp4Gr9Vm6u9tOnP0QFE5 5GNn0rhUKoNJppMgU1h/Z5dKG/7Eip34o9+2I9IgzCDM8hp3zMhOftH4J0TsPXyFzQmj67W1FlHQ 5mabDeer+vRC6a742Ms3b4+PjwwO9JsU8p6O9t6hztHBvv7OjoHRfr1jbajyzQKwamQqg5LHJbHz i4+cPXLh9NmfQHF4u0TgFdh2GL2r7k/A8ue8KpW3H84iUJkkAq/gfUtkXZBdN5FNB9fzLByed+zy hjK3WDLIzabwuUxONvvS5Suj4/MGSDyt040Jh+9cOFVysIjGp5ecPvyTt7IR9+A1OAuh9tUNeNbq LDE6xOhz1bvKkfoUYur1J28WhLMGc3hRHnrBrvsDJZqjAryy1kbEPSccefP8BgMHwVfx/NzMB/fv jU3NbDdpuJ8fp+OprMG5eZtV/+7ZPSaJlp1NO3jozOFi7uTE4Ba6u3b9MI5Fo/OyNlILnzp7i8Ah lZYwjNYN2eb3r28yCHgGjSRXrbF7Ap+8zVPDFgay1VeimfGQtoGoMEdkbGDL6pI7F1/jqDFDHf4w xMslgFQTyBs+FCdtOX4F9rvPE9CvO2yQ+caIKcKhRSBpMPiSKSHxuwt0cTarFX6COwY7qMStVl2U MncYxIcfdjAx/Gik7tsglU4qPsTPLrrAL2HmstOWFsP4TgV3EfHCaXPTN/SWn0rKKLz7ce0m6ZYF DM1Dhg/whBhQBeYvzK4GP63C1bHjOQVnymmM1ElRSGvBywPBVfXwASRr5PF4cJkxVH8pNSM1I4Ew +wO1UMd6mpdKKimLbvA/xtr+6XECg1WYm6b6AVqw0m756YND8ek0DqQB9rcfPKehi13Q10zi8mlZ rEQG8XvPd1QdEloh+2lMgeqBcHk6i9Zq1Gh1C/7jJla2Jg3A61G9qJIJugfqXt2+WJzP4WRlxcbG /Jryx750GoWEBydMLoufRUj83lqt1ywiVNqWZQKjAfCNOtAbkJYKtNNardCuN4jnB+CrTWsQK+Yc ZrtKOev1Gox2s2RxzqjV6M0yEIu9Djt4nToMVp1eqZgVSZQSrVqjMYjNBr1Fp9YpJFYXBP4yG23m 4Yl2qKGw6NHJGky9F4dA2atQjU/NgC8mLNdFkXgKDiiy8XEFWII7DMLxSR1S2zgNOmhVLZchnbpJ vTg4CDFSIIqR2GSyemxmmXrWbrTBEXx6fFKpRMxUuChYNGg0Oq1cpZoYanl0+yY/m524Oy4JT6QV sMFv6TCXcv/dY8M6OiEMyeuKSsEkvTX2HEJCUemMI9K53bSNovkWThobkaVpyR4ujWvQuCLA//Tx NUZOdl1DW0RUrFQICXmx6ckSiBcKDnKZhdlHrxy9du1nZO6IIG8W4UAzUfGB1R2HxwC0uYkL7kDL RqeQXbAriUBJJKUdOnV3Kqp4cg6nRXW+nPkbORVHJF96CDL3OqvA7dGWHmZRcmkEOqEfZSQIKfbD B/IhyVpGeuL7xsqIKN6ogmPJsAVUrncaD6A3eCzBOF8H/w7hII6S8ORb97rgGZChbYA2NjqSbQ58 h2b00mFOQlJSIi6VSsffv3N3XhHlCo0exyZw6oHakq/P47ikVBJEDUmN3c9KTE47dYA5N7z+YDdo fdXSOHwQwqjwqcV0wwZSGItHPHi48MaDe2FgtS5ZWFzWbiqusqZjbTXIshz9OP01hf/d1k3h4Q0M B8jvB6lcOHxzH36vXg7CcXAFaMooUWmsbickbfEfATG2DLMAr8O/wCLAbxIuYEBHh/ZHB4SXsdm8 YJ+q0YhVNpfXAGkpIWQJBGBYckPKDovdboxS5g4Zxs/uZ6fPXExnJVQ8PzNhWyIRuYyUpNlOLC3I lguA5IFMdJstzXeIOC7p3BOMSa0iLzt4rG1Y1vVxCTCX9cgUJblYtWDOnSpg52dn5hGmZas5LApP E1ysBeV0Botw9SYKXef2jpXkMthZtJopTBmMteka7fzc609tuLoAlwq3czx+dJtGi79y+9Hqt5wr 2ViW3214f4jEYp67fGllABu2OTbUEk9P52blMjnszp6AryeEDYFglQqfxwZ6b4PTKpEugNC40ilm JLNB8S4fH6OY2ZDzGKYww0qAQSMl8tTs+LPXL+5eP3X88hEmm0mmsBg5OSQGGfxMjpQfzMokv/34 bl4yOicX6ZUqCPajM+vlMrHDZVNbwBB7yuOUK3QiuWRGrpl1mI0qtUwsmLZrxZABVq4Vm6QyyPuq 1Mmtdq3VAfbYkApTJ1fpIHOO027TahYNDrVgdnxhYRpuoQx67ZxgRiKfmhMLbQ67VT09Nzej1suV GoXabpEvzBsgGpHPKlyYUtl0Wu2i3q422/Qq+YLepFLp5kGlaXFB7h25woRihYqlc8AFICARaE10 Bp1OJ7XBpZfLOtTTYQdrIKNyanbCDVliIT8t8AmrS6MXfqv9dvPa+VMXD+fmM3i5WUxuZlE+7+b1 S7W19ZA0K4SW1puCAIaDt7q1Cwej8DAKzs0v3QhK9zVym1cfBQltV5WNNqrghRM+xNi6osOPhzfO H0jlpPWP/RkOnesjQSAcIDPIvPLcnINZT1882S5MrdfOVoTd7YYnGlEjQLTLrGxk6lMWm0InU0tK T9SPYNbVUYqAjrJiGplLprFTzl27tu5i6BQ3Z7AYDC5xsH/DSX/y8DKDn5FVVrTd2Nh0ezbPymkj 8GGdNmCRrtr7jLPt++J3PqwLsS3G1jIEa4tMGOH3u2AQ5qVtj+6fo9PSEwmJufyCl6+fao3Rs4iQ PTsyfmyK8VMHsuEuGs+kcAqy37y9O78wGfm15RrrUqP9+PGsZAaByeGue79tcVoSqVQ2i/S5EUkO Ycqx03mUTNLje2/X1AHt7PYoQaIe6V9QMbC8wCxkeUtikfIyswkoQ95yCdTxuS0zRgfI3CBuBWYB EaQXxd5Gr3s9Gofb6bSiLdgJRApPXHarwS41WCHDhtO/70BHTofRZpParSZM5o4mJhO0HpniVyAO x7Dkc8o0XFLBwXyloAfqk2/dYpGpry5sdBQD+SDaEtYaJNDIqs244Q43OT2Tdfo+YNTqR4PN5da7 vXK5SAGJ28KZmIdhputanoRi7+zxfEgfQ+MxhgRrxcoAkD6FQpR7NAtPI4tXRKDK+3kxpPj7n3r9 Q4rA08PdCzitp84WZZVyD9+8E4pir1GlEfpsIBagJTfZfDeNjc/KOervLCBRrTMzwuEOIp1N5tF5 RaktHXWougUOdwaXGSEYnQPhtsUiX8ErtGCxmowmox6EwiAYVs2Rb9Ph2aLZL5d7mxgffvfpXQGD zeAyKFxyAhmfRsEnpyWTUwhcKpvKwl86n1/XXKNUad1esNoAPT1S2EMqOL1FC0EIXRCE06qDs62/ S7D+9xhtekiIo9aqvRqH3WezGCHBjdHhMtjBIdJl94By22rT6SVmCObtQQjsHP82Odyrc/h0eqvN q5zorVPbgJC1s9PjRnCIFjVK1QKd0bk4PgAhiKC+aGoapsQAxxYZMjs2qyFcD1r5orlhsBd2m0Qa sQCCpCgXR43+dEsyAbKLdHvMKg3chbkUqlmfGXEBp1UNRjwYFsD4RySauFJ+DEcmZWZz0vF4OhNP zUgtLy6dmJ5as/wCovO6h9K1yN+0X2+0Cz5yvRXyR4FUt1CiJKSf2ZY2pdP9wUOuHsvdl55UXbNs Y+aIamvciBlExWIVOjUul1dWVs4ryD90MS8Em54l4JabmGitSbXBfFiASYT+BImU/7mLStRz5mIh PjkhJS2pqOzG2gNfBPB9xoKibFYOPT0Df+zJWh9KpOR68P5BHCO1JGclnNl6Lao04kQ8jc/kKiEd 3qoSpei/XVgOTr+0XprVH9GrVtGeaaYvkfDrx1bsuLJSvGtnP8yKW7tmQ8nbu2S/f684JSMZR+ZR SWlZ+QdmdZHtf6JADaaLDPEGcXf2fLx4JB9HSktOj+HBrkKnDUoEUbQWXGX96Tt8mhXDYhEo7Fkz huRVMoZYLmTsZuBoqc0DXeG7u3TxEL2Un1ceek+ul0TpPLrJ0aDqEVnrJphJMK1EAYp+RRkH/BDR xvCgLI62HyIw+N+FSYT/MVaJrWM3BFqwgXkJUlfBE4g+EtgBQUhHHlwWJyS9MYLxuA395IGcvyq/ kxgy8jajeHpO8Lx02awWq91p3pqee+24HEuOaJXfN65dozAzD5TFY6187OzGZxDLskvsxmhbiAKt 0VbpuI+PZ+cWHs1hE7i5HAYrm8tjEbkkYs7BAnLy3rqxtQJHoOXgjFBhuttoULY7Fw7RGDQGmdg6 EHLeXbXAvlS9InLxFy7dDfQxO3Q/Pi055/x92Q9mAuIUlHVWpl+uW7+4rMojZXBZnHfu0YegGj9e sEPyYfDBhfh6XU9wFErpqfPr3ZSuGqCgr5HIxnGKOAwapXto+dbM6jA4bIFzhcdmNVptsOOiVQfu lWYTAO/29xOx6CPW2LgC3O6ELGMY6Y+Vr9GapBBze2y88v2b0gPFx47lc3Ky+bk8YlbWjn2xBdm5 NHLyzfNnm6urJqeG7CjHpD/yJujvbUaTSWvSisAHEq1Pi1kmX9Rq5F4v+DzKHXYQrS1Kk04lkel0 81qDyuKyq2XzTrNqyanRmEzSxYmenjb54oLRCQ6QvTqDE9ILKxRzc+pFl27BaDF5rJq+EXSDYdYs aMxamwuSU0qdDp0KspzMI6MXh02p1irAuEWjkjldFjAjnxzrR+AZ9OIFCKKinZ0a8SA6cAwN9GgN OvD2FAimgX+YlHNmt8butcwLxp1uh87hUmgVbx9ff/ryWeHxEmZeNrOYQCaS+aWl3xsaByd61hV8 ME/NoOJPW/9PV/4pgUJY2qz/GUaxthtnDxOyMi9fuwPfLR5Idoy2AavD4UTal4gS6lawIZJNs8uL Sg4VMPOzT58/uWaGo9fIhCeOkFs+rPJGMha2hOHXtQ4eWyDB6L10lhu3WGTgo9zUUU8mQ8oAXCa3 uK25N6I0sRYyr1NafJDP4VDTGGDfFdBK/pgm/ZIlu4gRl7in5Uuj//XlTrwQMGFVMR4+npdIzega Ea5+vl2zEyVWLSh42sZlI/ozz3Ukx+96/D3YyGFdcXOLooJBLXzz8gqLH59OYfLZtMNHbvSPYfl9 15ZtwJhK2PPoAhdPxiWnZ+QXlX/o6qr98GRPevLb/sAUY72E2fvCHZZKS+jUIkYKHi9cpgKkwwqM RKKYS6LGs6i0wSlMPbdhuXPnZCwz48TlW1HO7l9VbVO8McAiImpAsAqYVI0I6dGd2gzy7guXj6EH EC94xXbAf4ZxgQILzZAXVN1oD8XmC/LjeK0AHjxxoqsAdMa02R02F3IFBNnbbjf4bUWXXChuCQQs VoEIDgHcTODltV0yN8CBQRBS1mDNu4Qnpu/FJbdXH8KqDppkZDojuzCz6laIhUN4Woxy3iNIckMf mIwcBtzYJbL37EtIg5jGiSRKCoNI4hB/j9n/rbtvdTdrL9DXZbAwVdhzyAKOOcCuLT6xoPVd1afO Ub949KPo0UfnshIIwkvzCskX710vOnpMAFnHPWg4060vyGwukZ5cNR5ALxgVhCkBAEJNYt4+vcLI TzxwNviSAYM8EC4Hfen++hjPSb1047gZwuKgsrywe1rfNQ2NB3c83PaVTM7IKCBRC3K72sD+G7Xm AndEs8YEYT2Q06Tb4YYLF6dcCnKk1W4wetzrnNHXG0ww8mFEITMLiyFYAY8icPsbCb4PWjtZmFlL gE+tIteRsb67t8+XHiklMiCOaRyXycSzSBl8akZaYgaNkJ9Jff/x9uBoj9wg8UAQEjumKcG6sCtc Co1YorEaTQ6D3W732G2zCshhCTCbHSCGw0HYKpUrFmUamWihx2myqw0LMoUafCzUCrC3WrKpRf19 /S4AzAnZKBF+FHMjfvbsUEhnwdXfaFWNzA0L5oVmswlcs00GYUtNPWjd9YaOWakE6g10I+N7m8Xa P/QZkk7NLE4pF5GdYm9bswpeWdJPjA6ic7lerfBHE5fKZmR6pAwWC9AJUGNWVNa9yuemc7mcJFY6 jsbMzMSnU4glZSVC/Y+JuHg4T6YOnGTgOWASO/6FlG12wwhrMhjCcwNft2ETXW9o2/IsGrNfDH7A Nvrw4OzRtBwyl8VJYaSyyGl5+cRsEg2soyh0JoGYYNACEWGKlshqvygHMDTelJ6KJ+fQeXkFly6C o15IiebMHGVXa4knzCEBo8YwZktw2v8Z2NZu/D+AEUh6uTzibnJqKp1w/tQVcJze/Aj9U+/QZR8p JWfTSeTUM7cD6pUfrS3YjUm0+D8Iybq5EDsCoIdVU3zx/BkCL73ibe3mIdnyGyGzE6zYXg/zPj0k 6Fu3M6u0LyUp7d67Z0G/+oWYDXNiRH969J4/npeeQUgm4JLjcTQcp3NoeqWX4EaAU6HtwLfV3DdY mwuSlsICQhqR8MeOeHpO5sVHj1dWuJtP2U/KI69ZmIG53khkXEfSOHASn8HHxafES5AqNaCq/2Gx EwcZPbhJ375jCYY2LIeOFydmJL7+EAjMgNWMhilFQzNrjw3Bayr8DK7IUev3s7bljVqDmgH7RqzO j3d53NNxaXuGRuFaHn4Ccxr4CWgYZgQUgVj+V+xgD0/gm18R7rYjTyonmDOrvR6z0w4Cm9us1/tN myBggcXq1KGAJx63wwZ82OcEo1C7dsmst1ui9aGMBrNRHe9nuseIWezcAvbS0izWKAhHZVeOsguy 83Kyoulmk3UiMMHuJ2RibmF+ybHBRZCdhIKF6bn5SYVIPDjW1zc2FnZIMD1hPOvDc/loXfKHB1u4 HCo1N6uwLIuQxs3hMlhsCLJMZ7HB9pbA9lt4o6JdRuYmkbM00lHBoBCKDhVIDSFbyyqVz5vLOcSc zNt3HzmDIp0ZLBIaKb7g3KqMdILeFiq4f1OZSQRcSx8yy3M6PVqpwGk1Qnb0lUAlTsimazf7Nd+Q FMaxYjSzOehDJgeWxBbEC3grZN2ilRYCiNlunpgY+drQcO/Zzfyy7EwWE/Il7SeRM9hUKi6ZQKQe KOHUf6y6dvfi/HiX3QVKcGT7ZXPaFxZmnFaL0+WUyxc9HrtKPmcBGxuPRyAcsbudep1Kb1ZKZudl cz0ai8FkN8mFU3K1zufWiY0mi1EsnoFrFojuLZmbmYVIcw6LVLAwAYQ1NT2o1snNmsWhvgmbE7LM zo8LhQDzUFcT/Oqz6eaE/kjAWo3SqASsTPXWm5Btj3tiBKy5XNCOxX87ploUgDEM+iAYd7mtapMS 8svDjMlEQkhKD89BcS5Xzw6PjV8+WZzNIGWwabz8AgqbfO7i+Xd1X7+/eUbCxXPZudVtWODhwD4a UdOw0Uxv+cXNkc5fX9v9I25AmDGuZRpwjxmyMJc3wicXj3Dy83MPFLIpyUw6k0hicnicrDwOKzs7 FRcnmsdsabbzmDE920vPL7p04WxeWe75i6c3g8OfAQNY5br76FrLy2CIIotiUeQLi9BI1/BnIgMO ObSTx44IZZu1FliNP5euJJ/Gyc4kswinH7xci9tZ5WIcNYaaQZsdWaXjWFvzyf3zaRTqrTv3NzNB P+pGtYtvrekfb22su9UK2bTUM49+XOquvBTySuT5DRqSpO5LRUkOncLLT6Omlx880dwfouf6mSNZ CC48U2MNZYUpBPiPjCsqOFQ/EJAillHb/vzB76l7rr8+/7NYXPKdP1dCIrPpTLJSub5SI4vLZmaR r9y/EaYvjXGByyMnMdIGxua3CJJju6Tztf1vr7ImoImDjoCvLh/U41NTmTl4nVkMymzYpv02JH4F NiqYqIZRSEDPDZspdrMI1sfoJ/+9vc1u01msmLbUs+Ryo0jeYOptNbocELrNAbeQVovB57RG1HP/ pB1YqMhbffspswy8q3Ov3jxz/8aRi0d5F04dzIW0DgXZjGScUhWCYtDnr2UC28kW6u5mJVDTym9X bExtq/bIGwfpBSeur1QGUov++iPAJsCePpyAGwzJjctFmczMBAIhITaFSiEkJ2dQSBDrLjOekp59 8DAYw0ThYu0nlx9pPlZPqFscn7yPxWG8/gyHPKwEyGv5u3G+jUaiMYpKqusw3YkFwuK0dHyl01mZ nMxbj1Yx97GBRhyNQ8/KpmfTunpRJA0IaWe1yO0GfWBcEC7QBiLdcnyMLc8muvcJa87+Y1FtPLmB VbRxlZVfhmaRgQfE3pyZma6q/Hjn3PFMFheioOBoSSQ2PYFCAO+pNBItJysTYkrwKWkVn17B2FQr AZggTie8rjbI9DZ0ngFPR5efsqQzAyaz22WVioTo4DTa/RWtGbe0s7pBg+5JptSIWtwz04Po9Xlh /9gofNDpFHKt1mnXDfnNTuDyYGG43wLaGZNEo0PylnR2AN2wGK2zc0hvbdHNOB1oCmaGB8AT3es1 TfYgrYZNtgiTAR/GJrvVkLp2ySseH9e73JC4x+nXWEMQcT9N2KcG697cuUhjkPKZ5FgSDS5MeXmc DCIvLZPKY3NquwLXlz/JMVZNRNitNSLlrK0QLKhFNCT4GUlxDTm5MU6IOeJsao9f93Jm6dm9nP8/ e3/d3dbyLIqi9yu9Md4/74x777nnbPgtCjlGMTNYMlOcxGFmZmbmxHZiO6aYmRnFzPCq55RlWTgl O1lr73F7rBXbUkN1dXV1dXWBpGB3+Z4D186eb62rb2n+euPq5fv3bj25d+v5y1A1YWLCJlijb6g7 L194/fENlqTw9p1IqYhgNz+jGpBJQmJIdtx4jL1rcLS0qDwjI5tJI12p2J1s16H1LbhNpmGkrFCa nS+niUkHLt+M7LBfN7cpJ4ckEIy3hyXWCa8L+Vwkxcznb77EhYrg5ZZgtfUgYG1b0wyNx6s6e2mD erQ8P7GTJGRKhXRJRaGCzvnQDkqHsBL6ELqeYb3dX+6wGDkMFnvbVpZUrnhy70OINLO65V0L6uys HAlSO4aV5B5J4BX0+BExVSTIkxaAx1BU0A8fOE4SiVks0nRsK9kbZ/dmSyV8Mm0J2T/880tCwzl8 CrjcvGarYYw3uNw4bfvaxyf/8//86/xNGfxhthggZwgE/l3pAUSMwBaAkwO5PyENCEjZaDW96CkE 7xC04eDLBTEQzA6bBaWcRB2bUR54UClClhy3HexLwa3L7jB5fM4UZO7QMzXJ89XtL+VLSTIFSyQS 8sTZWSQylUnn8ISyPNDZsBmsD1/CtkTUF0ODIakzKy4VfTrAy8plF11+itUK7Tc4teAiOfuaXzKY 5IKyncHF9LoCRiAxBsGfJEILDBEV+igf+mwqeT6fzWfce/4W4u3plhdnFxaXNHqT3zze9EySz8ii 0prmAQB46Uh4HYwpvdw8nU9is4QlBZOa6Gi9c6CQJGeJFdwpfYDcv9w7/W+//YtZwC8uU565iucz CpSBho+yolzFwVKBkP0Zy4mDSN9jg/zkcdeByJdRpxA8GgHVkUJScI/Bt7FOZSK+Gi6vH3ZLFGqH yNktP3ofv3967PgFroJDoXBkCjGNC8ovOYPBEOXBneT68T1Hvn5pgFSU89rAFck4D3YmPrNBYzdD XvnZ8cFmI7Ia0/V1d0M6eJ99blmv02tnZvpHwAzbZZgdHEZytt+imVOhl+UpSIqJLHamuto70cfG pYn5MSCrGUzbDbfu1k60j0wTYxNzE1a7enIMi3rpNo4Mon70s8NDs8g5Znmme0GnhdCjs+NDbq93 dnpqcGbS49MMdDerNGitpyY6tTqV122YmUT13ZZ5FaTKnJho/Phsz56K4qqy4l15coW0YGeFjC98 9fzzPLjCpl6S0V1FH4WIiLChknTqk025ZQBLlw+VUcTcmjBvs2i9jowMPbh+8cixqnPnT71798Lm 1KcWzEujnsyh5hy8dJjEZZy4cCowlBMnuX9UWSUkj4vgCR0Jf3RmCHz27pVzWUIej085tqNiYCRo nwA9RD0NE9wHwMsEK7pcURaJK/6TwdhzOUpMGBhXoeRn8MhN1d/j4tpRWAxyGOfyKls2N9c8uXLj zKmLp68/fjGg+SVylcNQ9+HupfNHyyoVFw6erF8OZAT6+v5CrpR14lLQmjliKk4t0sDtKATZJxFJ hfHzNevlsOof3j4kFVOZHBGdJy7bc6i7P5Z6av23NddsX/2BQgh+BS+gojxp0af6b2ZQWaASvfOz u4/+zsiq64wM6ZgED/TZlvYdyKWIJRDpD1kTRis9nV1Z9OxN0uxjR46bI12T4eyYHczgkuVFuSf2 Eb86RoqzidYK/95n0q/GtCbWJJVaQaHRaveEHe4Y8a9NAXH04pn/zMlo6UM06XHbzEadD1nwgnMk BPgDIsTXMfgv0k8hUkPZ21C1EG9LyDpis9mMHtCTOwwuI5I9PB7IpGGxg30pvPNDaGQjpIu2R8rc Sax6sghpfvzgd1oml/KvmqZ3YwvaruGptu/to1OzNSM/Ci7uYyroO8rXGCpg/YMwErTEcGEbEfR0 +AZbzwEfgP3dZQ5dxqu6iMvcUKILr72tr0k56VtJ2/nSAllBecjE4986Ig/4OKwkVGJA3Xa3NBUo c3lKebQxfDd2i8VKyrl3nQgYfYCpxZYso8KJDiSzeUwBT0sKBl2U97Qh4DOKg+L1m+8dLPuDwpLS ss69DyrCIezc5OMHl04eqWTnM288eBjKV769f5GbB0iSk0T8uq84T8GHRspaDDwILB96EAbpDR8z 7KgLKiNjvV5Bh6EKy0ipC0ZPmaTD2iY4BmDsGd38gye3SvYoRQpm/v5dDLYoO5uUvhWy+tJ4VBKX zb9w6ti9J491evX8bIBPjg03Iyq3WA3oDm0dHm6GaK5+n2GoF+mhXfrpaQNyhJ9TIy04VOxp+wg/ ZqdH57Gc2H0dmBGeU93Th1XwLluw4Pz9nSiBsEG13PgV3XympydGhvoA9S31rxdsaEVGO2oR4Qz3 jc9Nwi/Drd+NyB3E86PpPerHpsLVHg11T7Bt5pkZQfX93ukJA/r8w91ryNSkWLa7soorAdqRC2Uc Hl1QWlZw9eM7o9mZ/L04zjKt/1zEkIcKEbk8WHnjfomy/4iTZZSaZ/YXZxfmdjS1xAex6/H9LMbm dCaFTKFUlu2gUjMPHSqA4DkpTGxhcfHfMrbkKRUsFu/0Gczf6B9a4i9xfI4dRHUUFDV9qxGJGekc qoCVXfvicfKzj7ri2EBefYk0nSXPJzN4J2/ejdazT1BMTc/e9vFlUMeB97ZmOlbXjFQmFlPIXb34 iWBTKv/9923/e9P2rBwBJW1rFpPOx77AxYWfVCZ2FWVRxRLRoUuN397KKdv+P3/+hRvEFBbQyFsy XryMR7RPLh8GPvltJmidHAtIrznaOhs95pvnyikyFjy3/p72b/ySquqaUI/MsN6S51KBDnCOZH1x obSgkJXJYGX9selAZWXtyI+QASKXO/CJfmz8t9/+FMrBqntd5diFipK83TDT4OkYSbWnzu9Ppwu3 UxlCEalvHKlO8AKgfLx7kUqn8ErylHLBUhKXMWhKnHdFnWDQcoPg9DeKVvHbwirdmLyerWwWhf3/ nVgeAVAWdHP6ZX0ITNi4ThxpECwAdy3AxU7oBH5fVQp7bRatcQaS4MAZ7XaaTSh0oF9r0bm8qL7R oYeoeDabzubcSB/KhOjzSoVskpB74Mq+yKqdxpFsNrWidOeQKhy/XpRRJereiOM3EzZCmLS0Kli/ PsHL4HMP3v0Qn4jqHp1ks7k8NpMhE+btPrK290jRPzaJQICBldLdXf/uw7M3Ne/BaH9th4HX50M7 i0QKxtEYD23V94opnIw/+fIFGA1L2pJ8CcA53PJBwuKW7isXcsilRw/fe/jw1as31y8cLRILyAKh VCA+fONZsPOQfJ9e+L7iwMXQcbtavorFPOmuUo6Y86Uak94wORtzJ4W54yPGEqHwu2NkiSPsYj3H LPAV9IkL5XFuaLB/cJIgamcfbcDw25pKO9Pe3nD69GEI8iDPF9EFjP9k5AiECnFhngBCEB4/dfHK pXt37i2q5qcm+xc1AKR9dmYKmz9Yvtt9fvPiHKjDoei7e3vgh8eiw+2w5ybBXMRn0A++ffMMZq9V j4AXptVjmpocQr7ULtPQMDrjjKMji3p0dA31d0JWHY/H1PAZGa5ML/TNYxx2fLxLB37VHl1XB7IC coBDpRH8XFGgTI/L5vDohrsbDMgQ2ba0APXdy5P9ENdRZ1yYXxy7e+LwjoNVl85dkEs5R48dLNsl 44vEZSVSiYTLFHIEYkHRyaNf2r5aHCmfajiO40vbdltifVhs6vil32zUsRE4MK6c3MXhsr5+b48/ CT47TV5cVNfTb3Xop+cGikryhAJBV6I4BlH7nJ8f3pZLFeRJFAd3X7p0YaXOBl6HAl26rOj8S7KE PRkn2ZpA9RcvbwlkPEWR4uTJowuLAd0EgXYEqxjKixlsZQGngHvq7qOobR7V3s+C3OFy4dhsTHn0 zZNzFC535+4qvIfqV6dJTObxWy+tXnD28nQ/P8NhUvMv3tgAZVXsaVU/EWaQubKKsyujWF7syss/ d6W19xNLnMNmlcd/pm7/eCuDmXPtC67Oj+TtoRqW4LmAVl+lmrxx/VRhYS4TIoVQqGevXu8YDH2F ILgQ8asF4TF+f3uzQJq1jUQHvnfgwrlmQnkrVzfL01uXSPzsM5fWdXfdv18h2VUiLikIQRPwmbDX ddOVG5f5PFaWgMOSMsp3FJw+c2pHWYlMIMitKBTI5AwmpX1wYkOwk0wnofwQKGWj2GMoCJHEgxPM qsb2bf0TSIm4Yz8LU+y651Wz+lFclApeaCEacOB+BR6VWIR4+BO8q+AXpyskyLbXrIKMdchuG+KY +Exep94BYYG1U5AK2u812yAislnjcBhMBk1C25IwNKbOYfWzEwyZTMzP+971IHJtLH4XVyoUFwv3 HYuqP4gqV8E6JXyBwoeKpfnw1F4RZoioFceDMmWwZpQmXsOQVEgpyDuwFv5IGOJcBlbVugVFOTR5 5Q4BrWMslIcGMGxZGGDQ+GRm2vM3QcUGvt6BstT/iEwn8wSCXa9AbRAp2YTy1cS30sHW9ztBLqQw yitLWBIOn8tiiCBJSraAzHj4tmat6SsuyCLxVCZNP339dihznOz+zuRu55QVChXcH00rCgb0PoHD gLJaLehnrFEWLg6QYFARx4YkllQX5zoeNpbFb9Ej4ByaFewSkRQBCTinwPX3UGIyDoPV1DHy4/KR M4UFTI6ASxfJKHxqBomcW1jwn3+licRCFoV+6vTnebNjarANF/wn+xrQD6/Vjd7HvfOTwBbddptx oKcbhpmbmpyaQ/rvxm846RpqXiP9t322eVaDyE8/ic4bt8fw8tU99KfTON4/Br90NXzBYHX/+FYN P5zGsSU1uscPjeBO654vH9HrxKJ+cmq+y2K2z0y3YcjSV7+6Cf1qZ358rUdyHkTdwpE41vEd7lIO t2NpYXRK8+PNqUp+EZPMZOVKJSQKRyyTnjp/dhgBH1Y26txPRWUb17kwNRaX0LgrAgGpf4AgvHlu l1CuePe+fqWbKNtHPfb9P/59W9GR1RgjNU1fxQL+q9dPUxh8Yqy3QlpQvLNYXii5ceNKCj0QbbKI y9yRezDq/sKYrS81MogF0RrirHv3prJiF0mQVSilfqqOYmxNdF6x63mMS2V7JHw5f2s29fxqrMA1 DWYMs3wZn8RKY1JFKkcoSw5QbG/vjwzyX7+zN3/+9AFveaBYuGmbfPUkc3mP7qblHD6A4THxoZDK vOZfcZh8mlR+5gVmz4bzecM4Nf1fbKkgnU8+eyz6jQKDCFU2jn3fzmZxS8pijB6FBrQuzbnDOyDv fUZmBli97yja1Tka1ZIk2DbZuQMpwhkU2OOfnx0UZoMxPzVjG2yu82PLUa9AiUwW3X5Zniwn/V+z 3YHFAh5LGOH41nCCZ7u0SCkWFEToisKll+/f3/yvP7dwuEIIIZ+xedPvdDpLAK5hPDFfNKmeJDwu XpGg0JVkrxtWHZOJUYmKT0Dd6uori4V0BqWm5SiiPshaaMPZCD5BXH6AKAOB+pC0DvRe0LkPxWOF L33OgDoYtfI5UDwvsCQBFZXHjCrYXVaHzWS3acAC2a6bd1itNkivZ1aDzJ34hmF3ExFBgjhzrtio rcHik0tHRHmyskOlRlBORSu7T1dU7AVVq3DGGgpS/IfCNawWcm4muXDO1/spmfQs/r5rBHXmp/cp i3ceWHssRw5K5Nj2Hjq2u+p4mSKfN7QUJn8gbLd/uieVi4uKFLOYZe2Ktjhkft7p42ViSSGz5Cwe YzEqH8EhgQ7jrGDwK9fSdEd72+frl05cOL/38cuPzT+6VI5Yql/o2SCS5uTtW7HsxEYa+VFDy81n ywU0KaPuW5CbhC+Ld81+iIt7wnHfYyx9YC3W5jCLdYUjTj6wP7UpcR+f3aSaHB979+HV9WuXdpQW CGQiIXhfSpXifG62lCWT5ykL8o8+ea9RD318W4PMt92Q9x2zG3FaILQ5/JycAqEEXThnZlFGOoN+ UqvTAwH8qKtFXzshDyV6vQVnDj1mBzLcg9TY4P25PDsF6LCY5mZnp6D9+EAruFPCVwMokjokmteM jPSqzHOtP2qNJrvXq//2DQIOgvv1/MBIn8qimeptntPovW7XZF8jMBUX2J1rpl0Wx+L0sAELrTWJ G016Pc0NH/cqpVV7yxX5Mr5MqpAw8ktkL168HZkYgcimEeRK8AhMQUwPC6xGfH3j10zMMwmMlBRT DfYHnB2h69TuQoqU+/IDWlnMXiucC8H7Zndfw5MnjzqGMOLBSuPXb39kbfnahK5bMUpMA+jhmTam kifMU8h2FZw4FvbWR2C6RKuksGRA/D+luG1Ld++eYIhpNA7j4rGzahNB2Ijw/7UA+2Z2yAWcIglL xDlxOyxmLtBJYHHPX9iXwwWTYZa4sqi2rRM/uyHv9OBQz/N7V/JyeWSGoOLYAT24gmGlu+NTQ8+q ZYVrtrlEyRfvPZnCRiKIX9v4XTpbys4Tvfix5nXx4s6SDBH4t3BresEBKX6xHCniUXg5A0ilkKC4 XJaXrx/JuUypiMcWkq9eujY0Mp6oUdj3RBfL4Z58cPcUn/IbTawUsRmHLt6dWtYlOdaa6q9evPud sXlfRf6KNE98WXCYnQf3FjMVQkg1uRwOR1QGZV1UT3V2vrl17/KdWzd+dLSrbHEMeAI8GUaKiGMR 635LkI2vB2cJ2+J6yahyIOBkFUKX367RLVJlNDY/fU6H3J8wGWlFjR2M3g3x/lYLeiyCalg4BBgC vCStVpSUA7X1QaR8TP50Q0Bkh87qtzrBkttsAPdJCOFrt2qdzmW3adniQDI3FHyxcWuVUMRhp4IP 0uLFwma0NUMhMqLQcWURN5tDefgiMgh3YE61o98lRdztmzddfIo0dlBcSJmaUIwG7V1QaPOZLSAJ JVE6HhZRhbyrT4OHUHx9ifNYERveVlcueji6EgRAsEXTmAOIF49XFe8sF/C5A+PRzzm707rSFH4G T+gQCOMZzQJgoXMhvp/DseeNOUG7ooApV5ZCg+B6N9e/LSqRiOW5aRxSe0/H2r5ChQycohIurt+8 1uMh7tIGqRQ328ILPmgsAg5nmiv7MiojTshT4rLvKBMB8vYYVOPVb98eOFIk4PIzKVuECrlIwGFI BDR+NkVGzs6gnv6AIgDW1b7Bd+OiDju0oDcPWt/m5o/Y5GyTWDwT1dKUA8UtgsvPN5cbZb6qrkHv JNPTfVoV0uK3d1WjK7Fd8+4d0mdrer61D6CGk53fUHdO/ekzu6E/s3VyYBh5ag73NmkRUnQ179Cu NGn62jqR0nqxu1GHLftgI4oIqbZPamcW4G+vNYDS5XFkDzPY+uHEoX1/ZG7NzS/kKkQMeMwS8nfs LK1rg7fjpHSTwVeFuCQQ/iXRAzWpTlOqnJB4kuv14A4pSU5+/Tqg53aY0eVqJS4KbCyDShdF01YE +lrqn6Z4TDL4JBUOT0dvLTlPJMkXlJUVn1+1LQnOK/FeTm6G66q9HmwHuPGHuq9idj6NQ+XROd/e Rrq7xYcvUo+A4ycGYLaZPSV88U4Jk0M9dSo0shuEB9aHjnTwUGUGncRmSsgsUuXek+UFfJA42UzK NtK2rMyc4qKqFY4WZaBXR3jZHPqeJ+/Wgp4wgE8SKzHeeJ6lUDIK5U1rFc3VFy6kM0mK8vIYKpxV ly0YbKrp1h/Z2Q9eIwYSqzhclpuXjgqFOZv/TN+Slr13397x4eArJUGAo156o3IM9YG9eYwcEpnP EgvJZbtPzqyx+iU4XJRqu4uOZGz515njYS/nBDs07z3ApYiZ6Yr8kFe29VB+6LhIageHLvwjg3kB HjNnTfE9kn/lW19sFDmB70VFwhoGBQmln328sylLfOV0ZUhfGEl41Z6A0QgeqBRIAieVoLbI6sFy PPsdRotnFSd2u8oHsSLsBsi/AZn/tHoL2NOCs6XFumw36xxO7ZJmyu0M5H7HB/25TLMFdCz1NcbY Eipcp95/e1P7tWZejZvU4NeOWAU9aGMXfRXEN8NQA/Xhvpe09siJJxoiVLwnKospYvnax5UUedbZ Ewp2fgmXkdE1mdp1OZSwYO1Aqk5KiAmfsMkcybOgWxglFn58UjG5ZPcai7SJng6+kEvPFVE4tNZO XAkXLKFLAyRL8Glho16ywsgbNlIUAJKR0QAwHLaojcI+DP0Tv//ATRZfd/zSDMWp1/S0/Xjx+MHt M8cqy6WcAqmCIeayOFSZWMYWcosKpefvXekf6H359p4d4dI7OYrMRXxurcOJbOUhhzwSj12g54bj yqdfmsQjpQz3trlRIkr9ZP8gBDzSmacWluFz11BfM8YwDI11rw1m/eho14x6weXxtza8V2uBgdpb m+ogYovHuDg83A+05dbO4dOY6f6OrSWks0eC3exo+7wOerL1dKJbls+6OD2DPESthnmcIjuavr1+ e//86eO798pYLFl+iYhGpxUX5D+5+6h3sM8QziGj3g+JUAuMhoueUUsyaxu7l5BvNup4IzRYWKUT +/OkfEbdD1wuiQypugZdPr/hW+0HsZydkbXtwYvrgSZJDgvXNrGQe+j80a1MyrXLoXIhkY6SZsvR Oo210TZ4ZbWGmV37ZTmULBon6/qNR441J+NPOiV1e3aKlIX5VBGl9Nguiw935EBbLBIPvaPN5y8e UggZ27el5XAztv2xmc6m7qjc9/7jK5PVbI52nC2q266cyyULaAXle4ecOMPBw1amVmIeNH1vDnKE ipJiecvaw+T9uZM5QtLBB8jDx+sOaw5zXHOGes0zYtH2vSeih7z0GqZfP76aV8Tl8UEtQSrbu7Ol sy1J6YXgzvVOTI49eHFLLmBlcTm5YvH9e2/nVCHZn1NDXkgrYNc7Dh/kSaTP70baLCUWYW/dPkKn M9m58unV7UVcmEkaeuRkH6/E3xqpa/2IARoqHOOycrDgvwepHcGpd9mL9uUzxJs6W0HfGuSWgD34 fVXC9gY00XgHOE0HHhlAAWU2Gyw2x8pQNqcFDnRAkcOBkll67Q49ZPaAyMp+MA+1L3scep1mGbJT J2vPTZBYiWEJ1UpOLR2jX4ffuKQJrGlCPhKLMhI2hMHdRyvkwvxDEWCkQujlpUo2n7clmzowF0RC LPSm0v9aIBOZl0XBLLDC0JMy8o7rkBdSy0qrQiuNt3zLFPHleUJWnqCu4dPaXlcxj82HCEg4L05h +lExGTpidPaRzEgJT9+otwXA1gr3wcPwoBK1pmm87e3NC2VVhQIq48+ttC1b03MoAhaPLs6kM0WF vB37Sp88fnz06HFIOIs2EvhqIAo12FEeWn9nYz388HksTd+/IFybbBD9CMrU8A+r0+9xOQc6MBWp axZP0zzQ9noaS0jZ8fU1gDg52aE2gfzqHhrF36YXP796hf0y3jkOtgq+7vdPFzH7y4ZX6LRQWeam p9EFwDn1bRobqKuuFv3wTS+o0COxdrYLzhAIWVP95ppAxs8tFXHkshwZE6IscATSq1efLsTj59Aj fB1UhukxSKC/UNKDTTSOfR61JNzdeJ//hII/vid1fw6rvIb4rZYlOus/Sg6UQ/ihN5+eJTnDVQyP zUzRducpy6SyEv6li2di9BOLgyXEP95fUrNOcirh1aOO5Tp+pjyTsi1NSFPmMiHR6zrHINAcY3G+ pRMVvCyJAqJTFx06443m7gIuT/rlyZAOTVqnYXphbGSwdR6ZlsUs7XVXc9KzBBTa4eu3QjjgemSg mG0N7TdIudk5rKyva5/ALyny05mMJ+34Dg0SFTCcqBor95EKJUlQGvGd9f39cyxW9u/bc2g8bl6F tKYFtwrAC95tQrZMYE0g7tNMa2ExmyPhMtjkrK1bTh28uFbJS5CeE4zV0tshKa5k8shZ5G1P7jyJ XRuXEMKndvVC5R+kHHlx+UbppSKQGfwg2flGWLskxnpi5fTaPiLVWCs9eKMqMdcQ7e2Wj2W7ivI4 ojV9+jwuxzQehBt5T7mQ4skdYErAln2QABqT5nHWYTHZUAALzD5zzm/TYzbVsEYgbZs8fhvUthvt kJ3EYTG7HVqzUWs1mRwuY4g9Nx7K+5eW9UjwwatJqCHBz4betKdYlltWESGZxX9ziQ5V6/d3l29e ePL+rc2VUAkUn+KTQyOkHw0BKLm2a2biMcK1QZ5XEfrhUNO7DMZ2iFS6jZRd2wg3yDglTpAQuCau AzA0ZnxxNk7nG8i+8Jt3WFnhm8Y5vyXOWGsgNC6PTfcOfPz49ObFc3vK86RiQb4yn0dnk1hMmZSZ q2Rfv/+kqfn7zavXVVi7RTNmeOpwqPRIM61SjYGjNdzL52e60eceo81mhse1uYVBmxPdrPo6q3VO t0GrGptFQkZ7/QejzmxzGDtaah1uCHY039s7hNTqXdgJ57J+r0fRTPWTvePIstw/MNCgNwKf0je3 ogousBs0oCNXOzGuNaKtMTc2jBo61To9OvR1syNzKv34UPulC7tleYXFpbn5SmEWi7vvzKnamu/D 03GsDOOQEy6q/lcscd7Ekz3qwqc/11nPZ2ZlczLvPbvjDwToBRKJTf/ozTT6xbO3r5WnZFbs2lVY wD96/EQMRIceIpGqJuKrk8zll3ivcWvOTPaL8iiyXJ5AKHx65TGe+WKDSqy7xAqKXNrje2TCUiVk BT50Oyw+9yoaF3TgmAgkQZwqZk8el3P51ANnrs/qgq3Cmq/R/xGYb1yh1tpSxGRQpYx3SNEd6Nnc +Igp4pM4tKJT4B/i7+l51j4FUhEw+Ziye/vHmxm07EtPVs1Lur/fK+PQsknbhBLhwXNnWns71oK6 Ubc1x8BI+9nzR7OZWTkkVqFIUvPmpcMTnDLMiODBFBcen7/5R+PxM/tyqCS2jMdhyAQcAZ3C7W7B HU+B8OLTnt1oBEZq27dTzpRk8xS4D6VeZfx7eSBxsiRAZUlUiUR1VO6Bv0sHlo8uYtH5jC/v0MPL 2jIDD7Uhn0Aid1iLlan5gBIwm06/2ekFy01I9g7v1chvEvlW+gw+ZFntdnksHgc4RMHhabU5YKXc NngSdizYTUaLXQ8y98rqOhdCIp8EB101lU5mqyeBsLhViaxispwx8ZPNWpBC95i+qJBFE+YbiMCV BA7wnYzCU8RA8kYxFAST0xtKkVFnQkhV4HWZFKKMqrLj0OeKY5xf3T+YRUtX7pLIeaLPmIY1Jc4Y qfwgyOlCR8Ob4JqdRRPKqrhRaMSvWEB44ECo84HPRKCEIja+ZVRU4sABjmpEseZwWlLNdLd8PXO2 SinisMQkPo27NW0TKYfMYJaweTmyiqpzJw4cPXl6ErtctWIhnJ1uqxNb1RGU/h2hpQ+z/LHMDxu1 qNqHN3dUdgOECOxtQp6vRuPo0BjSW3e1v1Nh8bxbP90FWrFo+psxL6XJoRa1GZ0NnV9q4U/98rwZ 8yYxjP1Qox3meHTvJPxwGafGMP13S/VzO0ZrI12oPqJzDJ7RgZr3Na/hRJbz2DQRhy3PkOYrZLnF T2s7om3sSP/LqJhMSOFRW/1dH6ZyY48L6+pmkYj/YsiFH762r39ucwuTnDzWgWOnBQWMfbvxDBqR l8bQOPpBNhK6kils5PXDHquHVYbw4s01Bg/yj/GzqVl9owR9JZMCDD93wqSBFfZrnymQZfDyFJm8 vLNPw2Tu0FECCjyfP+o9zWd1rlGcvX9+JIMl4OXvi6CwZA/NIAyYXi9eMZ7ak0kWKEqPPVgZdKo8 h7I5i1pcUk7nbdl96Y6MmX1mxQ8hdk9mPmdTNpXxpK63ofVWeSEp+/dMKik7d++BaXsc+7HQ/pI7 pG322S+vb4gEpM1/QR4OsowtelkTZviOca2ATQ78EutaiFN4LAw7bl8/ryjjp/+RxaBzaFkcmYT1 4sHNZ8/vpPGYaWk5j+48jIGTgM3D8NfXmaQ0Rf7O/oWlW3f3/+//+IOTVwSgPL6y5/d//9/nbl1K iij/G1WOvL+FHceri/Kxpm47dbOyRBaxJZcCGd0Db6omzGkSihXzaQTpG3gahAuAkw6ZZjmwlBq4 C6wHPS87fU6712F02cENw+Tx2iHSrtdhNfnsPqfZ47Zb3VaLVfd/+L1BLgmdRiUj/ENQaE3+N1qh 1DSdxt0KAZ3PitDQAu+GTYieFWKjKM6IAUYZ7UkR7w/abpS8GAQwOZYUbV4oSWLgc/Ssguikr/2T UM4rgxCIxVwwIcW+jTpQHJ4VC4Wx6DOyPi7vgkAAowQvqRt42EOfsMFCxQschtDtg18bkkJymDFP 6Lxw4INsJTgX2/zS6PDgj5cvbh7YrywolNAg+yWLmc4VyaUymoi87/Tx65euHjh3YHpmEm7kS1pk J7p3B/3k9SuzaoNOO2pAEr5PPTcKU5qbWwJXbvh7caofKM7p1Y1jbpSgEJ9aQlKIdaEfvxCMdn4H CKAVKK7hz8Geamy2ps6OHzgeLDpkTzLR/h2TETwjLSjuodM6Nz6N+h/sbNa4EeVMDdTik5xenrYY dd11bw5WKfLzlBQ5iy9T5BcIj547/3FwSGUiYswdRFckEwtIKqEI/Wm/E7mvbuBbStR5BMjDbBnL zqYr95dUN/yYWprq7Ov50dHY2983pwHroFglpjQ2Nv2DIaYW7q0sKJbtqapMRNthlE+EfRGps+Hr 5hsbaSvfK9meQxHxqPXf69et3ia+5UPm69XuzudR5Ry2VHzkenQ75pWZgyiLDn4iiLh05VA2l1Jw 4PLdR/e+/fjR0tz0raH+W2fT2iBORHpKoo556mKpPDOdyq26dOnV8+f5QjqVR77y8jl08enB4f/4 VyaVlfF6CPGB+KX6Vcmf7Gwyg5JJSWcxxPtPXGwYGkzUCP8+6h5EGsoYRGttb/5QkM+jMRlcHiev WNncgfzC4xYi23xNB/NzPR/f3ivKg9Dh6XxI2C6TXbx9YUE309wI3uSonL57JJ2RlUVOf3TtQZyd MFhzZ2v2FiZPeO7arZvXjzMpXJFCeu7BHTYjJ43JvPz0biLI438ftv038NBcH1yJW4dBDmsdk5VV FBdsysmorkHaKK8Xzq4gvvGzA7YwftQi0xHsT7w3+Bffd2qQtzGlkR5TbOOSCaimTF6fy2rSGsDN yeux2w12v8lk1LncGpsDpAWr2WY0WpCemwiPsPvd3/2ONXfoxEgIrxFKSMSfDlO+kScLIBzMuJwU ZoC/pp/aZ1duP3iUbNdx68ME41hZ4E0TrhFOCj/v0ALMRF0I3PIJSmBzOjTjbCldUSams+hvPjxf mXj4cq/oxUPnlXCOUbEYKfji1SIJDAL5EDqoog1DnFxDW+M3sY0qiV11vX5NX3/tq4eXj1ZU8AV8 KpuWk0NO53MobJFcWVwolF25ePz4+UqeMpfEk+fySH2DKggNZLIhiXZutMGEQoz5Jrq/wZ8u28zo BHJlnuqrxQhw6kstOhvMywNjKsQHJn58mkIJeLwvbl9E9c2qwY5++GX4y/0ZDM3X9pUgRZd9qbcf 6cX7a57pMRppeI15C1k1GgPqZ27kG358zc0iMR3u9l8+PL15sjhfmVtUJhGL+YVF+UwFe39pxbfW iXWgMrUVTHnAn3RWAUUlMZGO5i9iYSZdUrB56290QcbWv5glO4vunb186vjOFCY2PNZOJmdXnDxQ WlZ+5uSRRD2kwLeTmFrc0ZOQh/YeLaQwt5PJafv27zC79Wu7DV3En7SggQEhimdluZLFJ2XxMu7V 4C9RgMBYDyCRXCUa6ryO4p15YimdzSVtobBzshjp7M20tC1bePTpcCoiPtOERxUGu77/9tm9+4rB 8o2RX5T3tj/4zDJVnJt2dG8cRX4AIW/uncym0EVKEUvG5fEqagbj2weHMXbciiCsRD8pPj44rsyj 5GSwOHyOXCG+D1nGNtKmCMGwOPiknJaZw8jespm8mcrgMhi7D1TOu5dtVpd6Ad0iOrr7NDNIqfHo 6dl0Rg6PTaqqrAo5y4Mv89ikzJYSJpObJ6Dk5bFkbLGQLlZICkV8Vr6E/Wf6jBUFcU20N3/998lu 7Y2aQthOQd02Njf8z8xMUc52lKMPlbCxkD4b+xzXouLHrnWF7s0eO+7fDO4VS35QYEOuPzxSig97 7gYjcIfBbFK7/Ea302oHyxINeBq63HajZXnWDbEFLciem2AJO/ITSwAEiZ7g8NGqhXKKDRRuUlvv FM4YIlMnaAmzHocYImDEOnKCsw5Qal9nLYXFVlQWpNPpNV8j3+aIjLXOOhtICZGQED96Capm9f4l FGN7wwukp1waHW9v/Hb79rmqogIqnyEVihg8SBAnV+aW8UEPXlLIYeSceP54bmG2pxuJy0ajRmtC unbDIoo6AgUCoWA/bfNz6EjQT/cbzWjj9356hG6KmpG5ZVRzcuArFrXSNdCG6cUhEiHmNznT0Wxw gC2bBvL4IHakm5iYR/2Mt9UsYvVVM5h44dZosDzzFk0gXINqehkdm0Mt107s3V0uV5QUFBbKBTxx aVnZ+5qmwe6RaYjAFL3A6v9UAtjwhYraYejlGSe54HyTmF1n47PDx/adO3/8zLWT16+dunzz7IHd RXv27+juD6jWVq7KhLhHXXtDWnb2lXv3z50oPnnufFxEhG2TOCfu+j03UlsRd0NzU1GpgilkVe2s 7GxGGq9fXlaX0mccUCpZDKVAIOHdfIo7K8MxFHkSEeQqGMV4TefO7N174uiVq5cfPX3w8M61K5dv 3H9+7+rd6/oEU41zliWl1onaT3wW6u5t/gRZjLkMbnpOxoG9u5jM39jiQyta8ah3TugwoTQSDvb4 cOPlW+cLxcJsIVsmkB46caT6ax2hbRAFdbG2pG+g+f3xw8XZWZCIhsxV5hfLhWfPn33XhojNMD0B 8Zvhl8G+AO1ZjYj79U01MkU0iPEiVRYPzI1ho4XD1VP7jsFhMwt4DCaHw5PK5UWyfBmLyxbuLk2C O/xyct/QAcPsRoJ/JiBtyCkpknEz6NsHGvEoq3DOhHYFEnSooyBUwK++gFdEQhCTwG7Ted0QqBfZ lqAdijAOhicgk2M3IrDh9qoh04XDbgI53OoyQqhl49KE1zpjcWicbjtE7CYuc68TYymLpMQu1gmg S02MXueUEzc32KeckE80YAURtX7AWihRX8mahG7I3gw7ShGSF3ubMwR0RWGZlE+tqa+NAXYoB8QZ ylq6TzTbuN9H8vTg6id7244cJ/LIAUziI0aOG/TYiHPMrJMyw85g/M8oJ5Bmcamp5dOtmyfkufmV e+Wy4vz88qLiHfkKHpdMZZXk58uk0hdPboxN9Vy7cgC6cPlN46PoDLCbcb7vfHbnFmI8uv7WIfCn 9I92fZyzoMghH58/RqzGPbc4i/TiqukWbLa2z5g+2+0YnRhHeu6epncajOi6Gl5i30+MLw3Dz8mB V5h5prr67UfUj7Z5ZhF9MNbwBdv57tdPPoyNdT+9JpPns2UFtMzM7f/X5iyeXHDy3KMpFNAw2RKL ERHvKuFeI34xSwh8HPJIYQun9lBpVGn1AGhrezWFu23X3gpxoehKApk74byCFVLAVcpHSWDQH52t eZUySIzAEm67cvwqcVhj14wEKSqrCa22toJPVVbElANQctHVd6BqXX8B8khCQA8ZD1ZkvRiOAj3K LYI/wccq3rY3l7gk+v/8t/9gkijlu8rb+tH9/Fz5v7LI2bfqEA+JXcK6jWSAoWKr88LhPJaAyeQz s7M2CQWFnVOIxWlNM8uBIMWxxiGKFqdf9fhmVQ5l+5asnM3bN/227TdpSdWPUc1U91d8SSZm2uBf i26p6dM9tLN6umx6pMi3LHTAvwbPfGUpNZ2URqJzXn1Fr45hxWnSsATZ/EIlTyLJofAkcsa2DAaN nPWxB1QeSW2oyBmlwFXWT6vh81tHjwmY8+3L1yjbs04crFhL8EFDUEAIksIhusgKHj2Qim4lFKvV 74NlcqOMlR691aZ2efG3WyRt+zwYjbmNbgha4nV7UUpLF8pW4XHMz/ZajC0Qdshq0dgdAT03UWJa By7iNE14SQ1tG+ueHfVwSlnGIn4AJ0RJzD1w41I+mbGdzeT0T4CQgYMa9aYN3CrhTkh2pkntzNA5 hg0UChj6fXGgWwARlsoEVCGt9tuXaNiBlYqkN4hlh18cN6QEn4fCdITr7zyU/FQr3YVag8GIoXXC yHKjJhg2EXxRXJgDNV5w6SpIxqgCbqh6+uROeV65rFhOZjD2VhRxmFTIviMsEBXLpJkUJknIyKSz Dh0pv3XzYVt/y5fqT6Fz1E/1qjAF80gXZu/oWJhVjcLPyaFWPfKzdM3OjGD1zcvL6AhZnMDd8D0d Lc3wwzDf0TWMYpI0vH+DnT2e0W6gEJ/TtqxaQHpx0zSSwgH4nn7sF/Po1JIGfi6pMZ82y1RjY/2L +/sqC7h8ERdCDebnMTi7Tt778nkYM3eJW4Ivy7DFElZO1Fm87wMakfV0QaBtrGsegaZJVwF6Rnyp p7OaoeRW7d3DyGUfPXU0opuUWQreE3G7r3VtonvvX1E528Ui0a5dxfND7UkjY10NYnNp90JJEUss FktkrJN3769rkNXGqa3IBp59QVCCixsVA7benq9Hdwm3U9M3bdpSue9Eex/ORvCytHO3mKIo7DOi g2NiEl34V4sHHvSBPvEDBeYbGX8WRgwQzNLi+PXTBwVcZiadweNw9+3d+32kb6Urt9NutDmAaxGn Q4ReH0qMENS+ew0abU3NfamAzmPyMtkUOV+y/+DR5nGkjJjDXF+s6smBGSRYL08HJgJZERD1u7TL EwgYG4rxjMqnl5dIbMq/k/46cvEW3AbCSOLh9QObGFRhvggy3m+nZfPAtGTvYaxOassX3FP49HFu mVAsBNwGaSxZCSRsQhv1J26gGFpWd8FU51QmJ50uZ88uToTUCEoLKMcFrgB14iHkA3nNLZACA50a LrSCgGGvV+1DF1pANdSHmrgKHJgkCOcmr8tscWGiv8/iAudLk9rusvlQqjinw2e2u9bkxNmoaf9T +gHX0bWgrItZb/Ss3IcPVwqLFBQpY0IXFJVgvVE09ZCx8M0Gb2vrVIhGAd9hNSZyGEpaKTg31Mbm pvOlSoGE8fzli5VR12LeuB6hJ4WDJCo7SI1HxGmFc6swlp0ayeGtgjONtfSx1WZALRbQDIUqugI3 gY/Pbu7fnX/3/IXOnp7F5cXZuUGrU/P+9d1zh/ZzGIL09N+zaQx4r+Tn8bhsCoObm1+iPHjh7MT4 6NuPdfhq2uxIApvp68AOB19Xw1cM3JGuNnRSDvx4rXYhgD9+uY0+do4PdiEB+kfdy0V09fd/e4l9 7l7unUV2KW01tywIqYYvb5Elkk9fOzSMXpIXup8j8dyvfvEO0/RYmsbnULc6LXBVc++7K/kUqlCW qxDS4BBlFwty5ZJLL15Avl0cyBhl4zdRxEAJD6q4AAa+DC59HPqJ8soUt+tkHwzx/oGeYbeig7x7 pIstpCmKCzazSEdPHcK+BThxUJPqPNYWTmFrE0EmXsc3saQpLJf+QdvGoqZ9vENQrk3KlCIgLRGH aaUmUi3vVHJku4rESuXhs+cI9ABHxk8i5qSmTADSNVXC6MT09tpBmSRzK+kvHpMrFIve9eHGaWvK fO99aka6tLC0uFC8ncxos4ZSfpDfxtt3Y3WvJQV8NjUzi7KVz+Xde3R3QR0pWyc18YA2x+4LAGOZ 6jp3ZA+HTqOxuVk0akZm1pGqvQ8/40qH5aYOZEA4+v76EiaffXiPeTraXKNjmPy9MDU/hxT5XY3v sfr2+vdP4Yem9w0vI/N/b06jiRhnzqHnxGBZnPyukPOKKyWbSek5Qu5WWsbnkYBB4DpUV2E41Cda 3dD6f8umjgQwlDbCSULCpaX9x28PX10IbWb24bozr8sB8w3uKZsfvB7RQQaujMtImeWb9zr1fnC4 9Jh9Xi2EAsRa+SAgGNYaiNIJ33pckETO4oLgkh6dx2P3eJx2p93tNnkddr0B6ciNZi1uW/JTmV2i hQv73p0U+w5tHERxpLbYmprskyToyVU/dShXnJ8nEmSNq4KQRzIOt9+DyR6owCUe2DrUSU1eTA68 sNr2kBynIV8FUR1A8PBQE1vIKN9VSBYzar5+xqk5YmCAf2OnEJVdhplqxZi+C66866d/6CH00h8L 1RurFQhTqYbNIvRPQoKg06adnR3vHmy+f+fS3qoduQUF8gK6nC+gSiUciYDHYpbv3vfiW+1oX8+b mmon8hpxWrC4XRr1CEYHjpFh5BKkV43OLiLVzuxAtw3h1lzz7i363mrWm5FcYlLjJuzm3o4m7Bft 0hI6MHSz6OABNjfcgym61D2zKlR/erAFLbB3eXgC02MZujE1gmehr/HL53vnju3M42WTOXypTKDY ufP8hcvN/R1qS1SXKVwNFoqZDRRcAMmxPHpD6WGjWBFxhVwsaoz/ebg9ce9oJ0MqkOXKmHLp9Wuh 9tww65SZdhgMG8sWgp27791+Iynkc9j8qvLi/oCXQvzpAySpqQwJYnvt665pRi6gyooh2bz48LXr BLvAqiVlQEKE0RGkT4IrFTbiaqvR7qcVMmZ6Rg6NLTh3++Xo4kIcGhp5XZTDp3LkIr6YvftaMDRH aOdRp2aZnWg5caSMz2UzJBKZQvHg6RM7bgMQpRCceLAlXt86Md7x9PaxfDFDki8Ssrl58sJ7r2vm 57vmMGZjWe5RWWGr2hub0VufXzXeONQCP6fGu41WHYhm0yPwpxXMFfpakHJhwTCtm0NKByuWY8Gj G7905KBIKNzMyCqvLHpZU7NkDujy752UigskskIZScSSy0q1q+ADI0p2LslQ3Br9d3AgnJ6jUiMR qksKgCQqa1DGZVQevLjx2185u/YVY3oEYG747naY7LgG0Ltqk42FBUTVUPg/mJcJXJwgITxWAT5x +cFp0gcpb1BgCSx6CYSEsDpcoNU2QbQSWGuv1e71WRxOi9OpddgMPofb6tbazcAnXU530nkok5gt 8apjluAVLbJR1KMlzkkZuaPwJf+nid2+szcu7tsjz8xi9Myih3isRGVk2GXrZ5WobCsqGFFhCN/b 2vFuoZwqLJVwZbzaQHzT8Doeu84P/0UvcVh5HMExll1aKJ0E4V/7mOAiIi5EvTYEJ4CPHmuNQmEL whPZISGx+CdQARBA9N1kdVr6uhuv3dhfmi8UKPOE7JzfMjPFUuZ2No0rhOhdwsOnTtx/dv/WFfwI tKmXkPytm2uzuhDnrf6Af+6xIl7jH+r7giPIuow9qnqGZ2fR0TI30YBj7+W5q/DDp37WPoQOldmW V0j/4F6sxdKbu4bfD00gf7uODixNxuKXGpxnGL9MgfbBOnilQiTkUIRF+XwJ96+MjEzy9qvXHzXW fzYZ1qyvz5GUjBIH3/g1L1Isw1c2zmomfReKcYImPFZTFco9iz5fMAL9KgaGFvo4wgx+voghEN55 +SAENQTFL2hB5E4SB+epfNXU1iQUMP8g/w8eg/XwKooZT6wkpfUk1mWcWp5hJovCksgztqdfehnm ek5EZElIDOuGMLyDWEdVYmibW55Uykl//vl//ZFDzi/a8b0zePxFBRIJc7UPxEy5mFNAZ4ml2SJx MIhEnFlplgaPHlTKmGwynccXsU7uPam1Rd2VQbMNTHhKorh+tNzJV1K2btlGY7O2M1gSLnPnldNI vtZPWlFPru7+NtTfZN2r9lH4qfr+RuNEHKNvENnmLUzNDTU/gV/Ui7MOSH8ITLIR6SAg/FTtu4+o IRicTCPJe37wuYQnIokYNBlfJGbuOXWwsav/3qMzNBqZwxWQWdnXX2EC/X/VEon5WLwrqQVaRUfr WNuBQ/v+M23T8Hwv9qnbZcE2uM9qN9n0alAV6eEPm2PB7zJA1g2sDk7hcGqBOA5HlQEC9/mAg2HZ Jv1eCFhi9jvhNIE/kV8TCOU6k9GNQgfC44fVAeYobkgMb7a6QOHtQgpvA5J5IDRhUj6UP21je+Ic URtoH/Jr2WiiDXCySpwh4WYJM5o7MXPV2AUzkkn1BE0ERrTvk5L/1ggxY6N1WZCGTCrkStltP3At Zor7JBnA4wMMWwK/sOIleIdJSscZX7BIVpggiGHstp16wTEfdZqhDxTomIg7iE9nWlDNff/4/NHZ o3sLFCIGmVtSkSeWi8EuliNj7Kzcd+HWzc91n56+/AZOJV6PaQYzH1qeG7Vhg3fW4y8e4IyCJj43 jTM+y2BzJ4LPpbI7gB95p8Zxe251axNmZ6kd7sPsvOdHcbPL6eZGzFzP0DCD2aMszSOp3a8aGUW2 nv7FxpfNjXVXrxysKKiQCqV5xTKJmMxTiE7fvl7b1Kq1h+EB52Y/jafFQyiRax60X//GSaGHIGwY bkPK5OQQp1DBLSxkyNgXz1+KN79/zHdXblylcciQBPH80Z0QHOcfA1coIGiNvOrJ/FKBuDiPl0s+ dTOox42ENybLcrkTuvb+7NknvHq59TP1lXvzpIX8NIhJcupCSx9+8CWgUqfxkzxza4ZQRpXms6Qc Epf1PGCCAtiI3L+u3q53+0vYZBY1m5RTVFDx4nNtjFevMIQkwQrGW1+ePZHPEwllIjGPySk5dPjp 00eYeOHRLqIrhMPQ9WNQD7+oO97PomBQ/plpJHZ7jJOj40Nev91h0XptGhSzSYUzPe/sZD/8cLlN miXUg3oSe+sDbmdCOoiJvhdUJpfDEZI4ZBKVTmNkZ3GFLA6PLuXTxeJRlAY4fklidomOg0RDJfd9 VMiDJJEkB4NoIRHF5taLxeCnlH7t7omVLwEbaHXQinjNXqfG74MDC+RpRMM+5O+LlgITGzDxxqtx eO1GBx7ABI4w3Ibb6rbh7gTQxmV1WMaWF8B5ErK+uz0mDyi33VajWePzOjxeh9Os8SAJxOP1ekHm TrhVkkPhT6hNEMIwqkpNWElKDlvXXL++vFau5BSVV6odQQksktSIbJUk6TIx1CkgIeBHMt36NV3E lOVKJArW12bssp5EgSUjKI7E75QgwaAdt/Y5jAi28aEDOxYEvyTmt/FVEypNoQLwhTjKXRB2I3Ge gADMiwufXtw4sKsSQskKWXwGlb2VC1bVkn/99v/jKncf3SXdeXTflSeY3bZfP4jZbetUgZCIPT8w qnD3j2L5ccYGa3CsdH/FHCsNjV1TALC2t7kBIHOpx5Z1cDKBUNI8j376h7sxi0/NjzeD2FNJ38UJ DPzOXkyltDDwbQQ9Jr46XV5WVsGtBOciJkXMZ3HpDFH2mQtH6oZwC0u8EF9uqAwUHoZG4mQWMibR X0PVb0TbpFov1qPTmv7a+tqyGCR5fuHBI+cOHajEvgvFQBgyU2ZKBK+jCeY6Mz7Akks57DQOhzs4 ECX4Q6z2WI6MyJJQXxNKG0ToCp3Z2DAIUZ7lvsJ8QW5xUSZfeuIWvnGSKzZb+B0pufap1AYuoUdB 05w6v0G/0kF01tH76vnxI6ePH5bn0Ok7K3Y0joxFIDQuEaobjxUw0+nZXKWSzeOJZEUruvE11FL3 /rZURKNzM3lcnoTHftCMpNgNLbqXT28oxext2XQKKYucyc7dc2xIZ2zr7MF2grYXi6lqmOtY0iDd Z1sfipHqn/jSgOc6eHoZhDvIZVBb8xSYj2VurKf1DXw+q5qbxEKY97XjAewM3c2tONgzk3M9bdXH D5ZAWEAyO5udlsnjCM5cOL5nB29LOpsmVbKEvBMP4WEE0L5OdkSEaDcUl6gzsN+I9HokPkqYvA5T iHLSXbxY9e+/k44d27e2X6iJkxzGqVDcRmju8rmQPO1AeV69/tUM0yaQpLHKgOQghdsxaxOnz2bS 2dQ2u9Frdep1S26H1uWwgGTu8ZiNJo3LZ7I7TS4r2FnYXD6nw+xISs9NHBcbVTMpXVSQaMD0PQWp MQgzflUiLrKnSOshNA7LpnV7rAvI9iiFs+qn2h0SXEpAOGJ/A23faBJaYXmeiCX68h2z4k29ELzs poj/1OEKRMsPbsKUe0qKzcUnSOJk4wADDkyCjFQwJG13odWA+89g7dfHN84fE4rZ5Mw0Gj+XKmKx xXIqjZy/r+rencsH9u198vyV2+dzOexTWmxzrejk5qawM8mv12B22xOT4xgPnOwYx68Bqlkt0peP 9bYh2vLOqxYwUnf1qswI1EUVimbo0nQPq9H3xsHPWDPXzDLqZ3my6+Xnxq7BhnPnT0ilIlG+jMJl CPiMsjzZ/UfXR2dA7bTOF8yEclgoYYQKB/hiERMufdhV4x9QBsaa6FKORCqiCnMuX764cRCF4YE4 440OwuLiyIF9R+gcYZ6YdurkMas11qEeHf+ewL5I1tIgFBjUNvaGBH4VTjne5T4hvMvsUpL4OUdv PCSKWw/Qxuo4Tr8ldibj+F0mpOTI2cAnoewrppZdM9//9MJ+Dm1r2b59JRVHJ6aCj7pJ82319NDj 0xVpDOpmCm/XxTPBKXkcS5/rP+3dv4stYm5LJxVUVD569SmCl4UtN3GGicax+fQvX9/mCjLp9GxO foGAzpAX7/4xA9zJo7GiuWtHG1UodpN/YhQpBTSzLc09aKa6yZppJIxYeofhsc7lsy809/6Av2en xo0W8Ar3zk+PwZ8Gm6mvCbeys1lsiDPXf33z8vNbMiWdJmKTSYLcXNGpCyfrWr85kFCIyvT4t4J8 RraUdfpjLQGCSeqsid/fL+4qDp+M/Coctvcvjohy2Rz2dr0Jv6YFSR3ahqkMMJL2mNw+qBPUl0Oy bShWlwPjSygyGE758J/V5UXHEyzrst5kQIHXQFrXzfV32MCqxKWDUNxOs87rcdicJocLXnzh5LU6 Hf/0uCVJCwEhxJLcpoqgsg0krBgUvBpjIQCqy5CCrsLpC1zXCOw7QlWA4HB44N+EYRzdfjvu0oGT sqmv/hOXzy3YIRQpadXVH1YGjMrTiWM43lKqDJOEppW4EnGCwV+X8EJEcop6YiUGaG2NWAMBJPFh iIr8qJNNRhaMUBIDAzPYxhs+3Tu2T55fIIFzicVm0+gsBodPYebIxNKCPN6uyoInT68uWqxO6+I8 Zn+yNIfZZ8MZU4sU3i776IIFTWcM8zTy21WfGpDKR9N/Z3IeCMYyO4aOKP/s03vdCFr954sY23NB VnNEhZO1C1hk1eWRTrzb/h7Uv0k3c3LP7uMH9vF59D+zWFQROT1tizBPeP3kuakppIL66QUFNfvn FOJbbxXmnpHObaTMA8f3sUT0m7evpjYZLwrHFrU4XB597MyLwSYJlCk1715yWWwalSQTMxtbcSEm 9eK1gdgUlQcmFuBi7MmogqbPNdlYLGTRwEeQLr344M4KxJHLFGTOqIoPT30XKEhQs3p0bgxgT8z8 55HYgFHwu2pURME8QsEIVgqbSBR+MtN6riyfl749PYu0hZwlbO3EbtRRisMfkyqi1NZ3Ne/JZ7ME 0trBbq3L9PTJDTGDl7N1GwSP5wuUNfUjWGS3NfA4rAYQprC+gp8H4Y9FkIEKs5rFMyf2MukkCjmT mZOWtZW1r6TgVjXSoHu0eHpM89NqZILvnO163toJ2Ooa+6RDTMzy8NV7+FwzVvusEXGtjssHZyEI ncd579JJtX1Wu6z7tpI2DiI9o5oLk/Dv2NTo7lJ5Rk7G5j/SszczKTTu7h37hrBsYmHFZOz9fyCc uVhQjcINxylWH2heV0vUC1LCe1es/oMojXUMha4FTktg54fHWIxvkxn/VhaVXtfoH+u/fthK3bQl 64+BZvwBAS+4VBkGNvy5IoYh2xIYGr/8I+X3SgYV3M4EH8INYUlWOnRabTqTdcmF4PWYtAsWh8Pj N4BXpUlv9EJIE/jLaXOAkYndYHP9XB9Koqto9yIt188sKehONsTIIeacrCgMZywhLwUlfbI6A6Ck hE2gTkIxNLzCeF89TciUFYjz5cKmLiQGJVNSUdjbsPRdKRSDJYUbTgrjxGmSiuizll9sLDzJEh4S glcOs0hIXJNDnW9eXD55Yr8S0qQJWBBKVqDIlysLcgsZhXzGrjPnP75+OD65OKuZ1lv10N4QSMmp HRtH5ijOqfZeI2JzHiNmwOMbncZ0vvapb9gBop/Dsl36HdNL6ITzGYdqcZoe6kUeRabZ4QUNOl1G O6vxA2dxegLqdba2lpUV5ZYqM5hp3DwJg751Z3ne22evZ1W/RPjemBVLaL6ZwjD4+RdOAxD6Cu9r YKiNQs7mF0nZMvGlq7ieO5SA4Xci988UAAttEpMjaeZbd+yQ82Q8IVtw/ckFD3JmIlISHlKAkGS9 NWDcqNw11jFkd2iGJXKKbGc+O1d58yUW/D5ewWD2RqeB+eU4/DA+P4+KCoJrGtqzTzXf9+TSTrZA IqLTS/fv/9rfG5fTAYZxfWGgeBJHjHEeKcyFINgCBVia0NMp2ffv3OgdnF0ZxWa240cJrAKCn0CH +NCrszB6bPPjw+dPV6WxySIRm8Xl5EoLPrQ0NTVV412PzyzCcDZ1X/Mw4kKG8R9LbhjL1dXf7YWg TqaBhs4Js9fe0/xicEald2j7R0ccXudEb3PfxLDOMjk/PLlsWlRpl+fHkV7c4PKOjw3fu3/z/JUT dOYWCoXN5nCF+XlvGz70Lwes8qJSRP33Z1wJhylQzlsJrlQi4voV3yfcdDgQoZsILmahN0x8EWKR FWrY29nLoGeyRdkvXj3HKofeNEJ7xjkeSuIOdXwGOGtsbnRtA800BieK2AaWE/CKgZMTruTy2ECA xrilx6ldWF5woki4qKYFXW98kEzO7bIaLHBiOSF0idfvhGw4Pq/bak8i9/svWAoLaL82bBjbGo8Z hznWdTZ8QAhgHrFCGwZUSEexRF7Y9gml4VB4glmwCb30rbQkIl3FUnLHA2+k9QOrUKAoyaOKcjoD 1mmR+2cj8QlWV6l2p0+1Id7ub3z0jzw7g0gIxUbCK1McBBBvG7Vm+KLMzI1+e365dIdMSaVlsVhy BZ/LzMniMtLpWSIls6Ik//DtZzNWj3m5ZRRbFsPCMDpDvI6pOdxiHj+V7fpFTM/tm2+cwHjo3FdM kPGMDbfDD9Nc57wTMcqhtheQdReuBF8/oMeWqYHWfixNjwkzO4Hy7MGj6sam8vLCNBqTU8TIYmay 6HR5Ae/erastHaE23wlpxGs0EuUtCfv6aRVi7ZEk9k5T29t0LuXOw/PF+/fcuno6Gqg4JSTRZ1Lz xfJQRC+Pn90EA1ueiKPIJQ9ODCfVbUjloCiw/isNkGsyxmDOcTY7S1xcmJcvOH83lg8l0qM5VZMY wGHug+F7UL8m5G5ibg9RhVdK5HaOqn4K9rmmc9Xoqz07BRRSNldK4XF412rQ4xUqEO14TSHCXqKq +VEvDa+f5OZK6axMoZy/a/fhqYVQqRRJY1hLt9dpNRFyEApXfjfUfJcVCrfQuQwxJy07fRuFXF1X D1Hemr6jmEtezZfLn5AXuH6oZQaRjLm5G3PydizWjqJ7++JMJ6QcBGbT0IYe2VT9778tounP1b+Z 9Vq85tma+veQLlxvto/OogpPXn4Ql3A4dM5m+lYah701M0MiFj99+sUUspWc9pjbquPD1Qy4GBQU xtd1R9sUUVfh75LdE4k9SA4OEpvW5I6lqEWIau1vymFnb83ZeujUiWUL8I1g52jBgq9ATrfF63Ea sUAleqNJqwP50+FyG6a70UJbbHoMaRBmGzwgIV4JvhGcfit06AT7bL0GPodt7rXZ5n0++AViP2oN KGuvDTIz6w1LRqfZATaVbieWMccDGVF8bvtPtede5+LF4d0E70mhZJbsSZDCEGFUneyIwebrwRsR XoZR3Wr6rmibMd5n8TAz0PKZwebklioYlOwfPUgMIlYSnwqx+0kZz9DlRJIBbonMZj3LF9k/wQWN NWhyyIEEAARmSHCxYkI+r5lsqn1x7/aVql3FIjlTVCCQK3O5ubliGdiBMwt37rn7/ltzV//EQGuP HnFDeyA327LaiFinXd9jxMJ+zaqRu6TXMbMAj3fANEeb7D6f1WOZnB0DtQJERxnXmsGKrvHT/Vmd 2uvzLCxOWZGHnNeox+V4t9lj7x7puXzx7IEzR/LLlEwGXZqfT2Wn7d998Oar54uq5E8xAuj7eVUc ftviUtTHIiIvSEEZEW1wLMHemvKjs56tFOaWFdPlsqP79vy8WSTV88hwd0Eph0JnFhXwP315a0Qm zimXqMS//oMgDB5P5J40TtbJFCJOmbywvOzau6BJXmjDABhq45zJBec3DmpMMcXhNdpRdGF8qNB5 4buSIFfBAYh/eQgAtjTf9uB8QU4GhSeWVB448qWzL4Y1FREOszpxPNIRXizqua9Pb3CZpO28HB6P de3W1eGF0LcpTB+5WiyeQB5BhIGV9N3xaMNkNT65fUEiF9HZVAqVyyKxdx05evzo8UUsKogFxVby z4y3DM4uOa3zTZ2tAJl+vOVTz7TD6xlt+jQPAZp9huExdOUzGAYmJpftfmd394c5ndOpm//aieRy MPAFBxj4ZWFJ1T82WN/UXH5gl1LBl8sVm5kZeby88+cuNrXiYZ1CC1KsRgM9sI53jsm20LMluwsN a7S58Sa79ruERqTEu0q5ZtQJwoKa/WZ4SYBIVXqLDZYY1kLttwUF7rBW6Fo+bZoSFzIzs7Iunjth XaUInJDQUtqxG6nTAcnbbR6fy26HwIEuvXkJggLC5yaPUbOoNXscDheerRDS2iy7III6iqAKIUiw yICwHshlw+lB5vV2q8Vkc2EM07Y0j6Ud9XoNZrvB5FCb3DYP7EQw6fbYTGaDPSV77hTsNFJbhiC2 InkUQT1EUpwlDMgk2mqtcIRb5kdGk5rngxsH8/IVciFlWpMyW090NUwAUMrjxux3quWruICVW6SQ Vslam9drT0kMn0SQEKcOiN24DjW5w4AYbBtYKz54kUsJnxCkYdTzwmokFvgrYcP4lJOE3AN2byPd bVcvHzxYJJByOCQhXSiSSpkkqZjHESurjhy9fPPM5+rPH969wRdpeRGza1z+8XURYwKuXgwvrmEs fNjyaLsWZaDwt9U+xJbcO9TXBezDrJ2Z1aKGw03I7ASKXYeU0w67cXIEqTRAOaFeXmxserSnXMqh sEg8bg6FllcsFkoFxy8/UP0ynrduellUb8jx6fBFsNjBgS5FETu/4lCBnHX66rlokCYkm3VPb20H nz/cp7K28GW5e/YdTe5yGQ+Q0DfonxaAL0zvq51Q0LO3sLn79p968/mLFc8mHe7jBRSNMOyFFHdu PTaDeJN2OeGGSuSuFX9REh+1as3o2X2yzK3/SqdRhJy8r23IMCxQfGE3tyBxxuNmKN9WoDjNgfFN j49ys1hc2pY/2VmZuw8eGlsIU3NCvdi71GObmQo8cEWfrV17+dpeNovDIJPyK8ozKJvvXrmi0Y70 D6Nb/fJYvx1xE19r63f0Z+fb6vZReF+e7X/eM2fzubU1rUhdbR5p+9KPBO6ZsRawRYCcKbVfW0GI 0S2NjWvRQjgmu61IJvbV1dUc2rMvm0snb6MxaWCaLlRI2N/efDFgYn20At3Et5VyHt0l2p5N51Uo ccogXABpOpTwJVpx4rGow0usbb7x4sTKyDgY01a3CnIFYS74uI11lGK1O9K2/+c28rYiuRw704PV Vs24caMR60TgbuMA8zkUVQQh34aStEO+G7ik2VCgEfTRktaktUFqSSiGJQ9St3sh/iD85UEaHKAM jw9y4OAxTwxazUqEAEgY5/LAWwWED4B/wXsSsuIY7FbdT9VzE173+BU1kbLsxjHYdcEIFj7aiTn0 2G0F03lTcqfdqcPFvDxBNok2MP3TOHu82QGtEFRYJoGj6a4f3FyhrEjAZlGbNkDm/jULDQcD8Nao /O6/irQVB1E/A4cJ2SuRi1CYbA/8zTXa3/Dm+bXDVVWFhXJFPl+YKxFXKJlCHofG27378LO31R8b 6vvam7FQAH63E9s4Ti2Wgw2yfy3iQSd0SJ52O+w6PO/BJGZ2AkWtR5aXWvW0QYcEeLVu3o8eBKEC 0jwBJx0YwDJTDDecv3ri8OGdVeUVckUxF4xSeaxDZ880d9dosRgFP7Osl97sQVuzKFAS9VGx4876 a8vESHeaiMOVkatOHT6wOyzwFnGUECOMRP1BTK7KPWKOUCqXyZrwDH8bWfBVACQQxdh6B7dOwQtP xbHj125cePi+Gr9ero0sBHgLbmQbREBA9LoxZjwp6xq80/N9l67tY7ForBxSacGO59XNsWV8nKIw NzPCxefVNPZ+f/Lm1k4ZfdO2Lbn5u9/X1/VPBm2HglQK4hRB8/3wsZcWhl8+vCQGQxUyh8zgFErE V25cMzktLoizjJXONuTD7feoO7uQ17ZqcQBCw1kcy70DYxBLe2GsrXccM1qb7TG4kcGP2ahBYLmW Rya1FhTvQmt2OOATI5YZd3Sw+erhUwIBhyNm5ipyuTzm/UuH+weJPwjHwZ3p+v49W7Iyxfn5ekiU mKhAnLSQKvqo1UEHjL2HE1y0hNVSPonwhnj/8ZK52Ly20grln4yskmKFy2/wuVfZqRtySaICXaGD Bv2K9Ap4z7ChQCDGEhlhxYoMR3FTFo/LZrJ5DJYgtnDb40DoCKiD/vTaIBQgBKHxeCAbDkQaRJ0j v1WQxJ2QdM8FYrfd4LQtq2d05v8SMncUckh58RJRYuB7fHWxJcC8uFIt6PXBbZ1xBGLK+A3IwSVA mncvH5eVFEmLZMML8Z+wkxPlY4AaibF1KqWAsKKoQOYHO8QcXsmOYqpc+K25NlW8rSAftU+4kwkO klBhA7sKLlHgkB6KqyDyNwoMgDZUYCVy4BE3F44klYSzJoi9WNVi7cTI61yYxivAreIMb5psb333 8FRFWZFSQMlkcuQCPpdM4bH5uTyRRHbizo17Ne8aXr7F+7VaMUHFjqukXXo1HoXQq9ZPgj+Lw6wy OaCCFwLhujEVbm8X8lRzWJZnsDvz3PKEVo30cyOjeEPXwBjyRXtyHs5HtriQs52emb09k8nl766q evD+E7LoW29JuAGB5IiQR3w4cJIADpPwmhSrH0AwAnVipocv5VWdPLiFnFG+szj2qKHXBiCP9bCv KERi9psOXdjPFZK3b88RKmUa3c+7BcHosfSOya59orV2zfHZWfxyRdXhHQcuXYndOyjk8GsAsiKN UQ2RpmFNnAr4IBb7wj9P+jxdVP3Yv6+ExqSmZ2T9xaS9qv4exWImGnxmK1F7rQVty55dCjqT9cdf //fvJPLhB1FdS2GNALexRP14Fjgd7a/L81kiJY9KYuTIJFIFbedepQND1NBUjxcFWNb1oAB//pHO b0YbOh3qGlD4C5u67fvQNMTZWZpsHceSfjX0daC5GhaHjEiwc2tAp+5ze+ZqGjFmYlxsGelpb35z 6GAJhyuHzDY8Lk3CZ718fx8iDUZDUupnzb5i3ubsrcK8/L6AGwwRQsWxFIsGkCEygV7wCyp0sl6t QWyqRhCCEItVCIIE4wYgHxvu5JJzOIKsfHL2QD969vSDN2tAwl6RswNCS3CyMHd0HNg8TrfHaIFg 8xi/8iG7LHwIWHerzwtO+vgW9vpQ2h34yg4BSbDJ4iesw4OrY1ByHDNKb2m36i0aB4YTgwWOHrDs XrRaTTar4R+u547zNJaIixEgk0RVVuSGQF6iRNXXfA8rh7ODmKfmhdNHiqpKmaScrv417p5hw/ic EFZ9/U+EsYCPs0NSOe/1S0NkViZPIclhkN5/fJkUytZW3vApEzxXHOrlQatm1ObUr4UHEBUpPfwC IgQoYN8SXIuoEjbBtutYq0DTIDbCeXQ0sGKhLurnhuX5zpa6J1evlJfkCeSFYoWYRREKuTQOk8co 2nv87YcPT9+/6e9tXzQhiUSDWYE7DGoLMrbzLE0MoqPU511YBKnarQNlA6YgnxwYtjhMYMM3Pt4P CnKH1TTYj0KAWe0zOIO16tGJ6NZPvnhf29747vi+gyIpi8OWc7kUDpd76srlvsEBNViM//cqnjVh OlaXsr+vXZRHK96/m8ennL58NplJE9x6UbtEaovgF0OjXfJ8kShXJORynr56lQwMBOuG3gw3duPE Q4LPPM7jMqU7ClgS6omrD9fCik/f7nSDtJosSBvOoHyz4/3Pnt2jZ9HSMrZx+Yrnrz/PavELaOgE o4wbA5QoV8Gh3s/Hzxym5WynCjl8ScnTVx/7FyNvVug+ZrOF2LEQXGG/t6Xh7ZHDRVlMOl3CYKZz Dhw73vLja/80Hu/FrcLkZpVWbUdOI7bWb9/sbqvXp9dp4QLmXV4edYLhiFs9twTMwWE0zi2Y0KIY ZvvBmQROfP0i5mRimpjSIC60uDBa9/xyJjlLIeHSMugUMbesPO997QurQ78W3hT2SLQmDuOFg/to IhaTTRuZwuTOxCUWUcUhnvh0tX6qA7aTnADw9ev7zOy0PxhbDu/bbUUBzh0+FGYb1MxaT0zNOFQD 7o0YuMkMi+2xucxOB06QaCkxkRoT1r2QVzKIJfxqAb4CFq/LBiYjGNVo3XY4ZBwOt8nhtEAKSqQF smldCBJIQ2lxOYwmgwHeXh0R9txJnR9Ebj+JF5xADXy/YX5SCIvrUZzg2IxfgsjFJGafxRUwnkvU bs33CbeQq7BApijNzZDLukeihN5c05l9Q544o4KU1IonxsBS749sFl2WX5JBT2tpqSGI6GjVIqkL PlkntKF92v0zwK/j07DLGXhCQpTgQ5Sz8uobgDg+Ka6TUBNjO6JGJG2jG3kKHSXCTFRaSiGkWkqg uZea3t25VkniiviSYgqDz6ZJ2JClgkVNB/+tssM784tkV+5fH5pZgpnrzXrEM0C2xsxINJopNyYc uF3oZNXaFlULaPdp1cteF1rc2VE8aIl+YQnFUHJNd+FLPrcwAf9O9tbki7Lp4s0cyMzBJ6UzmTwO +9ju49fv3dAT0gYlnO9P0hKFjpuEwjs0VMjYaEOWnCorzWOyC65eDcrcqVFXLDyEEfDq9gRI9u8t yKL/zirkndp/KCETT4joiIMgskuYWhK4ijtiGJ+BVV6z0Ma5PgmfXnK4nEPPPPfo3kpXAFJQDx2L 9YWJJrj4GxwuvuCS8JBaMyebRXf1xP5t4vRNm7JZPEpJxYkFLKt53BI8ucAeNuFbq2uw+m1pgTgt LStHks3M4d1++KJ/BoXljyjgQAXcBk5qfKaRUiMiS5dP6wj5Ctay+ckdMeTsgvcy6rY/tmyRK/b3 LywazVOzRjQR4+IUik4B23wEvX2hbAALS06fa2LyB/anq70DWTE57SNtY5g3yHTjsEYPhDQ8g+Rs t2poCAtO6rcbQdVpmZ+8e+MYnUsRFnDEfA6TTsvbVdLSFtUOCjfh2LDy7OrVrJzNDAm7p7edQKex ZG4i5JHsJRDWCxhvHHkGCBiINqiWjnVAr9mtjx9d+jP7j5wc+v4DO4Pz1euQNbZ+Mf4rMfSPpgly 8aJGB3bZK+IhfpYBMLA08Ljk8AbuABo/bpOD7IjsXo/V5gCjd4QErxuGc4Alg8WGZuexww0NIue4 nF6d04VkbrvHYrabbA7zP1zPjSMQ4d223iMtIXeIJE4U4oAAyUatEmSRsBJRt5Pn1KEKUZ44bfv/ 6B5PbH2VKhjBdrEmEvl5cBcld9HER1qe7i2Q8jjFQqZCWPM5oZ47zgt9yphPAlUWA8hb8QbyOB1e e+QrBCwojqVgZIDIQTdCKkhiKrGqApw/CZOwK+PcWH7GoOH83QfpvhbHulu+v7p3vHKXQsJkpTNp uYriXKmIRaeUFEgPHDtUtWvXh281C0vLTi8CCf632iBOqh79bjG53TajUW2yW7Q2kxt5yaBVc9on MZs8t84CRzvk05nqHkKM26xFf0JRDQ3Wt9efv3CUSWEIlJRMIZcnFgtySGdfXOsYb7NYUOchJZV9 RHzl7VHoM35roN5UboMDYx1kNnvPiSp5kfjS5VMrY/yMhQ5nmIMtDYo8PpVPzy8saPz4hThyCNSM v09DSQ6OUuK6j6iyyOpY7kBXmFoHNpJxUMhg5B/cy+VQLrx5uwI2fLWaDw8ZjEaWBG+w8U2giPKo GfXYtfOHZXLmnyRqrkRy89E9MHENIQAcsKhakjCIAyJOxDy88wMNe4olNCGdyqTu2n3gY+0HrR51 a3Ogmw9GZNAWD1uBXp/wYkEGu0FqASv30PnafdiWh2I3LD56fJPLTMtikvLzRIVFxXuqCj/UNsFX PhPa1GD4OzmF5OzJnoaOgTHwhxsY6ccYgqevtx2bnmtheWl6YUlnmjZZ9LPLM+NjSM62qMZmllA0 JdvCtNWJRrdZ1e2db3bsUNLJ27dmZvHoIn5p6c1H90d0kSqJ+CyUAPHGrvLp7X0aNZssYL5+82Jt reCi4xIRLuBGrl182linvjWhmpwoZQLwr19d2pRDJVOzX7wIPhAhEwMHCk5iBxsPbJqhHUZhyOAa MbUwb8P0MlDgWQP+daLdB4sP9d2QrQ2RidMNkbbR914jcot0Ws0ovhOQGRALCNlAAHYwZQSNuc2B rFMgNazLafNajR63S2VU6c1mu/Ofnvt9XWSXZONQLhlKUikI66Ejw4Uo+hVWtTzQ1v6tt2eAOH0l OSOC1cPACx6iqZymkz1N3CIeTSlg5JJae+owCIISahCeOJdjnDHh+A8cSASnEa1awing22+ViccY KwxF0CootSz5vaAQHQFJbB1wEm+6TmZHfKDImqFIADCAo+F3xdBjL9gK1i4U+bCs69xHiZubjPMj PU3Pnp4rUjBEVHY2G6w0xelZdLmcWb4HLJDLDx4vefz8mQHzrPRhPlJuv82OxTlZWBhCacMgkjfE GURFtaBDs3OYhsHtBeYyuzAGUV191qVpPXauezROB5Cx4+rZI7dP7ckTiHh8IUvKlwmVQqno+Nm9 /R0d68E18bbGhS6fcwNpLyY3Ghjv4pQId++r+o1Lf3z3FgEIiejAEqj3rLqhg+WyIrFEIMjac6LE surKRGD86FXWQOVb40kWq0+nywobPHpJTRmEPZqFFMMsJ5fNlXM2UwUvP33HvoDAc2aP2wyhdYDa rM7gewL8GXwXDSp6k8UGLiUnfJhyWnUTl04foAmof2VmsXnUO/dvTurCuCVsc1BhR5Nj3ND/miGi On2OdDwuyKOT0rJzmCw+h3v7RfDKETopJOhEPE14MbdF2L+wJS2g2/K6Ag8IEFcOb9zf13rmaJmC z95CJrMgh7pI+q2xb2aiE1Msa0dnkM+0YXlsAb2G+VSTPRqj2uPQzczNAGbV0wNdw2Bs5pob6jRA GkGv9vGbl5ADzKrv/D6CdtzyYPUUhgw1WiP/5GBf9dePpTIalbY5M4eRnZMllIluP6/Rx3M5CJIB THD9T0ZrLj8faz5nCbeSGazSyuJlbZBFwIjBq6MDJpOIdMKubWEHUBzhBZ8OrFqQdSc8jnFY4uu2 V0e0qmf27yoj5ZCyGcy3X96vTAQfBToBBu2yrdGAABLw5iuQuPFXTJTzRmdexvO7r5iUeG0obnco usAV0oDFK4Ti9oOGG0axGfxuhCLMoR8+QJTlMOhBs+N0mK0uI6TO8Tt9RrNhamrR5TC4nNb/Enpu HBFuF7Jw/9kl8mj/G6WcjZpsyu9WiQWdMBCnBxryiuQiIS+vpPBLzYe13wZPu3WaiCSFliDLiL/h Ez41hB4q0CegFIJg4AS5Hl4ZybOA3n4Gfn7B3om1LnDuosimSS1bspXD8Ggyaxfm+r++f3j22N79 u3bJxVx5iVImFrEgFaaCXVRSXiAVfa2pbmz7MToyMKdZwknT7IAHSa0f04KDH+bi/AL27mhSL6hM 1lm7ZsaCUhv4DFpQe3vAyG9yHum6dKr+Rb12cnrw/NGdeaWFcrmAVcBnCCk7S/Lrar5MTU9awx3a kp0cXh9HYNR1/Lm4xYcfGm0TKkXlFUVMSfa5s8djzCHILSOdECKBjK829s2ONskFEE2Csut4ZfcQ bvOzwTPFLY7izMXnVoWGiI5dGcWmiFFMGvW03myYnZtcVM0soJfo4CwCO92pG5JJs3n54nQW8+zD uyv9uJxOM27ZiIWXDvLP1I6kOOJRNKxaLU8vHt2etX0rmZorU759915liMoknRC+I8bE4zNG03Dn l7MHi6gssoLLP3juWufAwGy4QG912+FlHzSIMYp3DjI/Qrp0ZLgLSk28lsc/OjPYNdB+7WgejU9n 0UWMXKZUJH/xqmZaO+/ADHZdhpmRqUnwaFON1C0YtX6PZ1EHAplbvTwxszgDEZvnJyf0KC2AWb8w YXepFw1Ls4uzs7NTNpvdZjPafHawtDEhwc69ZDctDra9vHdNIKKx2cx0CpfKpRbt3NvZO+zQ4S9j YdqKWJMJNWqNrBP/Bhudvbf+aC3fkfvH5m0FubLvLa1YpwTflmNSS8h7C5FLNUa8qyUSzshPIi9X K+uKfgaE5k8fn/NE9DRSelF56chYlFSd2H3UafdECgCh1B74Hbg5RPJW62DF8U/guHf6kE0vyNmw fAEjb59d70YKbwwMpxnl1kHbE4nmPgf8CZ/aXR47yNygE3c7zD6XxaiFs89tVusg2aLda/F4nCBz p7aBY+6CiC82pP+/WxdMfLpEayYrV/1UDMTaPEkJ6wjCkaZPeUqBTAEx3vJfvXoci1MGds6aOf3U CQIgBBkExrOTE6OJQJ6UrJCww6TWJXIR4pyFyZJlHHKHWQC7AVChz8jph7CFGFmsk1myBLtubnas tfHjo7OXZCIOmcLetoWuLJVkkzNZIjZFxmIIRUcPVXV1fbGA3scSOAOcSBEO2XiGICIr9L40ifTf Hrt6Qa8x24wm/Ryk9PW7LRYs7CAUMyYNT3UO33v24OTxQ6WledtJGfJckKL+l5zLP3/09vx0fMtC oDniwVDWyVRTad7VV50nlVTsrzp2rvzB/QexMQ7H1XqpSKfuOlVVKJYKGbm8w+ePE+Wpa4524vs9 tPtgKzXoMQOHa6LhPfhFKJquFz4euMWgcigcpYimUCg5tJzd57HdC7I+GP2udG2eLs0TMGQsSgb5 9INngU99RiuKn4CKG2XiSFjWc/kP6dyzcPr0Xg5HyBHwqaT08+cvOnDjjugliLFYdcKhAtP8+g/3 S8Q0evq2DG6WPLeiZznW7PDP44yOnJ6DBSNrx6sXB5Ri+aHjh1h0ppgtyS8WnX+MdOeGycExLLqK 3YKZiunVvZPj8Mtkb7faioCcXxyzOI1Gt25haRL+tBjmzCakx56an9HYreDQMz06iur5tFNadF0c HXn/8PZpMZMrlbKyaQxqTk4Wn3/28OEOlKkjFg9HdsBrEYnXhJkSsVxKgaq9B4/sSieROVz63kN7 x6YDBnIhMABOgi6qBK8HCAsrPYSlZE8BwtjEFfhmDT/pHWnaWSUhZ5Iz0smHd++xRBzWroDtNXKR xAPRxC6B+Xpcdht4xAaiweMLBA3Rc65DOxN8y/IhUy6cGoEcTLAtQcntwdKH2fFXX8h/g/JOgu0V wOwGTbzVtOy1W6w+gxVMuq0OlyNcz50KL95Y8/+E6I9bISnJJuFQG9tb5HBJUWdCOSzYPyjqOtcO hpscxSkbNtPZoR9MGVNZnCtScFrao/qLYGB4k9agJ1ytjasQC9VRdQnJbpn1iMsJxwrn2l6Iyf+L ShQScprQ0+1GF3x1IuknDICYBDY9MVDf/O3T2/cVkAZTmSeEEIRsgbRAyuBwRLnZEAr88vXnPV2t jW0NY7MT4DuDXthsbg+6swGfRX8uzIH3rdPptGj1KGyCVj1uhBdMn29JHXj016pnvS7zhy8v9uys FEGYFT6TI+YKRewdJScaf7SrzDhs4atpAp7vJiJarXMjwyTAj1Sf7Lr8aPu+78yRwrICiVJ272lU mRs/pdZbBlsfFxeKBTx6aUVV/1QKgSmikgcOVVIsN7m5eEOCAa9BgbHr+aX83JLKXDG36NzZtrEe 7FsgrBBW4JguyxcIS/IZTMqll7hxBZiAWpwop4wPvK+iEXykaiB4Z0timl5kMB0oDr/+ycNjkICR k8NlS+gnL92YR5o/vEQVy4JNYTqJWbrPb6z7/qaokEymk6gMQf7+/d/bJmOTi9WD5/ZLQFSByU7M 9Tz9fJfDSyOzhOWnjguFrMq9R5/XvsO7sOoXXV6LQaeGHDYov7cdgmwbrWbzSF+9HrYyfGU1eZ02 nWq4t69Pb9NOTk2At4jHqQUzbot9yeqcm5xCgU2MukW90zo12DXU90bB52Xn0OQ7KlhsjqxUfu3R 08mFONMJQXP4nJOjtNgYi3nX/frlNVvC3kraTmPxXnysCSY/X+kKZ6pRwYCVJS4eAEkHpdLYYK5+ Q1CqCWi+IZTvtddnM8gZZCFZLOPdevZGi2zoYVCA3OnyeVyr0UUCY1g9ON3GGijAirUGjQmuVQH2 G9xuXpRC0m92Ia0QBB1BQUgcgf0C9mYwUzD5smJ+t/AgY3O6TbBVreZ5k9XkcdvA8ttg0KqQVQ/E RLHazCaHy2x1W/4L2ZaELmEobREnCCJEAHVSNpIj2P/Pq4bfOEPFLI/fmKytZxh1Jnj/DZkMOkKm hzrkeQqehJGnlH778eXnTZVAz/hEQo+f9ci7UQcE2tMneZBvOAwEMJFKFSLCX3y9LGB+gxRva+DH AYtEI257l1xx+UyahfnLl48VKoRkPl0hogmlCp6ck0Pm5cmFmzb/tvfYtScv79+783ZUjfYRPB0G 8OIFwdkNz4tLS3MoEIrPq/PYvX6d2xH4Huz5cFDqGr+1DLRWleSxxRJ+LpNNzsrkMJRVldeePO1Y iHkj8vrMISYNofNKQpxKDheJareOtLLF2/JK5BQu8/kH5Ji1VsMEaw264YQFWHdMspme7TlxvEKc z4XcO2UnbhGYKlSJtehEtIbxoY0qRMbpNg68T3P5zMyctKeBbA8RrMk8XlQg4ivlDDnzUXVjACw8 +0asEgjUnRDhUAGnyXiCnc6mu3SujMTgsBSMjL/ST1++tWzUh3RN0DINdziLUozaxbOn9xTJOGy+ kJy16dCJM0uqhH0m5B6Bo39GZzx38SiTlUkjZf+ZuWnTX5knzlyeMRjVS8PoLHfZ55GRgEs/PTtn R5NaUk36PRaf09DZMWAH7eb0yJAOBSlSDw2ZPOApPdg33mvzeFS6mbGlOcCaRjWttpkdLuD13vHZ uqpDxbllch6DmsHM3ETbXrXj+NeeNmzOYBOMBRz0hKIuiI1QlhVVaNkQ/QiMEv3yo3YuHNm/YzuF zhbRGIVg145ijYeUWHIUvOMFO4xO4W5Xghc8IjS6UicmD2/raxTmcbZu+T1nG+XysRMac9glEBYK niYjtyfMC76KJLbQgTxAJJBq1IkOLDD/ACsRfLO4IeQI9gtkWVE5kWEhXtDQEKkbuQX5QXdttfuc VgfYbTttTlBkmy12o81pg2zwy7rlBZMBEkGBL6fdrrNCMEJ79Jw4USkmGbylWHejbnvB4QHdlpQ6 BWaX9Pmd7KR7OmruP7754N5lHbi6/iNKkCkkdY0Jrezua/hSWCFk5cpzufKahk/YtNY5OwInbzzs BUePRQhJTTbWSHDYJOSYGzLQhhPKOlcnPjw4k4r6lhp/WfEgTb+0uL225dmpd6+fvPp4q7BISmWT 0aOxkM0g0wsKS2l88rEr9+7cPX/o9J15o8Vi1wHiwIMGAxHkDIfasLSsAj03cGGXVQ9vTfAhmO4C VXgWtehEN+qazx05euZcVamITGUL0riZMgm7ZOe5hoEhLRijRinQQ0rcKx7aAO0pIBaB0dvTSeUw SvfvLtlZ+PARbnMcurIJPSLiguXzNbTeI2Vnb2dS9xw80DY5SWjtnejpf6WE7S+QFX5xibNYraWS TVsogvcoPikkJ4Sk0hDMOaS+c7ykSE4WMDgy0YVnoU6EcbYJcX4Sr+aibuHl69sU9mYyhcFgMK9c fLJsDRNQgiwi8g4Q2XMEwE5r3dPbYjaLTWfIisru3rzbPzARe2HQa9LKtxAbBe8/jGKD8HjHFgfP nD1OpmRIJVISmSktzz9YcqB1AG23ZTOS/jVLc5NLcBX06BembB67CkzDTOhmaLMtuOzOqeW5scFW g2HRZNKODk+YjUt2u9aoMy1pVSCEuV1ms8mkN+nR5nVa6po+7qsUc/kkKkvEoJIFpaWnjl1rHg76 s0ItsAAy2G2hNAkfhlIFNjUfLizGpJZoXxDn0gmOy+HhtgsnK5kQWpXDyN9ZMD4/6QkkaIxcE1z5 GER+pJoDoEqBmSS9KwcGB45ePLeN/BeNRa5QSAZ71xgUJVLDx8JzGPDwSuXwuUw+b9AowOuBLO5e WE0kzaPIgMhBErt++FzgQQkc3o3dMJEixmmBaINun9NiMdicZqPFaLZpVCrtollrtTvBF0Br1oGD r9mi15k1v0zPHcqdN+ogCeXyNrCyirGYXiw1dGQhqCBJ6m0lbBR8iOgD7dkt5smVJDZ5YDxslyZN lOtokHAzJ34xDB19sv97Ttb/k7+ntOrYrufvnq4DMLwpxMtMDoAYI4byjrAqBKkxfjUcjUCBuKs+ VAaw4Zd1XhiCoKJnrHUj85/QAUFsA7tIeIdJdjrJJSy0uC0tTV/evbm7p4zHl4i20LP++I+M7SyO PI/L5ZMrdx05feDgrrNXf6wIEEZIkhAoDg+wayyNAMjxBv0YBJLyrgRS0KmWgUc3Pzmdx9rGgJya edwcao5QQSsqUz6v/awN5xUJVX2hSMCJkLhReHII7BltF4jzT585Lcpl3rh5e21jYMWp0+eserik is2kkzLJ5Kv3X0WAlRQSkpvUhtS2+HE70Njyh/6lkp3xf1O2N5vNoIyDuGI+9AgeohI2LxSKt5Jk ElJOFthzYwuZkDMnhD0R5zTbbzw6zmQwMplZQqHgw9uv5jUaqtQXFIfMax56eXk/j7k9k/qXUMnO L9jfPpnw8QFOWyMW5c2/pJ3CnBShRLyf2CzVX16V5ik4vOxMGp/FzZExRDWfvy3rEPFPz9bP6tCC TI41aW3mJc3CsHYBwgia1VNjKtSVeXnShRzjXFNLGqdJZ8AyCLpdJvW0Cgsi7pvRBSyatA6D2e/8 1vLi0MH9Ik7m5izqtqy/BHze4etvVpDrXMviYSMEyTVsBYMVw54CosqyCRc3ZgUDZvAWtzjHGmsY QiZfxMxi0Et37/7ahEcYCytwnCH8O614h5HkjRt1RJZVlOC/EfNCjtJR9ec6uVK4Let3GleyPevf P967F224qIwdoAX8E3mthS6tJsu8xrvgdsPaBZcD/2WNXS64z+JythdSu0OmQmRUgiISulxI7HY6 7Fqn0WG36C0Wm11rsEJaJYhz49RolqwWo8mpMZiWzablXyZzY5j/CWVtp3G29Hq0AuiWA9orAuCH HQ9RRC4PlgMPys4DUpKMLxZxxxb1BHpeZ5X1MtCI4QP4REF2VKtuGXMjA0KxkAteY3n8djwjLr5f V57aiU0jdLGIL1yw70hGsJ5Q63i3BIVFYvML1AqbWpwN8ivUCUmBTqBy1PsGQSYA++gXbAoCk8Cq 2PyG0bGOxrrPl47vKdm5I0/AFIj5DDGDkUHhMjiFhXn79uTfuPVoZHbUq9fPG5HnqM0JjFgPb5aL pnktygXt93kMOqMOfnE7ZmE3et2LzW9vvqt+eXSPmEmhZHG5mdu3iXYWv/36eRGl40kkMBGFfZ31 LEoZq7isYP/hUpqAIRTz8wplQr5QXiA/dGLX3qqK4hIl5rkfX9CPs4Vdzx7dYPH4XFHO0WPnRoYR omKUn7EB4yOH6BLYfRad2eSM7gOHy8/vy7gZm8is7yZ0IcfiRiMXq+DwXuOESM7gFgsyePQz9+9g n+M7Jc7Gx1l6VNzChwB8TLQ7VQtf3j0U8elcNkcoYx89fkaFmU5FFo9/Vh9gffEfDNecL8tLQ7VP zog5rO0sSh70f+vJEOScCgDkNbsS3n4R8PPzYdlw0BON1qz5UVejEDJpCnG+opBCJxXkK3snRhd0 y1aUdNah1U5BgE+DeXF+UWuBddFNqDR2MKe1TI84wPDLa7Shu7DVYli0GVU6O4Q3GrZir0x6o97r AfsRu9GogaS1oMhsbmrdtat436ldVDqFxeBm5tB37T9R/bU2EQuLinZC90YsOk0KJRSi4DaBD0N7 C5dedOaFmxcvsHmZaSwGmcsq2VHy8f232GMjjkUQMrCpiKhJRPeEPRzipO/zT0x0njx5gEqjpadv rdqR11z/CUzw8W8jIk6G7tOEz9pRtgy0MVm8RhdYYEPnmHMzKgCM0x9wYg7sVpt1GSxPLC499hW4 99hAe+0E5zSXGQjLZAUDQ5PFbbV69TYraHrtPhfcrm1Gs9Zl19l1s0aT2mLTxpG5iaKY4ErErfYL +ClEHyA4CixBxDupz+n0QGTGhNf0JJBx8fguYWG+uEDaP5GQB0V2u+EydBzIozKZADIrSmRUBmV4 HqgQEcxAZ42AQmJIhTk56e2d3/FOq1+/oDByHt+/kgg7BBcofjeEuFsiSIh8vyHQEhkoss466TCU SUUS0k99dSEoxxDh0atoibvk6+RjUSCxLU2+eX/2UFUhxNXgg/UJm0rn8iAVNlPKEcm4O8rklaUF faNjYOft8tvmp7VGC4SV9JsgpY7TBQ+UGNw6sNdGcpV5HmQA4+y3g0ieZXNYVA5LSmLQyopKnj// OK6K9XaHzz3R6Z8aca1tVcAT8OSigrJcSYGi6JBEwpLt2nWgvLJSXKQQ5+bKShh+ZCO7el4SH7O9 uatkj3Dzpu10Afn99VCDitA+QvGfHFUQhyRGTdhlEYYBsTp1QXxoqIw/x0eWngO5W5h8ThOmUo2y cMY+mVDCEnLBAfBCQNMfRrfrJOMgSJ76+0co9E3/yslgUPjnr52xJiCiUJzjbAckQ7hihcKzaoti Xmq6dKpQwCbnkLkCDnPflSvaFb0vKAh1oG8GicZChH05wB57LR6Nzw8VU7LTKCzykbJKgZxbrGDX dY1CHb0FanrBjnZueRKlxfHqLR6bFSIza+aBu2mWR1oG+8FV1LQwBbGUob59ucuM3X5Hp7Vu/yIE IIKYblaAEzylQTr32t99qONJaFw6LY3BJ+fkMNnsfbvL2roGiVFUEKGApqSfnpxEVbNEYAmSYsyN s6ReenPjglwmEezcwRZtE5eUHL94sm84Sui9lfHCLoFh4jVi70gBnGoZH+l6fOO4vDCXyxT8+QeV lrnp8/e37rXPxVhCBaLFGfBsjndYe12e6cn5SezaCXZf2PYEjOG3ZdyfElOZe11Wrw5shzx2vU49 7wGXAMiUAxoHBzhHwqUbrEp0ZofB7gI3S6PFqXahu4cN8lNawMLEqAGvXZdHa7ZFt+cmOp9/cL0U jAtDmUgs7UKyTD/YTyRjc1ftLFWWy5gC0veeOOEdfsWxSmAdw8AICmr2Ajm5sES57xCum/Gb5ma5 lByWUsqg5/T0Iz231Wk8fWAfXSLcV1VIYKCoVX6ZGB0fwPUry9c+KMccDWcQcZY+IVXErxCfJ+Is 5icV4uw46q1yPZSQDKsOzD4U2uh732Bc6v9R8+DhtROn9xTky7KoOTKFUCArEnGZlWLhnp25TJak t29QBznotUuLOqMLc433WEHh6fEiNDvdBg2eZUc3ByETOh8/P89lb88SS2UKEZ1OOX728qVHH8bn p2y+SEklhRklvax9ne/5ED55z76D5w+UFFccPXeMyyQVFheX7dotEuR8rsZ1Y0mrAN69vc/j0fky 5YHdhQNDBKWZJIC3I7vMdZbgOR2P6iBkmBlLrOPFUmNE9xu2fygRg2GC8IMmhke7faG8kMuTS5jC zJP3whIHIrYaeybEb/6arx+f5AmpW/7azpcLbty41TvaG7dxrC+jMwerZfnTjdLMTFImJUsmFh87 e6vHEvr6gfeGhFqtjRATcATSAPnmFzuePr5YnAu6Zr6UQWJJJOfvnu+cwOVCr8lqAOU0BNqem1uw OLU63bQHRUB3TS1qDPrJyYH6vknDgmpcY9I4nHqNSa1eWnCANhylmPWNTY8EeZ1GMzk+Mf7x4+Pi YhmTn6bgSGg0UQmXV1dfCxkEU6Wk+DuU+K7ZqBtX2DwCS+x0aj59eHTk6C4mi0XnkrJZPGWJ7MHH dyMzC2BLkUwhTo2rvUJIqMWlgZqaj5VKXjaN9EdWJuT3PXPu1If6h1gq0OgFs9aLP1zUbRv5Iucz O70ji0APqDerPTgi/gvYm6DrGVwVvT6nD4JzeyAOoM1snobHEGRVAuFkjSqTcdZg1VlNVqvdYAVr E6fB6rK4nWaI2q03zOnUizbXksOqN5t0Nochjp77v+JzdnB5iFNzHIpyeyF5Z6wVj/J5UuTpLC5m bssi0zK2vfncGRuInyf9RB0zqSmgHi6f3ZfOTeeS6ejt0O9fHO4WMfmyPClVRunpQ2ks+saGCgvl Qj6n5kucVPDrkaWS4Qk/pe4vXiN00hCbR9jZFucA+FlGwMTgTL0WMSYVprAkOFwq58dQT/vF88eO HdonkNJYHCadSSVTuBRqZqG0MFfKFQplL15/G53u6hobwxSeEN8V3HJ0BidEhkMv40BJPo/fYBi/ fUkpELKpnBwJi0HP4nB4TKlsx8UbJ3pmEkZ7IDi7+NVW9bUOv1EgFOdwNx05eaT4oDI/L7eiKj+v oKBYLlQWCAbNoSELMG3QGjuTKNC2ff3IBVsaoVAq4b17GocnbMhECHYSVQoM7jKzzxtfiYP52a0e Pqu2doHPXO8UHDZPxns8MRwDoMVcGYlRLMtmZx28HtBfhNQM27lB+RWHcK2U4AMRYQ20XsfS/WtV Mo4obVsanc4/8uThGmhjYigWk1nD7iD+8XhnzYFKiUQmyPkzu/LIsaev6/unZ1caRzJ2hw8FfMAL jvboIvi81dQ/0nCqTLo9cxuVSqJTM3JovHNv381rp3EhaGZxdHxhxmM3qNXzbrd+aHxMZ4LXI9vU 7A+TyzC7ONXUVTM4NjqjN6v1kxCmzayb14LZgMtp1IDjI7w4QRAJNLRuaaal4UOemA1x+rdvSSOz WX9lZxZx+S3N3/yYV0ZEibAvj45DvC1xNvILzpFQfokNh1T7QepyqeY6r57ZB5HiyZzs37Nz/qBk cfiCyj1H3jTU9Y6FeotGnTAEq4bXgpiaqZVgIHhbp9qg/VzzdOdOsUiqYHE2bd9G/Y36J43G3HNk z7eeoZhUufoFroOAZJBRzzUgwPjCDE6hqI7WBfsF8IDuapCtfeUaZsVWzg727GiLWRZ05rkl1bzD a3abrB4UNQhqOsFb0uuEoJNqm0lrsGvcdrjamVxOPdh2I6W53eHQaZdVYwazweY1m22LLreZuD13 UjoVgjIBAcT+PVXwfQJTjjzTY22MUOYSWScMIYhcGr9/e/nqxp2Hd3Wun7HZkpaeE2E6+pr2tb1j siCyMeNRzUfoYWKwQ5IvF8uUQi6ta6ANPrl67ciff20t219uwxLkrtWhxn+STkoQx3GYFJWGzpgg Z4y6UikPGoaNRCuQ9Pf42USk/O0yNzHhmchUotfZkEt4/OHXDGEx65eWp968f3z2ypEDe8oZIp5A yBLwuVwZR8qnigV0buHRL50TM30Pa3tmXV6Pz2lyI3dhj82mBb0dBL2yGqf7B3t62t8fqcrmi9lC sYgmohcWcwuLFXdrny1OgelzanwjKVSjffH00S0eX7bvSIlAJCysrMiT5xVVlUrYopNPIq3F4sVa MRpmrl45qpDzyPSs67du6F1B9WFSIKVOBOtoqY/dNnhY4FVwMsBnBAuE/en+WMznU6X0ak0Mwy3z jJi7maxUsOT8W5+qV9oGx0R3sZU/gA8j+SDa20I4Gqd08x++3CqtkpAYVJaQcvr6g/G5yRU+nvCQ wgf0WV2hbCR4rNigfedga+UuPpXB5oh5XIHo3L2Hi0nwQufsIgowsvaQRVMw2PWDQz+KCngQupAt Fwul8v2H9l66937RMGdYnMV1/n0t9UYHhDxWTY5PqjUqm1OrNxmXzQszi8OQQhJcJ9VI4Ti3tDS+ pLUu6uYg25XbrlchexUYwuLEFKjz+oW5xbGTO4u2sRhZNBoX/DREkrMXL/X2da5gG1AdiaikmEnY uRlnz2641BR5qOFDWFwQksOMDHJCwq4Hic0PthGzEz2v7l0r2ymnUpnZPHrmprQcLktMk8Lr1r33 r169fzelWjJ6ISbHmoMjcBdE/qlris1tnpiZHp0Z/gSur19rz586lCvnbd/yb3R+EUfCp4NxfkHZ sUsXnn3+NKOOsUFC+gMXMqDKtesCEwkzw1t7kUO5bKIXrcUFZtcONxA2om2HM0jBMDV8djAdm9cJ DFkFuhGrfnpBPe71Lnm8FjcYNIGOxG80QagbM1z8bHa7HrlI240OH5AYBFM1GO1qk90AXN1u1YEh CnhbxpG5g9j8qQwxtWMjFgKJfB6DslFsLwAmdLImuy32ox6K9wRUi/MgMKBXh7RMuCcJciYQOpNC /gYiMyqWosrxroM7RJAEp+LgDoB1eXKUR2XS+VlgIdY/Nrhs0tM2kTKzmY+vX4q7NnEgT+HyQFCA DoVoQ/gdemyKNs3QzoOwRRqQwCc45RCBf0Ol5FXN0zpxEkrYRPJZhGErhbUmsuUT1omK8KjHbcKu olfQG0ZHp/q+fjh/aD9cSbPoZL6iiE1mk3jS3JysbPmeyltvnje8v1s/2GcEjxyvW4PRkSMAl886 0bbjzJETB3cXSLgZmZkyOZeTn5tXXvL62YdlDS64hJYYu8kOOmmCnCfQm82N5K0F1ZxALKg8UHn4 9onKquK9x/ccOriLzs7qm8HTu4QWIODo3O/HqyMiJY9GJYvk0jef38TA48/W4m8gh4xPCWuDVyxd YUOAOZkI7knhBXcut87mCbIYIj7EZ3hajbvB4OQXBnBw+RLoI7SGhWOH9oMqBHLP8GiUoyevjaqD AkRUyMNWDQbSey1wKQpuyTV7ZHGu9dju/EzSnxnplMwM0rlbt8BrYW2/4M4QVLdHlXh8Tpcan09w MpAN8OrRMrGAm5cvpQpITCpv57699W1Ny9jgPsuUUb+stzt0LrjRTmhUyy6fbX551mCGwNl+cIec W5gzOvUOq9rg8FvUs129/W6fXbO01DIz4XJ5IW7gCjadWsfc1Stn9u/JI1P/Ykq4dBJLwGY/+vgY bLrjr2skeYOrXJLHdJwRAMBIANZJtKEdojWyOJZtHovLBqsDJAFiT7wpzy6P9LV+PbKroqCQwePT wYz+P9NIOdt+30LPobMlykIenUsuqigp37lvx669h0+dPn/o8L6je3bs2HXw6IFTpw4fPnwwLz9f xqFQBIJMMum3TX/+2//4z/9I357FZktodIVY+PbNhxmwwk+uxEJIVOyhrle8aFaV3w60s5Avs8Fk siLDa6T+s4Pk7Vy1mw0A5TF6/RDNXeMDxbYbInarPSBpA2277B670Wm3grmIVjsLISBdThOI1/CO AvEo7RBq0q2HgBlelwlsu81mrd1u1Fo0Xk94TpyEBJccbv4xtUMXCYkCmC1OaPFEy26b3Pn0j5ns xgKSWP4b6/2qzOUq5PJRrXaovYbBYYrF4tw8xfuGD3cePRaKODm0jNHhjTfZ3Nh5Eugt/u6AvYoT FWzkpDT0eBNUrMvYm5o3vuSBX8PCLgkAW6wntrCZRTIsCDOdssEidJ7whkkAtX9zldAH1p8Oitk+ O95V/ebx1UsX9pfkb6Xz2QVcAVfEJFOy6TxScW7hlcdvXj67+q22V2txe5B5GxZ2EEVbMGvmm1/f vynPFciUAnJWDlfMFHKE12+cX9ItYU+jkYUgS8e3efSLnNtvLy9TimUy2c7CgpKKgSmVUsLhskXE MfXx9c0cOo9D51+7ed2SnB6B+CBEaq5TfIkzxBrlSNOXgwJpCZYfBZWlr1W0zAx+VUnENoOnfUwe tc0qlAyBDNx7KA8/N60dBkkDEQPH1BFA1damepaMTOMyhVT+lasPpg2JdYfRdjFuXwQDrY7l9Ds7 G78WKEQZmdkUOmvvrj2fP38nSGGRuHOuBLgAEnfbNO3f3pSJSRIxJIUXcHiU0p2HJqaMHr8DlIkq u87s8rjMIzNT0ya73mZQGYHgwXnNuOB2OP02tRdkJ8OyTqfR6LQ+x/LkwsSyzaSe7zVaDBqjeXR+ Bl1gjWoTJObVzZ/fJ8ymZ3KY/KwsJolMLdm9r20yLORzKLCAhNDFxfdICg5jeJ9Rz9MN0fiEIThI 6qvAe3ygwjZMzkxj3wUHDdMQB/sJO1A0YDpv00+3fnp249qxs0cqdu/dmaeQcug55KxsKoPBlfB4 PEFlVcm2PzZn01kMHvNf29Io8IOTBonGSvKKd+2rPH325OPHd1o7mqfmxhwo9cyaiYOZyEohuE/1 KzFGgg0j0RsrQAV6L1rWoHWE9O0OO9ojQMlet2eFniHqBtp6DqNWb1Spl2fgSqc1qRe1WjBKQjzZ a4WAJBqzxmLVOe16u11tt5ptDohYYjNboVuH06mzmbVej93ngKhGNofH7rDp7FZ9TD03mBeO6E2j i5NEONl/tTomN9zzAkCHG5M5/StPaSg4YFLyBEFCCcNWsvLZhiM7FOxwkoXACzHGC+W0ZmU+iU0j n//44Ed9HUfMz89VSJXcXIlEJJTnyvml+UUhnQS3GXFGg6MoZd4edQbER08B4UBcwLCIHHVhnYfN Ee8ntIS+3cNX+CzCpPz4U8MJPvFVKoVpJ9kk6n6J9bCT8AIcddYEVxmIPIXYQWun64zUN4dWiEW9 tqmprtbXN46Ul4hzGWJlLuTBzNieKWawyCJ+cd7uG09ePr5cfrulE60Z5FnD7nXLemNTw7sfdd/K ioTiggIunfm/aH+W7sg7eKC8o60txiokxcrC+7j+8AKVA9FZ6McuneXzuXkK5sunka5+OC2uGWig 9YlSzsxiZmwnkQfmQo2/g0tD/MUm8HYdMcGEtJEkYUZU93lWDgViPT09Rfpj+28f+gK77FGliCoh UytPr229ugddmsGCQpakVMkQcu5Xh8nceH4ofLPg/8aiJd+bZzfFCnZWWk7advK+XbshnXXIiAT3 QiiMoVzC3fT9o1DOoDNBZS/gsbPvvKsNkdsAQoAzlWcKt7bl8qEKuZJHp2RTSSRl/q6D+0p7Ziat dv0iRBNB+WuWdZDaD7SImhmnYVaDZu+2G+cgrJvH49AYlqwOk9WxbHRYTRDozzSnUY0v6SC1u8dl NTpNy3NGZF7vcM/XfH66d8+ObZmb+UxeRnpuFo259+DRgdEobw8hKIB5xeJIsVho/AMdb5XCWhCj vECtUNhW4QHTZ5/PqXWGXv3wvUPkbI2OB7fPNTvdvjDbP9z3Y3Kmr2OgZXKud6Kva9kwOd7bPTjd odaY4OUuBlKiEsxGnU3IQyYEa1G2sNOJaWB9VpstUNMGqW/Q/QxMp5BJCVKfeSEFjs7uXDY5NFqD SWOBRDngAO9w+81mo2ppdk5tWgbXSeMypL9ZdDsdc/OjOtMyxNGBZDgOp9Xt0rogeKAdnDONLq8F wunEsS3Bbz9/u0SYFKkRrBxKYXaI8EKw2c+pBoc9EYrfqMFTuxhEjr6mn0cPzuw5WMxT5Bbmc1h5 yvzCXCaPlUHj5OWL0jjUT02BoIERvWzgYZmUEQ7aaBuF0Oj92BN6nCQ7fqj8HYr8yIn/5KklC3gq 9Tec7fy9OCE2ulutmuj++PXp+XN7jh3Yx5NwlcWMDDaFIyRnk7MVFXteVFcfL2S86+2HY8FoBcM2 iNdg/F739di540eP7CSzBRwFm8FjCRXSh7cfjA6Mgf9OCO6JwRB9sWxm75JYSRflCkoqC7IlgqpS pUWtj6+SMOqnbp7fKZTRsmiMJ2/eaFczJ6dCECm1+ZV8dQ2Az67RtzIydl6shpXqb7jKy95M4hde 7AjzDFtdHa92kMnJYOXnkUTUe69rQvvCohHD7T0+3/bV178pyZexpQIRi3r9wZX+7uBYuHgX62JD 5Djw1jZ8lOeL0+hkNpu1+/DR9x8faHRhVzgYxWb3ELg+ueeCrHd0qO3K8WKeSERlb6fkMBQVOy7f PPWuexL37PP6bDrjMqhmnabhZb3WaHM4jGN2OxwZDvjNuDCtWxi3eQ02i2t+plOlmvS5nPMT8Jrq dehH53QItw4zSuai106dPrpjz66dbDlHIs6l08FAQvro5Zvx8d61RAWogP/QRJLUtYXRJhGUhjYB Bh5JqBsolIdt/FBNYuj5S2TEZKeWcNcme2on7DC0QiJoA3bngPwQ2ycso7vLD7G33W6HCc+AA1ZS HjeKrA9hStAdzGH2uG0Gi2ZwqlerXYBQ3Hpwj7TpIYqJ12NYVE2ol6ddNpPLYbHZzGDb7bQs2awm o17ldhhs5v+2sQKJrE2Qa1gdbgiJk2iFiHSZXB2vwWFaUMPdhki8UiJdE9k2kf2sW8MH/gvzDVxO bmG5nCkWSDi0PLlUkSvNF8gUMrFcUfFLMBtHIRE2ZSLyXCgmU1MQxhFxiAAQuSj4YYCX9QgTICql UGDEOHhIDUWR77NEMBMLePQwGPFdajsi8hDdkMthcvvAbJl4cHPvkUNlsgIuhynYRs/JoWRv20RO y8mUFeefPX2xZFdhc2M7kiqsiDBGB7rvX3hYWlHK4rIzBKztzL8EItH5sydHJsew+axH5kZH4+4D ynQuR1wopgqZRw4dwvqMue7fPlyT5fEY25g0Ws7D543JE1wYrlIAfj17JHl417b48oSStm3bNkp6 llAg5bJ/J2XmHziP1K1rCi5wAJxu7eKgUMhj8nlbsyl3P+LhF4MYAFaA74toxOx2P391XSgT/vHn f+w9sGv3np1jMwPRF9rV5gAA//RJREFUoA+8kER8FVfocVnvXjglk0u2ZG3J2E4uFgjrmxC9xS74 MgUxH2U7GzQau2/pw53jVZV8ecbW7DQBS8wXSwu/Dk/oDSjyMurCvACKUaPdCelbnS7Ixa61mvTz Kq3Xa/S5Fs0mM2SLNM+CeI1QNz01aQPLWqd9eVljRem7g6p9t9Ome3xhD5xCJcVCQQ6TRWYW7YKc U7WxuRUyclnv2ifdfkN4C/FRvQ4zrk4NLQl1+XpiAyTH4mIQKrGhwmvFGjr6uy4WVwSnVfzgCGwu L+bXB08oDjfkuwkEvLJapt3oe4PHuQQVQOh2Oh0z84sGG7xtmuHRxYwIz2h3Q+h5MGAyQ5RuqxMC cmttFpULCNJhdIK/qUvtNBrAUoV43JLUEPE3tgoKKLAYYU8YkLEKX6EQVg53m8RlIzfkvauFHCFf wKHWtw8nHjlKjY0CJgW5JAp9n9kvFxfKOXI2X8opkIhlHL6sQM5hZT94hIe+CuUsGwV5GFLWv+FT WofojXByikpUkGYrBQxAV0RE238UElLAZ5zYvVEdmle3sNY8mcJ4P79JwhWJSgyhUqZmfny08dvj F7fvn7m0Q8oTSuQiEZvDVHBZTLo0j37w2FEFj/qprcXkd7e1tz17e+7wscM7dlQod4E7Wi6ZkU1X FD378EyvCzXtSHre7z4+JTNzduwv5LKFj17cD93RZvvq9WlpquPSmZ0ZpEw2V3D72TuNnlAw5qSh WdMAEJgQyesbAVrrUD4XgsWkH+5pfff86Z2n9y8//vh+fEa7cuKEdRDgvZ6lPgmPylZK0tOyrr+v DakE8woi0GeyoceNlWPL8fnLIzGDsoWayRTx9x862tTSGgFeEC3wyxpDkUQYc3x78xLeLP/M2QL+ BhcvXGrv6V4LVSxMAJsKHigB7jf/7eWBisKqE4fu3Huwsxg8FyjbMtnZXBKHz95VVf70VeMiCDkA nmVhVq3zQBQ/lNnUq9POzqpmtTqIqd07AzHQ3R778oAGQmXblmZUcI10+laoTq+BjW8D9zWdHpnz +ewzdY1NL15eZNL+2k6hpm/NERYVnj17pWccv3yuv6TAveMPmsKVcj2ziNwsBAHY8IknNYv4ezzO FIKyR2gPcJii15QQcsW/BV01iNRgQALZJYPfwi9I6+T1me0owYIPfHMtLo3dprNBRjCvE73wuMwO 67LZoof4JhAhx+e2OF02p1Xj8cKd2ewFvbfdaNZobKbFlGVugouUFE5TqAyRWlIQGUMHgu0du6yx fEoBvHhNTh2vyCsoLMmlvmtNzb9wnROPA1vCnqNUGGyqyaRl5BUWFu8uL9grEgqZJBqNk7MJU+SH llid/+Lr/katZqyrWnwcEhcRYqHlH7IBNwqNwX7Wo+qOBIbAY/eGzSA1AsYhjE8Pa2jJ5dCrFoa+ PL+kLKSWyll0BpXC5DCFFDKFIZHm7jxYVrpLduzwuZ7ZyetXzxVKpeIyRaFQwJAIJQJ+eWnuo2/3 wIEJyzJNnAgRiN3D7cWVBYV7lDnsLR0dPzCwccDg38DcR7veUuS/M5iQhFA2pd3YpYy2TigJM4yy HrE+OSSEAEHkAhyV74XtXIyBGPvkkm18qfx3DvX66+cxSDLQEJRw1bWP86SCTIqAw6fvLiwZmui2 oWBnUQvxCaKaKm3/q0fnZUrWlpz0bOpmcX5F50BfSL+ho0Sal4QBgJ7p4SNXzX2IO87gcSV8FolH kxQpRSzKngNn28aR7QemVgQi0rq8dr3DAM5omHxjc1ocZtuSST3tMpjgrV8PvpJ+h101A16VqBFy n/D4nR6rI3Dfs3tRtPu796qkuTwGJYPEk3BI/Bwx9cbdj1qNyhdydYmBqPgfx+fn6+TGG/DUnNKk 8EbE44inttFw1EWiiDhlQvOUxX18XPyYjqp0QMS2ygyR7hVkbXw4SLKksqHMlPCnC2y4VxgdRCIH w28ThAh0mid8FoPTZ/W6LQ7QZLvAtcAALyx+l9ECwSqdOg9K2gomUSanQ6XWjlisqpRl7nUs8S9t ClSC31HiFFiV1M7Ldc3k/OliplxQWqh49Cnw9upb48j1N4AUMZ9YuyIqA7LtLldwJcLinUUVpcVM AYdOph07ULkuHP0NjZNiBMHNHAoovsmD9kIps+OgQPM3YOG/y5C/UuZeD85CN3vkwQaUEDNoqUo7 WVv75eG96+fPHGeBJQeJpSzZkV8oZNC4xfmlRcWlMlHenoqDyvJCYV4unS8CwYfB4u/OEz9+/2lx YoS4O5fJrGMJIUJvgVDEnUFZRYIFgHeaHeajpwuYjM2kTRk3nr4P+TbZDRWGxpTP2vUsR5y2qYkd kR2uvaubpphMpuLYXr445+abOqx2FLyZbDM1bfVCMSsjLZ3LIx87fmR0LpDD2IXkiTi4CpEq1sCy yp1GZ6avXD1CJ2VTBLSMTMqZy1e7Z0LdgvEblD7uWRndSLL/22ulgMHPE4kKC3gs8uljzwY62/Vg MQvFoXP43Q5kRGu1GicgDDJEStZMdbmcNqtXOzw5AYFH7PYhjQMxQ9VsD0Tdhl8WFmbsdtvy9HhA 6vfYVWbTu8+P+OBDxJYKhSxSFqO44sCztx8XTfjLwEaVhNqojRrop/YTSicgcK+HSaaMkMjYlKFT XifTCHZlgkg7K39An7FmGtyMCDOQKwHSvOOM0WFdMpnhUgdUZ/O7IeMSFPjK7vXZnQ6IN2jVG3Va s8YOoShRGlqPA6WfhG9MNpsOTE5sVrPbqgVPSocVrlWOZfWc4b+aPTfxlQh93oL9HHqkxVJMBiM7 bTi5R1djHzlYIC2QKEpFnxpHA0N6k9WdbDio6+rw9eP7VCqFo6DzS0QcNo0n4HV2olSUWAmdWtSN mrJsui6Y19E4DjUGoos47XBoBSdOnD0lqyAM6zmIyai6zHXSGPFZrAO14U2Jb/wEg9oCZnx4tY29 1v4M6TBozwCrFsq4Yq7C5GLPi5tndx/ZCQl0QOFHVbBpLEijU7yjaqe0SFlcXnjm0cWigsLKnftp PPKm7Vt2VJQ8fvl60ZaQ5JAybPfuskwuqWLHbgx7wfl6m5u/FZfzfv/PzUdOX9fbQg35gqF1iBND rLVOJSYG8VGTrwm7LKp6Mir8YZRmsyBZMKSmd14oYcgLlZk8yp03X6MCU934QS6k/7k1Q8pn7ywp mJ4LtXWB/kPxEwpDGDyhlBP43WbXnL+5j8LdnpH5G3gY7t53UpPAkCYqYwm/jXiNwy9PVClLZUwO lcHnCsVSMp/LZ1O/90wA8bhcFpRJ27XghMC9XsjRN6fXzEOWPpNVbYNQa1aN3uYCLzbtYieYlbjd HitGbprZQbPL7fI7lyZ7cfp7+vDqyesX2GLa5r/+IjMZmRTKiYM3h6ZTNiNJuBEiFwdHY1I8Cir/ LYwU37dAt0GFDsEcvT+DuRHcc7EQFfw8EvMrpBieOidyxCBTXe3E4ddjf+DmYPjOdTnMGkhVBs+D Pq8FrJicbthuHjfYaNvBwsQ8MtqrM4O/hk+tBvMoNWRnAhnd7baASyXE8LbaDB6v1eRbmpqdMdii 23MTsWwmiK+/qxqEpwldCYI3OaBFfcRmwPtZp0QYRQFw9mh5tkDAInObelJmED8bvcnNWjfdy6Dn SJXsglK5TC7Ysz/f5fsb92oociKlq/Xrq+IwzeAOgjpBHP7Dt1VSZ8bPJrzQ/glu3l8JUuhYQbxt PKnrJhss4VswaLsc3/Ha4/Ua5sZ7WpvrL5zaX7GnKBfMaCEVolCYL5FzCnPZbFGeQiEuEeflKsVC GpmWfuDQkS/fa3RmrTM8+gTgH4JnIOq9deWQgM8WF+Vj80eXN6Nm9smLG1u3bN1VWdrUGPSVXEPq vv/iqoSQxQ4TyIizx7W8AokCeAnwJY9+OK9QCC7nbLHg7qeGUPLSmHTvaj7yBPRsZgaHTT+x92Ab in8Sh5lAWOFI5hYdVPXsxPUbJ2ViVmba9oriXTev3R8cnVy7kWJnhVtTL5T43UbD1MtLJWJxNo1F zckmKXaXvbh5fjtFkM5g3XtSjbXTWSGU9lK7VjsH8dYmF8Zc4Cy50L1gNFn9XqO6X29cNFktKtWM 2+c1LvVNawxGePE3j5ltiOpmlxfAa/L+1VsyJX/P4UMSsQC8MQ/v3v/h43u9EZl0hxTioi1s5OD6 buwFjwhrJVInDosjTopAO3rs3QzmqPe7Izx7/y4+Gn3cOBoiMExKuLgJeXKoFhx6wzsEDXbQ8xJj s9a5+fl5LHy4FeRKCCNoRgYnfggZD39YrctTUx0Wm8lkVk8ODI8NNxotZovDZLfrrBYdhPE2mTQm i9Gh1aktc5AuZ522JZFTSuGa+IsXWbNkibOQ+JGGLjGhPDF5mTuxoHDuWBmTwydzSN871hlXDj99 f4ZIl5ARhGNyf6lMmCfOLZUwcvn3rp9IZmmBylM2awt13CEy5s/W9erWAgHDJeQORMAmXgcnhv8q 4j7xef2/NYMYSG6/a3UL9V/enDl67vzpw2V5SiGLJS9Q7K46Li8W8SS5ksLyC5dPSQVcTqHi0N49 954+nFsOO4yRdNjfXcfhcM/eeYIDMdzcWF6cSyFv3V2kULtiquEhwm3EsoV9AkIAwQLnSyzxIpxZ zavWyVcTgpSMoBPe2RpVsXlhJFdGYykEkGT01ou3wbo1H15xeaxtGZvIQsa+0h2do50+zPgZK6Fy YZCh4auQWGQcaKs7duQol87PJG2C1DCP7jxIONu4FQJ60+7mBwcOiHkCyKSeWybhMJUlb5paZvTw huw7V86qetRhMAVOxqWZMZdnybzY1D2EzD+sy9NWp9HnM2qX1GBlAhlGtBok7jss006/w6WfndZg TNUy2dw39OLiKYGAnpOZvZlK35qdXlhaVF39aZ08fX3T39jWiYWH2OMlPLKhqd2qGfH7AL1h9xMi s4ANmOxZFvU5MdlOImFLCDxQRCRRwNaIRBEODDIOWfnO7A0YomDG3EgNAZIh2u8+v8eDvAhho4E7 AfRv1VtVOr3WYFh0WQ1gYWJ1+twuHWQwd7qtHqfD57C5IA+lxaCzqtQLEwYj0ViBsZhLVAl7oyLf RaWAODsrPgdcPRL6uztj9wKYjaSG9etEo1Pz+NDAoi7ljFZEdsivrtNX95bOpUMAE6FSPDYJb4jB AsSckB3ghvUJ76ZRJ5XU+bcepkYEpVGBSQpCIqNsYJ1/MmzrmWboO8N6+tnwtgTNWmJtmdT2yOos Olvbv1U/v3T16MGje7Oo5Ex6uqyoqryiMFeZW7pnZx5ksxIxD+6vHBzr0epUwWaL8/0s0p/fRoxg E3D57HFK1qadVRVdg2AUHlpw2IhTFHDX5O4PhBcjZSzFFwiITy0qpBhUSPcfMmvzgkLBZeQrWSLS qZfIGr6/t2kPX/b7X78xKX/evndlejAQTNrlB/UebpwderEHkPAzDX4JghemNgoAM9339XBhMYNG //e/NiuV8ns37uHZ+JIsaynTa+zser9TnPZnBlUoZpRX7T9+ePerT3WLkKjPDqGNx6yQicUBaWrs dtOy3TpvsRm9bqt1ftzlUvktSxNTcFJ4HIutk0tw09Nrl8BsxgPB59VWoD2f16PVI782c3fT05NH 9uVKWBTGdloORyAUXb58aXYcckxGLYBegkr6YHOCuzJJVEWpHknwoUP/fDDcYPSIO7BGLfFP6oTn +PrxE9oDjquwLQkfYn6N8QrQP67Ox7dG1E0deoXA+kRhSWxutD0DOm9sQ+HiO76hkFrWhx7w3S6n 0+sFa22TTreE4nOjBDo2j8/ucVhAZPd4wCvB5Pc5XC6D02kwGZfUBshV+bfFCgSqSnY/BLEbH9FW q92UgCicujjktrH0EtFbHH4dudN+MXHHmjpOsoSAcdtMuUoOK5cDiXHgGrhm69h0I2NhaQhijRim J05tTeIAHPwqrE68OdrRpTZhITJowk5+fQVCi0sYrJR1GLHuQoD5dUL4d7+/pWhfsc5ZE1kxl0o3 +6X2ed3bu3vLFVRajkSRm5XBzS2vgBhEPAWXRpVWVuS/f/jE5ve1fP9Eysiu3LtLLOczmLzCI+V2 lzZijIAFJJGx/986OAa8xhEmnSUoUmYKtpKpFAGX+teW3/71r3+7eOeGSj0VgSX8LhHqHRh6rMTa faaGZ/cri5lbN23dSufI87lfG+uTfFhEcgYIFkYdiBeB4vUbn907JhdSyQKhTMAVS0RXL5870ziC AeEF8oVQf0iT4jba3Ga7CxSGKrsLPvZokKBv89vmp5bA+NXvMgX8NZf0CCjvig+6HSUusb28VEFh kehsFlMolfI4Yknel7pmsyehCLEhwmvKrCOpu1mopjKu4VAINfi8OkgtSXgTESGSqJ0lNRHC4CSo iCmSoxQgnmCootAtEFYVmuO+j0BOOD4jxZg1O8Vhg+HwAwjE9DCndq/fZQut7QoYn8CHEBLQYLCp XR4dBM4BARyu0043RCkBBwSr2aBygNG332l36PQm08ziuMNhANsSmMNPUjMQxT5YmhOtinMoLGNn RMG10TAXJ4RpIfK+ltSgaysTEb+ido8tKmYcGVF+JWWnzEcA6gRa/0uH9gsK+Tcf3cTXKjjN6elw X1JX9HtXUM4AJIc6zie1XFHflZLqYcMrE1zf/5YGIT+bwyRUTP5sADacWqDDhAJ3ynebWNBaJmam ddOdT5/ePHmssqKsQJIrz2Km8yVcMpOdK5MW7CoWCwXl+0/kKXKFEsrND081VjBSNM+rIBab3YzC 2TrMqoXl2amZpVmdcWZpeX50bnJ+WtU93KnSawb6umempyfmx4ZH+nqGh4cX5voHRvuHx8fnZzp6 O9r6+3v6Bnohp8vQj+9tHb1d7TW1Ne+qP7b8aOwY6H5b++7Tt+rB8dHW7vbmtpahkb6u7q7O8bGO ppbOrsax2fmBgd7q+pq6xned3bUtbc0DfQMtgx3tHW0t7U0/2ltr6j/XN3xv7vze2tXc2Db45dvn xoaa2m9f63+0fWttePPl3fNXjz59hrGahvva6hvrm1sa3n580/T9e13Tp8/VtQ3tre8+ffze+r2+ rbmh8WtfX0d314/P1dXfW+oHRvrqm77VdraNTgw0dTbX1ze0dLZ8//7pS/WX7+2d9S2NrW0t9T96 OgeHevp7Onu6Wrp74MOPdS3f2jvHp5dUBrXOttzW8EYi5rFYlBw6i8pnc/jcC7euzRkDMUlirFbk bSfWsrq/frhQImOweGQOn1V17Gxnf/ta2orPmnBx0OeC5NV+vRNFTAORxLLsWvxe90iWT8oi8ZlC lozNv/y+zgD+jaCBn8ZeOE2Dk0szcNKYNX2QLgRe1ZdNOohr7LSN9g9NWb1e1XSn1Wy2ewzzS9NO dI/Q6WzYWIGUpY627633n54RCxkQBZPOYvBl4n0XL/4YbI12AkXdC6nt+lgamRT2eNhLC/wZywoA BsWngDdJLEnDbSeGIJECnBvYJFmmFLU+vgSx7lREljWURoK/A/JjMlWPB7fIAniAZnEHZQAAxkL/ eeF3cJNwmbzwbYA+ob7XDQEqQZVt1kIsbh+4wjj0ICDZ7AabE3JWWtwWrQ+69dntRpMRrE80c2Am hdtzh1FGUlhLeDBs4HLG6SpECNYsodSxqMD8oxYvQfGHwLGXwuy8fgPGkiJKMqhMVugPewqMT7XB ylEfZxMg7+2di3Q+aW4xjjFlYoayghugfo3fkrLkncLqbGyTULQH8RbEaiQmg3ehZGhhY0FeV29J sY6oI6VsD7AuuEMar38KwIrXb42mUzuR/i9uiWo5Q5C3RSWwcK4yPtz+8vmT+7eucpUsJofNyOdy +LmiYklRSTGXwchhsysOlLAZdAGXqdwhoWUzRDIh2B9nU8npaZsZ2WQhn7Ml8w9I652RncYhZ21J z2IL6JTtGX9lp1E2ZW4hp2dnZmZlbNm0NS39r3QyJZu2ZdNfWzL/zKRtoaaT/tq6jQ4RLyD4OATU 2LwlnUJjsTZnpf/P//gtJz0tcxMlfTuNTd6WTkv/PX3z71vSt/5r8//+c/OWbRlbsjL+/H3TVipz +9bMtAzmVkr2f27JyNrGgX8YmbzfM/76t4wtmVszKNmCrG1/bUnftjU7mybgpKdRyIwcMLLJysgh UzO30zMZdAadDekXt6els7KZ5Ow/MtPStmazWOkkWkbGdnYmKzOH+kfW9k1pW0QCVsYfaWmZGdvT QBNLpXF46Vnp/yfARM5mkDP/zM4ipWX/9hcpKyvtt03btpGyt/6WvZXyW8ZmWk4mVVIgobMhylM2 Uybk55Kzyewz169rV535Yh0UsHyxWMQanlPz5UZRIS19K43CpeWXFNV2jkEgtER0FeV7u1O7aAyo xvoHBi+cqMrL5aXRGWIqN5PBP3XzetcEmMAGaA+y7lntAf6/OIu4t3m8u28GWYzodLNOu93rsQyP jwC1uc0TY3OIzvWmRa/HOdzx5cnrmtmFmdf3T5dW7JEI0gCJf/1J5ecWXnzzSWvVxIQcnNU2voRt BxxvP9V0NjgHGCWUEzqXl/C3eSLiZlKISIUYkhog+co4AacMGKYId4TabQMyY8lLoZsF/x2IHIYG aRs9sPh8uKwCAbuBbDWYfzn8bvY4QPi2mPXQM86EHS7Q9Dq1DpcJPDAhEJDDbgZjbpUBM3zy2a3g x2A3up0mk1Hzf4CM7nATl4GSR+Avb+FzmqxOQFxCc59fAZkr7hb1Om3YOgcIAjJx/QqY0BgpGzQn 3vPw1PLh1cOQiYAcidiHLaYMkbjPX4WWnzQOLklHneZaERPzhk6loCy1RMp/UVE+/tSSmlTKrDwW DMl2SFAmdjqSfP0jrCCI7xIT5QVsQrXE5QhZIkFlScWdR7eP7i+X5crEYhEnT84TCjlSenFRoZiv 4Mt4+RW76RTl40/vJrWG1p6W+u8NTW3NzX0/BkeHOge62n40jk70jw+39Y/3Tk10do53DfV3fPv2 pa2zuaOzrqv7W2N3U1dXc397XWdr7cBge1PDx7a+tunJ/v6ujtam963fG7oHfnS3N7W2funtqG7t bKyt/9ze1lBX/7rp28cPbx5Wf31X86W6p6v1U/3n2g+vq6ufjo23f3z/rPXHl7q6Tw31H6u/v615 /6a67nND7af2/p6a2ur69trPnz69+fT0a+PHgdGuH+3fuzpbWlq+DPV31TV9bOvqqK95WVP94Udb bXt7fUvX17bGLyN937/Wf6n7Wvvt+4uu5u8tzdX13z89f/T089cn7R1NDdXv2trqWus+fXzzsqah rnewofn7t7GxH6M9dc31n1raG3t6mgZaappbmnp6Wu48PigQcek8CYkL2W2EfBGfLuLcePMxGqmF ndEJ9rvRrW1s/LZ7r4jO5oh4zFs3n41pwh7iQ2OnxNtBZpMeojDgIA2N9+0pFfPpTDKVRKfQd+49 +fjxI7VN73aZ9VaTUQdyNjI+mWtrxojMboEM7jaLXjtiQ0GO/QbzsgesSpbHwSESto1+qXtlVu75 H5/Tc/4QCZjZPCqDlpmTyebJuVu3b1IoD72ubklWwxQNgX/XZT4xd0I61PCCC3PBArFc8DtMqgcE agvSRdgZhAumPwMziWcdl6cDnCn3ADTlcZnCTCdCFec4EoIbKpKBo3TumMBtdVmC/NDogEw32K3S gBnUuRwWq1MPAQNR0EArCNxWtxOumigOo9VqAGMSqw0ehUDyttsgtIlBDyPabCaz8b9lThyrzuYy O1H6n19Wop6j+Icxj+S3z07klhYolOKu4dUQAS7TTPdAMKa13+1J0uIuyRn/jN0WCwRzjGcHq5n4 I2mS0/unVI+kAZw2cH4XJB6olhqjgR6ANWzEwbTxGCMoYm78wOvoMdYlMI72esOniTvuhJWkRiFe eXW+btMajzSPz3r2+F4uBPmmZdd/eA2+QzhAM9PDZw/uUShlVMomklhQKJfnlyqE/AJlrrxAKdl7 /tL37kaVeZ2qHOJvBantmnUQSGTTZG9eWA9TP+6n0X8XStgCLo2cK1fkC8ls4bErN6J1j9unBktw yuFzt1rML+/fLs2jU+kMiNx6aP8Z1WwkJvUhXcV6wQf6gXALc2Ykavjrat9WlPBIGZszmKwsLk3K 39E2Fmr64h7p7kZnlWNuZsHgt2EKP6/J49VOL6Nneq95Wa1G3+sm+hw2nQtcqvA4JF6Ty4qmMPX9 +pbtf22jpPMFdHIGeTsjm5EhfPe9M8YiEaftYAdEmoTWAc4MBBxJWsmyWSLEGSmrQKtYJEVkIvis I4eOjAwIoe+I6Gt+nl4s7JKPwwyYh+mntKkCCx72YoyvWrBDnDXBEodtDXQi+zwrCPHMOAPKLAeE B8Tqw78umxXM6KFAW1yAsoLaG6IHekwGsw0JMz6PF9I0eRxqm8vqsBv8U2NudPtU200668zoOmMF xtgRG/ZxuEy4EsCFwADI5iahSEmcfMcJDJlclZP7S5hFuWwOpba+ze8ExhRQclv0c1OzUy6/0WpV ufUJ3USSGzTV2ilvudBtk3InsaCOY5WecOlTxcRGtluPVX0oHEAkQMnxmdSGIJ/I+bGRCPpn9AX8 Gt+GBC+HuAngT3qzIk7YQZE3eDYQQKcD5UsL1mv8/vnPbf+7slg5MRzujIHX6aypvXD1UC5fLsoV CZW5UrmstKKYlJkplOSXVkoh1fzRY+e/dfdDYjZX4MAjznI3nNgit1sQGOLyfRwcEp8a3gmENZh+ euO6HtoZR4XMHI4yX5bHOffoWbQxgow0UhAJfOLxu6u/vpAKKNvoaRnbtu3av7O7Z3SlqzDYgKQT qhIDjsvzY73FBbzNWTkkGpvDpJSVljW3NdnRmN65iQGsf4POqIblNUw3mzyo5/GxWfS9uqNjCjmA GiYHTV4zOIr2tbfCnzbj5Mw8bjeFNpROP7JPwckv3aGUcElCeWF+ISlri6B4pxZtoGRRSoDCf0qV FKRDnLyD0nYktRPf6UnRZORNOCEl/BSUrXQKqENGRmvHCNuqQTIgrkgN4jMqGuHDsFtNKKXhhynS ZK34SuLQYdcwH8QqgSgdDjfyysPhdPttZhc4S7otNrMefCqdbp0XMlJCNhy73eMFj0rj/5+9v/6S 42gWRdH7N71f7nrrrnfuOfvsffYHBuEw9DCjZsTMzGzLsiRLMjPLbMmSxcwjGJ5pLqbufpGV3dXV hVnVPSP52zvtNZrpToiIjIiMjIyMlILD1L2r0sQwGx56iW1uh+At3fwIBLcNppRlfHe+a1V/ZVt3 aVXVz1evGM6MlAQfCw9DXJA68QVce/LfOqPnMXyjbN/Qj4s3IZp37VMA2ovp0oeJXBAd/UKwdVa4 LwQkT4OaJdSTzHqq7MMK8cRLsP7pBFyOnvnxa1dawAHqlTs/rl2/dMXS+XNbX5tRUr5g2YK6lvn9 XTUlZZVFgVlzi8s7F3Qv3bj2o1OfUQnLrab2CIV+tAKqmumUDjPB04jAo+W5cGizOTS/o7p1cVd5 Q+med/Dtc7uJNneu3H5488ThrU1Ngb+/NqeuoWz/oR2PnoNzGw/qkA7LifGE0aE3Nizp7+uaFZhR VF7fP69nx85NV65fo5PI7kmmuEh4nAdrCZIXI5spMTj0CD2yEh14PjQpp5LM+G14dxvKwwE174rI P5tEgd1UfEAFK/T0zqW7dy9tX9NRUVxZ2dJeU19RVdP0t/rSypr66iV9OlfT1J70uvL2lFUwS4Ge 2/G6j9NCWxbf/GziH8j4Lr5wIpvjXvIkvN3Zsl236R2m+jWQCOdggFkAwOB8SS8p8Bol/CnAk8Zc goHokZQsUGp4NkVNhOgIDwKSkDgJ8pxxsSgNO2FI+sFDPhN4pTJOs2GI556m4mldAZhGUxEt/szq NEeASGiagsdj/7Jl5/5Frb3z+uZXfnHpfi4SgFT67ENk9UF4ntZOK7okyX1v6sGfdQEWDKUkeOYA frG8ZWK5UrraCp6VyOTkkymY/AIu81MA3cvbZT50EyD/mBtmdv17PQjKB043GH1+bylEPvvKu5mr nDqPII08/XPXxhU796ysLp9ZtWjHspUt/3h19sJlizoaW+sbimrb2moDRfNamjbs3PPRmU9vP742 GfaWtCp3eK/LCqhQB4cx7ptcfeHRHXzkWldS6NGF9w5sL575z08n9b66TAV+ZP68zpb+5rLu2kMn PrAkcZLDa4EAr3JoFZ7e++Pwvr2N5a9UNHf0LKg++vY7g0PaakLuv0yDoa46iWcPb751em9tfUVx bf2s8tK21v53P3o/JkGGP+nZ4PM4Mx4LjydleJVPuHLuN2gC5vSDu/cBJm7k8iCL7JUr19ALGMLY nxcH1SjkyGO4dwYfBGNovb5w9cyDC4v2dv6jvKx4zqySiqbaFZt3XL39GOzLt/sbZ/T2DeTkCw85 R8155QBiAZlS04IEapgUYBVt0XduQv78k17bvFzKEBLyEc+OQ0VMKD25NHkx0BD+1M+y9i2uj1OX cCkBOFNPNOBkKSVziQRE2gkT42qCh6QCD8FTXCgSmaQkSk6wSjgMeU4iYMTKEkfFwDTnuHAk/Bx2 qmBze41PcsDWs9lk35cBSXNFy1gr31NmaWIWkDIWgL25bXnH8oVV9c2/Xx5Qv8bnHUZ+8YhSnkum 82hg3xhSiICQYOALPq6rVpKpaD5+btf+jaSIS/g81FPxQJbowFWyrvXhdwU5Eycbdgprce5RYHaj Z5/lm0L4vJw1eearKYUbdz48qd+62w4YHR/o7aoL0ZNkIDlsk9Cx1ePrv/Y21rcv6W2tqW1saA7U tdQ2NS+b39LY39bZ3LVx+7b//Ofsxo7a9tbA4lXr3nrj5O9XroQoylFgCrIka8jpZwp0L7k/woE8 mhGTXQonr59evqaxrKmkuHJW7ZKFg5Z2DjfS31/b0NZR2TBn//tfkND/4b2r+/Ztam2oCAQCZXOq 3n77sIgy5PovDB+5cuXXLVtWdDRWVjZUNvfU9zR0vPfeZwOjo5AjLSWxkRivpJIXzn0DL4JI/NBv P52FyQqFb956gu4ADN9/gDIhy4NjUB2oOXYrqq6f0RjWV4kYG3s+8mDHlvb6upkzXnsVZSFvbNm+ duvd59nFlw89jahhK7qitzv9Y/eXbVkofWLZj57UJPZ3AQ08wgkhgQp3Za6ZA62Ejtf0RLAmLM0g dkVbRC4sixGwm+M82leqkdx4t4y94IKUYCQlkVADviEVtyDwPFyqTETgoqTIxuEmBLxSyXDhhECF opNwM28MDPBQBN7PIfRz22FuMFULtzUU9A8B2Nm+hWJHm+lP5uOAUSfCsezbs765q7yqpPS3yzgq 7iUvgI6djTucUgyLurOoFGQzAykzC7sGa/T3d86lBaVlcYcwVudJhVv8mQoOFHMmpiGr1IviIoe5 IA/Cw8Dr5drV/10oneNM5Ki6q5wifnOdMg87N6u+9CSyJdeTa392dzTOfuXffjz3EwFPQhWzn8LC 5hOEyIN75zatWtbYXt3U2tm5sru9oae5s66zd35nd/PaHdv7G/p7lnbUN9QXl5VVVM2tKKvZdOLk V7//CnfsxtXrd25FP3FTvCLkgGLHMAaOvbgu8L+KSqoaFq1//8w3Jvi0D6ILu0ob53d09LS/8f6H mXEs5l1JCFduX9i+vreqrLipo3bN4oWffH4i6qRn3JVtIiH/cun7htaGmZDYsLyotbVz955NX5y/ MBpGq7CcCv/0w7fwi8iBXQ1h/UkuEoowEfD1PbiB4rNZanxsfBAwGX/8q+rIpu7fVuPI+bERRt3J RIdv37+9a+/SivJ/L4OHKlur21vnvfPFl+MiofDmtZdw45+p/t7uJnF66kWeaD88dVAyFOELgXlq IUIMHEQYvsIwWIqe3Yca84D2xs3VIRJ4XszSgeuLAvecZ+MpJSrw4GeEyqryT6hXp1ASeiGpxJIJ 2CCiCG8BnniX4mIiBnY3ROrIEk/xIVkSUgoL80tzMUgPyLBBKhJmqXR+bldyKPGEJUqmRUjAXk9v xTSZhrHQWwt+C9wwlXONX5WmSoTG6mBqi9MaEKWHb928ev/JNQIQpofd7QABvgQXr3MWAqAxyQJJ gCuq4r6f5km9cQ4jYraypK3XxRvMSq9N0NjheGGZ0PK4hpDmf9Fq02MH+5lc7wT1t9kjGodJO2ks uZ1Zt3rhog3zistf2Xtov02wBLndY+1RiwWpK2c+WrGgaenKNfOWL16wfu3WZSsb+7p6Fs0/+u47 G9cd2Lt33eIl86pKSmbMfq1obnFRdXl5eeWa1evefOf4pae3Y4y77ehICB9riNe9on58jS2Vs7vb tn1wLWytZzSkIi2Vsxq7uyrrOg59+bkNItL7n73Z290wq7iopK5kfnvHdz/86Tb3LuqFZ6hvv/xs 4cq+5uaameWQgb1oz4GTI6rLf5KKos55angYwghTY+GH4xGkXq6e/0GlS+ziuT+AmeJjl56jfGrK navXJwVIQTIx8BBZ6kn0OAg0jx1avnrphmVVRTNen9vU2Fy6bs32axdvuev39CqgkTGfuXAj0kv3 vbbUunocXjrQCwEQeJFcl0UHhZwVPRWY9ItOugVa39byRqnKnjIwMytIoPeQha3g4xdIxYOSc0CY lSBCXIqYgPSAkJkEeoSLlbzCMRLEPPNCkktyYHaj6eMiQXBwM3w4FhmPx6ORGOnb75YKC8JczIrY bHgBPF6TRtmbmOiZe68lT2XtOpxvD6Vdz9NjRrjihSvQyu0LXgxKV2khHNelWjScT2BJYWBI92K9 HXUdYqrZ0hUAfxWmmjnx4upDzM3okBjKL88swOVkuyXWq/7USJFWTZKgDwkLGyi1uPf1kkBdU1vb wDPDxRKoiC8SmQvu2TLLmAu0VHDg6/ff3rxlc0djdUVly5z2uvn9fcuW79u+/wQsJyIfunzux71b 1u/dvnH5kvlNbY01bXWBytrO3vqWxo79b+37/eyl4cFHCQUAICTLVHNsDnGiNMQfG4s7IybiHS1z Gnq7GtqaD374VaY9Xl7jIkR9PLi+Yt28qjmVzYHKTavWf/vtNzbSC0OBBoYpA/rAT70c5UABrqhf v/wMkpy8VlZTXDanua1r7+6dP/56Xu1WGA8i3yc1iu87Ju7duwL/KDx19Tqy8oNjw6KsKBJ/985N 9fuxpw8fw5FdcPhmRPVcP752K8RHfv3scFfN7NIGeCaptamhY9PmLedvWWe/scIF1Lsh8tjHrsmG SKQfk+8zSXvM1CN08HvtdurqEypkZ+egJ9chzL6DLWGnt2EIEtpaSiTGURJlzUxHlxBUtsM6BFrB /Un4EEZP8NEQx9GQTRX83gmBlxWei4YFjgEbXOQh7ASc3GIK0geGQwIThzdY4wwTjo6FI6SxJfq5 zEbr5+KN86sbFXoeXKDICfLoDmMUWB7jWjZ1V5umZj6aqLOLnj7y19Yj0uzw2ATkWHU2O2BaCeXN 4+jeqpvF1ZMAmwfzrcFfHivNGwX/i9XWLpD5415NAJ35JE8mLPicANiu+BotibNfnjz97ikzKDev Xuxb3rV9zdLtb+w9vHvHW2/u2Lhu+ZFD+3+7/mBsEsf+OfvhkH/IAUNZYr7+8oPW1tZ5C+b3Lqsr a+hZsmrBjrdPXHs09N0P56Ahzw6fOfP90d07j+9ev27j+tKyuX97/f/8bcbs0uqKtt7OxasWHTl5 9NbAbaYAyhJAzdfAevj0wtZdC+qaa3dt+96ENSQNs7DFddXGlvbU1fX2lLZWvX0q6+eOchNH39rR 11H7WkXRrNkzN69bPf5UDdvILZkUJfBpNEvzRAgSzporP7311cYNy9vbG+eUzC4qLevr6P3g3Y+v 3roRCqLVNj52W+V45eGTB5DeMUGHHjxAO7HR4QdUDPm5715GcSbwwa3bt9Ecxe8MjqAJeHID2+uh D4+/cXjD4paeGcUBuDMLL3s2Hfvk9GSO1vS3CzJsIQouO9PZoUFvOHOw76XKjJHvxYtQxnzoQzMz 6C86YxTAqgQ7JMeYVjhgdcuSUy0aznlwINNAs6H1PWDGB5sa9wC0Aqwh1wgosUxWpaSgcPhbJSUx kgyZuRl4/l1SRBkeag0/58UoBdm7ZYbmBYEBzSSHI0MUSwkxCKyYCEVGJ4OjhPHcduxoKTz+JCof jpfi4clIwnWxyWeIf8m2EjBHBjFCoZpOOpgFuICsVcCu8qeJg1Z9Ceclf3xfwh5Ae2DvIC5a8B/8 bv9mBDpnLGB5qXgy9ds3X1Y2lnQvXNnd1lJdX1dXUbOgq7OxprGk8dW+eT3vffjeJG/niOJQXiMx eyncmUbP7t049f7+TRsW9La11LTVlDdX1TXXlXR0Xh8C9xE3EVetVSH45Zcff/vVux99fGTdpiWv zHi1qXTGvL6OorlFbZ1tyzYsP/bh1z+e/WV4fFjTGpAXt4Bz49BVmA5vXr2urqGkuLq0rqr62JEz mcrAHmlTXoo7Rs0mQx09xc1LFzY1Nr7x2cfQnBHCX7x9oqpkdl1VXVltYP+29bcvX8oTnYe3fj12 YFN52VzY5wRKavsXdJ+58BuV4oMTg7KcUFL8hT8fwJwl2Of3HyHLPvTovAo9f/H8T/BPdPLJ+OAk mopYRISEaWLszjVsoCdExLnKn9+9sbijsazu1dm1MCcN87bu/+rXHydCqAnBVtAVOcL1neSFF9ex prmCWcnno/Yd4nASSRQsYS6+bXE7QhW8Q2A0s7axpBJyQueCZa6GeQl/rulwrH7hKykhAw3xeVGM piUJXaNEHJ5MJRSI3OZRc4ELMSI4usMiB/cnuYQsyFxcEmmej8fFOBvjRIUX6dhkcGhiYoQVoklF iEYmY1bvUPrYqegRdPZ8YFSdd/xQAajmZc6EsbyVq/+tpCBZguq/w2kWd91wf0WYC04tIAL56YqP 0V8Su8rHypTPMkBOqAIyIVHsQTQ0ybKDKWWgoGd0JPgWEFPzcLadf/7+t4eP7baHLzvLd89dr2ir DLRVf/n9p+d++vrKrVtfnn7nk9P7VixY3raoEfKNHPv2fat+QBn7Y/Lk5MTAN5+/uXHF4obywNzK Ga9U1/YvX/Pezz9d+v13bEfAQ8rwM6Fw969eGpsIXT13Zve+VUVlxbXNHX+fUVZfX1VWUt6/qGfD /k1ffv/Nn3dukCm3fBm7a3HVzDl/b2iq27Pz4MQ4OINpgRp/qN4vzC3mScms92xwWXdVbV9nQ3Nn ZW/L8TcOdTfU/X3mP7uba4/s3f9kEDzNhAcvlhMb+/3iqZ0be6tKiuuaOlf2NrWvXPXND1+NTUZT XPTuIxxQxA88Q5EkkeBDSC8MYahXbqtxI1z87qM78O+zR38wEMIKylFNsw0VJ65hxzZ74e7lM58c bmktq6koqaypa2xsWbhl92/3na/3EG5WCauRiJtznTzNnjwBMMsLke7yNarz1sXB7spXTHxBa2ik Lc0QDgBE03YXBqQwFiQAq+EixiJSnGa4K1xsgoUkJOqRXXw0pI6EMplEYkEJPRGf4mV41SohSRQH QSmgoUSGl+MMB+/mKHCxkomER8aHomEactbDW/EsTXqHshDk8tCHnKI9hXUS7oA9QGCqqsmkURiG QiNWk+suM6IQv3Lrp4tXr+UD1kvTdkoNCN9YviRQ6Tfo08Crvsn1r9eQZCmNIrR5/UPWPuiQ967f x5iOCTr57IKU7ho8k2+e2N/b2lxT/Eoo7A7wvZvXSkrKN2xeZwIttnHj4qbmxuVvrFa/0q9whbn1 FX5+88yHb61fuhC864HaWf8x49V56+ZffPAwSseu3rkmSUigQlFs1Sm37z8dHXv+86+frlmyvHfl 4rbO1pKi0rmVFbNmFi/buKSvr+vd9w7dv3OdZgy+Hv22Uy+hJDyTQ5IDR3efOLE3GsEdquzkHuGD e8jYlNxob+/cQE9bc29zeWV50WszV29Y8ek37/PZiBdslulhM8CJFUvOh2Pc89Of7+1uqSgtqaut Km/on7d+7Zpvfjlz6fFDqBp8fD8K2dAgDjs8AO0UMXzviXpJJv7w4XP0Cz9xPRgLg3XzSA0vkcTY 7QfI/mbiqtkde/TuqYN73trXVFP6+pyiisqGms6+4+99dPux/vKAnlAviTbOmTv1D1isCSfd32bS PKLrJ/7ujLpbHa4Dv/QV8EwpEOORsA3dtpxNu7nDNrfGnCCSCZaPsYm0uhATELYN9ymRimBjcL4D NSWQlniUFlPxZIxKIPOfh7cnRZ6TFYrlIWtgPE5NiMgby0HqwPFnwzF4aAX6icXirId4bjVQm/RR Fbu5J5E6Ed0lkqMv2dxrppLz5kmLvmcG4vhMzba8uW9hVVtzY0PR71e95gp0sNtIKDxFpJ26oX2f JEwdSK40xHNkhlyLM3bt4QVWALphtVXwNUYvPmbN6CRchKtiLtUA/qlzlWlxhyQLpJeDO3VRKez0 X/j1ixXrOpvaWzrndf707Qdq5y6U+f6LrwNtxduOHDJDMvzkflNXoGNxk3pQDdls4ykJBfvapPHy hoqMLrSkS2Tg5sF1XeWVFTWB2hmV5d1d3Z3LFvTM6/juGxTtoCQ1HYtWRIrl7o8+D8VGnjy9+/au bTWtlYt7Wl8tKyqvqp0959XWroaFK3vXrV3x+RcnB4YfwMUnb2BlaqsiYaeB4Ut1ofRYEuEHFXUQ kdE6o66ue2H7+WuXPXYAEOWAFE1OHNm3s6+7Yuashs6W+tpA47FTH58duHX92h+PQwjCiac3aI4B 6+Kmei1SSEQf3UOO7VD0kqQg3rt+DX0eCQ9evHgWfnny9CpPo4YP791iFPanX95fNa+zpKS2oamt qqKosX/Z5998MZjedUAtTW9YEtkn5T3TZAobkIh8PsMDidDLhfl0QdzWVdUYrFLijtMVvao+aGbh e9aNCtfNJ6UE0MefAwuznzaErHaD/0xyCppZOg5eavgLecHZFKegFIGAhQxui4T6OKUs0IIMzm8u CQkBU2JSYVNJXlEUiB6J03FBZhk+KFAMzQQTChsKT/ASWOQQhQKRKh5sboyyNj1Yw6JiJUCus+g8 bXJCVQSmorcAEMnd6nhlDrv6GtOA0lEzxeiKFaros0TKxZO0f9PS+u7e7t7G83dQMibCMgE+CdLi VS+4SjhhTpL8rRxXSOxIYJiNQil33/AAnIb9pysN85GdfOC0JGk+wJCyaW49QhS8AZYAzTklRVP6 3uBBsIjgDoyqGpXQOwXaz8fqhYaKPr1cVzU30DL32LE3lNhwSiDyRn/x/umqhvo16xeYKTccHG1o q1ywts/0leoEQiV/JaDrW4pcOff1oW2baxvmVFe/Prd8dn1ryaLFS78/e+XmxV+v3sPZMNLGLuTG xS0fPb8vJKVzF38+cfL4kmWLlq9aWlfX0NzTOePV1ypnl3a3t+xYu+DdT967df82Dc9BJN1pe+P2 5aOHjgaq5374qUNwjiEyzU4Jp1XTnad3Tr57qrV5TkNTS8v8no6m7q1HT6jggyCYmQq3Mq8sWZ/9 +PDQG8f219bUljTV1tc1zCkvOvbl14MjNCNFng08HBq7PzD8iE0iWtHPBgaDsPSIv/2ovsKTFM79 qS67zOjVW1fgXyn4LEIjDn+mmuNw+nzmzFfvnzzeXN1aWdu4YuXS8vKajRu3f2P9vkTBt+tmNoRP vMudZTfePrREjVBxuY4EUwn/+8FLgQddRE8Ze/EoeULuKjgG/eYHNRVOvYWN/R12XeVMEC/Q6jOo +qItB/pOECKJbNR4JkV1Ap6chK9gLHhaEt3zQaHPApMU0eg0O4EgY4SEJCgSGNkxhqM59BhOjBVo SWClJENHQxJ6Ip6Di9QsS5or0JlRXM0IrTlxFOk4eVIhZ9gKZXW5iorXCvzqta3dy3uqGluu3nri tfFfoT5IGiw/zvI8RXrZ0kfrT7OQ8495z40/0fcAgPnbmhsmnByqKeUU9/iEAg8vmE1nIhZKMEgz khVy2vrjKAwFGNwae4B5SmIE58M51NtvbYAbbxkKOFv5abx++eFsQ8es1St3qK1ykN2zedPfyv62 64OjmQ71sDl3jkXAGRc7wiYZJjL4/Pbnp49091a31lT2Lqwvba1u6unf99bBoSHEjTFODWxQ4DEL 9CcvRTGEEFYJ58GPB58ePr73+On9q7atrOsIVAUqXq/936VzAo3NVUsWLT58aMf182efD2mhEdkN 1cTE6KH9G/8593+W1L/SN6/14U3kZScrThbGrx9tLin+302B4q7Wsur2xk642lhbdOK73+x71lMG lv4cUl+7c2H1igWB+uqSur9XF3dt37X2+7M/X76Pw8qlu7duxRQl/OT8nQl0OCCMwmvtgCD39fED 6E9++Prdq/BLePx8XEAyNYhSWoH2ijweeAT/Xjz31YaV81oa65rbiovL5hZXvbp316FHT8AB5LCb JRclDeMsgjh232PJRyQ9DjUd1U1ROgmHw3OY3UmJI3zgRg+9pkKngnquFrklHS2lBtjJsOKQKH/Y 9GowaAhikxX+tMwhIafQ88ZgV0P/6Ol2RaTVlvADbaFlAS53M5wwgVLMiRBJEpIVQUkJokTzLExB lOOirAT5TDhFjkhURKRCCTkKwSgsE2KZwtjcZqr5ELbpYGFfY8CEOfHiwNOnOd1K2IB21xfbNvX/ n0BNc2fjueuPfQH2kjci9N5NHRYvAxMadId2M2PqsCbuWYy67YiIuypkRawf8Z1xXKZiJSCB2NXG 9bGcmHEhwc6Vk0k6IUE5p87Fs7/0L17c2Rx47/Mvf/3j4u9//Pr7uQvnzv+2ctXCskBNdVX9EGte 4A2gGlxTBZxQ8fLVnw7v37FscXfprNcgKqO6obanc/6pU+9dRznsMEGwEk6vlLyQXl8lGR0Qj01Q p0+8cfjQ7qOH3+yfP6+ioay2tqK2rbm1uqi7q2thf9/JY8fiVIgFh1Yq1dzWNqesrr+//eIfOFOe czFMh61PavjRd/v27Hg2Nh4J39+yrnneyp5ZNWXvfKbl53YbJ/P9x6ffau2E0PeixsaOOeUV+3Ye Ghx4FOOoMKP6/oXBZ6Mg7Knxy7+p5vb4vRFkT4sTw8+H0anpwB143YaPwGl4DCltPnh/4JlqcLPB aCw+OHhv/cal9Q01HfPa6porFy9Z9unXp0YmxzPyOUVOX7sF1FUqSYlmVW9K5IgYICPKkI6OoK03 t7EIURC4KFOaKkADXI8CgOqqynBDy4kgafuAIB4S0xl+ZjIA5lAZxZCoH0DwGaatoEKD7Rlki6uv Ryt8Ukkit7ckgw9bjMeoCMvG0Fs5Ypymw4oMTu44z4kUFeUo2CrAW/FxSHUisjFzrsBJwZi3wRMj 4sqemrjyFQmtnTvJcrPEkdiCeERC8daWXlyfSj3FN8Fdyon960payhrqan+7XSinvtuQ//29DQVo Id9n7shISx5IQNZfPrVQuMUURVzkA1ZuWyGYmrC7kuU8ComY4x6c1QvhkuZV4xHqFq+URGBIqfAX Xx29ffdhbmM9hJajG+lw4cwPnd213Uu76upLKiory0tmFVfN7Ozs3rp5SUMHWHe16WAOGIZT795Z FKwbcc9TEp+qpJjzv3+yblV3w7ySGQ0lFbWvNbQE9u3Z8s1vyDgW0cYSFZpKH3Sw6omHJIT0wIbY yPXL5948furQW9t6V8+v76h+raSoJlBUWVVWXdvWv6CvrasLAjXe/ui4FY7OR+dZqsqiODye46dU JM3uiS5oL2vo6Ohb27rhAI4tcS+TE8+++epk9/z6ooqiQG0A8pdvWrPt818+UltSVy4hv/WzJ2cH kbuOu/9YfeZm/MqtMXTaHBuEcBFgCYVFabk5Pj4QD6EQR5F6hBnl9zNfvffWzgV9XS1dgYo5lYG6 mtrGqpt30B3K3EIuaNCOYZ3MSCxrHKHIuRMoXUPP7ZoUWAqs2dDP7pcEuFQHyeKmqfizefy1IkQJ 5NdrtKpdzzDDXh0WhqmxwxS40TmYAoZGkyjz0QxwZkjgE1YGrYXeh0/Gw2FWBMTxRVt0QUhW100R si7KajC3wHJwfRK2rBwN71bKiSgbiUCciQzv4kjhWCwUpWEseGqHY6iQlOCxzY3lAFgTR8mYS/4r hCfJJGSCKa2G6euroANNd+G8ff3Me6fe+eTTd/0O4ws21Mg8xQ4C4I6IDg6tssIS7W18o2DJo17F 2NCJAVPf+sWBYp6IWRDiABtbRoCASnE/iikIBC+ukzz5wRlwbSpxRCD+OQ3FZZT7T681l5U1dNV1 dbYBNBE2YgVTjsVpB/SXR450r2jv6AzsP3z4+Bt7vvjwnT9//+7oWwcOHDi4dfeW8prqjnWdKjQ4 2NFSseC+sb0La2H+64gthScHH/3w7ckDuzY3t0GERml5TUVL09yDbxz+6LNPnwyh7Qekz8WNOWRw q5Ck732mFXAsgp7PgIVqfk/1/l1vvf/BB7s3rG+oq66sbujvn1fW2tLS1rxsQfuegxt+/u3Mnfs3 VS8XvmhlV7Jf3Tuzb35b8Zw5c44NZrcqWZ6hx3pbKzrgpfv1ffs/+cSmuyz1eDp+5PCW2trSisba QGXlsr7lhw8e+PbL92Iqy48NPIbDcUoURp4/UQl//cZdZHBHBu+wkIYbnmsfuKUOwdI0srOjkdEU 9VSmQoOTaO80OvH84J718HwkdF9UXwwccPLUWz/98GtEtlyp9AxpZk4Mswe9J6BwWbuSj02pzn5S U3ok0pqtwyiTVPS59jcEEtgDOf3fuJLXtcKUwpz/6OZ5139iqViQB1rFytAWgAGeTO/uMhrJwAyc mGQjLJZTKSQzHAdaFNgShZpAOLekXvKG6w0K2NwS8BW8jROBqG2aZ2g2lORYCNpm5EmGopOyzPBx LjSeUhiKotDvfFzzc+MNtx+e5hU4fcufrFMx61O66BYc4IKLMXJv2ENJonQKjuPL36Gek3XUQ6L1 Fy2WsgkKxdkA8qMKCk2gPGkO6+sU7WehW3LxmTZKJnbsXt/QWt3RH+hsb/r1l1/znI4/fviturl0 08Et5n7i9FhlXXl7R92Rjz82fHv0yMaLN7TAcf2XwHJACss5LaQtzknxixcuLu1pLquomlH0SklV UW1FyYZ1S3459+1IcIzj0SZEEtP+5udPINw5u0w8Hxned3BLeX3Z2r709dDzv3x55fGt83/80Lmk tbSuHh5KLy+pKCqZ0VZfW1/ftGnzmmOnj16/fClC2Z3UUzfOf3N4T2vRnH9UNBbNX77+MW211xWG uzrKe+b1FzXO3nH8fYeJ++781+t2ruruqoAnJCvLitYsWvPDb2egfiw6BmfeHLwf+egiwzHB2NCd Ryg9+ePnZykZgk4f/XL1KTIUxm7+OYB+EeBoIinx/MTk6HPk0pPZR3cuXb/y2cK+tkBFVXd/f09H X6Cm6s1PPwjHtbsQriuUWdywpaIVl30+I7woRwDRiR8i1JRb23C1I0+9p2cf2F7CvgtmXE9Y6J/4 Zl2eSsS6OVaJ5Eajc01LBQtcB2cUcLFRf1UG9wM8CdSAVujPWBzCqOAX+BOfaSDftpwSBElIJmDV F1NwDxLVV13SkCoQpS6BwsNDUJDxREA3thPJFCQTFGmZpmNhiDCh4xF4KEeU47wYkxmIMBmVk+Lz oSHIz81xjGZzo+GtFigw5LHIFVItEswj+XzYdaZ38EzbskeAmYcqmBV8FJC09BmKj8ZuTex2Mi9m h8NOrRLMB1l/c+dGfvQ9ucFn2Rs3OfjAO3DaSvBiJpqELqY6RA5dtZXzYq9FmZuhyHMufKFl1ejz UydnBV5vaur+7IPP2fTjfyQzZcsI37x/rKahcvuuw5Yg7t67orSmbvPe7fpvHz35tWj2a/s//NCq iaXHHVf0majBmXbDY48OHdrWt2xB27z69sbm0gAYzP++ddWKL778QmYRM4vqTy7+TEnAg6LS2R9/ aqgv+8ecme0djXeu3GZYNplEFSbuXolKaJG+ePbbs3/8/vvZn/fs293U3drZXlfZFKioKAF3cFlV yfJ5K7746Mu7t24MDg0lYdXGZfJYTelrRSXVy/eevB0atF3V5Cc9LYHGBX3/nP0f+z/Jvv2uISik kveeXVq5oq+tobGtvrJ4VlX/gt7jH3ygdpi88/CpJMeHhm8/uPcIBn547yY8jQdfDNxFUY7x0QuP HyHL49mVn9Ulnj5/T81OK8kUNSIl2Z9//eHku0dr6uury4pramrL51QcPn7y92sXvHN2vltcFh3W F7zkb0toIBV2SzClNhV29OJDToOMTwWRvc7alOJuAAYb09jORveG8aM2uBKYyeqfQCv8CbbR0dEl mNGoiTSRSDBJCNqGmOzs07Y8z0VkeG+SmYBXc1ISLaK8JWwEQlbAUpcZNsnA5UtODCs8DU9kSUws EhrjhTCVG89tEDEEgYxsf4DSK9fmt1FLAiT5T0lO5JwNRxhGwXPj3Rrxym/W9Y1EJoMDeMVKhAhS X+mgKIgqAXiJvAUeqUVGBo+duk20JQPnD4lXOfKEFXn6II6mQbPkL2KewCOpnEhFcGQwiQIxE9Pc yrvZQAJmTp0pmlM9sxFhceaTdxctahh6DG4tXAgNIFs2eGfn7q7FnVu3HLQUlpPv7KxtaJs3rwMP Fo6MfPLB2/29jaUttac++cGKis5zSoSj/eQ4xTA8fPD4/Y/eX75wUV93z9zG2qIZf+9u63jj4PYf v/ns1tk/oM8Jgertra+prWlsa/ro829Bn1KZB3R4HnkEBZ6eiGYXFJjyoSePWSHyx9lftm/bvGRh Z3V9Q2lDTXlj0cyK2v7e8qau+VsOn/7pl6u3fjvRVtt0+Gc7xagxT6QLfOjwGntHy/GPkN9aX44f fbuxqbSkckZ3d2N9U9XRXScfDdy9O/hMnWQmPIouPIw/PZ8A71x84vr1X+DPUPjB/buQmSQ1+ORc UH0/cmgU7T+T7ERIVGmlhpZFg+PvvnOgvKoK3PCvVJUGKsvWbtz6dHwkswgmkrIGeUHWCCfpUpio R5VEoiU8yzNxg+hEyKxyCYWOeBBPFYlk6MUSzRM+WPG45XTK2sFOncsoEgzEDduWaJrg7uPAs4eJ BJhKmHDA6iD6+NoJ9oIjr3aSo+BBSRxbkgDvAOThht8hSElWP1HYBA0G9yi8eCMJvCJzyYQQZxDM PM/LsiTRnCRBxiBeDA+HI1GKNt6hdLYqnLwm6vM8nougptk3lqD+zV7PfXppYFgvLVGYojWVBEw/ JCXpd+rqoOPNQhYt9KqQnUJfErq1rYE6RVOc//R52sOQUl5isPXgcKfNTnlPBaEstcq0ZyH0w19x DueFcClTQTS3MUm/N8OWNSO+eP9obW/HyjUrcg8BUBMxJa7bsrB3Ue/OtEWeeuPolqKZsxoXt/S2 1xz96mvS8XPqGbiuwLIPcD98eOfjT04tXr+srT3Q1F0daKupr3l189KlX//6RWNt7eLlveEYYryk 6sVIKmlSPL36C82j0JGxsUcqvDIXQ2YuI6bTtjx6dicYos58dbxzYVd7W/uc6vLiWXNfn139yj9e /39eLwdDvmLR5tPw/OP9wUF4h46n4mi1zi1CaHFnVaCrraOheNs77+HvhBj97vFjvU31jTV1pfW1 nU1dx4+dfD40EqVH4AUOqBAOogB0kZ68cucx/DI0cOf5yCj88vTxbTyvD2+izyXqztAE0iTs5BNs 1D6+e+vCjWtHDu5uqSivrikrrqvpauj56OOTgyPjMLMp/ikEfWMYaBFLohic1HLUeDSMjaj6/Vt6 oeYsgvplFmS/VP3rtTPNgqxd4HbgEEj+h8Np9HXE8QgEcWgRAXhXibUQ/MSuTA6uW6omOA8PSIHk J9EnKP5EQg/lSPAWlSzAepoUYuMy/Jmg4xIjiIwkcJAiRhAiosRIIsPwMUGmJh7fhRdzDHlLSDZK liJn3TCZFCgAyYvtUWi+1nbnBvPFHH4HI5Nv5SGCHejuBTETc1Ps8INH92/duEbM9lNkiOSlQ0Xj lReS42xijLMV8yK1o7pEK6u6ppL7iR3gNwoChIP5wDbThEQeoa7XGdSC+Sw4imhI2Y5WlnY/uVhp pPK6vpLuNzzOhavEAVvqOVOvvbTPATZyraaR3zAPxh5Gn97b/+5boP49YuTKull0vv3wvZ7+tob+ 1kv3zsaGn1F8NBIKjgSjQ5Mjh3fsrG3urewo+f3eddzj0Mjt+w//fOedXf8omXX4428KEfYKqHna c3qgxPLd61atmd/a2Nzc0FxSXlRUMndOTfXGLYtPffjBszBaGngJGa9QkmqGb5qKxvggkjR07RKR KDjxDI6eIcUei7zCqRtnz63bsbtzQW9NbcXCVR8/Hbtx4tjBA7sXBWqrW5s6Ssrm/I85r776yj9f Ka7oXbRq08Edxz4+OxzWx9SG++vKK1sCVbXNq/Ye+vXX3/bs297XNq+8orihs7u9r/79Y3tHJpCj OhRGYCgC/ewJ2gAwg9ceqg7vwcdXGBGR69HD31G1iUcTk8ginwjdU1lHunAFvWtz9Y+vt+3cNq+7 pa6xvro+UFxVsmvX1vPnL1OqLxyKmIR7mDCExn5m9VUoWVNNlmwhCe7yMMXEVckliFyK7QaX2Rjw lVflpu/NZR2U0jf/iLF/ARWdUchroZcnnuoQ0oxp9Nnk+MMoj0RVlV/0f5gZpaPA6jjgBH+OQ72h 4E8oeA0HZBzuf6iv4XChBNSRRDVFIBjWPM+gp9kVCSLA0RURPsnLMSoe5WVWkDgpxUoCDW9Yxtmw xNMiJ4Unh6OTz825Ah0mIeprgnjOw5LjawSiRjy+bZoplk4UN/FLgjrGl0LADQC7K9j6+0tyCWpL PLR9wZzaosaGwOX7SDlalrwYkIgs+cg/ZlNzyV836aeJCA2/Q2rwk1N6quwAHZ4aNq7WKjnYWvcG +F1XUEvSZiRF0uwG9ZNkNBcgH+ARTTdBJb8cke7aTRWkqyEV7AaMJ0jQaWamQ33P+mmSfvjqXXjQ u6q99uKVuxPwyNrUlGOHD9d3t7W1ddf1tFZBqrzSsiXL+1trS1+fO7tnaU9TU9eWPZtNI8deL5l9 8COLiGQnGNP5Q/RVAHdgfk+kI6LCSGRo05sHK0tnPb53A3ofCj34/NMPV6xaU9ZU2dbRPLe6uHpW 6cHTJ54NPH429FiELB/I7E6fZgQjKGu1kIC5AMsb/NzIwQaRnjv27ymuLS0u+Wdzd8ehXYdHnqX1 eSIZ5aVYaPzPD04eOXZ425Gtmzo76l8vq6xvCZQXzWqqbW7p7z1y/JMbDwdvXvmls3Fm16KF7f01 garKcsiVUt1QXD/74NtvnPvhx7uPL6u4wbk0guT23V8ejzMA2ZMHVxAAzPC56+jS6sjQgyfqgz7P H6Mw7mRKiYwhAx0M7xu3x58OXNi1oKmhpLikvrSsoqxzXsvBk/sfPh/IpZqBmfFxvF1BRLAq5LPm +mga0Zz+VSqJkWdRBohGqFvMaNmpmnASB0ugowDXzmGr46rz/yoUNcGpaPd9ta+03SPcGMYbaWTC MSn2wqXLqiUN7AqrGNaiFBxiZVomJP5ZMByHKCwuwWovWSYVCu5XgtgpkggZAuFESOJoRhFlZiwY j0RFiDOJM0ocXnSCW5gy3LRUYgLHcvFYEJJzJ+gY7e1NHJNyz7kTasQfSx7aJ4D6BE+8h4tfmnsJ cIPmLq5Tx5SfMLggqA6AnJKgYaOS+xEM5Gri6EOLODH9hLIDeA7aR9i5dWVbX2fHgoY/biJFaVnY ZNTmG1fRwu1cDcSpWrALIbVELlcvAxmRlZIap+VJB1fO8QImUV0zwOQoeHa9Y52eKRaqX33TztUr TISYYyUQKEFBL/HCthcZHFNWsOQScuA0IJ5BlL6/fll/9aK21s7mRWuWFORoxqQG0x98c/Kjusby moaW2o6W9vaWjt7mQEVzoK28va0RMlqc+eXTcMKonXhlsGTuf+x5+/1Mn5qaIqSkHhatCaEN56IS z/95acfW9c09HY0ls1b3Lnj2MCeCcXj86cfff71ifs/sljllrxSX1Ra19bSuXr3i6+/PCOp9RIpB izHEZSbRgVgyiZkwlfr698//Meff/jm79IN3Px4VJ8KTOHAreucBuKUT1OStEIRZw9LCIPM3/Oza R999/POZT3bvXlxcP2NOadFrs2bOKat+ZdaM1q7W7o7+3t7Wtnnt/Z29u7evuPX0Jg3+MfWi56U7 V7hgWEixl6//IYJPWqEGR8G8SDy//M3zsVEURhofAc8b+OTuPMInD4nJcWRhDI38tH1Nf21TZeXs 12eXN1Y0lyyYv/S721emL9P0lIkoQcegEgmZR+sMuE7zI/hgWmegvAKDe7NcXMzc7got1tuKLPoD g4De1lWmeTgLIHQrVtrMG5/UG10gy9hS0kBFQpdQggzLKSgvH3yDt6/oIoSSgEUoGmMibHyIF8Cn zQp8BG4+UPzE4JM7A4+fUBQtJzgmFuc4CEfhU0kwwBl4h1IWKY63eBNHg9hsrvnfHok5DlFXe9FQ Af7UT5vBxpXcp1QB9QfRIFpDjcQGMwWrS7tiNjVkJQ2YBQiu7q89e/ua+vo6m0rP38NHHujoUF9o 0SmhT0Jyhhb3ZEdqDXFXQfUtaT4aGqB1IOEURbBoMLuyKAl25k4KCza5kW2A1u1WigVyjpBLwRfB RnqQHPaWroJoxhaMKkLaauMS1idhG/s61LPyyn9U9dT3d7Z+89OPrvvp/AZDrYcHH45PPBsLP3k+ 9JihJy7fvzoRG5scfZzp2eyKZspq/8+JT3/wO7QlGcHMVRMIpJ+lsO1btk85/8v5P+fO/p9N/Q3b Nq347ufPwPKwWzUePLz13qm3lqxY0FwfmFFbObO8rLW9fNuGjRd+OX/3PkprLUAIJwrlTIWV54qC niH47My7z8MowGNyHLl+BeFZlEIeRyqIFLsSeXD5IfqcfXpxlKMhB0JKRH8m2Efnfz+zZ1v/P6r+ Xt5QV9za2dU7v6GlsmVpPzYHqHDaLBh6iMJCkik5OI4860OD18M0Yv4rf3wFWMSpiVtqHpJIPDYZ QosIH6HpFBunIidO7G6Y11BVVVFVXV3SPG/vwTc+++W8PadaKj2H1RVMfL0MmgWNXCjQYb0jz+jB sFM25PaJvrc8960Un3XeTYUWFCfV6CZTsTtkcJY8Rr2S6G4x+ZVfy3aFXfWcQTOjBp/AvBhiHLRO MNfhOGHEhOEoFjrgJeQCz3A4RHHHVPFAuzgKDrcS8sTYCOTjFhWQuQk+EWcjI2FqjIWteEIMUyCG HMNGwdSGt2xBYwhsPBYeEkSO4p383J7WKmvPGZ2JLvLUl0aPhOIuRRd+0NYeJOFRztJO1Y+vOt7V kjs/Ds4qOCuERlmVlOnB2rsJh3o6vrCVwwNbVxd1tJSUlZ+/jCLzfBUSpYY4HoDQPSTrvlg79ksy KKIuaz0XtogK0jheMwhK/mLsKcqWACKLKvmo4IIY/XZg50U90CAG0RE584mefuh86EBIefIhCkhY f1rNEqOME8UZXXpwfVXd+j27x91P5Ajpln81MFmiENWc7igxNLd8xuGTpC8p2g9vdrtAXXKzzNix KCW2bF/3y3efZr/QHsG2AWJgaODMJ8cXzWuvrKie21HZ2BRo7es4cHjfG/u30SnuwbNnsP7CfcOJ EbwDgQfm0NLz/OllNX/v2INHqk+Euj0wHotQiZEhNWc5GxyEN+0SCVlBTuixwV/mLWj9n//891ml FTMbWupqA3//e9nuDz6GrwbhXRv0/DQ/ql6UfDp4Ix5EZtaT+8j+Fuj402cPIVpy8Npvw+NI+qKR kYQkUgx1/8ntx0OPt2/bOL+vt2z2q611sHdo2nHwyDO0DShsKYjplqfJW1iMvPaGKRD12oygfoa2 gn1+SWMvbsaSulH0XjwfipqGcM0F7hQO4HbYiDW/pv8RO4EbWgeDwYEN32CzDQbFOz1QNVp9RUhA fehNVHNy42qQqAQqKEGUgBV+EXiWgguU4AJPyLQsspIS5XiWoYLhx08mYuFJOhQKxRMpfjI+ydIx eH5SgEyCIuQyibAJLhye0MdzJyYgez5RMVhdLsJMaKMRjZytpPVq1z2eBnJ5cNYg3raVVE5n1sKw bXNfoKetsqnp7J/3NLRiaIdkV+xePHMxOBx92i7yAO+fepyXdHUpAdFE2SJKBAKfTEzGnvgd0BbM 0PBtnY2JORzkCu9aydnDBxnc9zY2nVquQ5YbPH/Wc15q1CdDENGv4GYB0aj+KiksRFJPJTEyYMEt dB2EdiraWn3hFBxu65YDAQzDWY4CHwIdVFLIz4urX9mw75g/khaqFQAdFlxFG9/MMRfjnAaHn8zv 7y9p72jp6ajtbK4ubZ1Z8R9Ngdo333p7YAhFTg+NDKi9JGhBldzEUCwtwarMJodvjtGIjpFH+PaP EHkGef2gXP72WG938+k39755eE9LR111W/2r5YFtb7+JYaKDKHwc6DoZRKNISnh46AH8MjH6kFan 9eLl71SbQB4PIv/3WHDs9EcfdLRXlRdDyHh9b2fzypVbvvn4s+GIKyl8E97NznPvOOxexVgjn0A+ zZDyPmy+LfzpakKTDIDT0ndYAJqIu56KQzpqszEAz77kvylCsVi5MJnVJlTQjGNypgKfPZ5QeMAG MxKyhSBXfWZEoB6MZTCQsErUQMLAaHRG7u1MkhP1cy6uhjMAVAIvROOx8aHImJyQ4blJiCsBs5uH 92/4sCJG6DiV4JmBsYejkxOwrx4NDrFxRk5SkkiPTY6wVBDiu8fHHvxf6tNKaknwwRihlzFf7suj PZAYU9DpzIuwf+J9eo52JnSp5TKOxVXLYwdW19Y1Buorfr6pZlpNF72MgZFNol+I8SCkS041QnTt uvYAGzyrCr1A6D8SJMerAj7wgDSbWiuMkgypNEG4PBRPldFZsJctH4YDcKeTSjQDFEBKwgAkOGTR 5+SJ9MOxOprYd0E+gw6LCjnpkO8hT54z48Jl73qS0IqozriTtiQnmmGsHEI9vPLFuetPiaCxrVQo /nGFQlVc4sTsor/tOX7StfbUVRgKDda2BVrb69xepAcQ9I4A2ymLDD6sX9jf2Nvc297cv2R+Z21z Q3tncWl1WfWcpsa6w/sO/Hn10r2Lf1DqU7XBSWwoh5+FVAsm9pwSIetBYngMxZncu3b5GY2MGCb0 BFMgPvE0xFAx5nFfS21RQ01zQ9Pu9z5BkFFwxh2NDD0eeIIc25HYIMSSy4oQZ2E5hywj1Ljq3k5R URCYK3cv7tq7u7OnN1BeObOqBtKxHDl49OKdO/ZEdjBrIFzcE8+QszrwtpyitJyDGLrstkfMJGd0 4w1yM9Stp2nZM7sCYargCUGSySJxsmh19Grc3z7BO8bpFgYzyYm1FIWVEtrxICYCbBvQL6wAid7x GoK5S+/8gj5B6tPIwoVItQKOP9EKLN0a4lIwNJ51nHPhh/dvPBh+yClRNh4VRJqVKAjc5kRaCo+F 4bVJWGgEuFMZ5iVFYMYnxh9x6FxLGRscgBuWAhsOh8f+LzgSywwF8KkxCB4L+XJK0jG83Iur2cy2 ORTVq2/MM4IkYBPUMfJ9QmJC0gSX5RtzHz5Ia8AuSaPskg7Fty/Wrk878gI3ajtmV53i7VSBgPjG KnoPZZ7eSsc1x5L4+p03kMswyyFImZABN+M+tD6uUWRzol8nWqCFloO8C5k9fSg2HIMrCS4F4Qfn aG7VsMySKHdzTzn7TJQQIi395Mu5C3RUjhT4cK3h/vUzRQ+PqNaVbfG3XGWn49szu2ZWFM1p6p60 EBdIqCHJvIG7XMnlKncO6BDpokT47qySWRvffFvXEWBExDyZJhoF9OiQqKnkzxd/3rS0u6G7bG7Z 31f3tcKzcG5Mq0/SD3XNSwmCYfD+2dKa6jfe2DmSzkTGTQwNfvvpRzv27i+rmVnaXFeDkpYUv/XJ qVOnvlJ1XBxFeaftZvhXeTYpjY38vrj+lf+sa7+ZigrhIQ4SHcijw9E0hEp4or83UFxbMzfw+qo9 u9UUkAI1/lRAafsgsBv9lFKxwQcoQIWGsFF4ahriWJ5fe/zk3uKF7a/PnVteW9Ha3LRk5coPTr8d jjm5PFWauFKGxJLD1CX3g2IWgp71ppXBHnKbMZWuJJXMdZL24f6osrdX5EhAcFWtJJ1AHb3omWXc VeoJR7GsRj65nkYhhBkjriej9jt8pe8E4MROek3FaUungYDpoya1Mpw2QSvtmE7rHI7osRUOl5XV C5QpFi1tSZ5lwyNj43SSYiB5PhsOxSd5MQRXKdkUJUhREUxt4DFwgfNReAEeLPDw1c/u/fkxas/F o5EgGwtBom7CXIEYGoPaxbDigvH3t+J6mi3PK1nSr4jqwCJkEUtEDABrewbD+ocpCZXzGUsPQOYx A3Qw7RpQ5WkKXCvDQ2fG1V1M0uoLDtru01ghYwha69Ms56nXj9JF/7srUPYVCFhK9dB4K642ioop Pow2Fru2eleEN3iUpEEl4SHjai/aQ9WEGNquJXF4BZd03451n8b2iBaZ4V3PB8hlxAyqNtswtLPl 4WApJmLskxh6mBBbaa5zjTGTBVvKYUjSX9+98d38xU1VDeBanbl8y7tGOBL4mBiTi2RofR3NrJRF l924mRmAY4HyTowXjj/tbik+8CFcUtQKNPHqFjEMDQfc7tx+/tuDVXXljQ1Fi5b1f/0TxG1nMbVn a1KDb2LssWXerfvPbp358pOuhU3tO3Zu2zDvP+a2dfd17dm3690PP/30ipoxMP7Fnq1bF/fXVTbW llRWVXW1XFDjTiaenJNVnO5e/XKSEVL8SG9nUVVjSXVV3Xtn4CHJhLqhgofmaPXET6Zj6dgAnkEn vbfuXfz4o1PLl7dXVlc0tLe9Prdy6aLF3373LS0YRINcUvQCaEcw6M2gLD2t+AA5nkeSgCX7SfO5 RJrVvIE4sBW3I5cnNA2QezBbSYTZgS55fOWJTxzYA3+Vp7yT4OG673KYMkAWbynxnS7s9sI8iZkE 8m1r173UmkgxMwIkGJRBwODFd5piaUhGgnzYMmQOhMgxTuDCYHMLAgRwsxJcuIT336UwvBVPR8MQ q8KxESr2kKfDkXhOPLcZVYslQkxBdAsu8C8F6cBJCi2GSKoR1CF0mXjiIWdWd1D3cJro7DODtv4S eOe5RQ6KiSjlUzcRTIJbFdk0dBzdJ3D1vtiqJ9N0AtsJ8LiTGyCE3zszAMyFq1tIPxDuzUHmcQVK Rvl99RtXrRP97OvZzyxsGDB3IcS+fCbJsiano4OoqPkiHIonKTP0gzefGFPLFEkYKdXyMBZDQJ77 LFsh4k40h34TQtDfy7umPjGFs2rt4ZUPmuvKerrr5i9f/8s5lI+iQAUfY2ZLPJuJFuKsLNWU08Im pG/6w1xkWRQ5l2S7MxGvFkX68rcOZI0TdHOXeRr6yZPzazf0ffrzd+odX1w0V5ElowJrRQ20ffb8 /v6Da9YsWqxr7kx+hFQCXpz56tNTJ/bOX1hXXl1bXldWMafiP175t/VHPnhzfsfcuuKi4urqhUuO H919V60eHh+Cfxh+MMqKiWQQ3GUKPdHbMbeks7e+pXn94YOZIdNoijysMkqYGRsKDY3TwX0H1hRX ziitruxrr2tYNH/fnr33B556ZBLzm3zQgfvGRh1FT0wCf0UWMiuVqEDIjVfGsMPV3A9OCIZRcwYV BFBbTcx08IQmHjEv9WLAMJOVgXCCPPJCgasTAmk36dDclR/shkhPE7rbnMOowHh6ptWG0Dwm2vzC Vyie2+CGUuRYKArsIfB8EF6YlJVYKBZmOHgxR6aSgiLFeS7KUZEoPyxy4BeH5ICypLARuNYMCcDh 8XcuwkPAt8RTHMR8RzU/N+nyyfEafHi7QGQdSmTVCjf7DhxvxpQUdy/guZOF4n2kbCMHYSqQIh/d UBOkSOJZhC+wsyVkslsWdn2PkLlHSSVG1QS0L7poE60pAtn0NqcdjLCUQiu7mULmuC4HDigOrIzA QtW0EuxSyJU7euEDLl2boEGBClYg0o+fOFEYnufKg/igRrAmsdxoAaTWB/3aiO4ClgOcp12TJVo5 u/1I1N9e2tyzXp2ib8fuvtfUXnHoyLEI48FDRj4RugUNzpa00RWv+1foR50CozmSObCy68+bXlIP ea3L8BhEPOMCsODtAT4Egz+dSYf7BPCzhz9/3vxx7cZ1tVVwulCzcGFjZBy+gmBPy37gK2Q0ZwoW fGCwJMML5y5/tWnXqkWtlTUNRa/NDVQ1lNX2L++oL6rd/ZUKGj+k0lxiR7DznqORXcizz9qLS2dX V5W21r/16XfwSXgCxT0nk0qcRjJ49u6Fd08d6O1s713SPbNkzuy5pb1tnV//cpZRCE0cSxrmz2CW gUDW8+Wg6Hy5kUE8WAbFyukl0aAVyKUeiwX+iR2fL1VR92rebh+hbZpfl18+uBeQdN50hQ5oh4Zj 0VT6yEhXHy+jev8X8qWqmKCuJIXjRoaQuqTCtMLCOT7kzZ+IDnMKujYtgGlDhSQuKHJwS1JISDKk y4ezY5qJwKvvcIGSEWleCAfjNPgjGM4ltsTCIADTXtM1OsycVkD1vQzy4lrZ9VgBUYl8PLWm79k1 j0PaFS0zoHbhzdDc3IIeAfdcXQ+eR7vF81i4Qc6E2lOHEJis6SOmZDjkKUREk4PhS44zpD5F6zTw EuRsIW9mJpGN7tAoB6OkDR2J8rTr4KMJRXdtNGtv5ULrKoBQHaIkfPh+LKlixxHa+4pWAyWxdUVe CrgSaINiyLWeXRmY1LRIZny35OhZ1YThLEaMerghh2wyG8dAEu4wZVjXMAoQhFQH+kAQjKyzF851 dtRWFr3+YDCo60Gjv3mu7a5V4OlLvHHqREnx/2hurFiwaOGmjRsvXb+sdms5oVIi5+YxSHq6c8gO dvP2r9/8/CfqVB699vPXB7cvW9hdUdfZV9NZXxRo7Fi347M/LozQ8ujAAFKLwafPRtHSDuLMTdyp a59T3NJQ0tGx/Z0jGClICCgnpUcDAweOH6kLwOs5FeUlRRXFpWs3rf392m9WpHOQXH6Mh6NmzTzF E2SppjxJiqEHwlNoPexJngPALBnGwRmBGDOTzc1ACUMrNL8ok2P2WW9EexP1ENb8RDSzbYO/vPKw J7pZzJ6b2nVVL4YJhfqa5iTfeyBLXSKMXnCRXlJ1Z+wmKUxScFWGnP5aTQNXZ7eUCuzNIC8+Igjs lqGanpjwITYAAOA0P2eytYD5rHaSZOk7N0WJY+gYo4AJHITXJVkhxjHg1Ya8n5wkTTLskMAyPAuh JlExKYv8IBUdVyRaYEOyEIO8yfBsFScwLBNxjud2nioSJkAAx9E5bLoIgpfpd5lU49duXOvQnZ+m VjLvwRA5dWBLz4qO5vnt1x9rDhuPCKv6Oi3rrN71ku7HEiuPusGr+WhGIQcK1vbEw3JdtPR3pofA TCXw6Yvw5DKqA1FWVbIPnrSkon7JcSCzHaQaqZ1pjqHV+ifHG6wtZ5nVw2zXbXrZhv27FbOCC8AT fznLC3wLqyDoX4NnAmAjcdFZktGbPzfh4v8FCDGhXLu1ndP7V3+9Z+01d3cuqLlxyAuafdY6nAmW IxJJz3IFn77BCYhrc+FwOm8JpAPw1ox66Y+z3avmVTVUlTdWwruNE4z5pgpAmN1C2xzgaMCkAfjp /Hcd7cVnznzAJh2sczs6I3m8cPb3DdtW/Oc//2dRUd2QLjMHTw3fufjmhhVNZbNf+9u/v/ZK2dz6 1pre9Yv3HT165zGKtVNwIkhquKu3orqtq6J+7pY334MPokz0wYU/9x7a3tHZMKt8bll5d2d/0xtH DgQjEc2WUaLpR+bJOcCmph33euIutBj5ggQdERA0NAOTZJLxuPpKqFo0BjZYe8gPolZIf+4gqxk4 QI3pt3NO0JGArmtvJ2Vendh6HrYEAQbSxjLMi8O0JgQRi7PzSqGFZzhQxpkwMIr1PEAcIB0FXxIJ XXEdbdnNaYLTpGLrWXX7wreYIHrU8O/wOSxbcHU/rXJh/5wGAO6SQElS8ckgHZ6MUxSrwOFzMkaD L0LkwYsliwILSblHZdgfC2EwvSWFhvu4DB+K8WFJYik2AkcxvEBx3DgzOczQQUubm3CD4lDNsN/V 2zSkljqBEBqqoO2s+hHJbBna+lMWeUXMbN20qLyttbam7M8HhvRJHlCPjKVNbbSTMxaWd8pKAczk E2sC+LBUk0+EPl7CtXvcLf4JKMQgc61Bkty6yCIupa0WEoPDrVfP32P7AIrrQbw5koFE61kCROiL sjSdwQGSicPOJo3W13T28Ot1PbRyiEzDWiKqQwCWQE3hcJlZ076H3sx4WaLgwJNWXymD4bh299dM T+ynxCXLQnRsJCXpE4DayQL1xYfru2qLX1+yTdcPgI2CgKzurGu14MZEIh5+Igh2nGOpnNMaEu7k WHFGRPchibGVE8ntmfedGpjXCDQ1vx4/PCswd1Z5yepVS778+D1GF4+e6cw8gxY8MDL2NBPgpv9W T0nnRSrn22vPr1VVlFXXV71SN7u1ounUiQ8Y2HgaS5IZv/Hbx2/t2rCiu7WsobNn9txXAy2ty7bs fzQhjI49fzZ4t6G9tr6rpbGzprVv3kfnLyxvbS4qL6+sLp1bPmvhgr5PPjgRt7hvfV+N5CFUsxp/ avCn5UuS9YKmBx3FsNocJBo8hbgV5isfulRTyHbaSZJkQNPA7WlLemz8yehkLJaTkd1Wy4HDOxzD 2SqmuuA7o/B/ZlMag2XOkrXQJEqyJoAk0qcHnqS+flLscIfjF7AYfGRc0DrURoGgMGczUtsIGY0Q Rc25SVb0jiccHAIFUUPIOgLSBE+iq3faoHpqYOrh13DUTtAvAseB/c2Ahxsl55YjEh1LKozIBkXY EXCTFBtWIKuxHGUhQjgZFwUG0njC0KLICsykAAHcKUGU4hw7yQux0fioBGkCx4fY6AQ8Gm9hc/MC 6Q5Pi39ScxvZlZwXHchI6VAL08VYQsEn6kdoDkgYUN8+n9COCXL2MMG8c8vakp5ATUvjtSfaVQ8/ 5MH4evIu+hkm7zaOSs5u0uyeAUJCknHyTWlYfN5ou3SATWcHzwtWGRYbKl+u7jzRiUljj7UuMhPq cKbvOpzL8mzi6qnbsafEnMBQDXJV81oXW3MnKUWSkFDZsYRvfrh+ZcuMQFN7b9OO3//I1NWkBDq3 ZuxEQowLNC/Hn47CCQC5tkM9w5GOlODgzp+bHyuK4VF38raCm0w6HBAZVm6HBdhh558z9J2fP17a 33nmh8/HaYhGMBczLxmlBvJ4HfvwWEVF+fHtOx0nxxJla1If3r+upPSVxp6Or7/8dByt04YCS7IB MPHWd+8t76hu7O4sKv376+WBpoqa0rbAjNL6rua2iqaaqkBjUWNRRWXDzPKK9RvXjI8GeS67Igs5 yx8XUp+XJyhAf5gRmC9sBYJ5l1QzjRL617IjJKLhpMXBIO4Hy6tXc9ZBqAFO0POYG83dZgkrSLGg oPuTgTMEDIx5YUxGRSesvUJvR3x4cjRB47gFjQ8p+2UahlWC6YfHDV0mKCMLaRVI9KE13yZTWIj0 6MLFHojY8eGJ03eiDWcmpPaJg4UJz6VaIAWqRghPmEiNCAv+ZfVzpKlUkwCNAs7nTOU0V6jP3GDm 1zFzKqaZf7T0XEaP6WiTBQ2BFNhMhwS7kGSfo4Qw5N5W4AFYiYuyEQjOhpgVECRGDIPXW05EZEmC AJI4uqoHL+Uw8JwlxVFUbJIBQ5wKw6OVcJ8SbG7zlEDuIjwbhI4iGeLO9JhkaIY/hE48sTHUdzEg FZONgl0LmWYkjJgVRyUVE71BmMVVSLFRMZpBk3x/jwiyaf2y9lULG+pq70z6iG3Q09t5R0lKDUvd EfWwqGsdkNsBmnhj5tYX0LYk64GtaWKJTuE+dGJRLxQX5SQ6YiYuGm3dAw+I+3QQduxzNRVJBg+A Vf/Okm4nIODFN/MM6srqKojdNhc+t4HWlhDuR64q8gCJA17QCUmgSw4Qz395c27JP+q7OkrbF/10 7an6nZk42ifsyOgjWmInI8+DE8jGkt1DWcw4o30dK9BUchJ+cc5JHx28gtvDZSEJeX0sSuZ2I+Bu KQvmbSSuRq4kU8G4/hjBVarM6iI7a8Pj0QPHD/b31NQ2tVcHSt5946CjdFhONwJAQEuykSB/XFTv R2YL6K50kUXIgG+ZRZ+fGLv58ZF1ZS0lr5eUlDW2ljc0tXS1VXb1VddWr1237K2Tb4wJWj8AD1AP 7AOOk7XzccztWHDy8P04EkL9Uu+dNW+lAAy98LoGWbmPl1sDnjfJ0pOsMYDk4IjxZI2QDWishYaQ k2EZ3VqHogmIQ6A0PASGwoBN46GuolFsH3uQHe9w4wXFkymCvUWWrgcHUB20JT5XsSisVehsph5i D/Ara3yYTMFNOTzLPCS3z1TTQMoyQCgIYQLpi9QQhRIJg24EdGAWJLCwMza3DIayjIJMIIU7nxAU XqFZjh0Pj8V5Cl7FERO8LEaSUoyNhxSZhbASeOMdEgpSUigp8xIHASmjDBVnkhFZDMdZ69gSzCJc jPQuexKuZZp5JRNLBw/SE2sEwdKBoe87sx3wxlPJVOapHUM7dB8tEXZV5w6jxf3quy2b1nUuaIe3 x+488bxmG+AxGSzkVq81h8cy55gxUPJ+NyTepshQOwEqgMR3D5ji2SPXpNnZpsgbOSFDAqdN+wS6 hOGdUIWBWz9uwuvjj+jC6JQXq82wK28DcXIWfl7S1C6hoHv19IA297Yc/vjWyvmtjVuPnw4TqcYk bRVnLKOczQ7tHZA1sJwl8OTGE0mQCbIaVTOdiNuvX/l+9Yb59S0Nz0ltAIDW3HOaAlIyNauoKNBS MW9+84GNqx7eTu8oPLKv/Nv5X5auWPLxByftG5oEk32YuQtsAC9d87ffDlU0NMztmF3TXtfS297a WLth70kTJthvBZ4t5+2fHVy+1QWWtbQ4QGI03QCaGLr7yDzSOf/qpExjNZLrERA5eJwAN43Jq8OB CGdnCRg0kqcJJeEZqAOOD8YhTZAJD6wfAEFzFJwDzmAf25GEcNYMzRMJ5BQAH4K2F0WeGkhMoRYp mc1QbGFzg/4Mhgx5CLDwgfsbaB4XEJsLikyJscc0WNoSDYlKeB48ZTzHcTy8uqUItEgLqagsoBuS 8GKlCKn9wAsKjnmOguQlcIGSpuOhYJCODrNMjGVDznco0Z4aGzVuLkfzE0/JTOBnUvScxsEDn2pV na8TJdALBG5I+Bk2lVQSD0cdIj7tOk2sX7m8oadpXnvD44mXKDoikYjwIgU3KbCqxaznpbiaRORa KAm7Q9ehFW9bc+gva0xwKOiMyAjIBUNTeeS42OHhSF32qRzUwoJhLEKt5Eoziwq0aNe5hdSgLSy6 apNj8HGc87uMOYMyoad+oPTTBhAjMmzNJ4+Z0ezsaY1z1ChA4oKOKfnQYBzztoeGsITkSpe3cdXh LLk9aoIdoEJEy90QWlrh+EPMJM6yTyRogyP3923pLm2o6q6p6e1bcG3ScAIOgGlC50Y6SXN3pTav X3Nk34bhgWvEs5StGGfZX69e62ipKK0qmVE5d++OtbpONJQtt6AYwswqbhr79s8H/tc//2dLa0Nd Q21dR1OgpaaxpfKjs1d1FfUGE/STs7sDf17unMK35qmEKq4bQjst5C44aBdlGw5uJrbblOWAqmcY j6uQj2n2c6LrOgzYbLazb27suJxo1LALCrcARkrfDnSFE1VQkgaL3yDORPKbO5KBfwA/7Eg2F39L W5YUAjJXMJMkKX5cd0CqHw6xH5NAfnFdSCfgpUkNlhR8ggQ/ISEJylGRVFMVJSWoBrdIolE2zMH7 7rDfSIhCQuBEePAmFI1OTIwP0mwkyoR4SDyVYHmJUmRaFIU4F5SEKMfHwtQEJ7jkLXGVVde5zN8o cR1CX0Ev0oVKoGsHQHosmJIQA7dZneG04FdWESaCYxPp4yZ9e+u+fFmHeqjsbsPkQB6X8b14BLDK wq5a0hpxg46ks6a7B9EdirtOIscqcS97KaNXRkwf/3liM60yIS5ADHNNRuRd89VorfAJfo624gua 3911q6TijB1dCgUKJ10M7DFt8m6mpwGS/HVXBsWEHX8hvZyxSmF0pxEHnt8RpLRDSMmBnWSxyTQQ Ri5eueaPUzNriXNrDQUtaAHqB4lH1BAj4yZTv5+/t/If5a+/Nreisbdr55ETITetagmYoCR++elb KWk4/tI4M5FMwrEsuRc/0t5WXlQ7s7W3sb6t6Z0P9iooZYFlscNav0/IaTgx8MX2NUuHQqNPL59p aG1r6el4ZXb5uz//4Ehw/ZYj51gfIk90KgKHbhMWV4vW1fj2d+pl1h4AM4lEmPHSIEzKyHa0VET+ DskJaWhRTZUHQkUEpMCIkyy4/qjtH5FCtCTBy9M4EMcNkggTre1skThwPKX6ufVh2XbdmpkEbSG1 kC2IDIGrL+p9fbzewY2BhCRRPB+BwG54lI/iKbCt4YH4lAwv5UTjKFFJXORoAXLpQLJ+yGrC0opA QTbvRJKGZysVIRaPjRG+/e6JFtNc2W4ugXbuXlKvsMI1VUlvpSloQYKXPz3246rjPPbnsbo5IN7j KuJxPL/VycRU0AmY55HiaXcjUcNkio5Q+vBrMgB1fctSZheRAMPVE39mLD8eHc9BZnd4e5YI6Pwq oYsgqrpRBxPjHPwLKsR1L5TfqN5aW3qSsH+0AMX+KYoEL0hsOltCdi4giFNd9bPl/U+OlRb/23e/ 3MUfWW7URKf7iNmu+OgT7ygZ+ITQFJMkgQqGRvhMMlLDuLzJNsLCIMKTUNmcQmkOZ+goCdiX/3hr 0aKuo59+Eaawoa8H1cEUQ64o3P/A0NNFKzpfnftvn311yhhihBIL+Cji5jVt2/bvPHvx9yhlkY/V rcf0up4Qqfs3r1x6eM+yPs8Nz2ubWdnUvHhty+nPflLR0bNJ9ncWlvlMyTUZEgrKJQyfqWE2ctiL zW2HhLVPIZ3fMNsIH4dbFvgcXJsOeZmy5qPgmDEj4bTIJpQEZ6OLDSZvPPNmkwHatIvUbTY9fY+x NuzG7bwSGABSJ47HJKEYbIcQVhTNkESq3ov/yp0Y+jnRyy9GM9+QWjCtc5INoQzc0KlGdlf4DEwL oVvI4FavmEMgHIRyJWR6Mo0DXOUF+5qLCJAcUAgnYAlm2Wg8LDATKXRfk+JpOsRBWkAOEpvEosFg aIIRYowcjDNRWognwApXGHglJxoc+kvb3HYWT95z6TBZtjeIcRtCmXHlhqmu4NlYJAEIbiHQHpLe kHRJUmdKcLEcOMpMPnj0ZCIWxd/CyVFuNVcvr2Epxa1tTWfdcqHHEWln9dAQRD1f3NUkpqBfbAt4 BKPI7AK9go4IeEN0Q7YddJLVqmp+Uw+F9WkP6YcgGZHQ3MyB3C3jODyBBPZ9jkVIB8HiQeXX3z5f uWlFV199dUPpT7+mw4RMXILn2XIqTR8mOTGtghIxFrEfwSKp14d4rl3ZxqFXu68saStx6GKGbYkZ DSlMG40f9YyZHlcdxsCwEgRWfvblR4sX9s/v6+toaQvUVHz/0yf6UUXwS1kUI89ICn/l0s/hiD7E 0xDgq0fTLO+Wx/HBG3+eO7als2Tmf85q6n6Q429JI5Jg7/R3V1b2dzfPbzn66ecqpAhgq3nKDmqT cQvDAJNOmNLEYX7MPlpgPngDWI84D7GtDl0U6ite0RjPTBX9sYzLgGD7mNpnneuqLYs9aAVBClwV 0JsGufMCAcxAIM0INriNB/oYnC92RZs4Vy+7qyrwMYFAQ/AQ62UBiGkYyGHNYWWaMEzRYLunp0yQ WTdFbz0REHmdwVamBHhLckRJb3GB5xEKQpKj2CgnQ7S0zMGDlAqEr0H6DvgWfOCUQAfhxiTc5kzI vKjQsXCQoUOsFGPoSVkC73eYocIMY32H0oHKrjYlIdP4mEjLJq7wFGogu370AOTjvXaVDQCApM5U 4/vS9q8dMDlDmJeKAV/LRAQ0nQ+uc48dsoLbDlrUm6RAaIq/c1gfk2hAGbO6IVQO/qRyc5mRD6Re D8st3i/v+nNkaqOap9V1E4XaAuAQoK0pa/xLUub6+soaOlpfralYu2Hr83vg7bMrvOpfwZEnHlZ6 VdXCO7b+Va7qE0rGIQmNsTirGvej7QxMoiovFrbjw8EnyxbPbwrMlm0fAwHYkPvNBJvFpAwP3pz5 z/8srildsWnpH79/kTl21NfU82raLy5AHoJMERXqz/N/bt6ytLTitVPvfuDIuBqnuiuTy1/t6W16 raqvsTpQ1trdv+P4wdFsI7SJzQw0vm1+T1lTfXFt+1sffZj5UD8LCBc++5Ak/MVkcpjgCBPYeMRy k8xMhXJIxKPg5HNHnFzyiWs6L6+Y43D8pL0XIxHj6JBKdLPUGFrle5QHeTbhDmUm65Ez8JbiBkS2 O6yLqsj6WIaIie0hMMmuTxWpbE41QyyAM/AO5HLXkALccXRKA6UBrLExpj8LylSXkiEuhDH90TaM hoiVZJyDsEpegCSbnBCEEBMOeT0kuE2JMnEkuInQBEVFRJlKKJyiUKLEx6KUIkbYEMwXJyREJkrx zMRf188N9PKXLs2r5UqoXwirkTP9f9f0QQGvk+tjiII0KQi3aGrLbVdvDbK/Vg7op02ZghDIqhNX ovm3Ph1hNmt5uwUja7zyidArr85pbal88/CRTOe2y0zSaCU4sjEECOYU162+gW56SxTa2rGBLbSK 6oI1FV10TeY7lo5F4nRmvPTs3Ljw644t65o7WirrS9cs7Y+hh0Icipq3y6UCfC19+cXBq7fvRNFz J+ZivXeCbLlQNSnGP/zona757a9V/KOyrq6tpvLC5YtqFwWwaR4fb61qrm1YsOnMo9EkD0uvvtuk gk4FMWzMgtbqmTVlrwfKjnzxvfqJftbg/SMIacv15qbfO9Oop4aUpIt+E4WjdApVbHehSXgU0vMg ljMLQ1hQHvJGw9VtghEclACilQLnUur1OFNXuHOv+09biDg6FpNiAmTDR4UEcgLkUjydVLkoSbIl KLiGJ4GwsHXMdHOSSkFNr+m2DuGNEC6YDdAoOu6CyBF4llelc/pBSojlHJ+IjohciGHB/50cD0Uo MQ45W5hYRBFFJclLPB2NjbPwkqXAyehUTZbYKDw/KdHwQnwE8nRLkEM+HmbZf4V47sLOsb/eWIH0 VCjb/+jI5Y+//vrS9VvuGzd/QHlopd359dDGXJURcgIM8uorryc+8xv5xXhxyGF2tbHIuiJK9mfW 2pauRzxiodaVLPweF41pkySD3gcNrrdF0t9+9917Dx7eIZgMmFCz+8Bhlg1mgXdThwAmL7OZA0Dm D/QvD2ewyMTJ2jeP/jj52ux/61nYvmBp3/FTh0XZZcpUUmp10kQejsaPHT00kTav9Vyn9xyD7WWY lzTaCfVSLIJPfVbi2vXfqpqqm5rmbtm59rufvuOINm7adOfwPGSlNLYWH9+9fW3UaKliIrGp6DjH oQ2MRA+2Nb5a3VH9n6/+8/BnP6rf4jro+nVCZJMSpMbSY5fiqMlIZDSR1F6rxthBq1x+SE56EUtX 3WLLbB5F1YEFDfCmNxUCTyLdurayq5sfyymgbCKak4AYKIBOGHKrZx+jz8i1w6aXSBS1SpIQzEQV Ynp7kn0Ha1VDwZn7nVnJEzCEiCMb2kvh0ZMCcIqB/OsIWqunDPR0yP4uM3RKgqAU9Al6350Lqvfj 8fwCkzDwLSeDUxuuScZDVDAB1zQTnCQyEAgPp7TgN+FEXhV0OkKP8WC2C1QkHqYEeB+eZ4XIZPA5 zYeo2PT5uS1dI16I+bLWVZ9qI1EHRgQ2ru2v6azu7WgeCREdYU8xAVy1LeH4wOtYHQC/2uph2/Nk wkH+S1fTq4w8V7rCakkia2WKp44EI09EI+lQw0nTAzBHUyfU/nq2a+UJQf3seb04jpZAKXJvfl/j R99/nbln6coOOf6858+ebty/tqK2vKa+6Nq1y66NHWYBnlpJr8p89OjR7RcvXsc6Cxkytg9T2FKe j7HvfXisu7e5b96akI4wGVnFLGdmPAjTUHlGGp3fXV1eXfGPxqoTX32ZwcscG5Pj/HYN/+WpYQIS eeJUO27xeibgmesILmlpzzOlgREVI4tajApp3VDJLH+mJjYE1EJZSJb+nHlXvewk5MLApn+qabCT oyMkE+plk5VBz+aZLT2cSTH9HhMJT5HX8QOtVe9ZIt8bHI1RYDHjOTL3j8UqLeuZrhJw8ZGGB3Qy b07J/CQEb6vfwkszUbW2OB6OcVKUCrEhNsJyUTEls+FhJo5iumS4JimyKC22yIYjkzQ8CqHwUQoy nMRTUTYWn2TiYUWOMS9N3hJ/qwj5vE5dTf+Qb9mysrOnp6y16e6Qw47cs26aOlSJewZNx8ZQckBr O75w4YDkq77libMhxNOMn7/J9deKmLoWJyp2ysW5T68uBHII/dUsyK7PQHzMIVMuRONP77eUBjrW dHsfS4PN007AH4W1VnmyKF6uHDrJEhwlIzcWy5hAy970T4oI29ctLqoor2ia29Zes3XFgoFBcP1a FcVWnUpc7Jfr147s3ZNJaaVnDER/q3dP7UgNqytqPhIdfeP4kfaOstnVZQ2Bli0L1jPeYh5V+nDB vkWV5S0V/2Pu7E/O/KobUoMQbDsTXsiZZ7hTkefMuvIVibHoQDHX/m0r5F5lNhhMWqsc8DjTE6oZ r4CRSuoGrODFGsgk6SUcmFnYRWgrF6Sfi4NnlUyhIbYBizCDUkEUYEK9YAN9Wh5+eqWeZ21vmqEc F08yqSQTqE/wczMyPMMOKU0cAucM128AIxAuOEKIpUQMGApwEuMQ0AXpAWEKhHAY9maUIEZGwOLm YhJEmVCQmYTlldh4eAhyDKBHJLkJmY+yfJDjoTcuBfcwIaKbCcFVS45lg6GomIA0guE847lJJJDc ++UjIIxwpgngFMckD7n9Ccc1VMthm4MHdnb0tLV0Nly6pb174txtQSTHH+SeWkFCSsiZDWvSdJoR niAk4AdP/ekqj44N+G1K2M4TVe3dMHEbk4UICvLdDlF3U1mJcK5J/FVYF+sLosPvX7/Z1Vtf19TZ u2qe/UpCCMZUUiLbt/slSO9waARMq6lnj/7ctm3lymWdJJGnNsNlyTn58ObMGX9vbG08cXR3aHTE /qDMegY4SXn3iy9ae7o7extLSl8ZunbVakRXl5smetnZ7FvWXdEQKO+sWbdy9ZOnT73TTW0Rv9fX 2dy5cOHrdf/5wXcXMp3opwkYz+DFABjAuqdyE0REfQKQbzOStcmVvIRAkCsfEkuaBHJCwLRq2rjm w14ULETaXdLOLUKirAipTUIig8Yjp5gBTruVS5tQ4GXYVtjRxyzauH+1PhdLqG8vKooA0Ww0y8DJ ALzKrib+cyjatXvUCTKdUfpBjKAgyfgSBfQL161DYYqCNxai4egYHUVObSkapWKTE88mWPCCQ0wL I01M8PD2u0hDHl9FjPMyPIIT4ZggFY5BijOGH+WoMMe429yE2xEtdIRwCnXdZnPZejImSPlWrUcI lVpXHI3RE556J66cg+Devd1dyyC9VduTCY16xD297BX1alGKw5HNiy/OmoJcjxBi4oXlLLosFDyw 4YYdHZg9IHG5a5USJcTEY7UCQJ6wyQlNAImzhtWinsw9ES7k0EMWQSlyc+Xi+sD83rbe1v2Hd/C2 7yulfaIE8EOV6RQWf1zqMsXB0Qefvbmiprmyp6ekpKxsOEa4iLiQ59rZ78fRVUKSkgPhiS++aemo ap7XWls148DuTVd//Exm9dkAtTl1PfTHkZ24pIf44afPTh/Z9+DJPR1Y3qmafL6gt3p2V2VtY+t7 X32X7orV5+EB2MAa0HMpOk4Eg0AQDQwDlrorIiQ0NNeBbgsg3Rnq+ewqaXykyUHk4Svvc0FEG4dD QmAnfNKBbxToC7SCSYSfeB/qSgG7CoTKyg4ToIldzyTkwqxoWZxi6Dn0XoprRHiU4ADNcLyThgQs Y/U3tM+BdJYxBZ7UirMoFYlWNGteQxNpZlmJhdiYGr2NBVz7BRrCJ5LIB6FPHqznhBAcH3w+Piwq 8ZRAMbFnIoXeY4Z3KGHSY3xYlsIiOMslhoGncljq4cREMkXREbjaDS7dWDA0yFPTF8+toW2eVIdN G7mP3MwBqFuS/aDaMhviA6cSDET0eX7mhkhS9ZU2rJ9fVt9WVvnawzE7EbJjUOKNsmeg/os2SOQk 4fJBBOuZYjI3nMhWQawHXRWxD/CmugmJpvYBAz7NLGDB5ogGLXSvbYP92IW/vjn/9fq2JW1Nlx48 KBCUznEJGrSWjmqzHZC/ovDsB3k68lVjY6C1u7mts/30F589GCRMtZtDv6u/fXj0k/et1KLGD5aA ad/myOO7n39ZUVKye8fS23evuE2TU9jw44cDK9as/P33jE3s1peH7yMP2toCpU2BwNL2k19/r9MD WY+pTGuGmoa7auKgjIcGK8ow754n0QPkL2/VPA3TfBDD9HewXvC0Gi9f5jOkx7ZRnRr0oWMtFb63 mKoMwAbmdAAGvsLfmtWaWR9Ct64MgPtJ0HIQrlXAg3cZuYPPsUyhOUrK8KIkEj24NCkk4kqCDYaf i7BwwFVs9NolPJjAcRTQE16ymIDfZCEkcBEGObwh4FtQhDjPUUw8FI6EOGqMZd393CRT6YqbvhPj 2qbAjoH8tAX15HofGQ9Hrmg4XeadtN0D6V5IMM+nTmjoxlffn/7h53P5L4z5gPHfbYECybzexLJg lYfBMd0D6VNB4ykyc6cCVN99vjySYbMShJ+fPHUgRHiKi8hAnkFc03KWEw3KzUycAROhiX0OvqdI 1xA/hPTnn2/N621/652PwupRr6m4EOv85S+WNVSUVdeUF/3nr7cNr7rghQYTBFZB64VATsUp/fG0 iFrJjm8cWmLPZ5aAcDj88x9/zm+srO6uqJod2L5xaX7UQhT4/ZMDdQ0lJ769mumKXTy/uq9/SUt3 +8e//Iw/5B9MVJXN3bhlM5PjEdC88gykTVCdcGOOa6K1U1AdYdrky8DD5OOS1zTPiQ9TMr+JTbcG KXDdwAP3koDn2o93gFHKcFSSKZHmHMK+ADynJUZAsc52KHiaNX1lc4eEXeGGWLfgn9DQvH928u5L 6PUuqADyBYjD73hoyFEJShsmAk0r5PuDCHsOHrxM0EA+LKaKAgm61dhxiY3zNNyRTdKTYI5H6FEq CL/AxUqRF6JMDJzuIZ6NEcZzO/MHuXVrwyKOb5WRsRUJBzv0BKTUz+5UxDuS4fHXq8UmpipKwY4W lpooTwYoFN1fEjC8ouOq2oDmznG5HgxPr8A51Zf9KR+HabIkheFD57UQOof6njwRhSRJbl8+niv3 BgwvRlJSDrKcYva4a33achpH31+8oKals3NBf+PSFfN//kW7Smhw4upNgRyum6SC7xzb19fftmZb nzccrGoryImVejpxpaOnubFhbn1bxYLF8z78+MB40Oy5NzC/a46N5MfbF5YEilta2tNV+eCypvJX 2muqq9o++eMiBufDLQdnNtb8reh/PRm8oTOA8A5fO5hNJtF7hP524IXakk16o3YSNgkYBY8NvQ2D aztTZso9a/Ygk9jT/qaVkEz+NCcJVQkBKHg111VMT0/8u+qbl8Gqhj/1YWNwt1B/miRTMtRUxCSd Qi/MM3AVklXgd/B2Q8g4PE7FhePjEH0iSbBVj3GQmZuNTEbHxuJRaMSJcXglXhLgtVxWFPiszQ1R 3/Y0sLBBVa9G/kKbz8Tr4XUlt/ME56zBSeQ/eIkKcV6tlwjm6QXFdZHzMPvTC7ndaAW03QslYi8H YQxQsGFHsO57B9qW8kN3ry2cX7PxA3z0bygakfEvLl4i71B5amFAgXDlJqyWhSROxbdsWtlZXzQ5 hK0okmJLXiF4sayubOXSvrc++87rBo4XuH1vrikp/t9FgddqAqUbN8/XgZKXKA0+vV5ZUbZjy/oT p0+HYXeRU/QWm+UotqsS//zrktrXZldXnb+hnk4II/2tTXWtnXXNld9ffAQfSCm+K1BTG3ht79ZN sNjzKGAUT5B2wq6BIqYsvB4YHjgKcEY/z3UTw1BYy1XrTTvQIOEryzrk2OmNH8+CQAafnkrkgJn7 1kDNE848m6tM+nKVLIXVq5N68DQpMPAq9m2DHQufw6TATzWBCfpfpU+SVSALiswqChucuMnSUZS6 G1nnEXgYBx4fEBICypeiREPjz55MjMCT7+jRyliUY4YisXGaD0sKPItJs9SIIFCiSEGqbkI/tx1p /QtbUIQXMnEAEEYVsPxXNQ7ytAinga/9RWIVHDBnGf5XZQ+vZCRxkHjt879sfaKFh+WfvPf+gYXz mkqLX1l+6sf/ssTSEOeF+JvHDvd2Nr9eOaurpYFnCOP9DJQzSLR4//YVRTLYtUQTtKy34bWyV5rq y3cdXvFswNNGC12i0sAKxcau3rtrgBLcVKYZBxnEpxnwE1ZZS/QNxq7BzJLfWl09q6Jq/ZajqHNp ZNnimsq6+jnlpWdvPYUPnt4+Vzq7oqKiejymv+5px3pwBuVw79/O7La0/BxsdL2LreBuKejc1RL9 ay0BBkoWfJHN5zQ+H0q6LkB57XILol1hy0rWj942wzQB7DQ7BCK2IVQEWJ1PyYKcBBFT40ySHDw8 iZ78SkY5lhLh6jxSBnQ0PChBfpLYECeEeZai2SDLj8A78QlJkQSKioXB0U0eW0IGv8daKOKGgagg gJ48zNHjGMbq9psEFhwJnoqrgvDUW6Eqv3h2zwMTfyt3HgMSNdVlMiKqb1nJrKcIlYL/If91W04r kw/d+KGzqaG6vqJtVe/xk5+89FTVEwfHJha4BO//UhN4bVZ1ZW1D1bKVC4afkDi5eXQOmy2JD0/v rS6ZRRkfCzRrAKK5fv/NtZu2rB+cJLzJaugTrbtPhp9t3rQqUDKjZOb/e/H6zQKRTC/1KBJU7Ta9 cDx7+Nas1vK6pubvhyBsPdbSNLeipbFjQcUH36OgmpNv7JkbqFq4TO+wtwMKE83SU6sk3eM3pmch czXUMGWcvXjwLfCzb3Mfsk/8BQuvN9aJxEFF0iD45A1fIImwsZuPjzJtLktZ9DXELT16mC0ztIKn KFG4Bz4d0jgWKy6IJOFYjobblhy8OKmGQyf4GCRISQpQAXIj87w0QYvs5NgDhqNEnuK4GDw8KSi0 KMVTCkvFRqPRsCLSefq5YVzDSZDXCUMCTwtBHDz34oqrtBtBk4XsLjMU8mMsxrhn165fvH33Zq42 sjPFpkczvrgZcB85n625e+8vaw2Steplhd0arqmexwJbmafXNM2qql64fvmzcfJM03+VWfNDq+f3 vqhvnLVm9dJbT1AUBFlJQPIuqHn2189OvH1oybIFpbNm1tdUTEQM4ebuy21UiLz/3tsDA08cx/Wg LS/98c3uPdsaO8pnN85or6uAUPI4nY8HkYweUEt+vnhZa2Nj7fy9p/mk2FI1t6Gxqay0+KNfzscH RyqrK/42e+Yn33yqdkcgMiixIMlVBAN4fhiADEMPU5AbAOP/8JwMMEOtaTNGo1bgeaKSL/xeTCPV wOVJjmjs4bO4q+PqnNX42VUD6zkf8cDEMDxYQYkyBIrEJZSoBAVwp+TBGGT9Q55vIUHDY5Lq/ge9 RaWedAkCeuBPdRxISpyOTEo8G4o8ojhWlOCV+HiCpliBYfkoXHWWuTGGj0IOE2eb20O8jlvucaeZ TyTyeZ6jIDwFFERud7UvEiG0rQMvghICdGhrV1lTWUlD6Z93DNfzLTtwhooEZkK49NU0voSt3L+q dvBBlmlr8hehOeNwrj1ttPI0EKGpgd5H+OOzt9ZvXhssvCUgK+rDaS+0EAJgVC+xGPZtG6LY0dJj ZfmlHXUD536eFZhZUTEz0NO4devqR8/Rc+vkhU9Gv//+87KmotmzXj9y9BB5Q+eap97Z+cp//ltV Y9XREzuj0fRKxCBfl/Y6BslQfsz0L95aXt/WVV5WcuTXX2a/+u+vNbVXNVUd/vqXT3btC7QEymqK HgZJdzWiElZNAXPxsIiT4OlYpyD6imCDgYDQLnIAc/oXzgT3wm0PV6o7bEQJ9RgeImo1kn/SucJt X4FkiiVZiidFECusfFjFxYI38DlmRUK7SIK4EEZCOwQB3UhmdXnMoB/0P7xzKbLBCMrFBDRHCk1i BSXFMiIlgZmekCSWuv74GiAmRYapGJjsEosy8oXidFzdwzMKG5Y5CtL0gc3t4GAmIQ3Ws4ZC2FBr 9cL5XlMW7o4WN1YjFYM392zrWNEdaKkcjLiSy7VPwrXTDfa/2PcGiSIUMB9ImteS/PnEGowkDzI/ dYg44E6+Xhb2SMqV+Qnny1M/JIE9MAsgd2B74es1votDHGdhKekbQtuGY2PP3nnrrWVL+kIThNsq J001+fBidfnMd94/wjG3M/GEt1KpYZMfV6M2rCwwrUm4yfTh8YOB0jnN7a0V9TO3rVnwfOypI7Ye JIiixi9c/ik6afC4AyIABjZTPPTmbQ7GLhY1VTZ3NtU219W01jU3d9TUVte2d9R01s6ZPXf5h3B7 0lz0qehc1wVCcApieAG59MsQJh1J8RcF4SDvUzZfFtiQi3A+OqQgE0QyF851ptXM4CNjkA5ElUGY UP2CaxlWQKj/oZphIoD9MMNgIgOOGrV5RcJLADThBTEOaQEhSzcEisCtZvhclGOx6BMFRc0JTDTE MIIosDJEmHAhET3LwzAMFaODCYgOSqTi9LCYYETJKbaEJOSfgzwp4VFtx+k6qXbC8JKwFIbfa2C3 K9bWFQ7tWwtvEXf0NN5/Rq6e7MYqlPL1icsLaIaeLyWxnKYONDx6npSfVi02dbR48T0jp0IByu2b v61duRA9AJwueH7zcRZCDy+DfvMmLLLIn3jvdGfLjKquwOKe2sE/IF0dSdGvZ/BohJ690bpl6gIq wJXHd9XH+bQCywTuB0in0p+Z6G14fU5V0YGdOyeD8K6qc4E10kIqlWTytys3y+oqzr61B7efpOA2 kd1htN7JTbicG6AytLJe+3ZtrS2ZUx1orPl7VdO8JQtbmrrKKpvKq+pau+qvjlheBoUcwd6mMgOW g83nD0G4hmVY+i2VoTbutJnCBuvfjV+m43ujBvBLC0MuDq0bTHlAXPvE55xOBzHyHcNOnVpyuP4A CiqYWRQIhTdO8DOhCJMpEeL+oRoEcOMYElzYFDuu5v0HCnMpmUnBe5PweKIoJCEXSEIcDYLdmGQk RqAeCSIL4d2JBMty4cnISEqO8QobZ0JJGRIGIj93noWnefKtnt1YmpLNExjcPE9um6YF8sgbK9oX 9Xd1Nl4ZihYE7Sno5OW2CJVpmilHwuqVoI+w/nycH64T/tLylSvkviv4pmdiNDq+7+2Nra31tfXl gzfwxtuB/0lcEr6xyLNhPjsENPSNm+eq66oamuvnL2hes3ThyFNXM9eoeO/f/m3Nsq6KV18NZRcH O2LiKXMI/UxGEvyTa79cvU+ekETbD6POB0LP9r9zqnV+c9ncfxTNfH1la0XmmhSupvGM2QGWk9WE YFY8c8Wj28dnzqloXdZVWjOnrLYh0NVcUdNWW1e3aOPWGNqqmW013zrZwTvgm2FwqKtdwaD6FkkC eltUwav/i10azBY1+VUQB6wlEd7IfpGFZKdQ2OkmGVGjiHloy+YGQcCtUCyZnIpOTo5DVIiE83Yn tJcp4Y8wHR9Vq+I++RQ3KaNLFMgRLkbGI5PjkG47KcQEeUJAeUog9ARCuifC0VEJgruT4UgwlkiI ouMdSujft/HqiVIYBXJneZrEcV6vfbyPaMu70ySub2xdU9XVGKgM3HteEIHU45Mn32fmXZq6mJ9p IDIeooCM4artsDDn6fl2HcVTBR/bAE/948pmfsuTA11hyH9acyDc9uH2+prXGzrrW1qb3j0ObldL pFyhetlmnwRgizpPbv/e0hM4cvTN548IM3hoqli8e/vbTWsWFFXPbq1tLevsUh9FxgVHa5iLYSrD 3/38bntj63fDWWOOy+OcQUglGhvbulvbO3pr1y9f8/1nb0hOz+8ZLFr1plTBCnSlIaX9EursKGns WLFi6YLqyurypo7ZlRVzK+Ye//RjQSJRkv583nZiWzBU1Y70ZxckPYMFkw862hCW7kwSADzV8WQd eTZvLEFR2KeeQMyt7HVnZVefhC3zAJOoKZZKgz5J/5m01jOW6GArF37CZkZRUhwrQBCdtpNk45r+ 4uFx20mBw5tqHNWNnosX0O4O3NcTPBtPQGC3xAvMqCzTghCEjzlOHH38UEhMpODuJM9A3kBwhefv 53agEPl6D2h79hAQTQ1ppQIqVtIhT57c0dtXt2BJ90jcVdEk0xsv0r69Speh3zybk0JJUM+//aq7 9Eli/2lvvdoC5Xakq53reYL5BTBeBsMXOMv5n4wBEtr1GrPyJeAsaI5yrKLy86WfqstmtXQ2rV67 fBjdXnft0OFcznVC9Us1fn9hmoteHBx4NUoAlrH5d5/u7etpKQuUdnXWvvP1x5Osh+V5dPzhV59/ sGRxU1VxaU1F2abPfs4FwFWKbSdl8/ptG1d2PXl2zYQRgGeYLz7FQDV9eCFGAajhOrP67i2htbbS ju1dXdMZaF2zpLmjuqKpprSopL6u+VkMDFYY0X1psJomaKiH1o7HoA6eQQDMk9bSxnQVZIM7yXUU 1woEXPnSVfF9NGHCxOezu7gfxH6eNgovDSEN0oSRwB/CT8ze6sWPnAJfaQ3t8E43F4W4iDJWw58w WcCEUF9OKSGGhfAz6FZMykpShovjmicaBmUkiDDBVypFVpYplMdEiAqT8E4tC3cu4bBFhhA99Mgl owhUEl6Dj8JFZ2Rz6wH1oCKJ5wNj6zrXeGiAEUud7TXwB/eumihLDItWkbqT2wYGxQroX1LmvdPH Zb6sl5+bdy4RjwSMOH27LCn9brnt5Ao+o4H1ukBbwAhpQLKEu0qNfixPlQmBzKkm+s+M62c4t1Pp SCo56a9ftRUwQ/peYJgeXr5h0S+/fGPqzXKOgM6+DWVt9YVnFB7ZA+9qX+aBt6npd7+9t2jDat3H /kd/du+nZYuaP/j+e9MgQDQ78xER+aHwU+mMfw80llW11OzcvPr6ABDHDIZlDznVIrxw8fKfMVIP q2VwJ56jadBO6aDMiaufBxrKF6/ob+xoD9S1VDUXN29ZoiOgjVxDVocUrO6uk0V4iOqsPSDyBwgC i7LrcIYKsKvMut6SkFxlOoorkPkA4cNCsLS5HYC0HUKaeJwP6HJ6HbTswwCPeTflumDhnZ4lXti+ Ii+YG/GS6rztBFUM/xvMRc0yxgY01va4GBzkGE2NRfGfELaNgkaSCiwQ2C6FIfgEPQHXIlnwVUMa EwQVRIrEUwkW7k9KUC0Bj+GyiRREjwQlAV82AywEkUE8D4+IpSQmGh6DDCcZP3cU5tK30eCwAmmE duXUdE23LWGIduqJXNiGmVHDRXU8Ja5wkvPNS1vTE/eTyCeuY6215ek21BwAdkbchXlACifslaEu d9VLO++EgJELEWGH5mr5SJnedQGXXaauAJBTRArgQ21Jy18YvVIgrWJpOfblt6f71/YWzy3qbWsd h9fUPBZaiD0PgdlHWLDbyXqxEFMPNq9sO/7WrkePB2yedXQZZWDg0UcfHKmsnFtU/Lcfr/9ACJOu mqa+MB30rm7CzrxOJVrIVU5Qjq+a1zS/Z96KhY19DbUVFb/cfwavSbM88pzZj+1gJZsh8e1NMyzI hukjQVm/R/W9WSWcAh/VXF31hj4BHU87B89i5eBwzC9O3RMPmLmLJGwBI2smqQ8iWE6lqecknWJh N4hTi+iLAX7Dn+aYMaig+cWRDzsTCwdES78GL3PjqQSTTElIKhMMvEaZlNgkx8J5KSVREmQyEaiU JETCA+A5hplSJBas8mj4mQx3Kik4thJoKizLnBZb8tT/zt6anrnSyGhXZPRSpxECfkEzSjAzzqss iQrQJgao8NIUl0y9bjsRP3h41TXZMZQpsUUU/wBlQUswBct5rNE8q6oggMumOMAObVwPiJ3nbypm n5xj8nf4+bBcHQTZ8FWuMk2EgughMZdy/fwfv19wNcscbJr8TQcH5UOgBW3xIz3rCEWeNzbOKO9u bGtt3btpzfUHd91oZvz++r2rnW3VZUWzOI58LQc3B9LzMTZ2+e4FryPa1b/z6Gx984zKyqbK8hmN 5YFtW5bFiZ+yg7xbpm6B/jjmpDCZcBzRTIvGk7MfV9SX1c3vaFvU2bBsRZq9eDaV8AcDsAHGS+MH TysjBrmA1/XIOaRQTPEv1I+Ac+Hj4kOX4obi00mvt7PcFenUUNmAo+Ml3cRkQsT0wa3gDgS8UIit cO0KspBMPy2p93QY3MGZZEfGpEDQbTQFlr0Eb+VQCTmclCBpSQRuQ6pvwiNdIcphRYasglRC4QQZ 8gkGaSGeSMGggiBGk2ycjcdEiZX5oCTRApeN5/Zt8JgnBj4xGRkKJGHFJSlzcCKcU0FCRwM0xMTw SdmHbtBNPOE5GjwaRLo4TQ1XveS9Ap/ls/CTY+egi/M39SzBMOIVZ119pXlazOTUMPM+1iMvSveR Qz6dNR04E/sqnMqD+/c3bV9TXF2+bEHNdAJtMZZk50mdDn774MPD5Q21q+Z1BYc1zUxEjxj77OTR re0LFjTWN1d2NK3onZeAyybGYpgjzXrjFWb880/ea6qqC7SV0UlP/kJb8H7+fn9N1ZyOBV3f/fxl BLJ0eSkZ0C2XHd/2DQkEeMQMtPzo2mXdRW3VPQt7Drz3QaY9vGDtrAY97f1IF0cS6L3XmVJiGsCZ UgnyxmDEhPJ3BktqLj1//oQYkjwreuJJP2PJKDc2LnJKgEx8WL1gBkNGsKp9cChUToGI6szfQDeN IaE5VNZMEezV1jvsoSZcjoyJiZgiYiECAJBNj2K2U4oM+QEVThQjyWiYlSlRoPjoBKdAJHcsocTw C/C8EA1Tk4rESVL6HUrfi7pBkPLSoYLkzfEMMTWmkg7QzP0crqP+d8EU8KT4/Lys5oXQUS+VCetq gVx29S3sgwnRH//7a0WISB7Vkr63K57YIw8Ip65pOruT5QDcyYNHugOVlZ3NbS2VP3zxkaqiyT1w BnVjViquaiaHvMnsysHHKd9TRkhKs4tB4GN+BHDHjoXl5dWQRnr+0q6ffv7FPkzTQjt/um9tR1tp TVPHonmBdVvWGxZEwn0+lzDvVRIXz//kNpEO1omDlaBPFkZIalwNN7Tz7GBWScJjP5pO/vTg6r8F SmqqZ14a0fyaYA349oVZQquFyXrCxa6yJ9PWQToMDnVSO9IEFswjoQZzrqbaWC9dyQekKfUw+p4v ZxJrcwS6US8FBkGHrzTKaD4XaKuHSmuCpRKzYvoCofonDvtOe8pVkxr+BLYEjsLJFRKpxKRMjXOQ dRsJNdQXk+D8BuetEknCn4qQEMGgDsoivBvP8lKIZya5GCXxYTlO83RESTAxFixvShBiOLYk/ykx MLElT7vOTf47JE2wWU/6YNrkS8lupxJnvv/8wMEDW/dvezSez1UwA+zOUwlUyZ/I00OtzFQmvQZW +tFNsF/2QhlX68qVRM5KX+s/f8F0heQvV8GnZL+zdfErNXPbm9tOntyfSrsrkN1DvE6jnFAmYhGu 8YZ2ZkPKXwgB2dwl+Xff3r1yzTKy2i61RsZu7t2x4Prdy15DS4d+OlhUPmfjluVrNq4Oct7cKxgm 2Bp/98MX/e11Cxf0FgQX3ImAnpqzK+jZC4LrX+alDZsCHnQR9fDj4jmBpq7FBQzp0GEFkETVP11X Ya2Ra01kcxRiIsz0L0i3hQDtX6QPf/TUM4ArM/iglAfpsOpdc2ybd5L6njVLGvrAnKaZ1/C7poqx mY4rwy/YEIeihj2j3TGfgsCSJAO3JNOxZ3xcQAHcVDKBorfhmXqOoyWOFsSIyMTp2DCN0gNG2MQk Fw1JMi9BfZ7m2DDY3AVZ1/1NKuE8TWnnhDAYqznCREJSZeXqjt6+ntlFlXefWd7m9AeYw9AkUBkG tVuN7OwefyaIHaZ4J6qxvj+CkLYSY7CjdQ9OULvLf1mcChVGiulfrZ6m/gBwONGDOfJDvfCDnxYt W3Lh0plCo0/IDNn4CvXlRZM+gfvv2eJpX6EXUiNlznz6XkNHZWNzVW1pmQ/EI/GI6a1BH92oqEkP d25cfvX2tXR7IWrVkY2OisUPHzrUWFsUaKqsKW/u6qkaH4YcXg7F25KhZDPymvuEw1sTv8GJdl5F 32Fm+pRn7UX/8cZHOMxdXwEzA8qTkMeY2gmwpf8vj47VqSUTST9imydkuc01AF44JHq4fE8rrIzm u4P6nrWwfn9UnGoqeRPSXBywogALAa/a+sLIEpwUaWY3Zk6DFQENLd0cIIy4vuYaz4asIBlMyEme jcoQ0s0nE/AKO9CfTogMhFIoSSkBr0yyMT4RC01CJu/xKBXhlTGOo2gmNhkaT8lJVqBZOkpoc+cZ w0Q4eXgOjDMBmwV/LOOhlRj2tMoR4uMIAL1sTdu8JX0djWXXH3t15Tp07Ak039LugbQFqmoFajIW t165CzSmz6B2H3sbcoDz61yY6nghckQ81dSfGuMjv0IVcj+3w4ieHDZgLFopNI+RdTbQZO3v2wO/ r1je39QSKApU9/etOnv1fG4TO05IK5DnI08+OP1xQ0dVS22zmA2DISX7n79/c+zYiQw0BuFVh4CL /xYF8g+bAROPbVrw2pz/e0ZFYOeWlWfPfCyidF2eFJ0r2IYZ1K93WDnnJ3dO4+ObXohU3x3eMVFI lUxCIpI6rtT7S1SAKX6ZkS2gTivUdJh5niRZJPnouulIJ5E0jKh3r1jSB8V+SBZ7UehZH61nNu5U MUP3SeAXED2sqLDPG1vbelZRY0ugTiIC70omkkhXSCI+9lSFNyErCiXE4qmkCE+7h5l4ODIciYwo IkOHJgWWgpc9QhDOLdPwaA44v8HmNh90GuQ+f24A3EjKC7vkkeTHCUEkQYOwzradS1r6ukp7O6/e LaCfm3DwPKspkrpxVHxm5LBYwBRdGlcr4PTOvESYwmlwyBdC4GFLI4ODtJpqV9q1iTwpM9XNowUd ALC2k27XkEdNSRUUIl1nWbWHHq+xvKphHhofC6aYiVtvHNp5e9TZGwoVPdk45PxmBkxTs+CDsQvS 9aZpFWlAHQZWl4j6Sw4up46tr22rXbxg4S9Xf/c0Q8GJZ6u3LalpLK+rLW5obVywqEeE99WIy5lz Hyzf2Dbz9b/PKS3++Z7drGmYupIUccGD89/09PRffnTFDYqcWE/IiOtWH38P2DmDoTfB00RWSDt3 BcHMga40IWFaqMOAUk2SZl/RcCSZaxAxt/h5C7wNTTy5uVzJaFlBUyFeowFJiOAPJIdWOHGkQ1Ek ZiBZyMzxzoxU2LsEToglPdyrsetHkxpFQinQLLb040xMVE9K1YcqgSXAJEATLYo4uNegLnBaEii4 Z4gtifBxXFNUo7qhxFIKzaMs3QItghJWeJaLRUeZ0FBUnGTirJSI8kyQ4aJBlCswwQoUTU+AzW0A Dk+DOSCm4BxmLSRC2vay1juc6Lx9wX2SqCSolrPrFQsQMGBLIoG6bf5u647+RWuWdPVX3XgYnR7i FnAUGXGYgU8IuweygyVEogT1MqDNKTCAD3eFQxMfvekwFfWM6tqVgxFAQhBCCr/81fREc0V8MpVE 54DJ1AQrOBy4ZVXWjV/P1DW93thas//Nd6eLFlgXkxTggfxXdD2ncSna4oV2UQk/G36gKPpEYyTg pRa3Vhe1lvf0duw/tlOgCfFCE3rv2YX1KzqqW+uKyv6jeX7/T+exiazNr52nKgcqTg7//OWnP126 blAv929BBLmfMurygjqJXU5iHbqyMTnwMLkkUGkdWqyVI/ExdLXLei+hnbMTLpSWkDvja/et+UCf HFNX7WoJpz5gl3AK/ImnP/AIQYJqsPCRH/gD/Q3wmD9xXr71Qc/kQOKaZlK4Eke/H4PKPsx9YGa7 URCPiQpDcWHVVmYhf0hmCE20sSxke+DAr4jEEKcNhVZMCj2cBz+hLSQUwnwL1jbY8XRCiENcCVje bDLKxSZk+DAWisdDNMNzPMSWhFk+JArCRCxGMRGwuQ3eZcNmFEjvsO12JiUWvLT4yamxaCrodfYM 9alEFlp1Y1GwEuO85czyMrC1yj6wbWXf0t5A3awrA67eOC+jTVfdhAx4WWuBu0NCkJLHaUv2AI3m dX2CflyFtiBo+3DeFGRcTf2Ra1XncQ3k0hY2f8uJJxytJ9e0vOsP8pz7x5lTAXKLczB6PCeyNvLg xoFd6yo668orSzt6FgzQ2EbPx7YwwOaJDws1mw70QfBIcvLQu3sOnjhgU88b+jf/+Ojox4fj6vNp Xgr73pEFc5tq2xa27TlxLNNQTy7LdSS7uD4bevjGsS0NjSX/9//v/9O1ZpvN0OQmGhHsPEOYMYaw GtGgU1xJSaaUGEqBqp93MBeeZpzTU6EEyHksKxRS9nEZS7EShoZuv/v2G7u3bf3mssUVCI9ktGQ/ 1yMF8kFcqUqoOiyrgR57SA6KaiwaUPO65noZzb2ub7G1NP2tmS2RgtzampzqN65Qn4WANAk0peQA Ce4WKiRjKSaerqn5s0FToc4hekTmQnQSjG8mAW9PimyS52kxKskcI04ICTAh4J5lhKGjkfB4kGJo Ps4LjMxGBGGS4cEKD4HNXUjL1Yr4WV6k8horZ4ssShpLkTgh3JnCUw1C6XHuU5YnQtGxGFPYlAUF AQ0ABy8JiYfMYrgo5upkQkxGTG/bKZBHxxOp1cqEtgu53oc+C6htvSOUbaHB7KqyCUcpeIeE4+qr GbzRmEn0swO/Y/qTsCsE1GYWDNk5/Izf1VlZ3NjS09d65OPTdFZFuKIAeUcxeJYsZJGAWtcjhE/Y MZ7hc3glARftcxL0nYCPC8Ffz/22ev3y4pmzq2tmXb5t4fDWtQeaY22JxoVXHMYmn/7w54+Xbzwm ngvcGZo787IR4weeP76XUkTd8o6WTDzTnL13H5aodVsWt/V0b1nXVVxStHL96j9v273RY0lq0A8+ bxzxKOGX3fTlxLO58pDfCtldBxd3frXEE46W+g3H1xlWzHyZ0AvimvJHh/tJwWktUKh7gcC/VzT3 NnWWb/7gNy+jWNb1tDrgHlzt1GmwPeRg6BHxCpg3kZw6gHx503wdyHJNtIuHxDo8msEAMZgOG0WW +TCrt7WwXxxZ2Go1zB6skEhcCzKqCsPmPv5WklBub7C5VY+hwsJjMsFoUM0SCBVi8EZBQqY4gYFH cKC2wEdZjqHiw7FImOfisegkhJckRJrl6Xh8VB9b4sOfP6VzbN25SUynge+d0cxfZ1n28MKNwvwA sM3x55VcU3T3xRk7FGHvEVA7Be1D1xdWrBzw0MPmEV0XGJ3JS6JqcA9sjHQekJI9srynf9H8Hy7k RDAnbY1vbco0D4cZKzuzACtrTDRYilyppwi+8mHrADIueFf+PNfaXD63ZU5lTcP8eY0ffvoBAiMH kCxPsmycYSZlLrtpOfbOwdqOhvam6ubSapvJRDZ6TDIvtMqdx3eXrWxcsW+jIxcAKNrmyoVdWnqL 6gOB5Ss3PXg6oFZ14BDtKxIuch5X43/zLBvEGcaahkOwGIO43k52bHmMpywPac394B5cTcnC6h+b 3pK0mCWpJWp8QhhYubB+7bLOUz/c8ggTnlnYD2s9O2ukF6ilnaZDiP5JQ+ogb8VrfcLeQUacOSd/ ATHbctCn3gBwddhBZfNUIq8/vNkuMgYLO21P64UCzoiiAnh5UkkUQwLwYLZJiBxQFf+OfirseAzO +RlKDVZJpphheOYdjGw1AxIk6KZpNsrwUVEKxjmaj4lxIczFIzwf4WIoV+A0710IJ9i2WkKKmoia n3WYL0Re2+u9XPmzqXl01+WfEGASNURSJ2e4iUmvF0YLhQ4h1lioHFxKljnOHTZ+nklEDmjeNZOO wIGG5ej0K18+hgLvo37uIMGSSlVlJJUkvBCJqKoQnUhgUxIpaEG1sMEno4PYWT/4M0G0sxfC5lBN E/b8jUXU1cHF7Y3trat655+/+L3sZvTDwatGkJ/P/bpt19b5/R1NvS2d3W2ff/mdYXYfPXqQ/URG lFSQOwcZwh9+cnTpsqWdnYGGhfPmrZjnhS3ShEInaBMTQm7Ox4gwGmSjam/6owxokkyKmnDlOK5s hvYkbuRrH9QcTMkGtYDhcVVQuIJrNbWWaAeSjbWhPoVnU/RfkY3uZTp91dVjgV/ndi7xzRtrGjs6 L4w7S5kZOx0bJCYgs1si/cqJ24AevichqaGOFXOKyMKzKc4RTdCbwZtryWbaoLbUFtLuA1c7qlCH sXb4mgEAJtG0pTlgBvoxyIvV5jn9SBw3QVse3WP6aENrw8HciZnzT0VRJlISjnJEjvYkjItET0wo isxFpCQvyRC8jZY8mY/G6UmIzYtxYbhpTTPw4llkMjgoRILh+HiMniTMFeiBE62qEi5L+qZe4+ew d4S8uLIXeVd51ozk2f6FNvd8yCAnPeHruq8tLPZmNWo2j6YZJEIEQ1GUX9ysczVHrLkf5A6BBEjO A4jpyyIJT7YMrKaZm91a95pXGEjq0JnhK2R12UIYf/TRmfM2fWkfZ35JsmxSZzMl7AxfH8pKD6Ae HANoeERz/4oVChCSwVspKTzLaPETxLEHD2+4GXMa9bJRJctaO2aXz126qufXMx8HwwYbF/qL/3lV s8IhVpyLZ56waW58raq24p/Vpd0987799nMqHS6SHiLKu5hQETr025nvevva//7af378FbxhiamB W5nFCqgCPY/xUjA385clO7hab1or/UCGQR1i2ACYSbULW9blsufaeCzXJQYEEC3bufhgYppHcdin kYgmiYHorAksvyU0wtKjy0m4xGaguaGHHOkQ6Gt1Da9VNfQ+imqjW4qnCwXQ8LDlT+Je8Ih2/Vg9 b01EGHOHEo2SWhaweJhECIDQDYwbAnvbrtfXBqNCjkokXOY8gGQiBGhj6smwXRSZ84ybqWoDSRJ8 fFiuZSoUlpNxKycOmnQ+7dXGiOMm6Bay2q+sSBEW+R2wUEN+Qk5OUmKKSygoXgQ+gZuSyEWl6sAY F2LoCMVHUhL8NiHKDMXGZTkcj4zG1bwlL7ZoK7EBDHIdqjUMW2HisImcNsRd+dJ1gwF+QZhsQu/g tOE1DQOBjnhhGSQxenBu9HKE000Dtc1DYFcKUjpehtdezM7TfnUac/La54v6qosqSn8eMi4kinVk AseiW7+GghdFw8IPyOL0qz6KfpUltEhw+irDcPCnImRSaMkJ6fIXR/d++AFlS1ExJUfdwAX0kV69 /+D65QvfWFU22y45S+/7x/dt3rD2h0vnRbhClFPsVFz6cyo2+t6RXa097XXN5VX19Qu6uq7fvaJ2 oDGYvjvC9V5r4rLzN9HWjU4W3wNIEL9hR338uQO3k5jFPqAib+K6BpF3lU9NjUTaL5m5ThvE0HkW 1PDoN9WB6rblWx1XcZgXvdBZGM1ialxKQB+I+ZMJcAekjSfVLwD/6+UU4HGYLIcpNpjyciIpxzg7 ziTXLZgaUJ+chfSduwZN4dmUQpw0whuOdz15xwxcQSTCtGi3y9WQxW+dOluD+knB4wLR8AkANNQc 4QongQNJs5tNbKxgYKCCBrwE56UC6iQRp0YheOTZyIgA9oAsyDLLcBGeZSmO4WA7J0FeTiA7zQrI kyWysQgF+QHHBUkIxoPg9lZ4UVEkip+Ms8jPPc3FLPyWBLVkSldOfWxEJuHAN5742JVK5CKR7ur+ te/feOPg9z9fUP82MB8IMCQzea6LKMpRRq7QTFcFz1h7AQw6z2wrvTQrRN0cXSmS5rjNZ2TDsuLp vpR+3KSkij1xcZhBLKrwIIqr3OWMlsh5UNcAiLeurLFIPD69bkl5f01LXXP3uh2q+1GPhZZX1dia ESzdTpmLa8arkl5526DZQOM73f2Vnv56cwDOOg3JqiwwfnLx7ba6krreivKSGScfgtPXUPC41s6L cHRy1/a1o3FYPPBCkoNUwjGw8PPffghOWmdz8pqdeuDWb//rtf+nuKZ23aa+D776TI6ZIyis/Q4y yg5p3hEZKACk9sFXnuYXyAubf9dNVGH9mpYTTSzZ7hV9EM29U+IaBrPbYldw7fyx8ro5qw+cs+/T bhKNn6tKCcsaMn+IgSSYApvO0NOExmHIx9Waet4sKdlNC+EpNKIVhDujuIg0wBhOT+uIUbfkom55 kjdKhfHZkVasZzOhgOhhK9FQwezLR5VYlFsWGcpav0l4m13dErMJrAY1m1NPInwtB6phmsPRbhIy QYAzA+5fstwEfABvT0pSVKYmEvDmpMAwQhzWFLgLzAnjLLyHI7I8HxJELsbFGD4Si46FqJAkcqE4 A2m7QUfRVJBj0DuUL6S4Ki9/UKUdOR4bTxEwLlDs2rSsvLa6qrbk2iMcZoQDhdPbcS/7Wo/oFrL6 9GQ5JNo0FxIti401PPcqpNIp8Qs6VLoz82pNrqCd4UHsTStjcdr5OMVyODbh59kjbS0nWdQ9ohn5 c3HXnJK6ohmtHW/8BDer9FoYfseyDL4JrVt9BT0jZT6XgSxQGdQ0HJSR2GHYg0JSAAiHJTNMSWwm tgc6tGBydvC7/bs31zaUV7XWdnd0vfftp/aj4lVEm+LE7Rt/Hj6+Z25leXNzbf+ilejZYrjcY7Ia lZRAS+hsVAMgkWR//+3M5l27isv/7c2D+0nwtKpjCL7kvvn+ows3b7A5+ey1doC+nbVqYCFQj4aa 0Uwv6S2iR4AJp1JlKs9WCG5VqIJBJWFRPKLmIvUKANDckm+1D0k8oF6VNgxqbPL5h2vn1pTu/+hS BgEi3CmUJ9GhJBNJJcrGVJendbEZxrI+uE4doLJUgC4sYQq/cahv/gpoiMXZATk2JRgjm9VBNUcP Bturua8flFys9HBqjGce2qBPHOcXBclgADSHN+pQhGAfiL7O2Z9nI+5SKDMJVNMOaQEYBp7L5SAf IKhNHic4wgcjkJtJYBWG5zlZoCDbN9jiDFx9Av8UHYvEJzkhGqZphgtC9hJZpicmJyfpYY6X4hRk DKSxze2PQF4leXrqYwEgEs7pAcg8CsrhmErtPrA40FLTPq/h4TCJaQItCLet04kWifK1hIcw/R9u O52bIjttpfkRva4lhNNhnlz7UzDCLnOqwY0PMMis5cJK/u3WXU9jI8b2qrlNA0gUvAiuFfba6pbq lnU7Lt+CUyCtGCWI1plHCfV3qMEKGtfp62s08R1PYqZJOiBq1OhRw/aiWd6xutdKGqTLb79WVtM8 b17z6c9OZ9ZDra2+vjaB6W3D2nXNfy8tqq8LVNXNPnj4jbH4ELJoJP08Z2Gg6SxL37h3dklPS3Hj 3Jqm8rqK6o8/P+VpvlUlNfbt5+/V1Nc8jxOamwg0cCbZDEToOYaxMBZ6ObJjPX8mBfSsef5IUMM+ M4ex8JRqkOvnHxoWZAl7gYF5rouaeXYMn0gnjm2saW09c08LGAASRVUypT2RjszpZNVwlJMDQspe 23Vlf/UpcOtCcwnBzCgJouVMm30gI0QkwzprPvmEKBqgjH58IAv58mSgtv7oKW/eS7iGy5rZA3um 8dC+TR10tkBnqQ5JAqBbFLynYxvMQpiLtBGxJEaS6M1jXHATIS5AnypU6MlqUEeiJIZ4GUxxnodj OCHOMoIgUQlIgyyA05sW+XCYpXguzIgxUaEhU6DIR0aD4WgsGqIjCs9pfu5/JbObnO1cJWqKKiA5 OXFoXd+Svu7+tpuP4YTFVUOhdKZTBM1/d5sbBmDUOOALzCWR+2QRkNSg8nxrGYKhshpEq0yiVf3x m6FnfSfmDgmx1miFfxmMw8XxdPGguGIcZa8aREbWLCpyBZL3hiKt+u0W7uGbF8+OjXt9riva0Vba 2NCxd/fWYfR2WnoMHaNkiYYScaFcGYilRWqssbq4sb16zZZFn31yOpYmiAlHiDayKjdvX3z7+D5o 3tbfVTTr1e9+Pa/VUkyJ+g0dsMYLiNr3MJaeOGa+xbhg1rKbDg9MYsJMa4s9iCQFA+mVN/yJm4Mu AgBCSZGcmUlQI+9NA4yc+IbOuc6uGQ2L1wXRxoGQmK40xENINOQgdSqEwyHAEvbvlkPaZqtBXIHM bSQ9SQmWJmw8RcEVL4+92WJt7QWTxQLeIsMsgfbY+gkVFJTDL2MCodAOAQWTaDEeJGyp1UELg5TQ jGwYDNMHIn3QC9a5VzsAZf3mFgADkxq5sdPh4EkemsEN92R6DwCKCJrAkQBcq0nyYpSGTCZJOS6E IM4ELhFFIHMJGOIKG4qGRiaeslQULO6J6Fg0FguFxyLxsdHwmMRSLyq2xBMdnSubRTpYwN7tu8Jn DeTCaexp85Yl1R0tVU1ld5+Rp6wiwWx60CeBxK6OgWgk9l8+w5G0dZ1H8pWDZDhDHUt9R2iPEg8H 2Y7si5iImr6EFcOs613PHAyzqdHNTECymHWKuTfh6jUxwi5I4cyMZuEJM9qIemDSiGfSQkFXRhzh oQRLyoUmRm0oSsDS6oP2aklXnnzw9N13T8ay2wmtb0MEl3vnE6HnQ2P6cwAYhFZv+eDj0Wzhcp5G V97Zt/zM2S+0r5PE+/xfz3/599rZdR3VbY29azeu+vHspUwniJjuEGchMrA9NMWTBT952TaVHm4P c07oF8f1LYUar8TmAnNtx/wGw1d/nc5VsdhwUKE+Ro/+FLBYZksk7x9mk3SCqNC52aX/6FlzkLKI /icfEU8l8VYhmYyyBbQyyeF0qAlWo5HxxHRqAZhcf/G0huHAj16o4rxQAgPAXGTr8BLL5qgH+AoO 67ASwNxiUh6Oqc94FLGta5LUHiqGSyiMkL1hqwkmJiCIsBaTA82xpQ6PTcJ/goDUIO4T1YzxcQhE gfhFKPA5p4hSKAY5uWPMBAc5wJkII0RHnjyNM/EYE4zHgqFQJMzE7o3fiwUj4PN+OW1uIDRKhahi 6cOn6HmF9sduEB/psyEcQCSE5Uv7W3saS6sq/rjh/Hqc10F8UMzrEPnXn55DTy9rvR+cDCvQC6e8 hq/lGgM6BZ+mkRczRp6aawNx6mMBXgv10wdv13e3zKlruwh6OF3gMTSQOwwYKGi8hJvd3hZzIaD7 oGBR4a/MtNKaGKkXFywlXZIShEhZ+qJouBQvIfi5Wz99e2jvls7Oiqo5Mz/6WbOV8cpkyOWHwdaA T/74w6cLFvXcOqfZuNZhCQJ6Qw63Si94l2+dO3D66IVLWkPL2cEIGgxHi2X18YNfmnuqTr/73tDw /dyOLIXCaPqraNq5h/HnMAXw1HLUKw+p+FraAQ5bPswABsgf6c73DfBbCoXGM7lGQBoBIKyeqfSz rPXmT9Y0CmGsseFSKNOf2HhNQ6FHAWBgaeO1XW1CIQ98TucDd995de7MLUe+mgKtCoPa0RbuEVoO aJB0EiM142E1sWyS6NlULMiuPKBtSr1LBlELT84mZzaTlMyxm25kM4IaG2AB0QOAxSQnTY2OtxGD oZzZ8AZ8tsDEaepXBvtY/QZ+4mTbuDDoufesjAADQA+oEwV+JtETkgrc5sIu8CQnyXEFQlCSLCdB KqxJgYe2NEOHORGiukPxaJhFNyl5ToArllGOidDRMSoaCscmY/EoJ6A3cV7awtibtJaM6MqdBcG0 EEc5Kmf+ceazY+8f+vSj96LohGh6gC8IBQrcSSJheWLrQBC9YGf1o02cnIUCTaYFzw4RwhNky+ak XpwCE5GoO8N66bKWqeapVvTTQeafzmXpzPpPrMHliffWt8wOVP178Wtrtu/OmRJJjOiiKPnJG/cG ITrLUOCVAqOowkO94CmFMDudts2BB+7BEBEyUykIzo48S+jc+hVd7dUlFa1VzY01208dTi8C6HkF KOY1DH8C59nS2W+/rqstaZtXXlZVsmFjbwYQxW5ewxkj7/b9J/N6K0srSspnlx3akx7RHg8YMcfg gAxrV25c++zn72yaaJU1ngEnCJ4Mq9lPT6UGNb51oBFWMxzV9uls8eaRC2uYWZoOEFZraby6el5c mQR6QEfiGlaZMEISQ1lQbUQz+nbe+jz51XdzlDhCVY45SGkBk3JS0IXhonpXLu6aXVtx9H2cx91f sV1EfLGLYTrQfPlyJYC5p8lIyBEx4BxX7oIOfGFjMbClYicBwNSXqHmX9V9JKdsX1vQzBcQBqQcG xk4iLBe4giF+3TBuklWdI/E4PhiEJtBJOs6Ey9GL0A82rHE15PjQkVpTU4hpEwIl8LhDNYeSCAEq PA35R1garmMmILEJH4MjREniZDnCQ54lkYmxk+BPF/mowLCCRIcjEzEmSsei45MTksT6sLkLNcH+ pMi1VY7yMtXO37Ql0YOuQOqZm9AK8epgcIXh5akwbTsoJU6T+Nd9ny2C3OJpAq2hN1MIjdSpnhF9 zCuhIGhYANsTMqoFFvBal6C+RwPXv7NfG30euv4nfujtmlvR1Nwwr+fbCzfdNE7k6g2DbxUGSbLZ VwMTLCTtUJUrzYXU7Lxagc/1x2K2CwykYM1FDGIGOdr6VXnXVUqHUPR0R1nJ3MbA259+OUjpN2x4 uEk4D82Mm/XECBPDvfM6axtqAh01m1Ytu3Lzd/102iRSgGfhk5dvX+qtq63rqmnrbO3u7j7z4eci hLgkzEJhp224H89+tmXb5v7+5pLSf4azPngDOwGChk8s1WZ6/6AiaKigMZ6GPqoAayA8DWfPiJbf 6M927CpkaAynxsaChRcaQmyJAxa4mZ5uWmUH1Q0zbrbIrXO7ZOAyw2CXK93gjE93YHKyuomXN7Vk 31tSptCLgHpqaL5GkVEgRVJOObq7ubgx8PUFS+vNDiY9cZyv6WucYGCJnFBjN9RdVxNrVqUlTee4 6gqSk7QclmBjJh6W2ejYExUX6M08QfAh+BrgJ+Gi4EAVy5VODx5GxyARBhEwzLhD2ILWT7YHTmAj 6JEaXPDQCK8oeosUqmnAYL+1BjCmDD5Bxb9jaoAlDU5rqIZDvaEICiS9kcNRnknwFBWLyxLKAwhB egrHsej3FBcej7BgkofhNXhKiCoC2OixaOR5PB6imZAPm9uND6f8e1e3wQv0Naozmk3vr6eFnqH1 fJ8/o085xV/EAAXZ2xgAj5Ah4qpJSboxwA/CTGizTh0/OAuOK3jkazNtMqAMx4WYgPoOtd9VJfjw w46mspYl626MPdVoDddfYoLv7RA4hmUdhhqRuWQyCEPY583QxtdQwMghgGlI2ppbhu5cJGAOgaHV sy01uPC3z3b/ODymtjJPwZNcSsJigD6QQ/daaou7l3ad/TPHC8iiXJbWhzj4WdBLl3+ZO3fmqjVd 7350aiyEB8Ulx0CRrTKLf/vbl6+Vvh6ora5sbVy+pH/Lzo1umCaGHw3gOnbPnbK2fi9936IWdRAK R+Ucy8DAkw4cTs69llYOzD7gYvDGYSC1nbYlPfAEWprdhoE0J7pZ9eFx9VsU64lzm5H09yYy6Y93 fCteB0xhXMupAdsobVGpWZX0hVrS01Q/r+3abUQlwT0K3Ax2QdS4M0WxwDq4VCyJ6UnDmzlH3xx+ N3pDaMl8WKdJd9j0WLq2IyWZd/Mk6vcMzisI/tYQCmhmDL1ZjEFCEIrIZYNHxy5nwMiIOJ4qcESP jsCRlL6gQWMiLUHSv2wqITCw/0xJkG0WSjDFR2F5UQVcz8YyeoUSYktQGkG4LQksCjtDDhIIgmEP Oi0pUhwF4SJCQmYkGUJQoixHc1wkzrMyHaLYcCwaFkWWZaJxNhqZjISYEM++pLElgPxjZ2Z3/NbV KM+jb5emWLO7sq9+AfgXdmBPHZ2deybxDdj18AI3bNNALm+xE3kAlOZwCIFQO7FcZiwN8fSYoYFb GWeFpsp5yeclfWd+QKBOUi77sYxIp1N8+KNM5Om19z//4lYab0ufaG7HyZhKOHEwqL8QGedFeG9Y uySabcIiP40+UUUiHtPwShOBicMn+FgcA5DdQmQ60gOWXUd37Fk2t7x4/eb1X3770/CzB2plV0FT u0KXN+1MXqSrI8ERAYVLWpaclTVIx5BjPqe4antXVyIJIlDH7jQAL+ReS3q3psB6bywOKshusbAj r+tKZImXJS4FWafMDIORhUvKRhpuWD67fX7fotUb5q9afOCTC3qYaHzVC9KfTkFRjVDyVQBHQdgV M9EKCLO2E7Mz4tHsCyLsw10LCZ+4duJcAYshEMQMrZ4mRilTjHIXUsD2tb8ZnLllB7sLXDDLMfHJ cSYeZ6io+qfq0qZvp1L3dPBggxvXB35EWylQXQkIekIJv/GnDIuOwpKCxMgKJzBBRqYoakziGYGf BEscumVZLhyP8QlapOH2b5SXIxzLhcAfTo3TsUmGKqTNnc+0YVOA5O4jQh6OF3XFPIX5xOPmyVh2 zXPEEuaq4MP4pb7fdt4QmJ5RvMFkX9uTH0LfjXNwnuWArhZDoZDC/WhrM6i5giyiduBBliWtwK+Z tx7TnyWF3NuHQPHRSbscIOYhNCwQX3GOzz2qjZ2JrD2C4EBqjYFhaJ9TduqdLaU1f6spL1px4rJp JEsXJtQafnD70sruuTPmVq2/CMuDqiUZAzHNyhBBePHSn319dbPr/tdDWmNLOzHUG98JUU0FCHiq D+llmwwPPvrjZsatTrSQZybb3Qdhx4qgyZEwqs8vpyQeMn7bbd4srX9kPpmCgixnmVAWckaPMcMU F5ed3vKEe4G46BtiyYCfzusdZkvDhgEsdbPRZp5WCDnFnUctsVUP2cmLV31ogEcPsNaVgeAWnPn4 0v6+hX3b1m1Ytbb/3Z9y0gyI4ft8No+yAyLe1h0ZpcFGvK/uXUkK9I8QAVMMzcu1q7ltgCfh5R19 cdjYW5oEesprRqQRMAlt2+y4AiA0u+F92/1eOQGDap4FAwCapQuayrB7BDbW/ETa6HYnGKhbjp2k c9g7rRniVBys5OGn9+XwIzU1CgyqAabOEopF1H8CzxbAn7KUgCfjOVwDbE9FBPMT/ovH4xOxeIST 4V0coD8jyOAHCdIyQ/NxCp48YGMCG2d58IxQsejkeCwcjTBRKhKmg95iS2LeeJiEa4115AKYAl45 g8TW94NLpg1QzUJgRkbu/vj79z/89Dtx117xIu6YqKJvQSXq/V+iUlQ34+QIEep38g4Ja4IGmTJ5 TsJjME5nu3DrOwMl/dtvP6xdUV/TttR2VXFHKB104V7Roga5T8tX96nUR1+cqqivrmtsLgtUrdt+ fDSbDRCu5+AwSmQdGgTsyfDZVat7WpvbAj3FDWUVb97Eprb+fr01PN/8/MWWPSsDTZVtPR0t1XMG YyR0zXLC2PMnJ06dWNC/4OTHR+wRLhTnEPUDDk1YFyTR2VK0tpsdnwJ1nlCYF1dHPgiRg71uaW4S cpGm7Q2daCYUjOsAHnC1K/AAiYMVSAinVg3gxDDDT4NMaY+K48pQAWWh0Uin5v+ByTUuMWLasAYm wZ5tYxFZo6kaI32JCboy8p6Eggc0CAnRFycYHErnsDoDsvptrZUO4vBruCSFSGRy4cnHcnDYQZFA i+sYOsket1LpywvwaBcmvn7VSArWIg+EAm6Jou0EC28X6NKbiMwEcjEgdZoBLn0ZHY7aWIWD1CE2 QEOfGEj8E/5Mn8AEGU5JvxgPogexJYwgcWwsEmREjmfhUn5SvZ2pJPikAm5tnqXCEMkNNysFKRrh IId3hGOY0Ql4JyfK8PCdk81tObWEbGHGy9PGmnwu/dU0sCB5qJ/DcHaaF5Mxi76USYS8eln/jOIZ JYGqO0MvoWPeH2GntNWUxucROrrMCBZkw5aPTnSg+RR16zzLmOHhbM7Zlk3fR9m+rbesvai4oX7l mk35TTDhDIIGMygxIvHPfUzBA58rqWh1/euvB15ZvmXn4DCYOAZLCJYfs9cH+n9SVfbvs2pKeto7 167acG/waWZIjKYZ2fQnf/zx7d/++f+dUTO3raPnxMljk7w5At4yvghgYEOR4KYtfV3zKkoDcxor qt756M30oIkCWmZm0rnvOVU+1hZFD8TPp6qCHGwFlCBCU0kPMjSxFCLYROlz7+AmPkCVU+hSo6Ek OetHBF3FRH+yZZhTPYc79AMo2H0bzUCpR9Nc39MBsg+KWTIUNqmd2TiqXl21Np8klLkLbpu4C4Jq 82kkgtynemetHbMrcd7S+tKGc77ib6YSoRGoZ3jXLAKgFbEVFJSRgxLhqJ4gadsVO+y0K84QfYcW EAYdPWmBc/BB2oaGKwFS+qoL/oRJZC/ZI382cqgncbYf+B2yB8JD7UipcgIApgiQEQUZ1wzEk0yy QcgEOA6vvCclVgTdyCUgLZMUFJiQItJDkXGapkRxkuJoih2H9yfZaDgUeirwYYahKDpK4ucGcjiE gWpOFFey5qMALdtaegL8jVIo8XMffSKUXgXXrevtnN/U1NJyd9yTpnAf4l+lBrZOfKxV00mAgtjc SAVMAdDw8u30S6UeD9Bftqbw01uXuxc2VtWVNvV2fvD+Fxk6TvV0a/1rypqI8JmFzg94N2/++MsP v2WGQQeUBENKW3e07Nn7HsQA5lZ2icgfHr+xfPm8Lz//wpDtmGBEdklX1YzmxvrGqo3bll2/pgFs bmrWlvnoT5Il3Ow61UOlnxRX09CADslcEBCvwFUwPfUGtx3j+WFIX8C6DpQ17LzMgSxI+U+BD/Zz RYecSDC63rHq0LAASl7yotJDNLiB4bKKgzcD9LOX6SKniueFG5zJ4YTCs+q7NRmfs8M+xLAdhVlg E+JkEj0LilUKnhdUGEXkUExICriNYrAKRZm2c7HBXIQJIipCeAidonBgQCdRKm4qpUg0RcE7OHE4 TJFjISoIvSVZKpngZT4qyzTDjCRlEaJKIJsJvPUejEdYTmT5GK2EU/EBKhqOUfD/C34Tp7AGAYnu 9sAyU1JVAhlI88Gu3X3ty5eXVdQ/D08R008JBi9lp3+FqXchHGRP1g5nnat6Wi2cK/MiqIOpKiDd 8DZuVNd9jjfozu8flJVVL1y2hiLx73gG0s7LbrlHyn/VT8N35/bdBX3N49QdG3ixwW0h71dv/DHp skoZmZxVlNtPb395Pud6mWc66RqcPrhhx6beh6NPvHQCyU/SUddeWnmqa/DSFURbajM+1WeMJKpJ 57lME8ZsRBpYlPBUx0BnT6rD0xxBZa1zh1FI5m6qZ8QVrzwtY4cNAAkzmMEzzLW5E4cgAqxbsaFl qeWmRPlmcPAatpdmD0gJSlCADtpeQqO5ltEPOsh6NxTVw80n4bl2TCspJaLdiFrwdOO1SaMtk5Jp FtVlEkl0wVdEWk5OscEwQ0eiwww9PBxCYX7wDAS8PYAivEUOIklSyQQEf7NcNB6a4BgKbrozMhML 0rxI8TJFC5EYM902N4nIEVD7ZaxCIk4wqVluOrpraefSnpqa6ltjng7VfezpLelFxNcvI6VfOpgK EjcFm2cIRCtsYUSx4H06QGjJUbKcc6KqrxMfHr4Luq2wODv2BmOB+JglKHcGBbM8YrAdfAT83cf3 ju7bVd/eWltb9c7RnXZgJNOO/+y6/vTGN5tXriwr/lvfh5/oIlhwMizLIsICcu7cuT3rl9XWz2lv KzNh5G6Q3bx748jRoyZKvIQ6AQf+6oufqG57rgilmIJsOw2kQ14306AO5DUgBavJlBpDBVFZevw0 +wZwdF0KLUK3c2nlEFFgoKGWYNFe4AqjXxwMcVd8CwNBPr0kE1QSHZtoWMAvBXM05AOYqS3wht5M gumGT1xtHvCkGNAxLCuaSlQDT9TLkZl7BfqDR03oYFBazQMgKpnAbnjyIY5ym8pMNChyzwBO+F7g xtACx6KEofAMpcDH6fiEKDF8En6PUqEozYQjVJiXILybggfZ4E/X2BJXbAtKcPfOgEDki/SUqi13 WA014Pki/Ser1/fPrCv6W+nrI3H3NdLzYK4N1FdC3Ipegb5U63HBgSn4IgSkBQqTb/RJpsPEUE7z R+g1d2MBD9/bTEpSoy083GVHEIOemUKJYJHOtbOenW9l2MURxZZ1B8qaSkoaZlQ1V21auTT+3C4H C1b0uHC3/jhYXVc2t3ju3NqKxrra0w//1BF73ET49Hr57PI3RfUVxUWvVC7uraxr2rB8EfkUwbNo X3/4WXNXW1199ezZ/+fbQ9+St3Wrmad30KH7abBp4EU5cNhPdSE37i04LekU4ekDch8Kx2EUvcVT cOXsil0+5mM+qkZti95cNFga+fRpiSxcsM5/hTLo2IKYdgUxsUDANRnn1ESN9gREj7Rrxc454sAw GtaaiMFY+EO4Cysn1RSBKgA4sBsKzmcSRT5vOshAXhRmkmPGIdeqAhHh6stuCcQA8CIsnWDjHBeT FZaXuInQQ0YKMzHq+egACykEWZqVIMY75mpzu7J7ASpE1cd7XoICZJ2+8uM3J999//iHp05yMFn/ Xf5lKVAQ1eabOvlrat9DZxsqcuzXnz9taKzZd/rLPLpzpaRrhTwGNzbFY6k/E2PdnXO7F/UefOOt B+MDBGNgeb+zsXtGWXVbc3/Xh2d/jxtSO1hsTtJa4uMDm8rb61eumP/j7z9QgofrBNev/NAxr7km UNHa03xg75bvv/s0954rLDP+rCVEhKRo3iQQUOK/VhUgr0drLImsyQvnr6xat3rLtg0vGbX0eyGj 7cUlcHo1rWhmcZqNY0IBpdUjVaeHjoXD75cf3i5rCazYuPbrP85R/o1vf9KdP7Fcx4Xtus4P7fJO lsNcA4+RcwLU1BZH7AlSre10phTg0nTCE3gLB30uRdFPnoZ7q8i2TkBbOSnBm7/4zhLyx0OkNw9h 3uykpPAcF4YX4xkGUhQGIUyFlyiaGufZCE255wosHOPYzB0gNBIepuLT9lqHHg4DN6hknfJi4RDy ntBqyufFRIap82NNLcUT1KTIBX2nVc4bOO8+mJytfN7jT3kHLip16Onlxp7SGZVlr8/65xsffjjl 4NgOQH7mYOkFt9sYo27Hn90Nhcjzi6dB/OPEqlWbdzyNeNsX3fzx1GfffWWDpZ1LGDk1/vj9s+LK iq7+xsuXviv0LDipo6TkNcDJVblhlsuEZlog49qD1sa7eLrTzloiIpKHSOXnk88vn7uwrn9VeUll fVN7bWdrd3PPcBxxpiBDngtlYjwI723AfItChElJsPRHqCDNjA/Boi9x8Ooq8GuIFnlJilFyJMXC DTKoD81pJgZJNDg6DIdOEivxCdSnqChxCESFOlQMsjVAuCskJYbkC3EpbUyLqeRAKBznUV409TZa ajBGxyFZgxhj4e5baFILB+FkdjQ4HoqI98fiD4Yfx8UELScfPn76YJKPSPzIZGw8HnsUij2PjkP2 8jD0m+TAKRiMsXFJpNXMcTQvxGV4eJCjINMEn4wr8VEKckqk2Eh4OMqF+FRUVELRMVrmB58+uXPr weM4A8f8ITYyGhbHFWqco0ZDkWGGGhwcHqGkyeCTYS46SdPD0aEbN59MhMefPBkbpYKPxp5QiVRk dPzP2zd/uXHn/pNnk+HI88mRO48fDYxOjIcjD0eH7ow/vvN8eDIevz8y8Hhg+MbE6EiEujNw6/bj wRs3b90I8s8n719/+OTxyMjT0eHLtx/euvvo7I0b525cvPzw6YNx9vHA3buPhibCwXM3Ln1+/tKl e49/u3VvKDj2eOTZxdv3zl2/dvHKzdt37zyZfPDs2citx3cfTU5cvHp3OBR8MvLgj+uPBqLMn1ev XLvy+4olbaX1vYs755VVF1c0tcxb0bPz3Xe++PVS1DbznT4YwFIn6Fk0H5dfPm3tBMlSeLWByEXb WVDBnsF6nk8mI5mqCUUAfa5FdsGjt8GUAK9aQsD2UIaO6F9B4aFZKslPhCfgV2Sgy/AIPCsJUZGP sfAsPDeekuBBeDYqhOSEwtEsT8UnmfF4cMjOz10oxNz1U6bGNBwgOgOjLbT+2OhFw+/+KBfoM1fU pn/eCTnEda/s0A+OR8IhXP9d8qGkZ+qd/WBvc1dzVX31ssULfzr3h+f2BWvgCWu98xg3zHJOZPT6 O6f3/5yTVt/duSLS9y9c/mM8qmkJ/RC27obQ+KUT+zdsfuvjqHc6SEKY5rPbDPxIyvNnlxUpn82z JzJqQLvTxw0/TLfC3rnHY/rDyAAvYSeTbmimgg9+WLu2v7OprqqmsqKlsbe+vXfpimUrVrVV9pR2 dDS0BBYsX1XX1NJU2VDf1tzY1NhSG6itbqiqqJtbXlpSGShraappr+1qa6utra9raautqW9oaZ9T Xd7Q2jWvsy1QXwPme1OgsaqzpbKhs6q0tryqproq0N3fUVFTE6iqq2lqra2uqO9o6ulub+/sa2xv 7O3rr4dENg2B4vKaQCWMWtPU01HX3NLSUVMdaIV/G2rqiudWlFbXNdXW1XR1d/Ut7utoqKhqbOxp qqquKK0qrw/U9S/vKy+d1djS1lJbHagLtLb31DXVVNQ0NHS0tbQ2lFZUltUFWpob2ls7G1rrO+Z1 dDY1VVZVNbX0tMzrbmyvqaoItDXXBWrqiyqqm5tbKysqm6vqqkrqA7WNFTVN5Y2AYn15fX11WaC8 rqq9vrmmuvyV4qq+/gWddTVVNTVF1TWL+rqABl2tzSXNDdUVlaWV9dVNtWX1tU0d9fWdTXMrS+oa Wpq6Guqqm6saA6X1VY0tgcrahppA/etA06K6qqbqsrJAZVVJWe3cmsbWpobG8srSmqbK0qaaAOBe 3NwSaKhobWoD4jfVzSyuC1Q3lBQXFZfNDTS0l1QVzS2paawIlJZXFje1NbXXVVVVFpdXzS0pLy0r K6qeM6Okqrautqyyu6J8dkNjVXNjS1Nn3eszZ5dV171ePLuisbmqtr22uaW8saW1vbtp/rymNth8 tRWXVZUCRDVztmzZb8PDsJl80TaJK7sbK+BIa4dCYp/YrfLGoxhJwZoQ+kTZAOEX9a0oFp52R5+K cdjUIc2P3n/nk6gC+h89IJOkEwrEecPjuUxw7BlPg0cP7lBSCtoxMgoXg0uW0ISXo0kecnLD/zTP RMBHnoAE3bHRlyK2xPPUTEkDD6e0pvG1fZIbZHL+UTR2LCVLzhmRkzGCsfNZj824vzCZlwpmXROu pm7z/rJ/7y8sz9VHKK9cXFbVVP7m3q0vjBU8UD7NNGzsaW4jUMSq1aiMH9qyonR2oKhq1pKutTYd Y4bJsTK/+vGDQOBvpbNmtMx/I9NKVdPpAmQ0+uAv3Px509qeObV/m1kWqA50EkhuFpwJKnrojXUV ZTMXrFtiBaS7v19d2Vwn1wNlvVc1yB0OXHFYcV35CyrYKTcfSk8/nOvQXrBPDt+9/OGRHRtWr1rY vaC5vru+sbd6ycJFi1fPr6tv27J69dZ1yzduWrtu/cLF3f2r1y5bsXTels2reub3dM/v2rZ26ZGD GzYsX7Nh5+LeBfOXbVixZeuitUuX9CxtWLm8c3VP78LVC3tWLF6xuG/Z2vm7ti3ctmPppo0bl6/o 375mQ/+S1l07Nx7Ytn775uXzVi7bv3nVktXLtq9euWP3lq1b1m5es2zN+gUHdm1etW7x6tW9R05s emPv+oN7d548tHX7nvVLVi08cHD95k1rt+1YsmP9ooN7tx06feDEpm3bdizfvGHh0jVLAODdmxdv WLty7/7Nbx3Y/eYbG3auX79+VTcMvmHZqtVbV28+sO7tvUu2796yf8eaPevWr9vQv3Jd346da989 tm379iX7d2zce3D7qpX9uzeu3bB66ekP9+w+sOatY5t2rl60YcvSvVs2bdy6bcfGJRvXLzl0eNeb u1duXL1o4/IFJ04df/vQ6s1b1r25e/3uHRt3bVi8fkXvls1LN2xavnHH5qNHtyxbPu/w7n1H9u1Y v3r+3p0bNm5YvGbtwr271hx94/CGVUu2b1rz7qndu7cvX7N+8fbtK7dtXDWvv2fD2m3b1izdtn3D 1nVLly3t27R99bZNaw8dWbV7x9Jde7YdPLTuzb2rNm1fvG/rqq2rl23du/HAjrVv7t6wct38RSuW LV++aMXyeds3r9y3d/fe3Vth2D3b1nxwat/+Q+u3blix/42Nnxx78+v3j+87sW3f1m1vn9z/4btv 7t235eTBg8eOrezra69s6a5f0FtfW9Pa1bdsZU9X1+IDh3ac/+FnlrbbyHlV6STmrBdOzqlLuFvG odXOkOi/dT4hRPcdcyHGWiXj40DubRy0jfsBr7aqGxNQAf4XOBQepYwPP1WDvCU5Dlme4VwGgqLQ A0ZJyB6Ik1ApIiVC9m6WkUTIG5iCjILq078SnOuIcYGnGDEWjIzwHKQ0icVj4/9tc+NJsbTRCN0z +TOrNut6DvGxB3C2NEXaQ7STj4XEcmPtRBxRmoZ7S5ZqQrse4UGJ0EI6sbqhjQB0TaWehmCv/GLN FHJcfEwueedG8gyPPvLdeBobakZe4tkjeF5BK0gJJKSxd4/u6Gioqe+tr24NvHHk8OMJOHB0LeIP P362cHVzXXd9fUtjd9+aK3f1PWvNjRb1ibfmlZbNraypaVjYeezY2yMMafDJvUeXV29b2tzTXNfe VF40d9lWQ/oUWIS0DFmuwJsr2O0/NT1Jssznsxt22ADru3WKArJB+yXcWkujY0+vnbtw6tThNWsX FLU0LO1b5mPO3Jq4GEPqSy7ZAhmK3TosyPcvQJHKYrggoFt1YtC3nrE7dWhrSUttU1P1u++/93Tw gsCQSDGh9TJlSE9VxwZRddAnerWp2SHWlp7K5xArAqqYg/x/qiVNwdO3KhLY+56mJzxWKsMjyyme gndwUjI8rMOzcXgMASKz0Ovx8NilSMdiYM0zSXgWno+zInq+Cl6KD0WDER6eyJmYFptbJNzlTNUs ufXrw8+hdZm/wQ1dka6pbog4fi/RES+HTQn3BD15gaM2ttM+RFSF45w8IMCiC/taH3sb47CSCKGJ Ch3zGreaB/j/gk0tpWD6jSE+TpkhedjeMbuho3HFstWXh80Lnl6PZ9syIl1eUdHQ3bx0ft+9+/dM M2a78/n0/Y3lgdlrNu+6Pea8O9LEJE2l6jY4z57Z1Dpj/aoN333/vWnESGr0Zwg+d+QdS6MqH0O5 cJyqRh5nilfGmM59ph3KXmGGftAUDzx8vGvPjtMfvFs4Umo9EZIlvZtSgu7hMWrX+a9oPmiVD3nA 3tLvhwnJQj6iqwXsJGJ3L31++vSx4CQh8R2gcsar4FjrIcmfJcipjWsSai0lkYDtlvl8UkiKIH1J nOANXpzElymT6m2GJBjcMqMoAquMxBhKSSocA9oJXNl0SuYEjqETQZmLTExOCnyEEiPRONynjEYn xqMxoncovaJqrk/i/8h/FE89GKw6fxJO3sqCm08e37lx89plq1YMToDRT2RlesLQVBl2Y3+JQk7V lwcdBLOoOrz/y5aQFP3uyzd7FvT/+VQLtfLBcZ5m39w/oZ61myX96DmLBBsfePjobm4zJ1AZFjHD 1Ss/3r59y4EleDE1NnLj1+zT7riuEGMJw9VyKHDz/E8ffXo6HrdrCwADChDWQlJ8zB1Jt+Y67rEu JrJ7uIyY2/YlXIn0ABq4V/tT4zRX083fFDi0wjBEHfvVs4qDAGIs8nGUGKDw7csDIJ3tSzOQGHhP 2ol8LpBtZ6qdpwB6FStCaN0oAG8fv5hiN6GGqTTAr7ZCd+FAsjDrosBuzKVKCoxu4DHIChhLKZF4 +EGUjoJ5DXa3WhG+ktloUAD3tkSL4B1X4M4k8pFzEH8iS6LCstGJSHQ0BW9rcnFagmyB4Sjlnp97 uunHM3q/47TNHxA68yJodo/uuuzpM6h7JVSyv7esY0F33/yWO8+n7lTLK1Tm+v62p26SaQsX8DGe 9Cndc3sly7TxoVfA8qlfSKR++v5AoLFyRm+gsbboynPt4Mg3G5jxwssS/l9fDL4fV6PEna/oxLPD R3d+epXkxmdWWY08ub1+6/J7T+4DcPEJJvP2Dfxlft0mDYMQv719/bKmpqKZtQ1uLiwjJf+4fm5+ e8Mftx544QAYF5Kr/J6NaDQ2dqWe82j+Njz+WnnBe2rrFpDJ9YDqDUpz+meYSk9B/g4kcLVcAUHX sTTOyZOFyKeKSyWjubUJD8owhHYmqSs1yCHU1ywUk7+ojJykTB4dxpGE2uIyRaa/YRa0l7MM6l0j O3wO7GGz5UavVGpw8pwCIa8Yfsz2LKQBhCcoIWybjwLLocoJ9OgE/JKIcnFZ4ET0FCUnKOOg9rkU HHcnZAHuYioCP8oyk4wSlOgow4Vi8JpO5Om0xJY4can7EuiPx7238hFh8v9n7y8f5DiyfVH0/lPv w/twzrv3vbPP2Xv2zJ4xyGK1pGYUtRgsyZZBZoYZ05iZGcaMMsi2LGapqTCZs94vMqqysxIjoVrt mR2jaXdXBSyKFStWrFjhkScr0UD3Q7R79/jaLWMbt26+gOxHv8uSU4/MH9bPZ+pnEMu5RufeR25Y 0bNkYF3/1k3XffFbTPR2tv0bRSetsLEuEl5izVw88dSLT64YXLJqwaLeXTsY6Xj05LfX7921bNHq 5asWXnP7dU4rb5QRVLNzHd5TKqe+vfPW8b4BJEXoQqKCGx+8jw1cW6tOffTeR5u2jK3sW9S1atUD t97PCGSrmkyyXzXOpWxVSPWirJk5s+oKwZq9k+AqwCYU7COE14R/LjE+GHtLxi363MDsYGJ1wgDN o6PyciKpPdyCaU8JorgmNsTTScMFv2dkbrskGzX4iRUxcduWHpzIFoCTwoCcI1Rd+JSGlyxeHx8s Oo3coWy+GEgTfssGSWCCzsqyDRagc7VhoyaSl9RMUycpTWxdszhb1RFtIvNVw9Q0tSypVRnpNE2k DizrqlLhS+Vama/+Xu9QMh6PpuViqEjFmIaOPQRrW81yF/D6a69fs20DMv9crMbEJDBKeVpMQ+uz qxv3FCZm3P82qfMzxTY6GK/CuIgmYWEfWrTgv8Y2D732yttJVTOP6H00IWmQ5veJFp5/Zj317BP/ dvn/6sEFxN5Fw0PbDpz5tX0kK2wqCnfsGViyemhhz5LBvlU33nTdlEazdLuYhqP8+Lo/XLUJqcTW 3nLPbRPIQxVZ2s98pg+t771qzWDfig3dV+/ZeMf+G8Laxa/KmLkdUp6MfMlfLYtiQapccsOpuXML JTi7Kd8hnVzg7podF5cdifOFkXHu0FPnq2kNxPghsvCdEeh2swxzJO0OP804yXWjBIx9gaZjAAuP aUE2256in2tc9Kk4r+IKhTIVWZA5b9b1MHXmi3NT4UkIoughkqtWFOXEoE2qJwGeL0oCn3jnQtTE d+uQ4WS4qlvFJmEnSkOrTcmkKwPnl9rMVA0vj1oNpD2xBFuetonP20Ja7qoM0xwZ8RVJmFa0ugrf dvU8uV5piGK1pskXuZkJgSFvSYf0S7LczacaEX5oFesr5Di1h5uidsvNW/pGxkd6Vx+ZLkrf5aSZ e0CTs59/muapVEyHsK4rdJNdcGG8ORo//QEYWQinL34yOZWoFnMi0DlFRFC4wJ1fsmzJqpH+q3fv /PDzrxhgddQ0d2Dl8mVrN41+9dXHFRGKOL40jQa0nP75vedff6tmprWNjHt2dl1/6zWfffdJ0lj4 PlQvge95pJoR4AKZ5XaVecPmJVVaqyWezOxoMtLNO1xi5zEESWwbg1cYqDb7Pm1uYgkYxD+uipd0 ANi328HEKdC+z9ZVkINQthmkKJFQ8X3mESR3aHeIDFPY0BD1oUYdaLibOjc6l32CU740Q7dbfnGl YVQVcQqJ/wi1rbJK8y+rPLJxI6uJBeuZL5WEps8e0d4qhMeE14QzG3iKasoUONWqGFpNNQXbKE1X YCJymlwWxEqtVJmaOMtx8y+eO1FGmCv4xSVWuCjzUCVxa+7ttsYMTEjFJx/ev379wNiGwQmxE3Mp D2iJbX0WW4a55B3C2zyR/kHY6AFQfEGFWaOQYVlwsuJHhX8lDVbc94kmb3FDhfeU1txXlchAybYB fDnIOo0GS//vf/zap+9/yFLTqdO0aH/6+r323Yb/CFVraI+//MBLHyYeAvhHLnOnPv7hH+Wcc4sZ nw5X9K6FLHPcRdulbiHLf4exnEfdZyZXqI2YqGCDmCcCkFgh2GdRk8Eb+uUbxQdV/hFT29ycAQsy qHhzGRsOkkGLKD92LEzMs8lnnFFRiMSrmnDWGA25+QWJuaI9OOpLO2tbkqrzvEyVP3CXNamiaBJJ Hkhegye33+0Grk8KmobHXvGgKy9yksjNTNcmuCqs+TLPz02uQEa6MVVj4TFTR1krQYAAA8ttbpYR Uk9Ilk5/Z3VIAku3MPpfvSiCHYy72/+mdlrR8OuyyYtH77/5xl13NxM/Ow93ZSmqchrGKDPjgkOw 2G2RgF2YOv/GK6/PXDiUBnTt9Ref3HXtvl+ah1KhstRGrh9//fHRJx4ZHe1f0XvVhi7W6HCANHXh 2FMvP7R2cPGiRUvvfonF6Z4Gj0tTdw7WXRbE8hsZvlEyy2H+hSx/DywUm1d1ipKixINlqtbipYXu Q9J6JRLpSbMIBP1CmXP1+NbKRADmYQWibJ1cMwnLjUG2K7TQ2UEFxjUqfAyl3+JDdIv6+KWGM0ji 5FYJc2FhmyRumxasV3XTxOUHyVH9+KE1DBJV4rj8wDV6EVM2dF2sTUkyp5sCvOCmxDdkpVovVZSZ WrVSq15gv0M5T2Z4hg13J2SIUoMxAm+ewOyjQ5xC4ZMCUiNomtWoVULPwTvBuN9Xn1np2Rks33rl np7VV3WtWHbVSG/sWUFmQ8SFu6jF1U8I1TLvue/OPy9btGzx0rvv2xNGJwzdDj9/4rnXHty1ofd/ /OnPvcsXP3/IeQ3HTpj7Dz9x0//4z//X0lWrBlau3rxp29mzLFeIhIZwcdu2RasHV+EFwjXjfat6 N33x06l2ILF+sK++c6a0O8WvrIKcXwLjlTaj5o8BP1T90lV/npQYSDrH7ox7+KJJll9+WCBKNT1j HuFK1Q8Ag2xn23yGDhR/bEwZioUs2Nb9JBUw0ciSFH44FgM8vuFwrIEPcdmRGt+u9IIOPkmmEeGA Z6qByGFTNGbfBJAapo6jb0uqU5e21ZjRmlctjYaIoUXbUpEp0TTqM+fPqw0OKfgsicSu6PqUyOO5 nAZXr9a5GWab2445jmERr3/SOsqJ3IilnTC5B5yPHcyflaZD1GFXK66d7Vt+LqWcTJ/+4f57N/d1 D69aN3DrY49PG+xmX4foydStQV73nS1vPvt811DP2Ejf6HjXzbs2caL3FYxw8qr8L9v7l6/bvGbZ mhWjWzd+d5ikAmRJ03vTjdu7llx+9523n07zDCf39ccr+1f3ja669cEnz586GuZDg1TMr50YEyfm rtLcWEtzM0qxVMsgNiRpQ7FAdKY3oBa6R4pCmZEUMVsLxh4KRBee1LQ+9Sh3PnRIsXubVIAxbNgi s8BhrxsjkK7fmpLdKxI+frW0/exAXqhAHOQbqViyG1uC3iZ0VSYXIoW6RG5YUa82DQdXavIU+dXk VX1q6tyJycokeaFS57QGZ4hyla+WSggSrCsaJwrp3sRx/fZRkuST+1SciJHOTig4b595rBnQ3SfZ vstkjJPT7zjRhFBqs/SWeHBWoCKgXaVidB5qFw45e4fsRjN7n5E1nX06i1qk8sBOUhYsQnp797l9 f/nP5QObN7zz4Ufp0WMR2vS9Nlsw424rq5f/ednQwL5rdr343AOM4ymTr61fuaBvdMMzzz7naeJf 4HHdxvl2VqsgYF0Ta4yjeKrZH79954UzMbnbEpUw45ip5ixjn8y8SOiP5WCwo0IVhI9luMzod2KB 86GAzWc28PwWEoPFxCgtMdVY1BTLKKFc82bcC2JDZa8oAEKBTGSEu4J7l3JwMDHw0jeps/EKuBdm QuC1xjASRE1w50KdVjH16YM/fum584MJkkg0jBMcy+Uj/SW0E+r1p195Ceh8qB5tNE437JmGwuHh m6aS15HbBL83vemWKer6jNUwhNqRWr1KOtJ5W+FVWVK1Ks+XDk+erUk1iasaOvzd5VA/NzHeZ3g4 ttPqZRbF5GMBCylZZldUnWxixz4iGBZz6MPST+j0Zll1WDq/tHU6qrkuLWpzMPp88DC1OKic/PDj t2Tt9+HejuLNZx+/cvbUT4FvqYpobpVr3IyvQnk6mJBkVmsJ0uQHHz2+Zk3/3U8+zCATroZUjhz5 7rknbhgb2fTl6c4fIRJ3TowmnFfzNNQA7fQywcC6S1Mlw5JaLKBao/p9Y+L7Yjudq95Y3BbZzOLC MfCBGgxeKnAKJFoXecaqtZMmNJ8VS2iWVKrMGEZi5njvaNn2rnSK4acTok2Mb/xCIwwpHdSGOdHQ oaXBI5Kqy0QyE4trkOSxNP2obuqyoiIzSVVR64ap6zrSZFZFkt5EQmD3yTMXJLkkSzN4FB5/MsaW MPIglYE7rxR94VMoucO/P3jNwOhQ78ahi5X5Sgq7OTmt5B028M0m8cmEijCSMjT8vTShZKe6gMpG ZyTETnScZKMY9EBnAGYGp1Y6fs/Tj9bjti3ud02tpSri4PjiZSuuePW5b8PG8WNUunhq+9UDCwYX XXHV6MDwkjvvvSXQKnxGzFz4eP+1471Lr7x86Z/+7c//+d4vvlWKGck0FW35VK0etdSxqHffOs3S JA18v7O6XsGKIYUrM0Udq14KMp3+udEo6nQlCn5GdZFB6jI0cYF02zKCF8Qu0bpFE9AWRpw7N10f M9r6dlxpfaCXQlr8Y4ZuGuPpaV684PVjpnW6U66hFTIMJlKM3p6khXqUmmSfBRGPuuPDGhzelJsG p0u2pRtGQzWouwR1kaUEHDQ0tW5q+AbR2xYvIUBFQWpuSahjcRGEmiRxkiwy2tydYB5VQ85t1A6W /IbgLPHNyJx0QRlKmKW6Ke24fsP2q8cH+q769TzLti+KRpAYPgnJWgcJ3OzaaGjYks6BazaPDvWR wd+VZXQ6yXQqPnR0XsRB8sPBz3ddO/LFd9S5NQfC4wJDUWZZqGLgt9989pGx9f1DA8u3bd0XUQ/T c3aGHj7yw6NP3jO8YXBwaGR0qO/L737ztPLNLbfVxf6+/1rS29071L3lmu1f/fgdI2sPHnx+2cI/ Dm3bPLJh8IHX3z16psTYMH8106rrya9L0HFysiA/sL+vHjLbZL8vNOcntJDVAhcFF0cvTz39a0mL bRyRouCk62aiFHViVnaCdKEk8GIXv7RRN7Nb8Cqk10Civyca01FscMGgQ3i3VY6rm4xlNMwzjgmO Ok6ibsKait10UakNi9xzsG1RViEMiCvkFLy1KXMNjRNksoMSpJmGKot4Fh5muVpXuYpg1nTdsPS6 xNUvoc09NxM4UY5TgRFjk4XYza17sqFDmNffuKF7aG3vwNBPp07GAyHiaVE16gwhOGeC+8LMR2yp iIPKczZQWsAY6ydufjI7hkMoYyiJuSzAXMz8OVOL5KWt+x/c39PfvaJnxWMPP9NOtfjFxjvRsi1L XjXKjnLbBH/34bu61vwBeT9WDPZs27jz4FcHwxjfdtXmyMVDi6/8M5p0Lb5i944tM5U2I1iMfLLY vH3PyM2P3nn+/HSEbHknrCUIIgW0Uv1mx+DqG+9+VAvXTImIB5crNEmUW0b5d6vFLIqMGrUoz2i8 LM3BvrRte9ZORwkJC4qenhAbBAL9LkqirMZgkaFtBK/1045txCiWjITNAF5oz4z9FCLGmS3ybKNn tnoZWTCLjgFzdraEG0JJOFBG4KdPn7gMwi/O7+ZMY+YDjyWDFZ/c2VPkckOvNSO/LQumeV3jLZMs 65o+IynkF7i6JW5GMIWGweOu5UzpPELAp6szmi3I1XJNmIIdjhuVc21z4+lMRpIHqhU7qbJCEdnO Y+kaM8lBNnZ50+bRNdvWDg92Hy2znJ4UvqwWToF/mg7p892/90Lt9RTlsw/+sW/H6Oqx1Rs2bnjx yadyL2NpJyxVf17lmfLY4dTXoz2Le0Z6r91/7bsffYgovGjkvV9p19+446XnHjp/3uvepk3dnVLl 7ffePDCVTjAETfn+h69eefVlWabrh2bZmtmMFEzBl/aqSYtL5o7bGjLaCuyDUV9RLakBXcjnBsck WJpmXCIpUkpp4rDJVEru4r9rXAoKpNV4PhijmhcyHULdYTkBnnsau4ZVcFZSBGNmK3VaxxR6YOJ1 q+FPZ3ZbFRNJAzVOJf51fAiOqLoiGrrjNVPKNZlUMwRelqqSylmmaei1ulCCmV6rl1VZ0SWuVJ8R JASZ8FE2d4xlnOici0OL06LcQqn455GVQgQy1eCkcijz0jlBN+9cP7h5w9DajacupmvIAGzmLS9D 35esCkSeZXMSBl+kt/KSIdPhgbMIwNbhRf/e1b997/affzvQAo+F4AUebvj2qsEloRZPtw8fvun5 T76Ir2OaCZ14m8/MXHjm8Xt7e/9z8eVXDu7bzc61v967f+Hw6v+64s+Ll/5p+ox7C7MTixzldeLL 8+ywz5Oarma/NCqeIcAGb3TQZMAxJdn9Mk/Inclhf6lY0yGaFTs9g55gt/9CjkcKVLxBeiaSotN+ 7lQsxjR0Pdluw/ip5y6RszJs8ggBR6EvUVJDF93i5TfYw5Oe93F0pO5GNRHObwV5u+sCcW9Zkibh RRySrUQXZV5CHhPQSOFFSZZEtYb0JoqMpN3CXPu5UxGSvbJd8NES+8jemsFLDzH9aNddt2PVcN/a wd4jU5TT/11CKdD0EWZaEv6JSRrvXWNUiG2K9cSPP77ywpNZrPW5I7MHYOX8V1/944fz7FcI5E8/ fGvjnpF168cvVhGu5y3BBYZo8Oeevb1r9ZK+wa7FSwavv/vGX84ec9oEK7d98tUXH63qvWrNpqHe oauu3rrtw7fe9YyUaplMdSTITocobsXbT4l+gX8y84tRpsGjVDxl7DZ/tcK97/Eg+eybQrRIaCfp zpoy0ZE6MgsvUVYsPgf15mxv1gqiyIuf9+AdrhkW70zeIaPaCzKLJ9flKaZGULR8QeRgCq1PfyqS VCXmN7k9iYgy0zZ53KLUDKS/gOJVVamka1hzZU2tlWszDV3WzLqiVGu1iq6KulQt84i1k2RhWjMU n82dSst3ioIR/SZuvAqHJ8M0SDFXj//86mtvPnd++rd2ogfRTNFniwQZmrjUy9O2cBZ4OyxsbRNU zWa9TJYTI8bwBoySeITth+TnX5FPIKrEi27asSChNMY0wxzM0MSLlC88ponXz9+9sHXB/9PdvbJ/ y3Uss/Sxu/b3DK3uHlnWu3zk6l1rjk2dbZB3DaKKA3P9zOr/+n//18IVa7YPPf80IvwSS5PXDz90 15X9i3qGe155DgHxLqkLsULiYShEe0fNMvokdVSJsvBAk1QCMJcrdyHkSpSK/66QmQKpJIeO8nvk KVUR8fqhqBD/AukzL+wEh2ppIy+wYvia0Mg37wIHgjv3I8k/mMumoVCnhqgh3Z8waRqcAWPapPTE T0klNQ0dL2qboqQjmbdlqaIilnlV1CzeUjhJF1RJls1LlrckA+/TGgqZp3qehqFqQjUblZnyJK+E 78astrhb1W7fZFvprbE8CES0ZTFsaNNQ3TEv5mcHyFJgl/F+qcKF3/zovRdv2n/tcSQSnS1RbHJ9 qNnAYNksRdXxiZP6zZfPjQ91r1i7enn/0OYtW57+4nQiD35844k/L160cqj75nuu//7Hb0TR5yqL lO3vv/7gi+8+i+1fmT5/+OSFNt5ZxvRU+VQiVB2oUMjCzD7TO4BBM57SPdqKGaITKqUTfXaCSpew z9CFO5tauIRY/F6GZjyupOjA9mDRtPMB9yIdEIoWtLkTJ3LQTnPTmHi9JB5pRzpH5xEcVeN0J2uK rtfr/LSJ+5TIz92QkZ+kgTuVYlmDO4evwRzXdaFSq+DRSpGrG5YpVSpCfUYUKp2ILbm0Wju7SE1U J7M3zt7SlywMrE1FQCtV7exgRreEGNVJtof8p9vx0GVwe7Cjm2ETyN65vybesXI+SlyrEitEwRBP q9Lmsb6runuvWrrgk7PnPF0kehmhdBLVGfrziSSaUHxTEdnVpF6oKnvX/2H5aP/g2u79f3ud1b+h Tdy4Z+0Tr3rTsPix+PiHL2974Ba1uWj5bnPCpA5hxHT11DV79/T1rV41tiqlKHh7o8uPr38WIoeO 6YuZSQlXuuqJwffpumvZDUR0ZaGcdFqdeWq4UOXvIbSrAtUUY1eh0lKkWeNhZIZuY2Y9I4I+QYph HD0WS6Vn3M7T3TjPINxhTdzVP54UjLJaoC1A7EsGHCnYGZb+GHyjsIhiUNrRgRc2J1hW6C8N1ZIb TgaSViFmdEOsym0x4mLDJDAbxKuIhjVN02sziAomDS0cm+M1SnNSVzhNqQkCr5h1SZBFrsTXJnW+ rjYQyV2RtLKipnv7nYEFCVUyryUZhlZ1WawR3U0LC2NY6mSAJK5JVoqk2gEXDHN0dwXOee8gXh3a oa28Nzf+nJHrEgz0wWfvDaxd3Duy9opVKz/58rtMEGRY0jIIhmtRY7jZWTL53ROPvvDqiWYmkBDw J377+q2vvkrCqzl9KuULr3389viWDcsHV/QtW3T4t9CbiFCybSj/+v0nN+zfO7pmxYrRpcO9o9de szcwHLuUknPJJGhTfR+qxLKpiwyMTgVqsDLLMp9ziH/65jS1wvynZNalL46BoZYc40DZ5ogPmpSG e+vVuaTYEhahdRJL5y2dEBtG+ucFPUd7L9bUr+SsPjoJ0VZ1ztRxhAi73NGHTZbpolRSEeRNioOg AT83/iMr/AVbF2xTMXiuXq/qeq1aOquboqZXDIPHNcpO+LlbuLdlVcxBkOxNBZ6rNVvbrV+y9+a2 THVXsoDxYruYPwKdaDoQyTbTZbNvKRFPevIMnhaXgGpqmeyEDvLxM5uzh3aSDrz6xOdXXPGf/6dn 2TU7d5XqGUIR2m6MIUkpAwBBCBMZKLVkWjt/9NCr39M4DfoIcHMWO49+oejOf5qL5Q/ffHrv/p1/ XvHHRb3LPIanDwD3DLHxzTc/L7jyssGxBd1rBsd6e97/9LmIiebzc2s39f/xT4N942tGV65Y/f7X P0a0SrWB91q3+RfOTuucmIQMOYdm0Wbs+5nMwKSbVgzDQOYLMekYhiKRiqGHJ1Ft54CeMWAXS+rQ uZO4MFHw0PYSJv9J1IpBGnolChPHjVzNI2nFsoNFXIN1OgSDd51ty7xs6VC/TcmxbBSuldKa3I9U ZEGXIEJiQ8M1SfqsgmZZILgq4AV4shKpDTxIaWm2xRt6VdbLnFjRRV3lJmWpQnKVKKKllqdrdaxX eIoy1OZuLmzRK1A2UhayC0snTxUndtMwcIKTjpEFrXtNNrvOdg/h7H988cZ1d1//+EsvpkMphPZh 3Wdk0Vw0c+wLlsU1HBiLyJGNwKq5gDXXGDE4eqUxERFst1EnldMxyo6XX37ugS8++jIHWrP5K6qV aT0dVL5ho6akyZnG2SOfXb9zZO2Ggb6hgeOz7ch1FvqXZRNXhOEoFbN+6vkHdy9YevnI+OjIaNwB 1xwAAP/0SURBVO/dD9/fulbgncfkjosXgiOnTw8O9T5w502/HvohliDelB2EWT9/8fTDjz03U5mJ dizFsL7tUTVnXKj4dNopB/sKaUrJ6KoddmUZRDMoqPFb0Ox6owjM2TENHW3ODtNywlkEqfx9RDEu 9+oXDqx3x8uewsWnY0MbehFhtOYz0DMtBxEWC3VESwbzPQOEtEkGx03iWEHcwYgYOfFpFZeJ9HP6 08s1Qh9drTVsuK6xoNiO+qUCg2r0WJVOVbpVVho2YbRlS7A98MaCUxM/FdtQbHJKqTSkKauhaLDP 5Ypl1EWprulVoTLF1SYkkdP4qmHIM/WyKCOZySW7Q5lI99kK/CTo0izYWaRoSao6S7IafO3C202U NcNi5YAxEdrEmN00zyLgImII+/euuaJ7xdZN4ycnOzd1WajlhpSxVPbVYSERFWYvjrZthl8nZYCA UjszxSy5edeYYaj5UcWaPaIJmiwdWrFiMGd332a0I+Xz769asmDZ6Krx9TsGe4evu+2B9glGLV0a VNcsx15c86elV3QtWbLp7mvPTZz3QD+rvutyqJwnEPC7H17dvmHVjXe87+kzI16tHkI1GEufoQ3x 4dyboe3Q2nmuwXiBpwgyq5QU05NdaL2dRtk9adcgH6Bzzy8KQJ5xc5pxXoFht4C9dGOjuZLT/cRC ok7IJzCNp7ALGGxBSgqfk9t7LSfFxMhdlY0vuYdp74CFTTFDElKbet0yWqJowF2t6pJrsNEAIUx/ YGc0NJy7On4xVXEGVjQTFySRwRssUFVigiPUW1TUCl5+UORJucobJo/33nWjrghcw1C16qSs82K1 wtcnJeP38fa7j8Qs61M7xY3MFl6isIDukWJ3thqTTJTfe+3m7uF1V1+9cxqbpXlXWOdSmv24D02w lXWUAqcc5kM+YqeCeVZ0jbZbGmlAUCotNQ8CpqG3rLz25qsvvfNhmsES6wIWHwVyrsf+ET9+/tre 0Q1rN6179MnHvz4etlu2cZynqM1kf445NXngk88+PV8PN/5q1dq777463Lty49Xj7SZdpO6e5E9/ /tGH+/fv6B3uXzSwbM+N3vuXQRKlEolg83k4/cPFQJSgSDM/iBtK7cRDnkSBnDcVLDunHHQAE9Cc 5jv7ly057TNKtyitS6U3247Oy5FUQAYrA4CgWy+VnnGnYaIIB7dMmf1faWWyQDEGmrqiUVVmyY7x beLknCQnoYX6MlDBFMSLtuGQxRI1uvZZVd0SbRKRomvVMxoJWIWECJom67oiaVOWpVlyTZFm8CYl X4epXRXFMm5UaoqoKpE2N7sQUHAyFNouwDB4+sOLd5y01M/gDixiIVTFGDru27119fiG7Zv7LrZj kxY3z2ulLszs7Iuc+Wz451c3QWanJ8BsHwmIaw3p1NmzGYS1A00gz16RDk4jr0OFXYCb2vPQj5+s GFu1bFHXjr0wNH0l25SlEgFIfFYXm6QwU1C98Oa+XeM/z0SKwcGvn9p04/3OdhbAxLmd6vWJPfsG l6++/KqeJSt7rhgd8iUY8bFgFsS9ty27rPvfuoZ6NqwdvfW+/aV6HpmMwjzbJA3vja+edmKuSGHY lqFKhpkLakeliqG7nVBJEPi2sXx1MtyNCTXTGZBuo1zxhgIer2uNwD5bXZi8ZMnmSZ2NSWWeajEV 09IzivsULxaMClYjzriYYnm6jZmh1GFEqZRfOWSYjF7e0RkBTDM/lEanNu0nlFlekQ6StMDrCvFa 0bdyuVcXEkXe2xD7E/KnpuLIFJADa/BRcV63cQunm46uM2cUUxc0UXes6lqtaiMsRS2byAtIbFcd oSa2iZdxxIZt1BDebWqqUNdNedqo2zpX1yqyUEeqaE3jTYsTtDquUXbyDmUTfq1h1xyI2wqQnixV 802JWYWl8MfbvZdqfTZsEuJCGWkrsrtmBJ2dqOPlN5W/eOuEnj5EFtsJOW0VPwU2X9s/um5k64bB E6X8kzZR5lgrICyJtWq6erO0ZdCCnfJ+CdwUz2KTpEMtbe2MK4FqsSxdliHXbr9x77otI8Nre7du 3XLo0K8UPrxXmxZQj/3mzhcG7qUYxvr1xK9ff/MJYwueP3bXHWuuWtG1ctXS+05GTT1XeOS961Z1 rx0eGen96wP3/3jwayuEAuE0efLpXRu2bv/qxy+afo2GkQPtOLI7OMT0zT6spkR6Kxipy1gtKIRy ktKIwSKDtgnlO4MKNWMsEobmjOQpoFq2LbFv4EI6yYlMwpY4tncwK4hCWtsUU4JFZwYBiZHYWqP4 9Lw0b13m4poZPhsm2GFMWpVEAKgBE1rNt16D5oXoNBaCxGhXr8Xlq9aUCsNGsj8iVNOTM3i73RmP 1qSyJ6pGSVBI9pLWVsSwdE7gRVWHfGpwc5N4blvVTYylmkhjogvIVaIZvK6UZURFV2d4saYpkirV BEtVkUNQScgV2Cb0Xu0YVFGx6zlBxoTJ65lF0xWkFJ9WyJOYoWqX8kx3WafOVgthpxdQ2yaJxKYu /GY3aT4ZAVu8CRL+7XnTD60s1DBOosAGxWd87ZoVa4a6NqyeEDO09vU32wNnFOXCyQ9VEGnymh02 YUmTiU+s0d5D/ALj2ouSpfPFra5RdE4JexItnO/Jw7KxHkx3UOnR28YuH1jVN9z3xEsPGrgmMlsy 2NwxwJHIQrk6M1WuRV0BVPQ4URTqF3dt617Wv3LVqpUXy3SgSAgV9ciN1wxeteqK1et7lnV333zH I2EpBvyU/+rD+7asXf/dqV9i0ADwPx75WqpnC4gMAMylCm72AVzr1F6TScZYKnmXMRf4YLhRaFc+ 5DJ4UkObsPcTUxPXpMjpjabQ9DjFFeVUzlC2CFCicCl2juengw+eC0hU3N5pFMBNjdBemVxcS3KE xcCcah8SrOx+kmENic8hGLVkuMZ0zJoCheMVBvbpwMJc77h0B+Xyi1KDDhdkIuvbCSxAxNaJ2bTH 7ECA16xrpmHIqoalCmslRYT2SUJHyE9bdVCFlaZIJjwbZlUSGzqHDzVT0nDh39I0FXasbghlA0GP XNXQZdngfzn4g2JPynVZMMuKVEEYioS3cpRqAX7uc8d/i5XBpqSa7TtOTsQOA0nG2Q2UWov0KXau lj0h/Xg8ia+hMAAnRvFVDUsp1UNVa1wPn338yotvP/b+Pz51WjLSgR5peYvBCGUreTtELV4vz0YO pCB0HIlnUVMtHS4xnyQkcSf0e/QZ9FqFRpqiJiNt0wLiCmR8w2KoiMR8UUlCpNlDMYLpqa/fu+v2 3cdO0pfhO4E7lR+6KOoKSSATOopzoZsUSKiPCPLjz+0fGF49vm17//quvddcLyathsKJZ0ZXLVy6 ruep17+qm56duEt7s/Teuy9/dNprOifYH6Vy+ZV3Xu8aXb5w8RXP331nWvYXVd9wLsV3jFl5wEzi Si4B83WeQVAzNGGhBoNC1UNNcxZyRQGQOUqeBaNLUgfqMZSSpVaEkjfQvEOsDEU8g8Xs62eONzax K4hxqDjuJgpwfjZ1zhZngY0i6GMfMb51HXcoxRpXVrWyWCvDaCZrFkn/56QChLuYlGrD4E2pJjcU ARlINNVGihKlriF8QighUFtBim4siFJV1+qKWFe1kiaUeQGv51R1FY9WlgW1KrTeoUx9ldhoxWGT WaWcEA3bbGTZz8uWpBvRB0YBp7KDebxkUKYaurOPsbnf2HHTqwg8IG3xf1XBg+1B9sSIt1abOel8 7Yt8cvUOf2zydHR7U9GqRUwew0o+BseeO2Z3OOubTKmcwJfIbjkISNPwmj27iMA3fPLICpR4syCm KmzyYAhQ2+cgsZwkzhmOsGO4Ee+OjJr83s8TtVvb6DgjipV8fAub3JUfV+QwSujykHbNQD98q42L e4JpYrc9RNyMwpI14p4+fOCDJUsv7x7v37txz/cHj81yNZzkNOTXfv/Fx9vhdv8yDr931/iarj8u umxZ/5BHDUUS2TC48Z3jK5cvWrm6Z+GCv6zv66ufj09tlH9q+jzEsx4s25MVuAUxy/oRBIm2Ttzj pZK9GEgYhwslHe2WwbplIjxQjsLaXVx8yixqaB9x0s4UJnBblbww++Dp0LjFqsFUyHorTzY0hNJ6 BYARXzdrR4ahXQrDImAczh3FJ13Y9KeaRKFT1e2BBZim/gx0hL1fDE9zAhlCZJv4d3w6IUbhsADA UieK3cG2XmBAHG8FgG3qVqjRj6zbIiKPFb2Mq5S8WlZglKrIRmJa9AUIYu6CTbxm4k+pLtYF+UwV 7m+1LImCytUr5Ron12A2ws+tq6bB1yXk5LYlk6+U63XyuIha5YUZU8Tz7xMF+LkBkSyQkOS0xCMr OYlBTKt5WQ5gNUl1tK2c4qzQMitOIuRsC14qLZBH98WT2eDUYOd+13jYEoU6tFrUFohFNbQRwTsq yHq6Mt2ibEYKyw6EdgOeEm/Bh74FNTWoqZiXVDnhWpisIhgpMf5HcmkUT6yzpWNPPPfkTyemTRKO hqGhFHzUYKG2q6oiAGu7meDzyTFSW9AmL+LOCainyRMbNvf8ePCI0rY/dOGsfPfpIzfuu4c66kkh Tw+ElxOf3r190+Cykd7Vq7q37b7h3W9/SOIOAf6rTz5Z2rOgZ7D/rntv/ezA57/9diCpVfB7SigW 2gbbYoq5GySWh+sYKZweiUvfIhsB88OduDMJHSKP3maBmUIF9YBD4NByqcjFAnzm6cDYec5q7iTK Npu8rfKIgXv6lxUdETkAKADBQ+9gn2mNqyioIHi4CUUdGmkNvayYZmxHJxGNhAmAatEbk76CaqSV 4zg2DE0p438qXUaBOLrCP3xl1oSaKlQPH/n+fLkk6bKiCfBzmzo3LdR0EuWPuA0k8JamLh4TGwrP lxFvMlO+UK5Pqxov1aoS3N61WZt7Fo6ZKI+1EuKIteQyUQNGpe50UBSH01CbxKfg1qiviSMdZoNs PjKXQhScu6ayB6tEAWw5AMVDxYthGasKwSRnAnwIewnpKh2XbFaWUMWXuXnWYT3tbOeOs6PvgsJO Z2kUeE0mTFRPgodJOPi+R9vm+ZYLC+4lv/3Rc70rFg0M9l//7Mu6RUU9CJWjLhtnnJ+AfBqPsEQQ gmUtofdj4KZilamJqeMPP/F4vebkY1KabmigZxIaercHVnnqzCcfPL1901WLu1b2rlhx7yFPqs3m E0g+c195fPR/9nQP960bfeGHr1pIATCqdt1lEs/1eqEltH3rtecny66LPbjT8H4S1CHseq5t42k0 wXBjUtuWf6Xs4pskHX7+sfIi5QRIedDV1rvXweyik2E3mBLkQHWccwU+CyHX9OwzfnlHjGifsM32 pBmAK65DDO0Qam63XncY+xxJBZVPaaRq662cKNssczCb+c4Ic5QMXGiYOC1UG9ap6I6gYdCcumCK KjAsqAxnu/GZSCsITOFi72Oiu9OmA3mHo+CpGlloDMWoeNIQ4XMSHmk1eN3QDB0XJrWaJAtiSVRV CREolgBTG9SWYHabhn3oCEk+SN7IwcJhyAg1UQy8iC7ZuFWJxCdlr5/bvW2K9H/Z3ADpuBvhUI3k jWV4oaJShYK8LcGCz8jH8yBjKuTeh2iQ34x0q1I1FuPnt7VaWQ21qBIlnhEGWi3b3DAnp30uatZB K9WLLCqQtbsc9WBzWzqwyEYBWyWPASU6uRPgw6bl9OnjO67Z0r1hcGDDyN6d1x87ddLTBntjH7tB PHblG0TNR3t6iTtx0YJTW3z3zb9v3jW47PL/OnDGhbDpzLN9m4iJD7f2LRoYGB4Z6hnbtO2t975q I5PVNNarUrt414/+fOo0Emd4ZoZ3fkhHT/562w2btl53TeJWzSLZsjgjPJ4th8SQphQ+3B5mOaOL GovuiBLJThlNmZjF7vG0SRwrCGpoE2y39FZaAIAWqouoVITSJzhfmvRk40ooEULVifth2uWPURsk VvNW8FVObBujlt2VnY1gqWvlkWr2wYpdAfIviGnhiRoxMvq1FUIZJBGEAWZ3IgpU8r3mR1qYvUND ippmVQCghKNddh5H1QQpEMkR3Q++YnEYEWeHTNJpA2Bfb9QzJSMXCTy1TkgJRqR6oDX1TJKH28J7 OIjz1iTF1OoCnnavGlrFgNFla6ZW1WbO104fbxiaKZd0U0FcuCqUahJnaHxtZtpS60KtFBpbksjL Ju71LEleZ+kWGpwVJxR29QTyJDYLJGm2bliQDt9QpxFaw8zvpkXLXD9nRSSb0c5Pz0xKkVMughQx h9GajOMfReCj+8wJdM7mEvXUh5fIBd5p422YX8WzLGBRcDou2tzFCrc8WPq1bb40tnLwsr7LRof7 f/rx8zrrVQpGheudMmiCueXbNIZuln3sU+6+Zu2akeH/6Fne39s9vmGbgndzSXEUN3ljQEPoW42c x+EBXke1TTzdv2ph95b17/0YnkLkwvE3Roev2nDjSxG7B7+d9OTTt++8evSPfUuXLVi8euUqj0pu s+EU/fT0TDNlOzYzYbe6vexmpGE4HwNyQ0jdCtZ3m7AsHqH90/i+UAMrfHJVDGzPgoXOjlBMEydO VGweQiN9Shq4VxBx1mgc8SQKADUy7EhZ9gbhc1aSZ5WJ5y4yxZ2VEbol4Q2MWTparA0DpJcMMdIr EZUdyNNJTCq9EBJFazF8E9x1pNW6uWZKmFhyDal1WcNwbaxEgYzXqHmas0gdRm8yVIEtF1aMyJz3 RFsGmE78qQx3NnwjFXI4gE7Y52bMEpll9dSZsrGhZ0gdeIp/wW05viXsnhZI8jRPDgb3WEnU8TyO AgeOqCi6gZcpm50401nkLBJtIivEKaNKcqmucppcRsoSxI9UZKgyw+Y54dDPnHRBFHlNl/RGnTyF o0vHfzhw/OwxxRLwOHy9Hm5zx4up+y3AYr+gGNInHnGoCm7iw2YFJdbFfv7YQWF27ifOamlm5kIE h+MnDIvSpJyLL0362EoIoXZuGBzdNLBh0+6w1z+o3RMCe7ySEHUtzEWD3lyqMWqKJMwuzfdp9X6H oEwLRh6aQyN4pRHWKpGNj997/vHHHxF5ciVRNTnMfuYx2irycrgFq9fdiFKfxKF5iAzayKriKSc/ ffayBYvXbRnbefOt3x740vPNrEjXuCp5WICU5qULrnI+uEWWZO3Xz1+/5a47hzYt7l6+cGDz34OK P9jqhft2rR4d7l0zPjw29PRbL1dnwlILtlTO9FTL5iZb9KDh4mV3jGZIXL81VQpdtLIsQn7JJjZf CzbyHHFiIboreuCojSWLYkwcGhWOMzjsY/oBqWmQZWjxTYVkaoRlccYQyQ09w7syCBkikhCgLT5o Xl9wXy8SSZbfnMUV13jvUoh6iLhPRuCxSAYGb7FPXXCfEqMawCft3lnDbpllwB3j0pDcKO6kmk3s LrlQUNkxlUVs5z1FrGO7SxULs+bOQK3sTXy2DeU4ZX1+oY0HK1GRus2DvKZOBxRwNshc9GxMkZfe vaqDOunxlUSecFdkk7xGqdrYOZOTWModA4eULXNX15DOQZFxS1IxRMlUdV22MektUz/8qYpE1Ran yjwqm5owNVHGyqiKXHX6bLl8tjw1zdcuwM+NRTcGSRb8Q7fX7pSIM0zJWQXuispZcp4kiRORD23q QvS0iDltp4RO5+0IwtMK3yTaNvjt3mvXdY30bNm1Z7JNhs0jZ5FO2JTJDdlUSj+JHs3vM2gZFhlg HJ1WS9yrBHsDDKmUaTg8Rl6SUsgzEMTdf+fHIqQH5A014zqGcq+1KOIDPhSX2oWTp2I5mrhOnH/h /v0Hfv4pFCjdLN9x/w0ru6966SNvtpBgXeKeuWvg/yxavXR17+LekcG7/vbIlIuHf61qA+mrV64d 27D29bdfnqlgbUssdo2DIiZmVth5LgvFEocgYs+J7pXuqBdqm9Mz7Pme+J2eF0hG+XSrBeajQlS6 ThZXn7qI8aSGzlk62316DOFVcfFxSaQEtKEKJJVW8Z0GRFEMcEbNK/QQM6JLqPiYLkhdaCesZg0e v+OEmBsaLi3hh0tRkIq4vbaEK2U6+TCUUMAxw7ISo0PUdv+u27mXVlH3CNsgdLInFexz9VAmdNdH eUfAwFEerVwvz0Dm2xFukxAznIAxOchSSXs864njNpZKdLZ6Ccu+2WDURV4Iwe7EVRJ10HPZaRas HHUM4tAcDmjSBL9Tvzhwwe/g1XSjenzKOC9xNdjQeKe9FYJCSO0IJJQ23N8lkdwSNHS4mVQOnmxT 59VGVdbqsgh7Hb0ZKqJPLa0uViQ83mJIhiBqBjcjlBShYhrk7ff45TPU7GOhI0udLMYLs+ZwODH9 nTSbzZe5KVPF0I2UryXZU0QJ0PX7t/WPDw5t33LBs+Mw66fPT50w/UxpW6LiL+AFGZZ8YS8EX0jV XJcCtUg06ExiWTTm4AlZNnAJI1vPR75674GnXmx5noMqhh2pxJrOUlE5j/sg7KBO1s6++c67VTEZ u7Nnjt577z2bt40sWr26p2f52+/A3+kWui3xl9oPz1x39cbHX3v7LDW3Tc2Pvyl+/u4zL35/0tcy YDd4v6erOAUY9180gceiSH4PwdqoImVU6/PEzQat6KOeCzJdgzGKjieFW33SQfGzuQzjbbOLFQpP Ci6EQJ7iI99AZE2t+W/tEuqn6DK8Ktnb5MAqomnzim0q6GaD9GIDZ+P7jEcl1RYlaqB4mjMKZCrK BNP3Wrzo3QbEqBFqx7CUqLMUty21nMhkcT6K2ofEmfuWHnMLwm6Yk2aWGD+ARAfFL0GzexYeJHfQ SM0guYJ7TkaisRCWtY5q462MxHs+LvCgP04LfbFPaY98WWDDdeKap56Pv/izohMwvNtmqJSW4WPo uF7qaU7FjGJBPzdM8iSCNwoOAobnJc+Dm3jYRla4Bgn9BHHQCt4P/MSFf1kzHF7jnWfJGd1URKlm 6VKZnzkv1AmvValhqZoqSyKx1zWxVq9VOKEqSlXJFET8j6/gBAk2d+Iy7COTOSGxJDZvblbi979S pveKKeV4Fp/lzGk8H4R9R4DVeW8atdMtwSGNzVFQ1kZ2DGy8duuqsbWn6yFaVSApxsNLuvNd46Ii ium8HC2R6IgasMlOMFCQdIOTZq0QlpmZpY7QEnY1y1U5r/YJjt4J7YNR9KefvHbJ4r+sWLn4ncnJ LDinbKOQKNu4UvdoDFOpPfnqY2PDK/9zwZ/f+wKBuXFl+sc3F1x5+dLBBYv6Bvft332CZsMnZZZ0 UxfefuVTv/XsdurMiFmNYtROPv/MLWs29XctverK0bVhWknT9VoQJuxpnY1oqysNsV+ss6oV5BfD bp/Og3+wlZBEcG4TkkJ9LbT4NbBKXmQAfDHmlE8SCpyp+a3qeCnwrdnByj7q0QtPnS7tLDDo6kCX 6rTrowsqXngIxtZ3QkvQE/8MJbKVGViwkKw4bIBgD+5S6DGR217DZYTTt0qozjMLGUpwacYb3DW4 LJ0MVF52sEu+W9PXA53X1RaUVJJnEbEN6l6NLBLJZOctnZV8vWlwuzOOwuadgNQ2pQXAHGj5KfBn Kp2TQT69jCNjOXY2ipdEiCSA3pYdVtJim1bzEWtKO2ynzdnnkCkY+IYqf/on6dC2Jbl8QSZeGN0g dogsEWc2vNslXtAM7awgTqpkOssGzHvH+EbAiGiqssbxeMtFK2vkqiHxncvShKLWVVuylEqldEEg N0ZsWS5L9RLHX0TASVR+7kSCJlZo0sBqD/Rskcb9L2s/gYYsHzg0Cjm10RQO/Ovo0D7wguaktX3X +NiejX0j/RMsKXo9/cXKr+9LzBlsZSu4Lcuml+M3D5BItsljxFiHZpUM4h9IQz63kEI+1JGAJ+Sr BBWpIad9RCnx5V9+O8oiQN468IpoapwrVwk7H8Thb9qB3PpTv7yzfuSq3jXrlvUu2ffgwyw73cxj eRqC5kxBTYd+/eaanRuHxgdXj3RvWz92/iw11iN32ZpwYt9147c9cNsPx38JME87ePD79997uH9V 14qB/oNNA9hVryF9lj+9c2h02dBQ3/Ke7q133PLhD94wFQJHix0+iSWzHqoa7oistErUG6757qtJ QzUoPBDOmH5cx0w2GBMhjOnW501km++R/bn2B62BzrN1mIxRxBVDn6CFKw2859yOQYxuSYYkG89y tMKEdQMtfN34DZccozA2Zdm7Mlq3XlLDmmGPZ3BBjdJjQp0jYQkKHJN5C9RIzGagPWzUr1cdB2pb cVHONk1SIGORyeilT4x31IUKmGZWmylgc6rSQcGmGFLQSyzuzmfWhHBi85oNcWwYmN1kHafPJja3 9AoWLyStUkXnYIQjpzoyHpLQG3goQ4bHWhZ5g5gocHdrOr6yYGsjPzduXEoyXq/kKwhGIZEnJm/Z mq5U8EqlZvIcX8ELl3juUNSqqsHJIqdpPGzu0AkAEy1KHIkaPVuBH55SZLZ4OgqSKYSjoYcusZxp 5SlnZ5985ETYFUXSATkgCBbC6aLVargRs3/32MLu1WuHN5dxGTVFYQ31c7v0HLJTQdQaCj25Tiie GdmcaWLz0ltSS/J9OBXhJnS+SIVynA3oCdhgcoTMXDz+j2++Y0HAU6eJC49jq5ASulvIrTRPvtvz 58u7Rnt7Nve/8eXRdPRKiZ5/EvO1qA6cpNqkTB76/LIFV/aOrFyxrufll96gpHcIMUsi1X8cTMkY EAzl1K4dPd2X/8/LFy5avrJnz42PtkQ8XISqUHoN/ePN//HHhSvGrrnhw28Ouet8leSBcgrx1HFW +72lAFJBxhUy9Vm8U4wbqLhHKJAZNjufC24ZKp42Svs4ydFH4XCRu4bxhpotsm0UPf3TJQyeMXH6 rH/D1qqGUGlfyTCvGU3MUNTB4jxcDl0sYlYQOnl9pmoqAOLDaVzqhZCRr1w4XaNMgauSxXaPEmJB aUpLlIGo65AX2E/ZR8lyQM9AR1d1pJUZYBo4XpslT4zQer+KWkBjFh8WXdfSyE146IgMxPBzJ1zJ tGtSV/y8eHnH8pm1UKK0Jr1YCZc5KhtlCYZyqV4/Q9AzkRbQEogtruHpyYrCaxbkBya1E5lj66pQ UbmaJE1LuHlsKZJzmCmLJR05vNWSoop1BBLKsqmJks7xUlt+bpdFoRyy3dP4sK8TRSSDqgqZUZrJ wipvQ/li2b+82ZXDkyqMziDva9OzIpSIUdSED/08RFw++/EDUZGqYSlNUnVddOV4647JA+qAVEgs I+kIx0NqZNhJvDy07eNrlUlZSXRszJVxG2JE+PRX9Zlbx+9//u0WQNANVCYTUUgnESEzU4myCHGu 5h5km5998PQnX32MMzgfDwypdPjQTzfsGV+xauGz/zjYDk3L90CeiW3+/tB1o39ccuXA5vVPvPD6 xZlwg6A+c/RMqc1pOn30/e8uBk2idLgHarPM+qB3inbjkoFRR7GMlRMdtzldTfPYMfGQhOESEg7u tblTTbRE05ME5YeBSD/0c8QmKfZ9y3NwHrDbE+xs8hEqOEQxCyU7QO01I3bFyd253KQIJk4Blw6z +GrC6ZrKeB7LLo0xYpZKAr0jxjdk7zbIfX9bRC0k057UgM0d44FukzqdZFqcLYbU5jllG65Vi7wF E1+Q0MNbgbIbS1haOQ+GabnhAe6CGKolMBAWjvC5zCl1GwmWSUhJDQoBQeGWreDeLa9UkFhb4CrE OY34b9jZBj5HTCKexJEEktjEUhReVHi5PqPAHNerqGA2BMuA+3vaNDXN5hSZq3NwEEl4FB3Ws6bM KHgBvjbN9PZ7M7qrcqFx8UTMSYrHs3+qMY1w+5zHECFqVI5jlR0WoyHyM26ugCTxaPs+UWtQ0aGl U8snPNLMQANggOGFJEqsZ6dxO5IhepB59GBFjE5XNR8l6ej4yjsNQkGlDfGODAKEIn3YsaSP0ibx E94nt7ObB5otKNTmxamSQuzIFIUhiUqopmAXiXhgyiJ5Lp7ywi2gOSWOq0wpF4SPvv6iGjsn0EBp iOemj+2/tu8/lv5bb3/v4KrVz3/ls7mbA9kkatwdYuarb945Pu01oAFDE3dNvfj4/TeNDf956bqn w+xxl5W+xSncKeLBdPbw0fkwXClrtYMBd3LMMuNe2KK9uTWDTfBJzN7JmESyqUitQlAmb++2SnTm 5lQCCfUZNZmy6DetfWl3vKc1CnKLpLPdWlb8yZsXgFAp1MX6hHsIE5T70D1BExYKUVuhcDKeRXj4 EBzY/0mMZZ/KCvEihN9dmsTbQIlDEKGSNMzNRFPPrcDutgxSB95id9EOemq99YN4ucZ9pHCWuakI hlCY46U6ipKGacEbmmVGRGxFfEubd1z4VRniOe2Zuhpja/mUwAXBn0/Y19YXc+IlYdvSo9ptTpBk 2Z+tkWipt3VmNfB2ClYHn0r00g1f4R9kkmvIJZxyeASd5n/zqncJWQKcAUQNCatUYEEDTQVeFaRa RTcqqg77eGr6wglemzDtOrzUClkrOVuYVBFzb9QR7yppNVEVtOpFmOSaLhpwMZAXtmGAI7s3cslL Ih6QF6u6Ua+KuLGnS/UpPBSP11Ncm5txT89YzUuyxHkex6ywJyqi6gcHopoodOEJftg2i5KA1qQs 90LCIY96YAl8jTAFyNYsrPgmTza9gI6TsE8zveLr8uR6Z3god5pBgvSgKESFOabp21OXqlqfn4B+ j/errMhbrzHDzZL64OFPX3nntyTSs2wF44drrlX15jGur7Im4EmlibZs1kd/+Wz37p7LV6x+6uOf 4glXO/fa4OI/LO8d27xr51c//6oGVqap0qlXnn7soaef5AKyqdszNvRa671JDDT19ac379q7YNEV XQN93T3Dt973ZoRAB6/+oLUlNic+KOqqeLzdWw+74EHupWeUiWbDxA2kt3t3rMidpKIH/TpRAOY/ 90gSuiykCTUCohRalgF8bUybrqOhxTLjkupEsT6esIlEC60AtnqNS4gN9QvYkljxvAfkM0oYt9m1 /HTUdPIUX6ufeG1DESSBXq365Pzd+T2/TLqoRHEHAwE8r5j5CG7X23Kt+GjjVQvpyWZHZUNjUSMs dShIQTKGtDUUSoTEsyD3zCfGikNXPq9wKs0WpGQ68zqCEwBJw/vPgW/xOUTObCUqQYVmohvVNlSZ eKNbTXzqSDGcA9sKV9Ul7PYpVU1d45Fvw7CqPKeQl3FMySJ8Jt5MFTm5aQod2NbEYJFljceblBZe glfqcAvC59YwgCxiFxCYIiBL4NTk+apQk1ReFqqywRlytVaZkdQqk587SIioJcoiSViCJbM/OKeF kX4uNVvYIkmPjZKoWNmHmANcCoSWHa/Emv6p4szC0O1BTPgt3s0OYhepNxVydlxIiVQZLWhIBTga nVUxoBBlpBAKKYEPubvu2Xf5oj+tWXs7YiskmXGJ9fXMwn2fAvVjR89KZBPnaER7vf/2a2s3DS3u XTi4tq931eDXp3FkFK9Dq58/f8+jjz3sQaA54m+nf3zymYeWr1j4f//HHxZdufDLs97HJokp5tSj k47OFOmh1f+ff7/s8hWDw3vuuvPnoz+H0NEkD0skFlM+5dQhbksJjxk416d8xXnsN2dhPNbzENAK uWsiOODVCQVZNAZLnRi8vDITJT+MeNFDiHjRBaOTDY7qgcdycqLVnJJaqSOKMuSMPifp4mEMEo06 jyMHdagfstFSnFwKKQgi4PGaRAUSpyt0gReZZI8CRXQFc2G3wGJu4bOMBqASkwR7zweS+1S4w24l TUci/1BccDcrCkfkSkJJpJa3OROEqv+F1yAu3kFDZAmnDefrzkGTddInomqb3R8zedPOJq++bZq8 0TwgnWshztOmQXyhRB9sciedZdnI/YRv7YrsnnX4HHMkIl+QOVuFvkX/JOxNJSc8so1La3gcB8+2 a4bRzCSjGSSTYFPgORPetToCS0yS4AhP5FRMcuFEkWcmG5ZUU6umaRpmha8hw1+1Xq/B2q5W6ro1 IyBFtyxmtLmjqOO5/w00XO4mHlQlS3wHaqSVEiKSBYKhFeMMKBKkArFj6CqVLyRRVTEMmLoKo9wS Fuhx66KfR/rsDRz5nW/fGVo3NLKup2ftmtfe+bImSthcx0Kaim4xPbmjtGiL/KIW9vfNPz/75M3e VatX9y9du3PHiy9+wDsnkt5DVdQ7eOpXnqzvCYbUsy/cetXKxV2rrli2cum1t99x+vzZwLqEvGoY oO1xDeWXt5576dnfJrAMhBaqcF3BiGIWJX7iYh+cR146exFklApHKPwFYHisMWvmguAjnVV1Xv+W U9yrziUPdeLmSVt8xKR/UkQSiePdJYVvSOVjn0UD5GUTJC/hUqaoktAFpY71ci4VyFT0hIhU11Fu LHP2NauoWRAUMzo16KMeqQphZV3xm+yBzA8xU55lRDoFqNh0ji+Fr4x4dowKOaVP6LxTRR42XKqY LpcIIaTDe+LmbPgNZaU7LiUdUlImFpa8C35FFOg0Gz2jFELKZG3kNDzULWIbulajmbN9hUSDuCSt eS1ySjcY1qI22WiGJBN7VST+DlBVExTsJEUDjle86WvVYcCTLRb27YgwMEWkKCHp/3RF1znb1hSF QxS4pnKGk+qEr5V0fGUiXXdVJC9E10vStKnyePKZ4yqikMXPHa/iISIoXv6FeJUSZaS9QjyzgyJX ZZBCH5CMEGUTO9o5VTSzKmbrpr7tV28c6O7zL7uMsBRTDcKUv2TuI3PD/DCH9pCKv2xSFgvpe288 dvmVf7ls1ZWb9+2cqlIFwcvZ09ilJYt/LiPSjbMRPU/4Iorn79m/+fm33wrRmqbxwlP3bFq37i/d l73w7BfRo9LDvsarD+1Z3T+wY+/1P/16uH3IJg1LM0dv3HTlPS996u2Khb4thmH9jnJ5NzW14l+6 2qBWp71+9yBCQdsuypXoXd7MmuZt6KM2enDAt0XZY+UENgdUKgqZKT4S0T6d5ybJfyihmu8EeUig eQL8/O7b4EWLsPMoLz29C2c8UhirRT24LOVy4+xB6dRv5AmjsBKazvz40QNOgkLQOZRfMfM9lSrw AlRBZGf7xTEafYF9Ng1IJVgLASSQdKzVixfUPO5eoyFFTYpQEmKiB5M5xs1CPeSarLdnR1osPRAX H8V3lhkfCjmdIz6bNXHKxFUgobmEX14+TWtttw6CRxmmoAjR8h+DnTspMFwQKq0x6Q32azOgVXKs wV7ipdr7LXESM/TrbeJFMHTrRSvTbr07rrRzra0+J01h2+F05xM0kRjB4YXwDinfHYGn6xuyb1cb NukBORuc+Qs48X6MYBuSInHkEVa95jzjoJk2TjmQPEtQ8HgU3mhDfL9SRaoSTZlSrVqJXGWEvY1b mDMVpBis1rh6fZqbhpVe48qylN7m9l1DZeBKhaFOsVVYttrFjsjY26ysaA1hy87Na7eu690wcI5P uy1mHI6lWuIpJEsnmeswHltn7p+xIeULVEaiN9TbYarK4ZD8+uOHe3ZufuHVFy8tGwCcqEoff/bB JI/oEVxBofvk8MPTLz98YXhkyZLhVcMj/ddft/v0eb+jVFUvTnIuQo7uNvAaBOmtSWjDXTb4b799 b3xr99KV/9Xfd/nQ7qfJsLnC+0Pnfua1nFF+Yqq5y0y8tLgQkkPKsBLZ3HmRO08BuSmQsK3Jz+jT vHAYWmluKQyoE7KCSo6/2SnkHcrW71GLOmUi1j9KFqhHLIewv2nP+Il/ba+m011ieCE3BDqxIkSN SI4ysCx7cHR/p/CHkhGvfLOYOEEUg73l0UuJNpmvc8k00hpMLgouvvm5E76O4CnBSKlI+kINv7U/ u3mz9CDiZDjcs48IL8mjhVwLgYXaUYJEP/ddKKSEcLudpaSi1VpECoU8KGbeThLPu1wGJGIEsJva I/R2n2GbNZlqTQw6CyqernHelw2FxCppAifCknY3OfiFpgtUpeYdU4xLcZR1teRwWyI3jhqmaaNn WdRFPF7GmySBd8OqqVjULNkwBVWYxoVJuyHYYomv1QW9VCtVJibP1KqcLFd1NWtsifMqpqM/rNnV 1eVQ+xwiR6W/58KuCkO5a/Czy6hXTPWb9u5cs33r8MB6dvHsPBnn3voPHTFrHt8iCZS4V0yrQ4PK JfSwLG23Xpwztj348z92jA3+8T/+8LenX3G6g8xD+yg/fPeNj6L6yc8XXPkfg4N9dz5w9+k27wup qBilt95+el335evvvtdpSDSBIgt81TW5oM/QM2W6tHvrZVcsX9TVs3hVd/c1N9zxyynH2azPB+4X JUku06kaiWJQ0/2ZaVSvlc6urIJD0et9MT1k6dzyu5qiKABCOYhYU+QZisZUY+IHkkCZqaB+SLeT CnIdkEy5zrcdFao2ygROev1zKAKnROMj2C5DE5+68F3wYCK3pxKLSIQCSTdODqn0Ul2jodJwH4aK ZVqo3Prx2TyikivEJ9YEzATs2I1ChiU9hEp4vDAMcxqgDBiiwjNYmBJKUuAEMKiVohhafERK5Chy 8y4cOgmtE5yqdFwy+cM57XyMsMaw3STJHs03zwl9BPGpBTpuc+OB4HpDRXY/uisjomgbHH3729IR WCLb5LQZTZDh4sJMfcKuIWAMuykiMzZcAKau8IqocyRxgq4jYoSEctmqodd0rYT4E0sUFY2r1/CS fB0rmigJslSpliYVuZYrnhu2/IwQDDXxETqzBGSeaXPQMCNSVc49KzSuu+G6NTu29vX0sgRbJaHE uDjFduOTaI1rmDgxKQK6tmGDEyeoGfFJ4S7wtCxj8ZHE1Am3LT79+hNZYT9eT2J77u9PHj5w2y17 rlh8+Yqx3q0bxw5PeE8qw88H//Hesz+dP+YbucyffOivdy3uWrx0xcIVS5c9//5swIlmScKMu3hA u81y9sH7+ke273z9vQ9m6q3bk2biVic3zgV0wLimur7Y/J48L9CFT0nauSuxMdilNfLYEWfsmbEa xeiSyFLhiqsAeQ3twm6LDAH3o6JGwzWnZcG9h44T3eqhFfyaE75hlVzdZvUaeM8RIgjky7+eh4yu JUo6iQ32QuQTjUiJWW7aeosBy7BrgW/hWIUT0zUu0y5qs/05wTNtJc07RKHTkAKDrxLVYxDsqFnT NoWRPztILgSFyE56Eae4/cAbrSg4XvVLteU87Y6HJkgLJ3uJw1MNdD1BQrobqmqoSNGNK5v0uT2j fqQmljVhRpWqMJ6dR3MkPBAv8hVOEVUDiQKRFxCcwoOBum6UFbWEO5SWZaoCHp6clhFRUq8jqbeM 4BO0lyu5bG7fO5R5hJqlbSkqRR5L47g62QU3/citRchqrNu3bmR4eFVPz0Uu1UKSfkyWFmLaZLTo NBvdghZDR11QobQtYovSpCo9zyLXltvJ7Fcix479unPL8B/+dNkzLzkRFBkL65oU1n2wLbd4+f/u Wt/d37P25gdvDdpHilZ58tnnPMSKXF9v3rTgfyy4bFnfim3X7/zm+5DYaIxdO3vobImceulmM+ks 0aFNIcJ/MA7tHz/zoOlFnWVmeVNKZeRKRDMayEtLURjVecd92+ESP7WzTfxiQU409TIPlz+DTeah Yxp2TkrdQUMnS2goQmblH4Mgi48jnrA+lUukVJpKv7gYod5ld2i9NHlIwKOCcQkVCCUjBg7XAyry 3SUX3LTx8oieFQQbxvqMI0dpHTvMVmC3jEkb1YYdQzOPJS6vhSgQDEVkRoVZiPBqBGFbQRHCQP6x eOKGx4e0MuUSdpu2pZ3Gp1ajVK5zCBBpGIjWlpRGzeTPCPwU2SdpvGxXDUNCbm7b1BRhgsOb77Io 4GEdvLEIU16tGGpV56Y1Ex9LdWFaERDDgnQlFfIavMHjjUpZree0uV3+FLWihEoE2ZeAkTMk2BSl o2MlC37WGn438s03bO8dWzk0uKYevmlkMRcywNLaKVo4DYEB5ERJIoV7usLuvgr2G6qLEmepr594 4uTK5JCOEmy1X3zzhf6R/s07t95w3cYTR46wNZqDWtabT9/3j+++Rkp/32Bnz3x//8O3DfcsWbRs 4ZMf+iNMgpAd/emxR//25IWye+7pVlGnShMvvfLMzp1ru1YtvOmOF/EFeT4gpHiV45zNcSrJMQYc hWrO4JkDpv9ehvBeCZgzmKE6YgJVWcBwxbhYBV7gHiOVMOccN8ToYSHiPKvjW1AEATfo4krUtg3U YNnRQfKxOqPMem3xh27B6RscNxU3Y4DGoKEHaCwCELj+a8ecxVGAWejgg5bOLH/PM/XWHik8UTUZ iwQ0Oha5oFc9r4mR4GxKUtjTDRV3H21JRjITFbdHVK0qimUdvmvx4LlJeq6LFCkIGhEEparqgqgp db6sqqpA/JU1PAWvkY2Ypiszhi1KYrVcPW8pNfRja5puCwo3DSe3LAtF2dw55wg9hAX+1IUDKlDd 1+Z8RQg62zBlISR9OlvTuasFXHijVtMFSEyUdmbZ++aAGE8GSD83uAwe7lSDQtbpztJXEk+gUo3i rZzet5F5KIaG11+78coVi5etH73x5r0a61uV8Qt2RtL9fNQfE+IBvzWiUr9233jfmrGuse4tG/uf evSFIIrff/r6F0cONT8n+U39gqq2JuDLT1y9aGjJ/1y0YPnAyrHh0Y+//rxdEvRKFWY6RSfVPSEG ujNVoWJJfpp26M2TtJZT2vosUHrnTp7AEpblkwWe+DqZnViZG+aH2e0hVHXMB8CaUsoQy5GBGvME wRbk5gyDrzQtmgUupphHoSajL4sfC4ShlHc/dCcs0Sq6GJPEJsrbzQID3dwyGleJHTomteaexUWJ lgtwzKXt0LFYFKyvjmVrZeo2qVYmPFctXeufx/vujQZx6UqI20FcCZlmoi7BEAWcssRN8eQWuCLg ZRzTti3V1kTkxVYRvU0WL1WdxNqBWC1et03dqCFUBRa3rdT4SkmSpzS9bihQLBIyeasSN09s7kRG 0grkTJqhyEX4OYvaPjLAGxmkkdG0YhmS0tP52YmVmM4095Cr04gwY3wpKu7ePr51y5pPPnmTbfD4 WECEPdbSssw01OPnz995/w2re5c9cNvD7WB4Xc5ED+qliyODS7fv3PTii89cqGOs2SKJ02++8+zG Lb393UvX7NzT3k/Y/Sf1TE/Xv/WPDt1w0zUffOYmXU6r3OfSIGBR6DFshHeKUdRBdjZlNjsaBIPd bkhLtJyIe2kCc4R66ULLXOpVtgk3WwvkLZAO3tHzHAy6/YB0aecObZvoU4Q9EZTbTqwLaTkyP+sH o4SDcPqoF0NMrx6IsuYT6dAhuaXjRs3ZRHM5BqpskhxKh/j9BtGEUnVGmTnemj6zvNCdqBLSKbIb kWME/E6d3xTrMqKy8YmBB3bweTNXOj7nDWKKWhqSweL5SVsUiV/feWICyUyQwMTWbWNa5iYVs26K FUmuKsTm1g1Efiuzb78nMnW+VJicjYhO9QJWdvgtf97H7F21WlKud2ieFKLf8+MY3wOjaVIgGD6t 59MjCUQT7bRBtDifCvWbFogRU1effPnZts1jg2sWdPX1r+pa/unbyaZ/pXQSD3m196488/TdAwPL V6z6859X9mzbvuWHIzTVwGwRdOHIhD8U8ti3rx8+S0PCaAHZ8wduMiEeWkkWMHqMPcpu1IZ27wQE +vv3D2cotei7YjFymNsG0kNPOdBtPE3iqU2VGA3/oyVIAW8P89nmjqJwhxQ1uxi7tC34egDXepNV JjZBttIJhqbdMVLIMysWV4YZKRClJULlJGali3dyxzTsxMqSx2wINaAT2ZFnRJdTCcs6AkD0Ez9z Jbi36Xm+9zQVixy2o6AzLkZyxOxuKjD0CVbC+Kbn85yuXHRSstoWB9uaOsXwrVBFWm6DE/BGNnmZ SMYr8E56FaRD4Rsanpy8WC0fEaS6pAsmEicYsMc5pDGJ8XMnkoxRQAuuVtW042kNNitxo+8DsjmA hdwd87GA5WlJcAnRCF3JvHYYhc2H0dyvczGLB+YCNsHxpQmw0eDPThxr4BCq+JJ6ebPUUv/IlSMb BzZv3vTNtx9dnPTdbjTffvPJa27ae3ImUc4vbhn9X2PbNjzw5GM/HmtFlXgQLJdO/fWR+5b3Ln7m s1+T8E5cUFlY77XwkgZk+D7ptT+GLvJWSSRL3gFiN/lRoxcIVWrpDSDMIhhRVEo8+8wPnm/owjtM JQCMtGrmBTeyLygFSkgqBOegcox/12cvMlLbBzNa4V+46WmK7mPjc4Np4Xz07sPnAAXvELPnbLbg dTS4SoDumoAytXIR7T3VaN6dRR5sGg1LK0gCedcMj8U5FrmFZR32DH06Cnc3TaTidj7RdZIjXLdw w7KhKaqg8IKulS1SoWIIyBhYthoIjuZEIdLmbpeDS6s9msRMI9YE8wLK1PQvBfSSpYvCJ4AXiNwO s3CMgt36vF/BZl7BSjT7stAxZZsYJZvcE3j2xAuvrN440PfHheVA7urk9p2p8eC925966k5D9Pvp 33vnif51Q6tHB7tXrrjnvscTBze1k2WV6DI3vxJt8tF3B67fe3XfutWLF16xeOWaJ9//kn5uSjO1 8NdtgnIS9FUkTXYeB4W0FLP5DDywnEgPlgpJWLT1kdYv0GyMtFZhoGTsLdBVgaofOjkVQVgozF7n Eg7tAtlRrc5CilBu0ggB+P+IS4+ll0x10sYSxPArDxnTgkFxDaqstmOBidpvLZqk9VRiiYzSYPic nkEVouISiTZrp6bhLzVAM5ROz0fCCPcZmRZ8xMgWSC5t3+h4G6fWivM2rOYDXq0wd5M3VapOwQh3 BqkmTxSa1BBtWdQM1bmjqWr8tGlOibVJQRG5Gh5lJyElqinItTpu74lcHRkDf0fx3KmYlKpyvMRk m6WJfVqHDx1+8x+vfPjFz4mzoVGbveaopg4DDUJyOmVAMOOcjzpxw7QM1fW4KOMtnb7K2T6agqt7 oZHToaoneZdyuFzZeO2Ng5uGe4dW33TTnsqZoCM/g2KiTYLUixTv6amLRnIo1MQ1e7aMDi1ZPbjs 1sce/ennT51RmmIoKtX33n1t1+4NP/3g3XCG214zR778//7vf+saG9q2ffPfn3/q1LlZp0LpwskI ew0TKmcIB10FOzExWXhUlF0SFHiwoHB/c35Se2kSJXjJOoyBsgUq7WJ8LmEw+4yqmD1J5miN4LCw zCDw9F9oiaP/TPDx9dk+0NAle6g+ZOAbaxV3HYmfuQAp7U6PCjn9Sdv6rhtmswtjEAtlbih3XPIy LqOs1GyvxxinEXM8mG32MU58dB6qNhnBTksTDAdqQ8wwaCCI1JTwYKTnc7iisejDGnHml4XwSBLD 3RqSZrB1RKt5MZQ6uVEBH3II1MYzNTxJ2IWrlSXVQt7ASl0qKRovyXVLrdh44kuXJWlGkjlFK8ka U67AmNuyaWnxe6zPsmhlEB11bEf3yq7+ZYNXXUi3QFia6I+azURWxtniarH4QegxWVShX/mk3wdA qhg1duDjwXa1P5ZSh4m4EkFKqPaMtLxf/uyrK7sWblm/fOOW9V98+HoYIVJptIg1yXEzR5Wf33/p 6r1be1Yvf/7jbyLqNM0FvvTVysGlO/dsK5Od+mwxJOGRR+9ZO7yyq2fhqlVLX3/lE8+X4QuGIVy8 /4bxZ598oEIfDveUGbEo2zReqDLJfvZGqfgYD3lQaSTnYIabJKzTtDYKI/6uvGXQb4lDdNQESRw9 qI5YmqBOUPN41YJ3QtGatnPdqpDidbPRDhPVIDItwNkWLE27dvLcD04ntApWlku1j2XBJYqG9Wq5 RmysRGIUwoTZTrzPh+HTeL8MixVRMHxz1V0e5ZNNncZz2v1W5/gpdfYFOgonPNb4h3FRzVVrkB8E fJMzB+elSUw0/Kvwsw/COHDq52ZIShOnH/KwjjNnJGqMiXCgmxpvKLqs1xURhjgSeNdslRMqJdWo cUZdneFrnCgKJfi5WUS1EP1Y+F5zroQqeZwMoqOt3752YHP/hjUbamLSkoYoIpXWSXa4JgN7KWu4 mAalbp6IBwWMUY800Xnjq+96Bpa9/tw9SH3fAeomAHPo+JfX3bxpcffAir7ea/deN8kFYfBR26pO +5+t0bgzA739Q+ODI+Mb7rxp/4mj7mlpE6FJ9fz3Bz6+8c5bqmHg6CEUi5HVxDONDBMqFeEZ+Zuq T7dyy1QND62J6bPTWKdFx901dQiw37s2o/QsZHH0siZIFjp/fVzILcP6ScfOoPYHNuQWkgqnFZHQ +jaTUZFtKO9a6S4Z1KLFQxfx7qvcFGuCDJ8otdsQcp20dmfDMq4Vi8FW/Kid75Edr/gZB77MHkbp XBnRdxb9xOJUBa49iAG4hn/Ux4HphszcVIR0pBxxKuBD2N+UuQDMifMhm2dNItl+Sd5ARSWRP3iu Eo/Fi3rF1DVDrpqwrS3DkpHYRDDUSkmcMRS8TFlXeE42pip8iReZ/Nydp3bxIxQ1uyhkHdn9r900 tKZ/dHX/WElmhLZDKx8QTOdpz8GuqHnVOr5J3TX7RGXvmpEd6LDmWucW+T2mZDMvkjmuaKev+NP/ XtazbGzz6D8+fs/HyIO//Dp+7eatO9aaDCy+/fo9N9xy08VJ+q7NbBFLldfffHDt+MjKhX9cuHDR 57+dYSdle00vOmSND7w/7EYhd2LGpXM15ROsxE1FKAlD2V24SZeVe/O6nXspihVK+vhzRInRAOmk iBWahHpR0yGVkPqQ8vYZ5e9I1X8UDoV0Eux87o1dCgOCBd4vzapT2HDzxFvkkqhDBC9Ilkk3Rd02 CYJEDQmqM111apumjOfZdbNmkDgrSI77ZggqV4w6QiKpme6qEVjVomUTOMlj75bbJ2gr8BIiRmjn qKaael0nNjxvapwgVRp4+V2vz4hVXahhUKuhGprCI1e3cFGsliRV+h3Fc6dguWp3Ys1OAQBDVfvW O64Z2z40vGG8KoWstYGnZeftRCpE96WahGnvqTBwI2WVk2ePmR1UHDHQhFgD7739+Meff4wgNW+z SnnyqSce7R4aWNHdO7Smt1JpixAzLOPTrz+uCLUkvM3SxBc9XQuRkKS7e9FNd9954Puv4QpIasXy PYUWRzyFyA/LiIYsTzbiHkhj6WS+1YmyDlPNkZitXSG8nm9ES4SHfded2FVRFVxGJHIk2/beCyc7 +oliFl8h7X4yEfeiqB3Tj2HYvkNCQEWjfv81C6Rlznx2iRSmF09RQthR5i9wImJIXGhRWW/UzzW0 U47vDFcuJeQh0SVnWbRhndOoMMGcXVtJCn9Nx+cUa8l2rk5aEABTMkTFUNFKuVCtzXB1xaprhqQr omzwssZz1QonVFXpn9TPrWvzRwiipETesadnVXfv0r6BkLhXu6aagW0Dx+JiCVowfrtKmY/EYVdY kPViDkATp29ohYrF7b//5uULr3z8xb9l6yFnqwsXJyqi3xXt6/PiL7/1df/pT1f+Yf2OjQ8/ev+R M4e9FT458NK2zcOrF/yvVz88mAhMZerbWx/72/237/n0058SK6epELp8tl4oIB2xL/wsw7qOCpbK +etgGjKqIHo9Lmuxo652TDVknIBnKD6yU52T1jaKGTcGWa9+K5b7GehwaZrECk3LfmVZB0LAV03H b1dESTx/QwXYJRjOhXU+mMvxqDNOWPbpOv9RziYLQSlyDNY5La4ExogizaXtKy7waOgEZxuwkmkn 1HaCGOCZGycDYDPUSm95tdEh5BnTkCTndprrCCmxSDiKbUhlZC8wNfzjNa2OJ9/xBo4g1VT0LzV4 cVIRa5JQleVaop/7n1Vu5lRAQgc79stn73zyxndffp8VlETFl2MtzwpT1nZOMnnWwl6TtUfGej8c +2Fs81Dv6ODAUN+HH/ydsVVR1WqnTtx1842XXf6ne197Lr5P8fzZ2+7c+9HX7+JKdqsmdKL8/lsv X3vLzoULFqwa7r3r1ltm2p+ZRE2k7j9XpXlhZ4PCjx2iiU0yl0RBdXsu0LbLDG18Q3bZCz1qK/wY eo6Xug5RNXO3l1xgCj+liTmhpbx2IlADV5Y9FIycblqRURA1Np6xzxesVozCTGOpUdg7ZwO2WSvt uslSHwBnizdLBXlRldMSlpFxRYHXnAae7rwABKckgkO8H7pTDEyBLIEvWOy8FgjeypEtncafoGdQ A/eV6M0HFOolQSf4Jwl8RZMUfIts3A1L0E1ZFnjn3UrNtojLXBRLSCMocWVL13W1Lsrz7+33ipCY v4J9Cc/M44yehJTjFSWpYQQhEUhzg0VKpMOrX0LXddAMCtc419155xVLr+zuXbbr+t3VmZNheKRV Vayks8pf7tu3ZVHPlX8aWTo03H/g6Le+lk5ugpjRiQtHlM4s7vpjz9pVt91x87mLR9t7sM+e+WX/ jXuHRnqWrLhs4kKU9zQR4Pwi58WicIMmEf5CKtD5mJ8UPmCKUhcsONKxOiXPLBC01TG9k7RwwrpD pY1IBKPTkigTEwVvYBjxdhv1mAdTYoZgdeXGMihqn8NICt+kdg3WqObEiZhaYHI1yMSjXCO6jYvF lJ3d1LKkxVbl6TmneZB8MfIQSmsS1OF84YYzuQEEcFRTqaOaueZpD8WC80DaxPWLY/mjMd+UgKrz bDDtzR2FurrFhjSJ65FqQxERKa6UkVNOQnoSZBU0ZFzcVGXF4OsWLHOuhodyNJUXhWqin7sYUYru JYOjotM5yDqNstt/hs0D6yxKjLPrPJKpOBtTOUilYhUTEyWwkx3bMnLt3s0Hv/6KqUGWSlF4lbf1 XXHl8pW9azY889YzJQEKsVn0hnbm7Kkd+3pXLhs+FmKKtDok8WekHPjyjZO/HfKBVr54dNf+vSv6 /7J4oGd06/gzTz1saIzGblAaUzE9C40606YTEgW5xXX4f/GCtSqDlvMSLWfzDPQvKgAjw9C+JiR5 Qlgv2BuEHgwyzr780u410fKjGdMDI0bFwnBJBk2Fgk8/Q/Xn3CfAj9taPyoX+Epmn0sqLGJgZjk6 aB+LD/XVekO3MRzt1qtS3KBtevkSU8MdmiYwcY6VMA1JI/d0hco/6kuyKlmWJOEZHUuQVd5USprE 4e2bhmWKSl3gOMuSJ6cv4K+GoVZr0zVuJqfNHWPazaWuzK9EUsnKv2blxGkwywUbtwkq2cJJWWh7 adgtkMddO+dji0Hc+vuNA/e89Z7VHp328usv7Ltp15XLF3ev69oyvuu0N+OkVXvrpaf23nZ9dTaV e+R8fPux2//tz3/q61ty79/vrpCXbONL1JS/NExJgpbx+2zHLEkqjgva3G6TeUWuJERAxWbeei89 cy7zjKyZh9Uy886lGOOeNgF3S1E8t7s6R6ggtJkpkBbIxEUnbYcs9RnzqSeqSpaxgnVYLP4gWWI4 wsis2WBC/2TXatkwSd8qmx7GOJQg7vwCDV2dNqtyVf/yjWr0OmxLwvFcDvFng2JY5qgYoDm6Jbsa 3YRZT3uj23K5QWJIVFOSG8aMagkSL6tqVdQlxeQatiYJdVGtSMKULM5oqqwrFxWhxHfMz/0vq479 YsanOxfzLn7F6OX0cv/fLZoUUDuTI5KBvsgM6hY6lfyxgEcPfn1lz8JFq666587bPv/y89naau2D 914dGh28cvXSFd3LPzt0IDCc4nu8Xa2efO3dV+v87yjckIGEbVVqaRt0rH5w/WNPvNgh+2Pe6mpG WyEnrxj2GyEjFO8LN8SzVjpvJWFcvV7hfvczdx4cyqYWIiqc2YTHNxj46LF3U0MS1WDezusgwPlN HRoNQgvdtHj7dDVJuwq1YVXT56Kp35pGaVO60U8qSFLicNnpTaY94ysBz1XK9GRALRu6oNvIZVJR dRE+b4WvSDyvymW8hqUinTfuUOK/CmZqVVW5Kl9m9HOzqD+A61a7JPwuZAIUJvK0Iyv6yr9t8r+d Pn3yJD3HSQ186gYFY5ahu7QRWhmGKKbJqakLm3esv37Pzk5mEg0BFZeon3327rWj3YN3J9ySbGgT t+zfdfC7X729nPzh9a7BxQtWr1iwuH/77t2/njugWTzJgt0qP/z645o9Qzfc9EgsmRjdPL4+Qlvh FQE6uqsB04bMZmDoJVE+4XDqxEESOlMxF4qdwTU2SsGRk40FLEtAPAipeohhYpH8xXsZbHSbm1qu SLDET4bSs0MbMxf9YoV2bqj636OkpUDoVW8WmSQDOfOTXU5oyEcq5eCi4/Vnux/6gPdqWu/sAIRu Xh0naaBFDy7oDpDY2Wrd2QsR5zf5D3SFSaI0sZaplg2XPFQHfpqWpdp63TZlRePwqlRp+oKkcAae sZTLisWXS2VFqktaTZTLgjYtCpX/yzSiZilowZh1EkeovndQ0/L4X7H+nr1rR0f6Fg9deY5xuXSI dPGs/wXBCNplW5mytfqnYt+9d9/9l9XLV64ZvG7naAMvgM5NUScfe+SmVf2rlvYsGhkdeeS9H73D ysLhkxe8DtHwY82JIx9u3LX2zgdvPXmxzXtaKc88+dZLa3dtHu5eOtTde9dd93cGp3jnH9Wq+R2E 2bYEncE4udeYCcVi7bEcNCcDUUSNbIti5pHzu74Yh2Y3Dhg7DFbrBOnmg2+4wMUiit0e40SbMuyi RoznSKpRaOVOsDizvHkbsigZF18XC5cd3tnBgiN78hkvkNlaoYe0WoI6s1GAMlDD4o6VlOLoC/WG 4lUVknubOrmdOhbND4jf8bnjuTB0Q8OKhj+RmVsoied0bkrmL4oKbGtB5muiVKpOn6xXLgryRIUr ycpkXZhm9HMH2e8yI35VcPnEwrD8QpZnlGzun+ww79m7tGfdluGNG51XjNjLfNC27ND+nmoePPBz V9/Ky7sXdPet+OjVZ9NP6ezIvvnk5gXLL+sZGbr9ocerJEtRs9jy1CMP3rG2Z9UVl1/1teL3NEzW WDZg+r49m/7zD39cMbh6695Nb7yb5EFPjQT1ayA0JTEar9NOOMCRykjNY2+FtnX3Qu4yhmp5lFJq ZnSsQSodlQcK8sBynvZO23jO0qPF31HBxE+1PBXOLMhwkGh5po+P+OA4ZXr0ZLGqYhsR8ghJ3JS0 7dOZriTGT/N41ZeBkjFNKGVoBSwlMflJMdfgyqWQe+FnVFl5WOAVAJqSL0MJ+l+C/WDu0EARWihZ 8NPS+JPO7zQxjuvepqQwLKtUa2bkhAsc7BM1HfhSPqKJ1DBMU6tKNj7RdTzCqHOCKNqNiijWNbla nfhFESqiPmNogilJosrZ9alK6RhLfu4oQszR2R8zH1j2c8ydkYqJQpBX4PbdePXwxt7h8S0co4S3 g28XsDKlIsg/f+VXX3yxe6Trmht2Tp//bY6xvfD9k397+E3e8qysRv3t1+4ZGO1eNb5qfP3oLX+9 5yhfo1ApOn/87G9ju0ZGevpY4Hz28bvue/C6w7+xIJVKFoN6n0IYuuTT5ErBMgeGeCiRMC7raSkL kSPqJO5DcvT9z9PU52DLYILMPS0S5bboJQmPHDVvsqaapHNPGd+IxL6JBsJHxuiaJPqWKha1avmO yzIQxC5UyBLfl8g5WlPze8gY2iFNtRGq1oLimmjheJkWL8zuspVqZ+jtP4OeDGJk2E3T2UUNT3yj mmEgyBGF5Nh2CzDCh5Acihpxl+jkTiSKoZB8CejEXbNQDbct6PpFv5J5YcJCEm+FvEOJ53MsU0E2 QEkTLFtW5WrD5Ot8WZHrmllrGEJdmTGEydLMIUSYZPZzX/KZHANAUECDlVnqZMORUZTVjds3b9i5 cXzLcDmzoDYBzODVyKCkslEjqlX+GINi4SG94aXW9z552iab2s6W6Wr5xJFT8WNYBx5Z2vV/RkbW Pfr00xdE11o1X3761aHhrq6uVVd2XbZlzcZWJ00Pq62XH7rr3q+nWfzfncVx/vXuRsrNjfAnSlGG actIVMaeve4fxp4zV2Mcaz6qBQdnr46GuYNTHUiRsxKHGJRBx2FausWYaPRYPLRQN1Ci4MW0Df0q 5+YheKXBOwGBi+u9CuLlm6qMgs1EbauBtM2yk3o5Z6GyEW9Vh+gc2XnIMKlhKtjY6VPIaXmtBZx7 /z7z1gIu5QxmkJ+q5mxybpduJDjEUPB+uwb3s0rCRVCgZ/CPuslpJ5BSHe9Htn53GGrSQwCHqsYF TsG3ZC5YTmXdKIl4ENrmDINvaAonlJEF3NTxDmVNtjhJ41S1hMBuUyk3tLoiVZQGP3HoCwHx3KlY +jupnFNHZMMy7UJub7tm8+DajatXdR8uFTIBsoH9L92Kb86xIBFyilCkMExcOPHMi48uWbRgzbhr LkewgDv08isvHCq1OS1+efvVvyy8vGeg+4777j597JinpXTh3NFnnr2/Z2Dl5SuuvOWhB/6l+TqL fDb7oyjiseiELEt+7MrGMmhRCCb2M6+ASYQ2poKP5D6uiQ2Lt+HQmqM4IlA1VGzyaK0541SUwEcB 4MYPZLDJkjluZ9yiJPfsqRFqcOul5rMJdPOWqmQmBfQhzUKNkvegvogeUmGdvbLZkFWbWFmqCawx T/GTBmejUHeAoWr4hJ5XqCZ5t7K1HWsequiGrTZsfKuZJsiokBuTUsVuSLrBGaZm2JJhK5ZWsSUB ty81jbNUVVOnDJ08BS/LXEOs8IKA7IH/lDa3jzf5LVqWdRFs+CVCKMIX/heeuGXjhtHxXZvCe9fL 09x0tJSF3nLILpRJLTNP8qSOL933L7z0zKqxZQd+/CEMhLRK0O0j0siTTPORRx5c1b28q7+re/nC vz/0V8+41hfffrBt332ehT14+Zp8Ysjcvfff8P3Rn9phLu3ZOHLFsmVXLP/LotVL9uy7+twEItUy oxDDktBFPco3mVanB+dBZq9JTqkKjts52z0bjkH3qks9FmUVypq0/GIhcieEkGXcTtSJiQJvZjZw 1mx2X2MikLQrFtljqRM/HBOnCrq/DI3hW1Agz26aNt+McAEDjjGhyYnE7EQFd8pQIAF5NkYwLq9N S8YUZjyvLbLjRQmLq4El9ja5azLJVe5R3A6Cp0Cq2nzuB8HWs0uVrSLzh7ucgf66qmAW420g/DSd KBTNJgzVNBJSgkT4Dq9JjApVsKggWHjvvSGbhsgh54nB2QYemZdhYdu43aSJql7l6zPIXKdqNQkG tzKjSDVFrmW2uTuRzVduIBQ9rmRTZ4nTgGWVSpSKmBUrSuwwbixszeQ1iUOzVMi/8QiOktlciAG4 Ewu/f7gTx07uvHZz79iykf6+j956NwyabJLmMjqE47tvGFu0amX/+qEHHr1zaprm+SGXoE/NnNq5 d/uq3mUrVw3/1ubUtg5+9/7tj73YAi9SeRnm9NjIlUMbhx9/4ZlfTsPavlQlah7hfkktG0zmXIRc s4DGuCiydOWrk1n5RMkD46xkrJYBo2CToJab45W4ECxIEGeErvASk9qlcp3cKkbJiSmsBG+Soo5y jZzCJ1IquUZcF0FJoPfSqNOR0ipqTaQ+2qJKJxaaKF5HjcUuG7QmNRnBAYhWDPxuto0oWrk3VlMR kxHaYLV4tsYAmQo8Wpl4qdub6XURISL4wjCJl5rOJrGhTraylzgiZ+FPAqeTI592gncsKqaFiBEU xJAgDAkS2FLXeFdSLeuWClPbQD4T+MCJ/S3CKNcVTtfFhl7XVE4yuIZS4/kSL84oXFUnybyLtLkB EJUJRt5kIOjvtEmHHqxKRQ0wJcZP4+uqo5o9HuxO7A28I1qPP3Pj6t4V3UPdXYODv/z0TUuLpSJm VOXQjWhzlp48+PnrTz9SnZzN4mcLF/deuwWe76U9S9bsXPvGS+80+61feOfFh3buGl/Z++fevqun Rf8i9PVBn29enz7/vdKJRYSJKqHzvcDVMR6IOXhfvdOUzaww55vbj0lcCqqUz/bLCAQWb78w2DpW a19RnKXZ5xRGQ6rcEn1Avt6wEQeyBbmYkxGPImyB285qJjdtMuhpasgGYUfMSsc469Ny0wsjpIRx FG8rSFctDab567rboWxd+dYCFuuCXHzMNBh0qU+d2qaOYG5ig8kG3oNrBd+rEEIKiQ6zmPyXxJag MaQC9jQZXRcRaEDnrGTbSHUBOtDVnMSWNPiSJtcaiqTKlYYxadn4tmzD/tZEXasaeIpSwzuUU7Yh 4PlJSS41FFESOVWrZvZzhxIkgwBlImxbo0TesPA4FIxO23/suBdF2ERahS7/qZa3zAYEOzXy1NS2 b+/u71v99N8fOy8cbXVU4HJCugQJ6mJNETGr44oon+4ZWXzN1Zs/+Og1ufW+buXsp90r/3LFqr7+ NWtvufP29778ytOFWb5w+oarNy247PJPv/na8/n8EdQ8rEHbDKdnjrrMUjKrhSyDdaZNKArz9hpi Z2gwp72SE2efoWbB4+UvqRRmPAIYLhiGMac4d2AwC9Gusd2GLiLUnMpMWydClxQaAQK3JUroKVMG LeRikzZALhs6c7/IZj6OA2VCl9d49QsEyYh2M5oI/HJRTssdhIggRw0ZbmLazdyFzr1pBoh9ZduY yNSTjZ/gS61URR2aCqbcqE/pzTuvJDyHRn4jjMRsqLYhIhocUSUmkgnayJSiW6aE8BJJmjFkxG6o Cl9CxkDEqCgiPqyz2Nz5Gdyh5Y1akLPgKXECHCM0eeSpAxrpn6FLwhQI8cnK6fmGzZmTX/3y6/fM ULELf1P4SuXqTQ/e37O2b83gkiSFaleJFqBDSA3nrgZ35JHhvdv27d76sSdo29arLz+8f/u2tT3d Vy3uu6pntPvQ6Z+dVjG7hZye5loYiRL3bMx0LawiO4MKGzJ9R8VqGHcv591r/Sv7vNMzJGOLpqXo ybFAQ2MZ51qGONqgK3QezkHouShFhKU/foaGTo1Qx6p/uWfmYdD3SRVz+Kyk9hlDmc0l5ak8e6at 2JTdMfsE1rzUTsADYwlGwxelIbM5/oKtaPYPd31xwXM3RUFM3ZRTkIEgd3zLLBlRbfqnZ3HXDIFT 4LdGcXbOuBDpOMecWG2Sh8QwcIpFArgp1wx1kiMZzBy3N/m8dd/A5nVilKOJIKsCXqY0GrxlSKpS J5Jj25ZdJ5MB+0qrpEiINqnpDdHUeERylys1SSW5AotiSYxMzMEQjBI5j6op0uxe3zBjjKdiqZdB ZbPooJBVR66U3379GSskfc8ccMGFR5BZdWhOqOy6UX/0xdfXbFyzqLd3w/r+N198zu1RkeSnXnxu /e5NnOzXnopzpOWUGceGks6dcR3wzS9+/frRpUsXr1rbt+e2W745+HlNmAiDNTFHbE4EA81NGH/Q UEk7i1zDej0c6MinwRkPKIqdQbnwudSNWebypYYxefwMSiy5U7YacOxQIZwDSs5nuS17ND4xTaLP 2kKxQPUYO7Io2lLVFAQgZo+UzbLEKEHPPR0FhhujmooUwOkLvxoh+zo33KgQOWE36+MninvsQycp pScYMUtzidxEdN3VNdRRyEW+eABob8E6FPfZzx17w0TmkBaUFlJ0Kw2N06rI5ecIA6TLnJ5GUKKO kG0CIUnLjQuTNNaIAgwIARhKc1wbCUmaZ1zYVqnIxq01VFWuc0JFVREpbqpGRZPxeg7vWPCKUDPM Rp3jpxVFFGRBM0RZEydLeI3ynzM/d7xMzJdvb71uQ9+mwVWbNmKjFFZcMYJYFKWDqPQXNbvmCyUj 4bC1v9411rNz6xwAihk8uGZoydDlI8ODjz9wl3P9mZQTp369855bRzcO/GHhFX2rFhw6PxvPfeL0 4av37hxdNzZVd7Xndx5QZ7W/VT11/99u/WXCtcWbR29zgFfSEJAlutgUoveTRgv5vkPmlw8dn+mf Ac5538TEvV6vZghlaIeonYo4cyNpUUoS89pZoVkLe03WHtvrdaT/mugNH2daL6YnzxyZTvT3t2wa a6ohJVYOIUhYAmZfNSSdcGlS9OEP7LfIoprh3gfTNvLa3GFjurZsvNjAjgyds6FiQ94J4iUQLb+9 QXvAKO4q5tvMuAcgqCPzsloWa2bbtKI9uJC4Qug7taCIuNXon/jp3QNC0sAdVarjw6Yb27neptl4 1aYhGRbMbkooNKQyA5MdMx13K8E7yj4DL1IhfaBWVXQLL4cbonhuqsohcIR8YdQaulCXJ0WlItVJ 8n5JnVFFXtFwz1IpV6oKLlaK/Aw/UeNnWGJLsumC31srXDWd02Jv37KpZ3x8aH3f8YuhIUpRG7tE KBN36h11TCaCN0cVKid/3XP10IqenmW9q364eGoORv3bsy+88+xDpjqrYY+fOb58+VVLV63YsnXz X//+wOFTxwCGrqnvf/jB1ms3L+he3jcwuGnbKM+5HNF/Kl94+e+3dW/afQyKIFiaaY9IN4EvXa00 5w5vAkroCtppScsZyJ44U+ZAajIP0SHaxltCRRsx6bDviH0ZAULMWD4jJmYfwnh7nloMUdM2Xkrz m0dhk0j3dRs/iqt52CeU2ajGR9oE5RCjMAoAO00SazKOCPYx7UwCwpZ/ExuPQhT8EScAlujEscTr lgxhugi68Bk50CQu7j4TGUQix6c60wmqF1TVyfEHguCfq6ngwKayZJNU2STxH6VJc5nWTQtOaOe5 SnzlutupsFFSuBTGTJFVicdjRhauT9bP8xIx4mUBj8QTD7quaorKV0QSBS5KSMZdkoySqYqyXKnV KwJMcLEs8cX4uTuk/dPpY0/tDHLMPrUyQ+VvuG3fyNrxDd1r1oeRj8pNs4hnTzKPigOQ4D16X+v5 xi9m5BgrKiduv27bZYNXLO9duGnXrt8OHXfaRWmKeF3pFYy208PK1IwamUygybvqucNrh7vfe/lZ SZxxYX/y77f935ctWDWwdO22kS8+eV9t1rVOnPn54Yf2jG7q/dPyf79yQfdn1VCYXc0Vz0Ry/sVI rU5Wm+NpNcfDdZJy87fvjES27US1g3claMDlPCnx9gpZxRkAnctpmM1D6bW5idPRgxR0YzZT0u0j 1CKkkhB/jRIVfOt4on3MwI24Kr7+3bdjvG1iqBElDFGfYzhQHkSI8YK7IOFVcvb9jAtwIvsY94QO L5CRg5R4mQ9NBRPKONfFGfKtJk/CDobsabaByBxTx1rYRiWHFkFIyCckCbcBvNxvaUA2zCknjKRZ XF1kGLqo2BIuOrZ2GqiD5gQRydYMkq+ZeushjTLuSiLuW1AVUYNJDb+8rGu6osuqWTcRHqPyGlJw Ez+3asmiKVa5Koc8ubpYrvJlQarzdbxMWXDekgShl3CilLdkkLy8Q3amvXXtzXvX79i8eu3mZGfd iYMNkgquKBXPPtM6g3rqXtOtW9XDX4/2X7F67dqX3/mCeSgW2jY7m6hVbr7nzu7+5fe8sNfbP/bl NjmKaitvv/+S75Ojvx164bmHDx896F3Pps++s6Lv8u6RFatGx2+//6+/nMHJV3DVYcZmHlW8tJ7R S0WIRPvyUgGWYVzf1MhphAUBSNZ/DEDXnE1mp80yF5B0GokBfpYql1aowlHW/SajTzywbBUuMCy0 CtYJlw0mZyp59Du+sOKotnYaznsrKIkS65I9gycRUMXYSymWvCRQ0VUiIpSAqcJsLKEyOXNhAqHS AeMnegNA4n+8oYCK6mgGg3zooyGxwjVdNA1DJQHlzW8tm8MFSAdaWEqWQdZ0cmNBN2Q8nKNK1bKu 8PUaL5oWzHK4EnAdUy8ZNq8KnKCVz12En9uwNQE1G1pJlqal2nSlXEK+QlGoGnNscycJbuL3GcQu sc9LUoFwcXzLyJo9N2xeM3axEsSrXb0qfINLXJmoa5zaanNZLsnyE49g7bfv/iHjUaiiyy/nD91+ z43Lepb0jg6Nj63+5JvH3RFeO3Bg9fqNd1y72TfmM0/+9fXvPkkGRP5164aB++67c7KYEKf5s626 tIZCKhlg38+nWjlimE9eIs5RstE2RjYSl2FW2yIHUpe2KaPAUB8tY+X8GFG+zNlwUQCH7p/rLRkO rlBR6zV1HPoKRMt3yhG05BjtVNpz8sFKBJ4xZkYQbLLscnqiUe4OZcjkrh6QdU1AdxbH3BPIIm+O WW/iJl8Emhgu1dodoxxqbMKplD3nvQ5U8QCIoobzYc6yVCT9CGDhwkN/oWQEVf27PssigqTIgk7u brojNkMJ8E4k2lokjQkKYQHydVuwuJrvw1s2uR6M3CSw+3VJQ/S2UlWR+I9DQw2pL2wSlIIrk7oh CAZCSGbO1CDGaoM4wieRG6MuVsvczLnJi6LA46F4Rf69vv3+O1X97mSGYaXddOeudVvX7dy9IwIZ z4J68UR+td3qYQ4Ud+atUeKSH0UG3Fgkkc5OQvtOlVPli4u6l/WP9V6zb8crbz81eY6GrFg//Pzz 7nvuWtJzZe+arhf+eicdXmkonx/4dee+vcu7l23fu8G7xpgN68dff/np7C8BQFOxJlVlOlRRlmIh FPY9sJfUp32qUo+Sq0LwKqSTJCxCWM4ybgZee0dKnI+hJp1385d5YqYmCHMDFpBwJE0LS2XmkdNV zLYv8o7RaeBZpIvFOIuyucNjALwYWo0Zm2inUEPcR25UY1fy7KTDIhyJo4T3TRwpstssNhcwwXmh kKU07TwnLUYo2aP24PRz4M5+bEhjV1CiyEXTUfsKPommgw56hlor+VwH4dMTfQIF4mkOgzOUesC0 mSumDU5LVo06wqnrspvvC4ig5myoiWyKeK4SVyRBDr3BVzUQx0EW2chIrLZlExnAL7qhSRdUicRz 13AhAaEm5KeIu5LIOagLter0NIx7uWZagqbM2Dpf4Wq8UC3Xy7KIVy3xXE72dyhZJCxtnXjnHKNY Jw1quNu+AjpM2YW7vjq/IIN6yHsKYfDjeESfP57LJArP7ffHLxzZs2PTLbc/1Olh4Tb44J3H33vj mdmBzMbWDeNLuxZ3DS356/X7atM/0a9e//zdnbvWXL7i39dv2Xn1nrHSxfOtJvoHH76ybsfW1SMr 1g70KlpK8cmFYbUq54/sygVBQmMx0frEmV1incwQEp9Qe2O6YHdiez+XfE8kCIvJhU7YzZd5hV0i +pe8AhUwFvLCSihc/qmN4mMZCzCJdKNZjTF/omw47yj0+N6dcTBuQqWIyio6ZJExRsGmiDSneRjm UPzN2zgsozpY+BbrwL6LJH4OtVO9AcdeW7nMsex6mKTIyzgXIQaO24pMjuUYaiaKRrMC7SpmB0U4 aBBXNwpo6JIAYAQvA9DDE4KR06+XkhrN39eecYikHmlBKlq6MsVji45WJFGJLlAOQiqwO8LQ+IXD lsswNN2oGbDeYYgboq0KhjoDz7gsCJYt8VLdRmZAhdd1XpiaVp137mb4mfPnz8l6RRRmyvyk/rv1 c7NyNbaey+zEyxyFDEdZyL5PDZ0b+SFh97uwaZj8EIX3wKQxX3r5yYGhocHBVTdfc09RgCjNY6ZG Waiqs2mnwrt/8blXH332gcnT33u/3nL9prVrNj5w561fff6Oi8aXX3y8as1A3+jg2JrR3Vs2vv7S y0UBzNYPO9/Z+ktRi9EvhdmRyPQ5m6op0PtnrEpWi6jSSlBdFN6WiUxb/12YKJDToRgcg6oF90AA v9MhYgbyRb8lztnQQaP6j+oNdhRVI6lsPphJMXrP21Vbt7qWK0TT9ufoaCLreUqJZJ5jYLhni5Uu UgZrd1DrZuAUhdEN6SEBFdFgG0rgOtNsZSPo2mehAN6Q9AaEeOHB794eXEaDlTRux+WpiWwjRit7 b6tV29ZIR5YwU8Az7q0YFUfICc3p0USNg9+zIUsyMpzgPR1F12ucqCHToEkuWcqaWlERj4LIE1Wa LkF48Htdl5ARXMXDkyfPnakL9bpRtWVel4vJW8IgPPOrCojonWPeXWlepUZihyILRCTb6oI4/ah+ M0+k+cWStND89MMXW3dt7Nu+qn9tz4sPP5e2eUx9TlN/Pv7DDQ/cs3Tlfxz+9UtvTVxFZhlopnzk wllkO6bFrBgXcTZ12+1XL1u2ePvWsRdfe4WlE+Y6iQ4Qus37XciJOJEAJjkCZjTh2QiYaitCVXyi r9HbZ7FkT2VwsBEgb61CuRECTJTL01vVm0w6Lz4R7Znsg7C2XnOWBTY6ULFiEzNuqPxTb0uMsNEV 0yfn7p+uSACXSLs2lhZRnik92mse2l8cGSum17CehRPhAScu/sbCqjR1/JA4T7e4Id2h1KZNsnm+ gE4qzRaPCnH0wnzUyOvo8SVUZoAIQjJqTuizpwigf7ycExTM5Pw2bp+kN6Tt0/EGTpuWJnazc1kW 4FHbz73aS1RHWa5KIo8MJi3pQgWq5KligTlO0ns7Il8n1rmFdCq1snhB0DhkDkSYuGaJmiTWpJpK 7O+qUOe0hmg0RLVenpqpHDl/moe3e/q8beOW2fyKLUliaIrvY+40uElh3O6CgtK5tY3IXwo85kXV mH1IgWtDlCkTvqg///AtS3uv2rB906+/nSqQSEdOH9py043LupeODPUNja0+fuJT2vnHP/y0Zvfe nt7lrz/5qjucaqqffXNg3/6bzxz+zAeDiGnZTAtKvjEapbp07vTpIwWC2uoqcZfYOWFmx4Y1MsqI 3JR670Kwj5u/ZtDY6kREaSoepaocoABxzLCXVJVZuu2E9gs1iIsdKJvpw0KQwutQw+KSF7rZcLVT qgNeCv8sW/HcDJ74w347QvQz74iCVIJplejFyDCclyPkd5nc53NFlP4SRC6ej7R+FDD4NgOcoWJT cz7Fw4oxw5EKgcZogX9GeepYuTql264wOEeaHNxS8aaFVwzwO0WHZPEznfR/ngJkhYZNTWQaEIJC XdT0N13XKVu9P+mXJuDm8YNsCbyHPM6bOE1/OfpsBcfjVqqGbiWdq5jyDC/DCodJLgjVGQG3K1Ve tSVFrRmaaVqVhoGHKqfOnL/IC2WBr2nCNCzy/2uiOgdOggAvOv6BT9oSt+wdByjNAEVNlTRjZq9L 5C+g5fOZBQzAmNrZ1156VqF6oKhim1ctWnJV9x+v27n72y/f1TiyTnz6/c9799+1pHtB3/joprG1 h374Gh9yPP/UKy/0rl+7cMWqlUMrjn7xhgvC4dNH999za9fwypdeeTQMrkSFHmzkNslMVRbLaT6H bYTeryqK6yz9dNTkco9uWSDpdJ2iPGSFTsx0SMcM7c4g19HF2HWB6GTrKpXN6kMqXnpZDXTcEvP0 GwpPEDWvyzyovtBhosuAjunGcPtwwecx9AxFPJvrPV5O3D5Dd3reER1zk9jXrlbPJg8uPKzsC0Sb JDqt6RBF7F0t6gP1CUDyioMIaqQccNqiMn6hESMUJC9zsSkj9yOV2d0m5NMVUaQlkY1mNkAqby7N UcdUVEuQZUXBKkk+V0kYDDVpSELuFqHdC5rogUSH2yqqGXL9tGWKuizLapVXVUngFVMyRU4RK4KE x6kbFW5a5mpVsaRrosBxslqfV+9QFnVMOctahgmdeFLMqJSjq+kzSBLjKU2gvv7mo7+/8PIb733Q zAWZe5xOdsBuc3hr0lldjE6xyBzIs/AwkWffbTe+89azblVZUZcNrOjpX7Jv/9aD376rS8R4rZSn Vg0tXtB11dK+qx55/J6LFw7R+i9++cP4rvVLVi9YPtA1PDL4zSfvMA0ZV4lBflnH6DjpGADxqu8M qjynIDEAOKdVQikAjsdvkFi2T3nQiF3CLe9xfPwo1M0ZVTrKygzbWhaK+WBmV4m0c9R3VvGMJe1+ 2+VjMQZ3AOpQOaRAsluB3l7jBdulm/f9wgRSpiWZ012i8ISeimdAOVWTeFRYZlNQDIL6pwlSy8x1 nbsunaPAiAcvFabuWDEzxe3Q9RdD25DfW4Sg8Bg0DwmKbitOdK7v/ATfkpoaccDLpkntT8uwpUbT 7HZkErkunIgUS4bsgWjObU5TrMhVOLbJq/JGzbRFWapwSMWt1WpKRTfVSnlClaEtrUq9NMMjdYmI 5NyyLCKl4LyyuTNqI2emzKRsXEtZP091FQFBvva6xo+PdI+Nj/aODRwvMe4488BA20J64tfCqCF8 dwln50NFj7k3kR/gZg9fvPni6g39n/5acGyGwJAf+eyxX4+e+bFdqUhbdvTd/9A+Sa64GNZsqat/ zYLexRt29r/zxvNShexxMxRXTWRoG9uERS8XPaa/P3YYopR44opYIAppjaoCh4ZcuaO3u3MKGySo czKZKH54fERj2eldQjqnpaa7BwatUoFNLlo59hwLQaKgYt/wkBURzoFo9LyIpCVCsD7dTtASZWDB oGERsKjm3rY0MLfwojSMyUYD/xKLD8hQtcbuLinK1egDm5iJsZiEkjrZ95xInYgKPmDiYWPX85R6 tL4fZecGLUVTkTU3FUmrPnmaUsJb91hzyc1IAywj9U2zLpI0cUhKAmrgAU6It9O/qRqWoMKZbhtI BTg9U6nUp/WGqupCuVQt4eEbYVoQyrIm4Ol3TePwjGZNKIlcmVfKM5WyomuSxGmafGltbnYFVPgc o6yiepN9emSVt0A7xazvv2Hrpuv3rB3tPVvxbvFZpC0zwNgLUtWfs3RITYRAVa6fvOOaHVcN9g/3 LfvrC/GeY9/OOG57ffz8mZ07x7uW//HcuQvuqHWu9vE3X9qm6wAgPWimfuLkqSBkHmcA/dJ4+u2H f/74LTv19i8nL0KbB5cBdnu3E/D8d5+pKBBlz7kibVpa4jMcKd1LlpjmulIqdDpaOSWauWDxWr0s 4waXLXpzjr2wjOLtjep2DNGh+e7dbATXERF5Gtpxy3CcFUqcwg2A4Cg2fJDsjPHUTAUbKtPtbto1 NJ6hQTp7o3oyoRUSVZIK0/hB1UM/fZ5DSikkoAksZvI7jsGjs6Sjmg7bmcSBN0NT8CqlbOGFdpqa Ao7tphFIArhNIsM0ZonGk7imfL2hTHAKeYZSFUsVYapeqdfqnGwjPeB0tTJDjHGFU/BcpVLTrLqh yZIlifXKdK0iCBVFr5X4isTNr9gSH5Pym4YxXAdZQe4CZSidWEsNcdeN2wdGBzZu3jTJp51+aRVx Otiia2cYN/P2gEBx6POXekaHu5avHNux4dtfjyah4Tu69TJ3lsIfffbevuuvXtE1fOWypVs3rOOm p9Dt+clze++8a3jD8OI//O8P33qbDvTKm2+/8OJzi0Y2/GHBFce/mb0leX767POvP7fjui01zrXX ccxSlLjml0nQIa1EJZE2/PsOrevewTKfxWfDqNOtiro8EyokGaZnG76WRuZCodO/0/TM3H8irUKN xZAP00xXYiI4ioKxETJD5wklCh5leOFP7DmGRO6s9Kp358MTJ9tYgjP9YooXGErGQopv/+NCm23Z okDGM9clXeEeZR8uiX7uOVCtRe24fLwO5T4+9HHNywhqVdOGhE0IACePHNn4ncSK4DmbMxPQfu6U ESwUBSRCE9TBT6OhTdf5SU6XkB9Q1zRVEQS5VkLOE53nJV4xRBXPZWqyqEi2qmlaVbNknSuJcqVa Lik6XxPq1epUVZi5tH7uQqZNtk6KspCyjY73i+q7b75h1+71I5s31xK1X8ggcxaOkhHBIpoJV6+/ aulYz9Mvv8C2RiU7kC6e+egPl/37iu6u2++8/uCv3wBI0RBvuH1/V9+yFQMrNm0df+75J3An+uL0 1IMvPX7Fiq7B9aMD3aOP3nWjoZKD2q8P/3brPXeMbVx9ZddfhtZ0CeqZItAM9sGGbmfGTtlrqsUv mUEpRy+2eoE6IctbzWHIpFr784tNFk2Ukgf/4icw+XnESG9qTMQUymt3SiZuQnxdRRyzIDV1O4pK M18EmmN+JQoYo5WWeMgTRDzUBsXRTtqo1HCSMqs2d0bXPF6/VFqUUQC81YJqpBD7gZFZiQCzTAqW OhjIBSlYv+0TS4Y9jU9a9W3NSQSO0pw4hg0dTsUVnyCd+pSm85JZRcQ2D6e5rRl2XVU4BJaQEHCE g1u8pGqCWkeibqTxVqWyrXOiVDbU2nQZMqZpQrXC1zm+egltbuBc+FYvyN0oaS7K4RQqTywrpbZz y9qesXWDY6NnlUR5SqyQKNbeCsC9o+inAiau8szhD38+fjhNd17VF6IRLPPYTfu2/nL2R7fP6anj CxdfPrKm+61XnynVmjb0LftvW3jVos3bR7//+m2tFRb51OuvLlqw4MreZevW9Tzw4G0CX7jBTZc9 b3AkC+q5ZCPtSssCUHudohxdtNcMay0jyNBF83NSsEPVeWYy0jJdtVwCHDEUiwZOB2Wrdn5jJWie dYICFF4WU9AbLsJMk2ZetuTlz2w9MZaDU0H6+HQ7rRAj/9HWoXKKGWf2ilEM9YNtZ38NKs9kzxZC E0Q/fi6EQhgVXMC4TLC4RVyZpwdKLs2pKaiZthd9V7t6W+kqPyWIKp68oU0snVOVyYalktATRSUh 3SRfIHlARxVrThJLwTBlo1FV4f5W5SpfVTCKhYcqp3UL1yenRK1mW1VVqSoKP/c2N8DGG870EJNF I7ALeuaand5lUsB0uz2pZG3m6LHjP5w77z6ekgr+PIsKyXGTarDoyuwGQUEDpuvGEgOnkEFmf3/g K1l2vR2EsJpR/fGbT3xnVd99/9VNN1/95hsvSxLxeRddoCA6F4UZA2xRkhA1hHf5ybNOuP2zqN20 zEll9HSaYj7gGWe6lyyp0HGH69x+Jsh3el0pqjCiHNneIjfFE4mQmY+ZG1KA82CXqm0qOGmiNJI6 zWO8usqyFEbrKGDMhtHKHut5oyCCW1leteTE8+29dUInsOuQ7NswVa7lk4coIOM90C7jWBRyKiny wsPSeas+SeQXU1w5TNPnbH9Sg2z8nKu3FjGQPcoB2Ekih4QHVGLpP9zowuc6wkKcRRlpIsq6UUcM ODENnE+cTjRVFPEmpd2QbDJxVJGfqUjkBXhR5ixNtW1JM+vwjjdUWSMvm8oVATb3nMVzq6WGdbrR wNS9tNODfSIx1oRmzz7lGMfoQLWidrqJoM2ufPHTpSKeu/vB6/fcfF1ij7MVyAUImgogxLA7/PNn 1+7d0LVuw1cXZ29JPvvSo9tu2K84hrjmOGB+OX3sjrtue/0d/+3MNz794PPvPkgBTFzVtGoLgIVO k1QrbkGwp+6GcYJn056poWlvwOhNYRklxqRjpADLKKgD4QnubIOj56RnWhFlBJ5WSzR/fb3FEJDR P0IZjflCXtBgCGlIhU5O/oIajFgEoeqIj8NSHCeCHrOQxThuw77CE48SsaKU5nl9FHmDCo1JjE0V e6r5U9yAGXcSpRL4jvA0iTqgM2M8t2uJhnZZ0EbddA2SVNSgdPZR2ytCdO8hCBOnGyS/mtBQfAAT M1qtH3R0LL7Cn5gFEEs6xwVNlxs2uW3pvEapGKqgGoLRUAx48ywk/kNlwyL2utLQkAqwWhVn8HYH L1dltaIZnAW8dE42ZmxdVrVypTRVq8++/c4k60mMjPoeEJ/M2hbtcuq40JFjtF5ahQi+QmexL+dp +w+FP+caGYQ26tAnB99im/549ie6FuLVps8++2xgdMOysSX9fcMXyt6Yv1jlNXEW8yE4yPHvP1y/ c2D5ssv7xwZvuHb/hMQjmOq1119Zu6F78dKewY09VZWsLmfPTj7y7NOLBxf/ZdHArh0baD81tfbO R1+ObOv/0xV/uvfefcUhn0oLY9hLtZFjVMTZCMM+R+L6N5NtuJjZ4fUAMc7EjupGFkrm32sVFXnJ Am2eOqEcSQwCDo7IqB4xK7N5H4IcYZQlgIojNawXrkLAL3MQY5nMFMWMiWymuxf2QumfYeIw6knG aoABfImvzN4VO/qpatbaj50ZiZZ2UkADQNQ7cULrRTYe+Jhvm7mxnb4YJ28UkekS5juuId5rj0x6 IVEUYg94F1zckKRzwWioCDIBbAjXxk8dXm08LF8WeQSQ8PgpXhDFslSHsa4oZlWVhSqHJHQabkwK sDoaimbUsO00ZN4wa1KpImkVUfK//c6uONilCmNPB2ozChb7KP/cNUP1glfvexnHokSCMxYzP20x L5RxYpKxTHGnacubbrpu1VDvwJbuzbt2fvXFN+0TLrWcyKde7+pe2t+//Opdu749/DP6v3Dgw6Ge /mV9l2/aMPLA4w8LItnpbty6oXvVykUDl69bv/btt5+X4OmxrZtvvunqPZsXdXd1r1yyc/Pmoz+8 5MHNv8rmt4PYCOejwO/FeApFbj4An1qimpgYnV6u4sUhdInNikuy5M0HTrlQpkOTF4PLTTLCc1sD Czy0UAaVmwhmzlP40P4TJT+VbzIRBfYKLCsde29zWdMLeYfcHHSINlOyHcNQtw5aRc394HPrGSjW CQvTpx/wZ6j3nXoVVbt59kWtfBdZyLD7O3ogMSfOz2kTz6uQhvgQ4SJoJeg2cpbUFH1qYnpaQO7t WlkzNF2qT1XwFCWHN94lfkbUMGt4QxcVuaYBHtygLE2oUk1WOx7PDRJni1dmYWeqnTdLh/OkDnnF tL3MH+UyC8lvp47np9fpMxeXLV88uq7rzddohj6k0My5zZ345IUHDx475sJW/enD3jUr7370wdO1 2VRo+67bumn3+oOHvvOcoqhbdq9Z3bPknr/deugHktIkrISqjNATrvy0YemBbMFZ6v1z1Yma+JQR 8QRJK120TyhcKOUo48/7eScO5Sj3WBIsBCHMuMjpjYyPOhUkad5jNxcpdjU4VzviXNjCiIn3cLPj mwuO2MYIB2XZgIUYcGquyPUgUBmoMX/EwPWzUrzSbSM9tGB3JFNyedUdtadZuBklEaGjR4GUUfNE nEvEZ9gMmt2QW3Cffg4iUGpQ3PG7Cxs1plFOOT/prSoqNqhD6uskPqpJOhuLi200JNQxJF1AFIlm ClVxStewJEnIA1gnybnLNglEQUSKboqCJFVJZLgMr/gUL9dl1e/nLtyKnbVycmuFPLISPzjNGlNI SdHPFwfee/qZR597/TmPvAStbQpVtkU9rXmRggKKFabOkCgq9ZTWvvryA5nLfLoqvvfVPzQzwdB5 /pXnLkptdc5Vpp7/DLck2wruJvNSR00NGitWbOkgl4sFNMdK4wOEPYjQOx/d3zMveCz08DoFo7RB Ci3RPqTLa/pLkPXFKvDsp1gslPLUASJgSijwXrXfuSUgJbzZq3vP0GkvmU2TKCCilGEG6nnP3ONn DcXCJ9gs7oAsdyizk39OW3rlmeUgupoSOnpawljAmrTKgWWTT0dnr8kIbf5qIDi9N0n1JKW/e1qI r4jfenYYc7L1Lb3eDV7Q2G5FrMJ8x+8kVzee1SE2Nyn4iuQtaWgk2ltDxkBLsmROFKd1xKrIFYV4 x/FITk0WeEXndKUii1VTKWmB2JJiVyNcLs68uuQn+tz0wHisRsPzvTPE3rljuHds+RXdPacqsDiL 1byaFZfLKYoytdwkoy8NxZfECkkdtL4/+evhXdvXL/yv/99rHx2gn509/dONt+3ZcN3NF3CxAeat Uj185NdHb7v1z8sWfniw6flGXs7Dvx3ed82u/1r0p1POgzhzXi6JlVysgAVplsq/mxOYuQl2b9ko CffAosSHchmrUU5ko/rvULe+4QrfIgbRcdcw71fFrkQsUzxbYDdLz6F1QneDmXtL25BNBVnU+Tdb hGZA8NzIHsb1iUEha0da4FE/bfA0pVgqGcZESwsYI9NdotEXXpiL/RtDVeAIPUkVsjsQm3S19R5P qwwdonequ2hCEurAdilArXD3DBMo1JzKlD7Upw6rDJ/DW13jSboFx8K2RQO/WwLegSef2LCzBdtU 8HQ8HpDHWJIoWRbHKRMwxE24IDVJFHhRLyuKIuslVYKfu8KeK7AQcWdg4u+sSihZmGi18dpNm7aN juzYNKNgA8pou7NTx2uXsPgb2HuOqRnnSgFRDv722+jedW+/9UKwC5zRsENw6Mcvx7euv3zlgqEV /Vfv2ff9T0eOHD94+217u5dduXjVVatXbzxeFk4f//aaHVv+6y9//tNVl2/befU3h0+i/+def3Ht 7o1XLF3W19XVPb6CQ3LN8JJKXYZ0UeHiGZrB58ROHqo15riwYOQz4OgWlGmytCMzr9wqUfCzEGSO eRQ/XOjC9rvDIgrHtGKWtn4qVmazIVINEVU5jdVFnERw+LlNXLBTdZIZbLAgmx67hOTNSfZOb3FD +wc38zM0A+RY8VO1CgIZo50iouya2eLdrmjQNsSMJPtr/QMTdZJ+G4a1SW0zEsNpN1RD1EyS/0S2 VAELl60J5MKkrtqmCi+fBkPOkFRLkNS6Ycg2MmbqoibXFDwIr+JZyooicRw/m7ck88T4J2jYuXXF y3jorzY77JrrNq3dvWbt2k0np+kmrKOl02YKTZgaqSKrev2OR2/rHunqW7nigfvuC0OVdZGzhdLi K/+0dOWi2+665eIFclvgxZfuuepPC5Z1X7Zx644Pvv2WbFEnPu1Ztejfl16+9+57P/70Yxp8cvqL D/50+f/TM7huxzWbv/7iY0EsfJ/jRSuv1d5RacjXedozSt9o+UX9kpxO5KNZAa3dnTMWDBbp8jnn WOdXAZCm6CJ+sc9mCsxPTH1EyYZaCsrmropl0afPXcJ2VHPmBryDHbDMu8Tho+SThlcVdYgXqmZz qu4Y1IBUUZDTUbzwh06WGDK6cHrrADxLUKj3GiXISqUhN3WmoVFbXJHJJ04giqXrUhkP3DipviVZ o8iqSoMXFUVv8JYmyiZxpduyqZiiJnINi5cVPEVZ1TTegC0u1DWpyouX8h3KRNH8J69w023Xbtu7 pW/d4OmL5c6gCrGY4+UndPcy8+1Xnw+uWz2wZu36zdveeuUpxckcEigpFqFP/vHskZNH3R7q3G/j 24eOnT/u7fPDN+569dtf2kYxpQ/ef+K7g1/moHb89iwVtbO5cHywM/sJsCMnhR3CmNUlRnGzxxfm YELzvgtLDyH4GkbidGOmKgsI86VOtq3OnB2R5SQTltIYBDObSr8X9L3UIzDLGcMhGCTfwvSJv9Dm AtM5C88dAkxngDlBuHxa4hIyHZBkllUfkhmIn35JIrYp+5qSc477muN5jqDNEAOMVuGQ0QgrOFrh Z5DL7p1LVCAGevOxSZvmLcE7OYauqAZJXaKrCvJzk52nScRPb+B6my2ajZqpVZSGqsp1ySSxKFpD 4rlpSZpSFKQQFGQDb+II7LElRdILgehFdve77Ese29y9Y/v20a3DZ2oZpgcLziDypXdIKLWzm3YM rB7qveeBmzk5QxqvyrEzp/EMq4uwbvAXJts8nT8ePrBh217NMwF5eeaRB28bu+vxHPo4m4jivkV8 caFMscdo79GLE3RH4WZues07C5+3bRIBTRxbZyvYP0QZWEmDgl71DEKYCCfkM4qhnTtGS4QqtIKl a7U0LZNJmtRbNv2Wim4+4rPAzNI/M+QaTW7Q0QIcvXM/fhOVuLGMAjVh+psmeQeko3im7DyzGkk5 zhxVz6N+vSCmtd3hwZ19PC4NrizziPYHkLyWbvziHCpjFCl3olG3dJBiboU2tVyv4oI77RZbdIzu bUi82q1P5IaFFyvxbVWxaOQJBRuGdcW2RBMBJ3bdUGULhrVRJ8a3BUg4XRJUcUqVJVWZsVUBz1TK GofcxKpam5w8LeqmpkmadIls7jQc/V3UzWI/ffjZK088fd8Lb77TZGdHXkYo9rgnGy/Mn37+6NeD 36VvrB34+uPr9qxbNNDz6ld4QAdWjfjiS39fv2lw9ciaksbrhvbDgW+uue2axSuWLlx42Xs/ncCs OHzi+CtPP9zb1/MfC65c3bPy8FTm5SGtzkqPnzPzjQL8NBmG7mATuyEKyatyZr4A8pzbDO/QLJsy TCL3wk0M3djXng4Sn6HrFBcn2lc4t+/24yOGIee8Cgtb5xwo1gFjVpM5UErxUMIuybLYsaLelseN Nur0TiYeNHY1xc4at+bvRWOEksgVA+oGdpkVtU311qeVY2lL8lsz+qciQrfJEC6FASEFMmimu9sA OPaa9W2DhqDYolK3LNUkkCCJsSGa5KqrLNcAvFqrajqQRQw3NCpgkFSubOkwuOuazNfUMl8RVF0y JQ4NJYR0y9O6oRqqeGn83MwzMFtFcIuWbNeNg4PO2WETxKLg1ULi0i6x2WhecKtTJ74aGF2+sn91 z/Dqm2+8+baH//bgPfcMDa/8y6LL+4ZGX37jpdO/HRxesWjhssUrh1fff/8d335xABC8cu/mK6+8 anj7wNLRrn133HRmsqOJ/2JQZtS/l/YUwq/y9ORdH/sKlCgPjH640KkXbMtuByQu4T7e5UcZCnpe lWBeTrrSsFsAoTrKRyh2joQSJ2dzLJdI/oXi7ScU7ER5YOcd46wP7dDbltm5zg5akTVBsU4viC7X vJ5I5DyO2mx77TOgmocRLqUy+JsTx42ZYvFvDhTJv+L6as4ds+E93WWcUGBxfFyQb3Fk6RYdggW0 pqOOyH3HZtEtCAn9lmoqL3/doxu8cYzf8VXdhvWoTOoqWGY0EMaCpyhlQUey7YZuI6TbeRxH5iq4 ZGkZik4EVtY02NyipPB1AXa2Mn3xLDJ4KwYnKzyn1gwZipfX5H9Om7s4ofL3lGjEJ846Fti8TyKx 1I+vc3EuVbilcffccf3tD4bekmTGRTk/NLSwa+zyG6/b9+kh8pbkj689emXP4pHxsRvvf0hQyGwU zh1esHLJg4/cPjUxm9R88ug7W/esf/HtVy5MeINPvOvupTVzfRTIoNaZaZhcMajFCpHe5IGdGhg9 t13FOFRItSDu2TLEs6wE2aHsTMug1LnGaIECkMcsCxUMdzVNpEoqt0VRQkglIbM8sFM+qmZORNhP RNlvMLPIVagZyhgv7pUEdvjj5cclr6sQ2FnDIplROp+RffEC5tv3hvoLGAdKxIVWSNUbpSQowJIc 2RsfkggMBcPllBs3YujNm52U7K6QwCYiHut2tyya0wq6ZYi6Cg0GAko6CTJReKHcsM0Gco/wVdEy bQWuTDTHm5Toimso05ou2kpVEXlTqdQqE5o6rfCVqlKTBN7QuJo4pYkVU+VxiTPUzw1bHsOn0lyJ RKEI54mkTMVdFnhonVRrQ4dgCIW2KCWCzhO3CuzkiqxpNKY/+eKTzZvW9w70r9syanC5Bv31p3e+ P/CdK4L6xPGNO9efmKC+K2d6SdLq3kWvfflrAaAX3AW7RM3qRLOhzKVsMWDM7vVk6KzTVcyCtlIk KrfYMs/JOJfgBa0NUPt3eQoXJiJUVxVon0XJYegQxfIRqjvKo4zR2XGkZg3qJ+o2sVQ650GYnvdm 3sAUO4Xz9+bde+Q/N0sFT4FWRKpxfZXZZcbX0AnqIIX6sL0lRqhmidx6u49+4trimC+UKfjpVoaT G7+jW10iF+HwC76lQd5uNUFQKoqBb4khTkRULHNqhS/VeWnKhAEuTaqiqkll07R1la/WyrxUbiBZ oFDSVVXX8R5luM0dStzMVMvvzMtjqecRFNa2ul5jrZquXtq41bb5LFsxijiXQRxEwrS5Rx+9uW/d 8Oho77X7d9XaFGgyzgd++lY3XWjVj7954+3Pv3ebff/1l9ft3LJszYZJkSBoW/K7b765a/u6K3qX XH3Hg8m9/3eN1BSgqmc+F7qQx68oUctb2MGPxahkQtXgPKdVDB/nEvI81oa7jy3QE9Qhh3GnZ40r vVCYQIFEnaaxg+PBo/IQIxXxq3nQvEZXXtMZt9DKAQi8FVyHZX6zodOMyNB/4XZCDOuDMyWzCReP aYb9HqPaoT1HndOTnNkMPKB2MwrQpyoIRKMWMy2upLk1UY3eW6D1caXSMIi3m8IjIUODDZ83GtqK aOm2Jem6oBmcrpbqYrVWm2yoYkmoaQ11hpuaLlUQcCLDyW2qpiHWxX/a/Nxp9TuLOMYwOKO3Blax bMe3zb5P1dTZoAsG0cxV5b3Xb7pq2eVXX7PtlX+8maYj65sD3wxvGlu85M+fvU9iSI4f+m77ro1D 60fGd+44+OuJ775+d9fV44v+suDPq1fesP82Tph47OF7+sbHRoYGlvbAuN/908+zpjnDuCxc9naT VooYQPgdVJlD9xKf2YTCphHHcVSTRpVUQVWMNjfGCkoF4xLShFMXzmQLZJnHspM4s/ILVbCHEIUs J99JKICKqqFZUqWAjorvAlRKZQOlqgxwax6QXWeh+1noauXOF5oWg3HEDDZ3fhkL8iN+CQjimzgR 4lmeTpO098VIWDQCoVLpxuLFNKlHrAuY3TS7iJetXqkIxdelPxgXlAf0RraFhlFrKHT58AWl0KAm /MQ/1HSPPYnz2/lKQow43pQEYLYh4slJfmZGVTnk3uYFCVEllfqFSnUadyjhGcRDOQ1pRkIyE60q c9OWymtIMaiw5efOZ3oA9BhrNY+QxTOOXfo7MVeThKrRuOb6HQNr14xs25dkVmcmUWaDJhn4QI3z n378usB771IkdPLRjwd2bt69cNkVXT0D1924e/uW8Tvvu3XR0oVXrOp67ImXT02dP/TDGysuu3z5 mqG/Pn7fJDLMkyL0Dy4Y2bHt0ace+O7Qdxmg/D00yTfb8mLIrrjTjhS2iOrxjoqYhYFqzPhyaeZ1 ElT4HqqJOlouLa9DyZuWaCxq9tLG7scwJBHZzk0HBjHJWIVGmnaiMJy7ktP5qBL0cHcCyPnTJ13Y gxOEZcqkwiJRjGd7k5WZVF1fuso0vgi0IiEcePNRVVh2uSykQJ/ByCU60zFxqJ0NMabRLE2ft4zk Jc0KmqRi9TEsHRHeCCDBc+6Szpfx3o1Rr9erUwZMcKVsNso2bHt8q5TxQCUnwjTCn7wo1pnylgga +64odBGlSP538VJA2rx1dN3WrUPreqQEDZk9DqRDqjc/I6uSeNmS/+wZXH73/bdfPH0SHd7wt+tX dffffuvdx8427+gopz9fsXrZe0dOe4eTq3jwsnCdFYPQHC+6GQ9M8nOk1QOLziputISQzSjiQx2x TIo5sGjnmFyZKR86ZahOngMlQR91m+eFhm/6Slpv69zIQ6KWSHLjsLKC2hygTBEctOeJtecKfNp1 JG19VirPYT28pliUiAbjiIrFg049GjzjxnWEDuFlKKOdSYHH+oKftDnkHH/Cje3kOiOJSujqQ/0F sqnLSBbYMEQ8+N4gmQQ1A5d/EC1u6FMzUzW1ouJPpCiRymKtJNervDCDiBNLxV3MkqjWJHVSk2UV T8ErtSibu1jx8nrpfVTriE1j1WQWP1iSjBRLBN9o2vD6tZv37hjYsKdqxAwEGXLDjJLgnavvT5w8 cP0d1732zYcMAwYXreac//izt6fONu/NIHv8vtt2r9tyo0uIU6cP3n3rNUtWDb59+DTDKJ2rwjiH CwHAJwYswWpFKVAX/sIvEWamDF3vQwuDvy3zsMU0hI3SIe2RTWFGUTL4eeESRZe0tMZrTjZk20h4 cc/WQ06w45unpaErKpl5SrVf2nETiQDaYnYwThB2f1/iuLSCJ37X4vGoN2OzjlaziidyCLyyMJuE oKPohHUeRWeaxiS0EMPXTniNgQaB0EJd47RQPy89TgwurMHZjcnihKPwWHapfNLdJj7HM5Pwi+KV HNm0sT46N79tSdFEVUf/kixNy7p88exvJa6iKtVTx37kqhOKxOmGqMgVqT6JF+DxJ/qRtbrGR9rc PhIwTtqYrU+2CMb57x3JKLq477rh6i1bdm4f3LKxHvDZBcjNHmyaER7mZto7bz5x1cI/j20Yvvnm O8JahYiKqikHfzrgTovTZ4/tv+uux//+KD6pcPVPv/1ucHz0D8tXDA2NXihJn3/z3vadfV2r+7uG uzbtuvrg0VPMsP3eK9LFYF6sAR0gZVojJmqlD92KBDtnVFmhiKYFlYVa2Wxllp7z1GE3p4KmD4sx 5PXI5lfmvqkRtR9mZF+CM5issiGFZSechyNRbeFEYtQMQB+Qx3CWZWpQF2BHC0v/oSxOpEN7z2bz 4NSHjN6MImChBgsdXLeor3LMidz81Aku/OyUoSIXX6jDOLRE+VAMU0880qFecFrwOwWDGtC0YMLi Q/psDaxQV3hmRct2XNqWA57VkHltokZerMTvNG83Lv6CiUgUiNfdJbt5pUGWhRmZpNxWEa4NOM+c Oa/reOa9hO3T9MTZujyDRCUNuyaIE5amSOpMQ5PgGpeVhNiSAmUipqtEbiVxcz5+n4SUURsYG4DN 3btpbWXSp8dDaVUgL2LoFQU2Ecejv325adv40tUrVo/2v/rcszbTreHGu5+80z/a19O38NP33/zt 8JHr9l2zFA/ZLF3cv27koQf+NjK+7X9f9qehDd1/v/fOsydOVSaPr1j25/4NY3fce8vHB76Zj4wt EiaWVSdxvPymTOIQ86qC19Tr0KTI5iCIp1KnffOZbUE2GurBA5B4m5teOUpbooDJ0FXaoTPXz0z5 xBFhKLiIJxqaib3RCj6dE09Yapd4fzKOkliNJTYssZOcFQoUqngl3DkJyUmBtM3Zt+huz4nqJYYL NGGfa0YnQuvuon3swJ9Qv7Qf73C+bQBvk+dvUMfAW5PNUBNbNeApx9s6JmfijXdVtRCfTexvSZXl hg3PNzqXG7ooitOKJigK3N7wcMuV6WlDK8tqFbm5DU2UJWKXm6okK5X4eG6M74U+A8UTyfSvWYEs wE89ec9d995y9z33yYbSaFvS8qtXFhdUWsrrN28dX967+Ia7b5ouI6g6ubz6+jtr1g9dvuSKsZHh 2+69aWDt2Gh/98LFK/becMOrrz1jKdxN99y/emjl3+994Ozkb63uuIPffTo5OX/8+sloxtbA/Awt mNJ0Vs/PAt1wdn5ClsmSAyrZtjeYiUXxKP+kjmdI6NJVoGUTVCmJJkuGuCzKpk7sedKLM+EYuyJN pIYXAEZhKEr2YnCnWyOW+O9UCKantr9FKIkgzwWCkbarmDvHMRJLZ0EoOmkByE/VzD0Uu/cLIk4v NbrWZtDU1BsCzXsTX2gPwU2OL9iPesRpbhMXGNvWYD3TP2Fnt3a8htowBdvCA/BCw5QaRtUiCkpC +pOGXVfUesPUyMs4qqLZvCEipBtJAwWjPlGvVBumyPMViSuLPCwBzTB5RYzLWxK1OWPUFy5psq12 SbTN/v383DmwLDNRBhxoMRfOzuNHP/3lkGscJzDg++/eWbD0v/rXDr3y2jO06i0P3Lx+4/qjR49R BXT6/Ilde24ZHh3Q7LQSlY73sfzu6NDgV9Qk8k71dOh0uDZ0U7YJknb9YLdmfBj7LLm046aiX0c7 TwVJIZWj0CEHqdElZo6w2GrZIM8mhN6xCtxvZENhXrWKW4XrcswJfkc1ZFEkmoPNiWOHRRU78ylW BusodGrEsyl+NqViseFEYng1SS1sIxSvOX16w1eZfks/hKvb/Zady7gH6cRht61l3mgTsJJm4HaL E0NCSsuzjoTcCtnj2aSm0rB53VJsdGgJllzFQ5Xk5RxT0Y2qrmuqzGkm7gYoksSZDWQOrOAapSiX jYZmSrJcr3FILaorslQT1XCbm+JGw8/zFMrLnJ3kASCmbdRqMV+OgWwrdBpHmeb5l6hQWoXORqYp +t3Xn9794IMNJ4stGrz9wfs93Wvuf/Bm/HmxUn3wiccXrlh01fIlW3YOK7V4r3bnthOdtqgy6NMw LhT1yOJs3/EOSBpF0CGJatOb2mwC1EKmeTaGsrBJLvEsXhYfFkWJblH9RC1ap2Opz+IOaHZg22WP bLEQ1rvmeaFgUjIBsL0j1goRqUI7AVJRrATk3oUyG/oxwGJqxPdJM1e63MPq49ZPxcdCCUY6K0r4 4wELVR30w9Zhl31BhcvTXzCn8lg4aVUWvRfoK/hEszMe5bldkUt+7f2GUx4Rz620UZmllDb0mbze wakcgjhRsufC5kqsCzwMY/eQNrQ5PvR+7v4OMtLfSec2yWGCfySk21BlwxbJnzgRUpU6fwQvw6ua Dp+3qSumXBVVWTIk2NyagbffOZ6fkVTRMEWRn1SkWo2vq2p9WqrqVp3jWO9Q5plI8buTAufzrLmc eZomzgCLPEeUrRRizQMzX1wH3c9R1VBkee+NJ9bv3HEoRMuEjCKoM58eOEC/UAXl7ffeWDnY9den n/7txNknH390eO3GPyy9sqd3+ZOPP/jwow8tWrl80cpl/euHXnz9vgaObKKLZcMcDxKcHdNE6WLf OhdJ2/naFyVXBudl5lUnOOESp2CQeO1MVN5uCE90hsLsgpd/fC9J2WkSL89R38ZMk1hValSLi72J oRg7+vnJXmwPPsjnBhFXSudmuGIpNg97i/dQ4EFCWoFrRK6VMYwoQKUYannmwnm8epiDduyi4lKD GPrR0MfjRb+NquP9nB0wtyYgdM+48DvtzXsdBTW9PKVue/x0dR3dfzoJVexaQysbZl1XJMvE5zIn TQv8RMPQGkrdUNCtJmsVW8dDOQJuYaqaaMhmrXauxEE3NgyzbCBehSyp2kT5gsLXBY7tTZwcvETT xDO+Iu2eCtC29diFgp2LXrwTrbcEIuVt39b9TGAwJqRktr2IwE0//cDeJUuuWLhs9Sfnj8YjJpnG q288NTQ+eM3V2+949KlHH3hwdf+y4dG+vvU9f7v/7v7+roXLV3av7X326Uf5KmItrFdee/7q63e/ 9cZzNkmByVKoeGSIDWXp/L/reCmQmdRKo1rKSkpXLWbrILDSmG836p+F9eVT8QWsdtkg7tgZQiI4 USEE9Hp+UN3ReMeo4u72oyoUGH2bx55IJEueCmwqNc8I86Ito64uHNZ5Tl6qQ5oGjCGR4E/ZCK7O mcniFXuwIMQbojemRa6WeYD0HhavJPC2WeZgkjaHh43DolS9pz2Jzhp33feakeghOJBzl5EU781j /Elp6LW/dNv0BRG4vdGwb72maxZCtElUNxzayAyo6GpVNxUDLkK88Y7Te1NC1AjymeBRHNFQ9Prk RK1m2RpeuNQ0UddFXiBWPhIdImkb+jRsrqwga3dVjI3nzsHHTjWFgZfc9aVSD0mQFQsXCDHr4ba0 xI1NFHT+lClvvvrX8R0jKwYXbNl395GjJ9ubtW0cTIV//qVnt+zov3LhlVu2XX3TnddvXj+2cWTN 0PDQc88+cmGGpALduXvf/tv2a+ZsQ0lGwp20BaTDPwbep+zYzHUsmHKw5OrQDsXjGDFsTMBAK6At GWC3RpHb5uhhQxU0WecYNva01zbRM5zFkt5Un9uSagOZ6tgh3jaNOWrzcZBSNb5kYHqGJklQZPye 5g7LX+ZeePLD7PbgBZ7+7sqPTxEx0mr+8NdLJUbgowgbM6dCv6JOBJ9gZKaMV1eEGpp+sDXDedUl +fI3tEGGrWwIMT24ubv6mHnhs1XiTBdemoqYp82XPVrIU3OIolOL8BS4YAIF4E5NfxdO6uqmYSd4 zKas6jSxt4CAEcuWREs0VFEW66LEK3bdtqZtSzUkUVJmYGTDF67WS/XapGxIuiwgukXi6zax/pHG hDi88bfRgBO8qshz4ecOFeVEVRVnfOQ2TNJbfcmKLgGoVlrHWX239/rNY2N9w1u3JPcdWQMSOdEw p7g6Ak6cBVU/nzL6xV2GCUek0pG+wSUbNm554c0PEqF6/Y0HL7vyz8MbNjz/4nMlQbp4+uiGzePX 33N/iTt3oV568rlHRtdtWjXW/djfnlBx4bdZ3Ct6bfaTrAZNQFfXoGaitCQCG17BTFZMGXtO2cxA 2qGUTVA9hRgLjUqa/oMO0VRmYnAovN3rtR2BbIaFMJREVM8Grcko4gC1Ji6qSnzzSn0amZ/SECdn XXIm63TBMmg6VSfaR5KAi7oj69vPnEmCMOMm//T0r7MacDYRGPjny0WIWMmMQyRR4F/8e3bjL4V6 yUrTDEovnd7LClgn2mVDNgZfr072ds4ycTKcLqJJcJmGgmouFjpJvxY6dKgSc5cDCnlU4HWUI9xX H39iaCrbwYRgs1HasLNtk4aROPb0rNPNCw++FWWe2Mp4QQQvTWpyCXm20bOiVwz4v+Ht1qumzRm6 jPuTXKVsGpwqimqjpvCc1uAs+LP1CrzjBnIUIpG3gAfhyZ1LTRIQ2M309ntuAYx/bzSCT22LtAtC ukUoN+SFdaD7zQJr/Oq1A+P9O8e3Jp6vJAGBrOx1Km6GXarr8XeoXWGlsu5XBId/+GB6Otk+k3Xu zlv3P/7ys7ww9fUP3z346P6+rr5VYwP77rhj/y23repft6hrcHhN1w037z95/pAzkGvGAVLqBojR 6eyvIdJgLJaS2WoEtCxajAWGYuswIk7kIiUKbjZTF+DEsRInJnpgYUGtoZT12Xd3vRTzwUB78505 euv7JhaVt1BLNxE72i2LlZzI4pjpHg9GATaQIuImaKhzq90U02ikECNZElGmbAqOO4uRIfo86z5k g9IVxYsYGcuATgE0Z6FORJ0MAMdzjZKRePJyQBXVNPc61gGYCu2SmmVzj2ZQpOliCvHwOjISNbBL jNA5klfU6xIAiFm4gyu+dwoHpzOAjCJ1sDKJtG6tL16bm84gX32KPk1dQu1vVKMWtmu1I4YEnzvd Ijm3rSKvNn4XbJXk8LYMS5/SlOoMB4schngNU0pTBE2dkRQsnVUNcbQkM4QpC2VJrikqp6q8jRdx +Emt9SYOO7cKleG4zvw7qhb5veRLdeqaGXIWQ4Gp83ahtnbtGRvauGXLjnXpL1f6ZGiqXp3kyO4t VbE1gZshL52ilC0EJ8UWURAO/vydM7D9068H1gz2LFm++pFHXt67/8a+tUMDq4ZHd44//PTfvvn2 vT3bN6/bMHrX/bfq5JUmWoA6kTHLhmOenuanhTYGOLYDMm3as4K5o7NYOZTa6bmUihudrYyZkpbg czO5QtHOnHjL2xudbWmx7iwbnN59OapCRyzEuA/r2Y4K6fYRis7c/NTD/MIy7EUn8WG5IBMLZYqR Srq8kDeVWKHQeDqzsOp3TslwpeaOl9WOJ2nR/IW1badI5O8XrIwx8oqdRKEm6Tw0nBJp78p/WiM7 yq1OFnbsqGtVKI0YCfGGLFLF4mNQsC25etiOD70fGUp2GiuCgjrBCjRohOo0aqBTVdwqJtV4kHkd eUmc66GiAx/SlThBvEbFQtQIsnGTByv5mjgt1KucxIlcxRCrplbiVEFVpjVLtk1LF0qmUUMniKRV 1YqElN6qopocIkxkVYWfW+e5iURGtVdIyy23tTuNE7V5KtWcEvxCq5c0dqesd2B1w5a+4Y1r123b LmhpzfoA9fR6WdRFjX2lhDjpVbHy4MMP3PbXh2sa+OJOAPeX5hw4fOzIy688PLa2t2vVwhtv+us1 1+3sXXTZ4q7Be//+8NsfPNXVv2rrddccPf6LYkqcE7oEl3ZsnDQVnpgJ7GNPsaozA+8xP6nbj7Fk XpkSJwUjAL5q0CygNjp3aT73S4Ve5ZMPTzxwA8Lgku8Dm8VAYeWF1ozwSzsTM3CE5cwEYEBlZy4Z BAkjugR3Z1xmPe+HXM8SOZoZfZaGGUjE0m3aOoVROGxgL45y2ExwRTF+miRq4FBvYlpSzLf6Maxp aomJw++y6pcmcm519nZRxE9kSig90SpKsaQVRT8KdZ3dTcOOPkiNyt76WkOqI1t22Dk5reZVZUEi oA4WDvzEfTNqf9NCnNn4D6KubdKDpJvE/iYmPlKUNATeKJmWgNdvGrZgmTXTqBhmCT5sWaxoKo8P bUsyVQ5tcblOkWsNvDpiqzqehQeoJLNg2dJLqKmqAktsic/DD7Zl4rc1E0oA98M5vMzECr/OdBoO DNLKa8M2yruu3bZ227regZET51OZdCFUNBRlqi4icSQBhcTkJMq08fnnf9+6fullC/6y46bdkJRW cSnTPIX86KUHli79z6Wjwzfef/Ptd93Yv3ZwdGDD9bfc8NHnn/5y/IexLTvWjK555wvyUA5zriIq yokQsqtgGpuVpVyY/CWqmUgOu10/faodYFqnsju/UksRC87y/DB3BDFFmmeiAZXg2sBirSaShG4L Z4uK1w1s2da0mkq/YpTMUFdN4uiowCJLLJsiCkBwZ5LBmqQrcfvCRj5hO0FiQbojdRg5FTJ2K8ai 8BmXURF1hDwJnRaIe7CrAjv3TFXuZGcIxci19hMqkq052DDRd+vFwLfDp0TLQDrvRIhXHTktjc6Q v9krHnr0BpgFyKsjLs5LXmgnoOOqO3zlerJdHRtPDbzb7nE1kkwP1L7XG4gasHUSVUKKBMgaWklB gm1ob9swqhOKUOeEadPAGzg1sY6Ugoph8BpSB1q6IvJc/QLH431KRTJqsL9VjTcUAVEominLGe5Q tlBMq9m9YhEu4ggyd1lqFZDAIXRtY1nMZgVLMTJMABbKWAj0uW7/TZuuGVt/9XVhh52plhNDkqu1 2ZdTEtta991/89C67hVr++68985aKRi827I8tONDPUvWbNm0eefVf33qhVtvvX3FYN/1t173wF// ht3CVV09C5Zf1bt+8I0PP2LB2SErsS+RQId57magP+2bCSKlet5EftVmYd+mx4NP6c8EADMdMlec L2bT2bM/M65sDqpWQ028DhhPE3KS076GUUZbDQGb/+ZqB1YpzXMqHS+MpadyOn1SsFTA6UJ8NvTY NHTWJ6oCYEzDGX0TDR9i/Us+SVCxlnS2eO0SFx7KqWTwIkAzBbOoyU5GMJj2UZ0lU4CDMZqT6gTY NHQbHFqTfS549SedceBLLSIYN1Gfs0is91Q2P1UZJSGUIMVq16DziIUa7JxC/z63RbHHejZc0O3L Hgv8sxysnfkmwE4XQnpUi8KysLoGhqufaSvAQzt0Gedyn35u6iT6joSStyQVxreBOJOG9ZskTavI PaJxcr1SR25cixfUqmRp9dpZThA0vW7pcGPzlfpFvjohwBlvKJZYsTS+VOfK5QnkFtRw4VKosPi5 fXSgdEwrbayS4epRZF0JzifWXlhnYqIKYO2I1rNIeNmsHItknxQudia5/aBPnjlVFhMWLdsxBfS4 s+bQISJR++yl+y5buWjb3j1ffvsteqZSyfsZKk5cOP/Mk3eNja7auGt87ZaR7uW9S1euvP6W6957 950/XXbZVf3Dd9x/z4FffqyJYBMjGW0p9QWUiEmLPWiK4hWkVA3pGInuVZ9Uytgm/3qY0JatMCp9 ts7aajHyJUPPGZo453TNEq+LQ3dBkFN2QnkR9xPBJtZksKD/tAZ0BiKwNGFXckAtrR4OBQDs8Ln/ iRIzkyWfBZ3oOjh+DS81j9r0Tljgy75dT4Qtnt0YtxDaJoIRWsFLGUCSCmvalm7D8NPN5+AbyA17 LeRSoHeWYVxKW1/PUbo3NDNVPHewzoZWoH7KnIV9AvoPzcIGjlLC+DyVUzwKKXb2gWKYWcECMLLF x6IrHwrWTHNpjl96ovyhREIC8Q4s7PAxHfOFrjVoS/wqLZzxJ92wuV4Gcrcb70caCCyxTB6JRUSS QrGuIhYLNUExvPpO9IDNf2IahiZNVLmarVbgxq6Vzop4IQdhJ9zMjFgj77oLNdWqzlRmuHoNNyxN ixOkGqdWJ6YneHi+q2VRqQhaxrwlIKh//jhBMLlKgA8ZzCMCQJqVs3Ct6uN980/TyK8IYmiLZ1+D E9hb350A9Bfhk/ffDRrKPx3/7elXnz0wNX3gm9f27tnd1bdi47qBsQ2jqwbGNl299YH7Hz3feh/n 2InvTp0+noHZMxX3UdYMrTM0caerjksQ8e0xQyIqpLJc1bpRSQloqv5T9l1A9TTzKXq4kxdPZILF M0P1SYVVJbCoaR84NHBw3pZQjBJ3g4zoRKXjzKvSE4d3nBSpCqsExHaKAwK89MAi2Bhunk/POESR SKEV+crOSnLNPV9JyyPU7+jU6xwHATYmJv6lOnLxbahcYsdPZ8yUVFsvt9sWbclDMHRorzDgExY1 wsggt2d0G0P2uFlvhZxBeW3D0G7jxds1sqlken039Jom+jRrct0yZZFklUD9pkza8BM2dM2YUOsn kZnEKM1cmDllWIog1ySZq4olJHCTbPiH+VoVmUwQFC7OlM5wQg1WlqGLiFCt1S7W+dJk9YJew21L vJiT0eYOnZIZ1rn2fsxgD2lnbzZd0bk56cIDm49Ku3dXWtixbNiE0NRZIzJqwjSF79z0uQceemTJ ZctX9w6PbBjp6unfvBFJurdv3Lx5cHx4YNXItxP+Db0s1xyqoee54VE2zia2cikT59bSUuwnWWdB 651gqrLzFC9z23weJKtRW3E5VfhWkwV+Fs1O0qJG9wWwU61tMVClElp2TxJGZOZmM1iQhXSYZ6GL ShwWddzs8Rdvfe/voY5/NC6K2kEcm5pnonJyUsDbAgka2FBmEGzU6iWt9IZwRG1oauDK1wVl0plL mDWZN2DujJuDNYVJcgx9EuduTmGagPku7zKBFKjkXQdZNkJuB/GSwDwTs0HdbAVDNpUyCR/Majpf fd8SY9GW3QtC2QZyRdG7iLsfIiQ63p72fstoeedSHS1Tyat1fVvfIBhUbLz0mXW3NSzN1BRVryHN tmnKCLNu1UQGEjoKsbMVSdJsEm/t0MNRfcg9oslmo6rWzolCVVVE3dYUrm4gV4lZl2Cg4496Wdf4 ycoppDCRnTfeValaKU1LlmKjrcrVhMrMuTMTE2dksSyqtVJ1OkNsSbjQ2F6EIzNSkbZak8ezhFOs ih2eq847bdj5PQuhaaVV0IzzOe00Bas7WMzg6kgu9pJSmvrprntufTdgNLvQvPvui8tWLusZGRrc 1DvYPzS+ZssN120a275377Y949s3D6/btnbX1lIIFWe9wjT6JamwO1qSeurU9+ECpjVEXqwYfrM7 izQGAMd1gZkobIKLT5TGbZt6ycSJtwZS4UVhxPaepU/JbuZDTQaxZbmGApNqVcZYPtmNUQixusJ2 ZzDLgXIijqmWT/eYjD26xgVAtJNDerzsw1xWWu/GBthKIsgLLIZhUieTW1KJHzskfkQ4C+93pNpK sYxlNuqwa4EC/l0qdRecHci1YMpmiRMLkdsYOoSsArKK1/hwdp9zaCp1mZdyluWJhb++OpmX9A7B E4WCK4qh7oxQLArZMdKUfKk1hhS+OYwJ4g/NUehu5LzTXLF01UDQclOZgxFaA/lJTE0QSrXSaUkq CSTHCLKOgJjU240ZLaviVLmCPCe42c/VpelSvapJeASnphqyY2GfPHnuiKrNKKpoIVe3zdVmJkRb RqS3qRuyMCmVp0j/Wu3C6SMnzhwryuZGmLm3xK2LdZk+4MKiXuNPKJLniSxmzmMfLSt23VKpHKfQ 2hfkbAdDyTg6NUJ9GPITD1+3aefYlUsWP/bTqdCO+PLF3oErRzeO94wPrRkd6V+3bnTj+t17dm0c 6t155y1333vDvQ/de14iyk7zG9YgLB5FTa13WgZ6WsspFPxCOomncFAMOjIo42QIgxXwZF6NHMa2 Si0kVQij+NFqtVZtvDsa6nKg0hKFa6J2jq/Q9q2suHtCFtLGoNlsLmqz2LVq22bOvlmpa03X4Y5K WzyeHicHVizxvZ3bPN5FbRZ0EhT4RL0XY3FSlZ5zUfctwOgtZgpYRsAlYZFzAwoDWFj4jJ5joyoo GF76kzRWEiJU8X4e/nWqRHtD5QuCHiq97FRi9NDH06FTmHeyX5ePLFKaKMbucZYr+Z2zSbzykG15 8vZAAFa0i67ijaY5Tdrm3cmT360Gp5C3nm1FhWaTHQ8aFT/HNCdvm+ATEsCtaCAj/sT77XSyUBZo tjaNiBLFQJz2WU6rGGpVFXi83YZXJ+viaVu+WJbJ5UsTd8qRnps8iGOYeJ0Qz+HUpzTtQnVmQhWm ZHGC48sZbW5P2M5s3gdm4cNj5RW2yqnyi7F1OVsrPrSjFtYd4ZOTkk9WrXSRiBx5O7StPPj3+667 45ob73khCW4WjeO3fc+f+eWe27cvWr5k9fjOrw+f9A3hBN+Ln3/ywcZtG9ePb1yzbnzd2g09o8MP P/b3mVqpNP3za+++dbHC4wAFez4cwPgh1CdOHTuSBHbw+5wLLWuHIQCHwxql9InywmmMY8T5hASf sS8VoaNmMNPiRyRgxlK2QJcbOeuM57vdkGPHQ/PU+7TWiNl0dwy8LLygKxlqhoxuMNqOcH4UXFIJ IXXaIOMVU2EgSh506DFxZhkIRSEKMxcVL04kiizswRc6jWLcaUzUY6jkSpS3bgxDYxgS1crFgt4D cwvtilEQGFCJq+K1770CA/pjKfRClXB6AyvGGSfRpgwSKkgfxl2H21WxguqhlynqfNTtJhfTGJSD czDUJUHxpbprdi2zyRMwjKQI8jiREbRJZnUdI58tdoTkdaWtXLJAqACAy0e6uyAbfqxQnkUc1fAh aqI5kRbNSYOB5CRwfjtNZFO8aJgmMo5MnztSs+o1fkqCb7syzRklSQVJEawi1UuTGnLOwpo35Vpt iq9WVfhodNXUeEWuc+L05NQJXq5aBm5VZrW5GakeMSV5BrWec8K3Nw95e8xnGARVLU0Z01bIVkit 8ELwpIxukpJLjbwgSoom85s2rOxetnR8E80VmM6CDxuJyhzljLx32+V9g/3X3fvQWe9WtnTqxhv2 vPHOP+5+8Laxke7Rwa7+ocGx0XVdQz0PvfysWAsN6/Qd/tKRsVEEIkHfRqKrMplE0agxtTXrZ6tc kEFZBZa8QRUqrQWKMF1yQOdsxjE9zqY9zE1R8U5A1pF8+rRAMmaFKK7dLLRG21FS5/xDQWiYFEss 8pBhaujk78odJ+gytdoNHPwV6liB5FCqZrNmovRkzDod3CfHzBQIpF8mW4lrvfjld9UniiuGazup CGsQnD5RyiqVZs6gSQzDCk5t19fj81lS6rVGaZ5Fu/hRGwiFwjzpuCHdIspapLOMQb5TbVapUvWR NP9KTbX1VEToPIYL3YQwIBe3BNAwCRd99JZKJNx1MLiFi5JkRt3uE5uQlUXVggs6DVxBZd+spCxz rep2HFUSnG3iFLZZQBAqhBRUOOtES1NtU5aIxUh34DqewsFAiCER5Yl6eeoiUs3a5dMTx1REnMKT jR4QISdWVFVsGHgNUBbrJUOtceKUqXOaUBK5qiZWJf68Ml2zbFmVuaafO6UkMlIzUq3Eti9MnbVu poM9Pn+5LlbPJeo8Z18Yar2FqiSQMEGIL546NLa597ob9l170w07t4/fuO+WsfGlG3fuuPbmvXt3 7911/e6b770/twuiucDIpa++/vGwi+PxX3947NG/Dvb1rlp9xUBvz/C6tSODa9euW983NLZp68bu zZvCUIrZBwNZ79zA7/gXx1V41r//6WuuLel9DAcyKH1vb4BED6MkiFNj4DutQmAgyfCz25fxQzUB RObPluKgL2CRIjU32czAtgBO1aCIyiB1Tpllb57NSsuDJTRAU6oRqxvoqJkWq0ZeoUosXhXrW1dS aV9v5ZzTJBHmqAoUBt+j7m5lChXWMxayoCb7auKaO24Trw0Rc27pG4LoB88T0D40g6s+MGrduzIA A6ylzMUr7QAj1Oftdu4uKCwkIrsFJTx6hFDJcwk1M/C+hh5cbBy74896O+1AtBrDYEGCU3wpQ/2z 3pAvRJADT5x4XZuhIzPKJG2Ll7t9o+NmRZS7IShjMajTTnzLKMSMGir4PNSyT2Ulu6N73bruhykj CCxPZAOhAD2tosXr7POhHGQUrexOW3dL46KGzr1uPjpHXD0826Gh4ZaZgggQiwR40C0EGlLYULxb FGqc2ORmiykjxqO1lUK31Mih8CAEhVjh6M15URvB2DCvBRMvn9iKruGKZUWqVXW9bhplrjID36si w60A8qJb3oIpT454EcE1o+qIZKmaDXRTFcQJU6op0oygIFcgp1t8YmxJZoeWl7Ixwud+5Z1mLPWT 6lj1slRzKoEQvlUNzw8xHqygGmPNJHic76/dsaF/w+D4upH+ka6htT1XX3vN5o1r129Y3ze4etVw 163Pv0eplmoRDgzsW3vEd5+7dfnoirFdI2vW9/etHe0bXDO+aVP/4PqFawfXbRt/5sVHz1x0HRKM I/uqIb4oeflXWS/OAyGvckkOrcErqx4i0N/12GeVGNFEP+iNqqc8E6EJHTKPBsnkeRZ7FotkajKJ m7dSqsWGvfd0ZElz3dPn12ExO9jBdkSEubod8egJMcTsSvniDHNP3orsm422VpIxwdWI2VeTSu3j okNGKiXqmLjtzbRCVKISnrkM3k6v6yhIGEYIEyiKSEqnhivVeK0i6B+J7MQgWp1dCXj7cRVCPITx zMWsgXi7ijq0MnVMuoXlaAVuthCCT0gFuWbDOm995pg1Wo3XvJtwgEP9kT595ioNVKb7magSShkw LlSKXJs1hjUksijia9/zKBgD9PSpTWKTqeGJGYJRiMFxXHRCFTwFjE49LDpkkpokVx2LooiaVr7P 3a5cc3MWSDOOEYBNNZtWk8+/RvtkAdIdK0b10lmJnyARlX8yWcRZ57SHqnB6OOk6THL/xKHebK4K CBUVM3CwxRoYv5Vpy4SiUP//7b35vyw5cSf6/sB5Pz37Y9buvn33/fbdeqEXdvAYzGKMMeCHwTZg Yzzj8eAx2GNsbGgbeBi6gTb03nc5S+257zVfZVTpqDKVylBm1jmn4enTn9t1qqRQKBQRCoVCoaUI BZGWIUxnFMG6WYGH5dM9F6o1ihf3/HQahG6ce7hHmeeIKF6E8dwJowi5AuO7IjlgFuVwiuNeJt58 TwAZj+nA81160JEnJdyN3Fm63PM9J3YQIjEpQs9gcw+iHK1mAsOuTkYZfKNSeZozzDsxaeloLdl1 HGzN6MFMoH//3187cfuRW9eeuPT49Qu3rzz99FPvevS91x6/ePbK2dvveeYVh+beqgge/dF3/ufH PvNHlRWYGO7n3//bGzcfuHLl0UeuXTh/6YEzp29+7ouf+cqf/cH7P/TkP3/vu0ZTsokBDGYWfrKl rdVgzZVVVS5rGtjYzOEVVhR5Op1gtl6qW/z6fUY1iODZI0DUw79mW4RpZDeJjBwcf5R829hu0Otr hYZWK1LEySQVoRNV3k7KeAp4NowdG3QgnwgbPcyc+5kISmbOxaqtu85lpMAySCvnLDt/eb4x0Uni T8TFlXCZNjnShtIPNdIF8ooVhw3sSLcWDfy/PmW0QnFWuo7TvR4P07ihXn5CrXxx/G0unIlugyFM m6hGU8kbFcMRHELmFI2ozhI0hDq5OERuRbXug6s2gantz++X3/Y/W1PVKUYk/5RGoexdpR9GWpeg umbunG64rp9nfuMbVcAQXWuvOtSVM2cra5rHyN3Dq+slUehf2piJx2vWf24whpf54UEOItWbUPdB wOsF3oNVHSzSeRqp3jQJM0pzJ/Bx+yVGaj9Y+8vQiWP4vPei0PFCL8ab3/Hc971lcL9IvSKfeYuF 2MOLnVgGGwFbzwKbkzSK0313spvFU3d633fniTNGDApuA/5fAQ5k9AVP7FitdhbyAMIsAuReqRQM 2/DYOoLfpyWnZPdn2ssHWgS2lwoHmDC1lULh6ejGM9duPn3z4q0Lpy7ffuTJR65evf7k5Vtnrp39 r5/+TKu2qFcY/fKfn3rfpbe+9f95y7mTr4l07rJE//Ls159+9Im3nXnr5ZvXHzn50MXbz/zuH37q uZd+ye7FPDohD81riKGtFVOxkW2s2GFxVWFJsW93t3NwRea2rRUz6DodXlX0Gj4ukmH2S3nYHhgD OZanikx6DLbvlf0VulUtwXIrDh8r5SDIRP2B9+i3WTFaHvKWCtCZ3UUiKibhZDVx+inKntJQK4zi fFakuTAVubJGexuLbPD6vVfI1e1rNLwGIuNZHHRg8NSuGdvfmLWS6M0SUcSZWH35axbF7LVKLx8g xzTBEDA6FWZ5Z+ug1IFATVVo1So4Ytm15aV6/TI5jIqqmna9jidxV2V0rVhwiNY6RwbGAP7oom7v qjDxa8zAo8kaPhCc0sNYGmoa9kaP2pPJCoOBjAShUtCcaZwcNDT6ufOGa8faXohcWiI1CcjB97h0 uFZuYA/iTJnwqjIRhDySjZAWXQXWlp+RAtCLV28USBGg0COsTyIDoEi/nUEZqjoQaAi/YSYSsuH2 5B0/CBJhTPu48YpMglGMjEfu/u4rMx/B2cgNCDh+VkyXLsV/4znv0cjZiRMnzZNwMQkRmuJ58/HY Dac7o500WeC5ytbYEiRN6bAqtArPco7txPrWRUlIuoKDMRnUVuLPfrHvBssImVw6FNmIITI0b/5o 1yUVVm9iazti9gSDfuMvvvTOR85du3Tx7Zcfvv3UE9cunXnb5dMPnLzwl9/+l+YhafuKv/nXX3ji 2oWTT1/+4le+MvKzPI5//IPv/MFnPvnlr//5k49duHD6wq2btx994sqVa2cefubD0w4E0zQhGSA1 zSVjDYytOgBPcFaFVqYwr4hm//0A5OOMYYBuOoIwY8fldjhfQ7x+t/XCN26aUKn4n4irxWGGzgRp NVw6D7jDQFr53IAMBsKZSnSh7WXlqMN6ZlRWGx7Zwvh+nov4yfbCwVldp6JQfxxa+sxyesdEvVJm xiDBFap1mJlKFoofrRT5zVDiDmLK/Q+ueU3W/ZH/D8VWnbaT21jDwH6QKRo1EJNYGUhE42plAPMA ObzRc8hr5SDANFnDHD0j6wjDvTQlSdBUJUCSRV+2HgrRXNRnpIn3utFqsk5ozSSjtA0qQyNUW9UX WdgAQvMOm1DdwFBzDAQVVPioTN9QIUknJy1UeoXCFO/kLZM98SwOAnhEdAr5yOkYJAg9CFqeh/uj 0Rhu7iIJpu4YmQFddxzFY2iPXFztLWOPEeIi7HL0joCTyXx81w+cxJ/6fujOxlEyzXzHce5OZr9I E98PqjY3rUOVZcBAI6JOk8yYjfUmrW225DBOK74Z17DH6Pj2Z+F7s7K/+hjtTp2QPt0RgfnLX778 4yvXz7zj3LUnn37iyvXzjz918/yVm6dO3XAQ4l8WRcEYufPu927ceuvZx57+xx/u4Ehj99UXnnr6 4kM3Lj751K1TJx8+8dDVd3/43defuHH+iUsf/PD7//n1V8uJTWM76q0ZuPr/CmJ6Bsi5l6jqLLdB 8LH+WKMJN8P3quhabRi4LNfBgOowjIYm3TsH/6z1VBNsKKCNTD750l2AmzbLWtNzyWU19vzgPpbh zKHJUqSugJisoK5nFftbVdykEFe25hphK+axGiWncpyanvpSx1iHZsUkdWLKgYupZyfl5Ayqf52N AAbcrGqAiGqKCcvrNjywdFUvsoENKr1rrUbNw8sKOiqTq81VyECGPJ0Sk6qxlbMeDLfg5+YrGXj7 pjJMwWxBBNUhcSb2U0UPx/2tR4itVhpvFk21mrqQuMmhmbccrZjAXJOFQJHzVS1S21QtsfsHs1m3 tpsQA0tAWsWxWBjKsyC9HlDC1eocpfXcG1Q9ukCTOmtp8RR72iJTuZf0GLEKPpOVDJgq5mTpUknL 2HdZxH44FTa3BzvEE2nWgIkq+OWNDuFQRr4RwMEFMAoKB3z8i6uW8zDeCfde+u4vX8nwEoNwVE+C aG9//34WIY7cgUd2ibdssyhF+nnhPg4RhRIEu2kSxNF9b3ofG/WJi38XuGrpTV7zZ/t+NImjUcXP TYuohQQaWaxVlobyBBiw0J1eOa+2SkatQmXHybQqKjpItPL9vXc9ffGt5y7dfvTW+dtXL18+f+Ls 2ff8IQWWVChvoI9IC/DyT599eQ9sPf/M79x+58NvOXvtxM3rt66cvXD9g49/4Pati+9/37e/96+v 3tlFMP8aXSQUFgMpdHtN4wkD4da0ubLYbbsH7/nZT4JFi4qRRFJZ3m9YFQgJqALqkcprmlArd36F 4ZvIUh8GaFvRRE22EVXbYIxm84JPr2wRMb1lQMCbw/yN69LNFOe6Im5sOJAmUrfH/r17z60tFaIP SK0SX+3TT3JyDdQn6IC2m2kE+TSnmq1Ovk2A/j04YH72k2ebuzHPAk4IOUQ1eCUEfOy41ghw7udZ GfpNI2uSUIkJ95ZwIuI4wb10HEylyYFC7jQU6h2fmUxeIcuK5iqfaR4PlkMv8GyHKo8qk5DHXUYW kYlQjiGNpwGu/W1gmEU7WdEq2hYTFAUGWpGkzNQpRPaGBvJKBaLOLLXlG9mo2YS8lVPMTAEMSp6K qJZAHc+6OKt1yPxV65CvtHWCiKJJjfkAik8rOS1Ng1URI5+xBC6s0ppkjja/lBXkIoVWBle9PBIh wNizyYgjiI9UvPSriOJYR/7QN3SoomozuXtZ0TMrZrhbLfhpFVJB2wB1mNiEkBsXOEtPeYKHKcW9 wcRLcCEiBiYJ3NuuP19md+euUwR7qXhhhzKW4EOSZ+BbxGbuIl9JEggjfjx6JUomkeMs40XhBCGe OgmdLJ55nl1+7vrstlrVtWk6+KLOZx24B+DM0qJbEvxXGtDiDIfEj1nk7EphSbI0+szH33vx5qlr j1+7fvOpG7fPPXDi4t/8+3/WILbKoTNa5D/76Xc/8tRjJ69eu3zjkTMPnjx/88qX/vvXBIfGu5tL K+FcJAswByhG/FopdfqrOKRFas7Gpcqk1AVVmKVccVZ9E4UdMYpKqVsJtXhNCEOZ+09JFVKKTUNW CsFbAcekUDGpcKOBOVeUWRNIUC9Lp6PV/qg+F42g/GqC2xbmbD2wXLeXPW4gc/f15xXWkT9J64Qp Gmq1RiJvdCwug6tlg4GnHt15kkWrXjAicCYIoPIqajbJGq2RKAaOrcwLmhwQOMYVHK5VbTC+ld4z kRsrTyqxs8CQ/EAgmNYolPYoFh+4fHoWu1BynZXP5kE9pkRzsoCrCy1jbERPminoDfw7Wa4eYa37 aIhVqEfyt1Exr1ZWecTroFT9rOU94IxW9JPaPPT9DTGJlnNm1gGFbuZ9oEEWQD08f62OndYafiHy WjWRwIkO3doSP6hlw9yMEtU/bRhO65asfhTQavaQUBPvVQSnvuppcdOqBfPZZsXCrvMzqc26SaDq Q842WDika0gTlSSo2doylhUryBME1XtCXUdxLAku5GUywTySGVCGlIizOryhTpUJCBnfEbnnRGQ2 8m3nYZJ4eAoHFrzIJ+hOXR8TsV/Ag5lPIzi84fkGqGSS4+X4ZIpc3dPROFjsxUjRjQfRslmCO+Wp EzojZE5pj+c28Neb9idiFIvNvTJSTH/fcv+lfzl/6eSVDz5x5ckbF65dfepDH9ZBrKBX/O3f/cXX /vZ/y5o7L3z//e+9cv7apYcunH78mfc9cPHG/3ru+8uwSTVIC0/qU62dYVZYTQqlVdH0pZhNe5If yrXUWvheRiuvSWu/VEHr3uagzYS/jWr10DrqZa/818gJKe4e8YyteH+NukIN8Spva8lnCOU1mbn1 Fc6rvw2+7obPHgeIqfOXdFQylWFKUZ3/4sVf+tnUc2Y1QpD1qS/wsqRdgsq0rmXqSI5SVVN11h2E mfMonNK0LXxis1XxV+xEP9ZpotZV573CA27q4sIfedHKRy5MhWMh1W2jiguwlY1RQdrT2nVKNawl kSUDdFvaOFi11lkbZ+Llmla3USs0WaFzgo5KF3w1LtkAMy48NZuAmAfdaFTXWiqD8fThqm8QAUxO zQnsytPhVW9U1xkAA+foT8CscDj+BJLatrTxk6UuOJwewb3AdtZ8WgggtGdoUibi+82n2vENkFnA v73GYEVneoQSlysDF9n96Et1vSAnCxK4gNRiT56FIgsTAk1y3ym/DMpWk2UubmGms73IG6cxEpsI V04auWnm5t4E1y4jZ7Lj3sUT8ThV89JZnmN35HtI173YP1qbmy8Aw6xdfBFvqNnq4DGIosoxzuPP ILDk5s2n3n/r6dtf/vq3zIjtT994+n2P/dZDbzl56dY3vvWdP/7s7z1y/dbps6cv3Xjskfe997fe ce6Jj3zkh3de6z26oQDwzwFkj1aqpyeeqppQrxw0iXR9vSw3tb9G5UCDr9+ZwuBbKcD0CALUCj7e C6gRVU4Wk6lKHZvYXfuG9m2azJ0Ej2e1mlma1sY2raSrABQemvXiAeWO5lVqlCf4YuTaVCq2W4d8 tYNqkkqO+0oOgW+dNE0C8natJhQRwxN4lWioS3++/6piDZCFp9p5WjobiN9lohuQ3rA2EuuoPPAc QQC2dX+kdt3E2lQ3TNtNVX8jCrbnZG3kr8zFA34oHMOrVZmSZda/SF9mT1CtIiyxrdcchCDAH2II 4IIZCvGqpbmQ3kCAM9kwhu0Q/VRBu5UxNEpJl5q9CUkR1zET+RlDfzQq9RuoJM0tfK4cmKgu7TpM QeG5r2baUKEJgsFdHUV+KWW0p6JCGiCNvChDVpNl4IdTXJUMZjv4hMe3S+/4DDeLUsq7mnteMBeB KDkSZU7SKCpw3bNwEeSVpEGeIWPJvTSceliP4CnPZvP5bObsHa3N3cYnG7/3VIg9m4uZaFt90QV3 sf/077/rN89evv749befP/ntH7yoI4Tg8jfuvPb5L37hwnVY5zdu33zkwvWrV048+OC5cxevPXLq xInTt27+3mf/3x//4oV1c2A4lDxbTU1r5VasVJFuVWet3VEFEiSzpm5FrN5XtxA6Js5vomrty7lx MFolrgrpIEssh56tPGClOgbfPVo4JsrRqvWtMFdpdWjE50xQpQ7eAlwxT7xxbALd22oZSFB126t+ 6EQ6v0Op7HEkMfnQKLRUW2hOVStBfE7C3WB1xYLfC8G33ZHVsZIau6ITZGCVeV6YzGY2s1SsTA7R DtO5jtoy4GkrpJ2w0DRikg4th1pVNUiUMdOq+Kw4MMG9RNP6q1WVaFI/StXqMclUaZAi4o4GeBDi COUQi8fYyeddmSB8GeFtdiWMm2yndUyLyBVYEi1FMF6QwVmdYBsAOLg96ed4i164h0Q4XxROVjcv xb32BJkEo9z3hb2OWJTd3Tsvj70Zok0SpBVMfSfEszh28dxDMcqRwOm8/EhsOfxNM0fTb9Jlf/W1 P7h48/K1p6+ePPnQS/e15otg3H/65p8+fOEd526+49yjNx68eerStYsPnT116YnHPv25T37ja1/5 9zcqvm1M/zEsR6WPBiFF/wVpEDRUIP052bBqcpicPyJyIXSDWdfItYEL5+/ga4k5WKJVG/SfnbrN xDclVbVja3vxp5VoLinfcwoqImZBwE26VLXfZhwzB0mimNRXrXzLgakCrDsXyxHkcOyppdV1gjte 8qCDPiz2d17fcVQ4B8bHpgA2KbTWOBADNUhUKQiBWeQSWZ9uLVWFQcMEbbifw4ZAFdVDNvNcV3Dj MIapTq533qlN1OngiEylO9mcuTqjC+ygVOfgQYBZ0nCuiMR5uuuz6mEms3cSTDXyG8MJ4hiRZlmZ Vhzo0a/SaS0+pFkYugjqIIFCNXQnr2bi2RonFiEf+BqnBBgOEKMbltJ8d3M8MwlhK1x/tI5qy/aj xU7pg0c1L8I1SwAXoSZ+HOG1HdynmGbRAoEocYzcJhPPn+bJYoEEJuEkwNvo8a9RPLeZL4dan5gm WvKfzz976szZC++6/MgT10O/MRDq+V/84uylUxceuf7otcu/ceo3P/Duz7z48/8Y7WDK6wVSxOTg Vs0DWnHE2AyHo3fqECADrQE8rfir6pJTmV8HRLa9VckHPlRNsFN9gTRPqHk96yAd6pI/1LgITje+ 4uPA5Hy+ecHv2qpmh0mxgt9K51aT1Ko7qsw9J+wAWtekdYz1Rpx5bwCLZ6VNBSKD/5hUlUvGqq9i iTxlpQHRUpjsXYfSk98q/TKH2TYa1u8gkVlp62niJfJWCQw1WacJczteKlommr/BYJFgsxLxMH9C MWRYnJXwFTneRlWfyYC4Ko4gJprXxUGlrepPIWroaILb5Osn2OJwnogUPSvEgiRe5/BJRAyJSD+C othaItctHSjRjoJC3qk5ESfLcP1xmcB0D0XSkhB3IkV+FfEcNdWJyvBuXNuB8Y3XKJE6MI2yceyN lgvxIHyauokzn8zuJTG83fPAncfx4k0UW9KBt9QmeJLITip0/ZnZFDzE1GiZu/fGydsPX7x146mP fKnWkQCyc2fnY5//nVOnTj31vmduPXbu4bNX3v+JLxi7R+9MKarzej1AkwOKBsvUnsxqANgamtbO CU5+yIt3O0rHoIZVGK6KL+aOGU5dH2X9DIcpI4Ns/AxU5zPkMZi6KgoTJJ9df9dfrdUHuA2Yai8H 8O94d5vpe7RzVDGvCecK9zbdRO9AwCZrXksELfzO5OJo+8Gl4NCC9AyaRDunWgXF1Fp9qHQwp+U7 iFjP72nBlfESaqEYiUrRM8M6BoPqcwYlPMpl5SaWJgO68mseI5DZR25s9cYnYSgR02+EyrBpKiVb FnCWo8DgVv3ccrA5HlVfDwTCiDTI4jI0HmB3Ezz6DNxmhFsq8m8myLNNYylzl6GhyLWAdIDZUp4R oVN0BMoLT3me4XnmADlMUuEYJczxL/zZqBZkUZQiS2Axz9IwxaVhEV4SFs78hTdeC0W2QWQS3Mtc d+rvwyiPvf0ogs3tHLLNrUyM/r3JobZ3HJU3uKLBrHD83NTv+AMfevzsxct/873nJfu8+MJ3v/jn f/rfv/XXv/eHv3/+xIkHcU3y9JmbT93+3Nf/7N59GUZS2QvK1uMmqRiKprKn9QftZYtaLe5O4ECK 6iDavtnaENs6Pt6/q1LgZXSOZleIn8WJW8baXHHkzgqDzgA59gdnyWnClgPfaqS/VpUxrQbiD66Z O9CWaRF25k8tSsNC6zDq7TXB0Cr7k9ZolqGQwepglvQKJn3UQoe26pZA7rtK9bJ+Jm+TEKAkx8wY inpMOPUlGC5o3KlVdzWQaxjEWIYwTBi7GCN+lYqUPmjPQ+CGw69ahhEnz0obAhjhsZFCGN/4vFIm AaxhvNO+ii2hABKpZ5wkv19eU8frZ2gF9LwyYIa85vB0z4uVIxz7Hbiu8B+2BnBdU9bwGCZ5UUyF HZ8udvw3osAJ05nvwySLkhhpucdIF7hYzLN8DM93N5u7A2PRzG1dp+QBxkml1TO3DZkHP3HACgJ+ 6cufeuj6mZf2Vru9r37+kw+9/cTJCxceu3H9re84cf7ilaff/eQXvvxZL+BdVot41fQS1DkoJQ2y eqDLULPcmc0wSO2IhkJMErEPhkxdNki10gFg0tTQQbNaT6RGC0/4BmIntFX00nNQAdzB9NcSoeIm qRjBg8+13USIVzNzHMj255AmslcM020fC1gNX47aPPymOToONrc6XhWfPmpWhdlEGQ7fvkldDP1l wYoJZeXjxk78UdRPJjnswYe/vZol5gcvKpByVt+jkUOrOy9IsUvfOWm2VV4mnUbF6lYHIgmFxUv+ ipqluVwxRDMoanKYQrJoeYKLHFErMLXLABKKCkvKnwpcpySTPcyTVRIYkQMX+ZRi5DAJ09BDlu7Q nzhj2PFe6kz88G4WzebeTujCI97R5qap4hqX25vYTch92JETpdc0jrpIs/Tys9/40wfPXXzhnv// /eibTz/95LlLVx84dfrijdtPPfnYV//qq2kqtmgIzudRT+CPQCLlXIbX7vBqMf2CKjEr1gaTFJwh HRctLFLlH0bhmMt1ESBnZKuYd96wHYw8j+7i6Y7mwmSewyAls48Cb6yIhxK2VbLCnWhSK7Z2xxEi Oiw+JqWboXZ88OeTkc8tUhzUJtseMkeHyMG2IsMfLJ+ATTW1LMRRvK2j6I/bUBBU7Y3PTQvc4Sx8 spcsyoJpChvaSoGXleN5mlaCYFUOVAFWeIl6JyUmqxEPSLe3yhL4crL+CZ+9Ap7sIkHISZ4AsrT1 ARJuezQsr2zipZvlBAY0no9H2wCxKsu4iPeL3Ec6FD+cJQhKSWZF4gXO7nhyP4/HQYBHKKdwe3fz cwN7jszQwFgG6FCsdzzgUOLMlvLKC/907frVB2+cf/CBt/+Xc2+/inzbj73r28/+o3rhA7lq2sDQ 75Qtspv1Q/d5+aXbKsiBD6KBlaWcGGjIJAunU9s6VrSyBa7Wb2ehPtCHa7s1PFNnrWVat8RaHOKl Q2k0K8qqFdpAtEmG7aji108X2Vq1pvxI/dYd1CBjhwhDS5ixopNlZrHTObNUnnYy4VerzcNFENUP ZIDzsHPaDT2t9gO1WydXWiEGG0hLapop/ny1jotvhNlNfcNapgVinkqc39qqehrUOsFFKw22VaHO HpX4jW11XIGL+OW98WInDKNUciaRtGIKSyuZAJDecJNVzIKcu3qMkJaLZHISFR3yTBMaBJCYWeT7 K/IpjiWjItuZ7ySTUZmEBEY0Ho90ApFjnjzuePoAQPwyklsEc+e4lJkuigx5A4OgvC2KV77TBKNF 1s7FMkQgOF6CH6WxH/oL5E9x5ztRvIcEKJ1t7tZpq0w850CZqMCXxlYcjkOFRpWx8/Kz525cPn35 +rVrZ97zvnd/7/v/mml2Mt1UfKVTzgapiVYbO8If/ce/TUSUUv9SUd+SW9Tu+qDdH0MOBFulzIH5 q11ncOkW74E1kwyZBwbvsecEbYNnWo0tK5ytrGEt5AGNMyvMZeVWQ63bph2ttqSUCOFWtLtRo96q A8PwcePXHGo4Kpye8l6x/7aB4XGAWZ8jzqzZyXVcZC/uucinEx8oYcNpSQU49GQY5/BAmw9YVLQl V1earP5E5uwSmsohaI7kGogX92FIIy5kHuCNyTIVCexpFw/ciNjuHOHauETpC/Na3JJMAvHsZbrI kyjLkL0bX+J9SmTwxMuXsySc42XKLJxn0TxLwjSZpeHMd/dDf5zMZ6HXJW+Jlu5l1ItpH4y9C3P/ Z5jXbgbocWBxDQ5ptv+pTzz525/5+Asv/YSdcoRjGaOOnWwYCcR3oQ1O5yPsmjMWDpE5iozTF9UZ BFrPNamKbVvSq0r91hNqdYxmeSdQrQCPRGmYTToO51RsO5Op58UzPg/pUnQRtnLFwhQAYHmjSBQO tjb9H6+6qtOrM2ZMC34Q+e2MZP95bL0iBdxUUhzteJmEOiBLIrLXDbKnstKxTSdCh089qUtBhA67 Mknwg037fjJ/cXeqOBOJhXhDCx1PZPg2F+16QV/ScPB5VScUwXjkLC891qLgT/wHm1tURraTwvWK IimvWoKTwQ94YFK4dYocvuxRecyF0eEbtAryHPHZ+F68mpmlCwR0+95+vMCrk26Q3I+THd8ZFaBk nDnZLPIwnt0gmW7Pz12nFIZav2/XRtLj9XsrBxwVuq2WB4/LNeh3btiBFAO65zv0btWk9S68FTRm 5dZZboJjNYlWCwYT821U40RkbqPfo4IJ44Bp2/XHUGtdqXvg0LmLdFod8MEo6mxsxZ/9R6dC4HeN mnL/Rh+s7BLqyDaQb9jB9oSmaobK1Pc36Hvi1qe5tzu6E0ej2f6drlA6a2Z0CEqaqWfFZl1HsK12 TUOj743Sl+FXrYZRv6zDb9o1Jb4HBtYSs3RUo+Qxrk4WqZNncHpjfYlxCbLcMKAXipLHf5hrr0wL iLuSszL5YLRMEIKCLN0RWi2S0TJyvcV4mcYR4tNivCPvRcG+704ibxwGR/AmDpDGYJqUNUbOf3Ok g8bfFmfZwx1WSdV590jce/ZkaG4RHdIO7ahMTCuTsRu3cKKAmiBzbJHaKwNiNklD9Sx8JdCzo6Ga 93SPqRSzBbUNRwDo3/I0Vbx49bUffdtIPo5kHbk9Ycur0i/+pmNRmivteJlEIAehLGBUYhKOrmAK GseVzgQFrySzhJk7CcQdgAOfKLNlWW1qU7le10x8KUQUSiCLtpXq30XNPjsB5pialBVs0CbxJy+4 4Vd1jGo1+gwTEcNkKkxqQmShgzsyGslRDXqK0G3xX5mbK89TL9nxJrPy+9IQF7ck8RPq4BvAod7x GXb26wjVxsVKYY7HqOPCpZ1luEA5TeH5jhFz4sD4xveptzcZ3/Mmr0benmf59jtHhzZNlUojYNl5 Q8lkhTdFNam++2PbZ2psex9Qw5q7PozYknkw4NlLnTLMxcx2CvrUHxyluvHRxI221mSfYR5y2577 f3VSBp8gDinqU8OUPo42GNCQMoyFg4nZZOEQStYZXOUeybxbDZmMle2VnkLUhNiWwMruKEmzreVN hmNlG9PKn0yp1JICfR0HDUxpsw2YlOHUosg9A4kG/UtyZx6I6nBETWIAlQ2k5U3fl2Y3bkfGU2Qd WYbwYsBGRYpA4QIuH6bAf6B86dJeOYVdRHjnabAs8D68U+RhniHIO83jIAzgGodDLcSv/vxelCyi fOrO98N47ON5HGd4Pzdf8RmeH9ueVBsgvylU3lGpFbVf5hTz6dnH1dqfVdhqaPUgFvVY1+NNmp3j yWOS1DBYG10s8hwdSeGzxJGgd7Sdxsm2/FIc61DLgbR0sQVEQz8Cu41ro90mq6egqaQ4BCdi0xgP U44q6utN6t3vxi2GVhWyQPnbaODu6EgG7snJ3THYZks6+83zVTg1BXJAfdXP3EgEVNvaEPikooxp kqQrs/6Jgn9LdzXuR4oMJHg+k2azdIdnlIYO35eVC/oJlyyxy8IzN2ERIZlJ4CMWJUJuk3kehAne pFy6seeExTycTeLpfuSM8R5lsJgEwVbiuZuMj3rSQNpebHsbymQSjg5tVXbFF/7yz4+BNByHwJLK JpU5C8e5mjKxWeW53SbmodOoN1dpZfLW4XS20tC1VciNFhNbh1PrcIaqwNEwQ/WlwuHY3Np+X2Vj 059n2F0dZcXKmfhRTegRkuAYLG5HOHp9153VnQpOdeLWu1Hlq7M4b5VwdVngOJs4Y2liOYrx0BbD sSFFmFChiSOhFl/GueN595LAizMEjYgvyjq+uAe5alU6xZG9W1it4TLCZgBhJO6OsysesIyRQNBJ k2iZz5bheJksCn8WxzPcmwycUYwcgsE8jOdWdyi3ZD280inwSEtuC1uz0yrRqdFWWX0F/BgiZjEX w1IoC3umhG8iplQr6tAgmofj4ehPJHlZ2wyKQtxsC9SQ2QSB9jCvK7JH2oq3lLAg27q9Zhsk+fsg a6ehN7l4DIgzZ3CchU0LRxsRy1lKOVhV6oA4wPOYm3Tw8mqZnNAeijLbJkLnrQJFBahy2mGiD61J Z7bvgKE5aZstwLoikn5JCx2ViodauvGSLenQkboIErZNQMB+rW5WgXaSw/9CqpJGUVebRA38iv/M i74MLyE8IcjUikqUi0uQIqYlimcJUv65QH5aokmWPV7DQUEkSSBCt1dLT9l7sovrlkvk4IYbrsiy eCRe34xiP/Fgc/vIKJXM42ASL2bhbOx7DsJNrGxulXWGXTZes+XK/vUZ3jDQedhharE2SwWT+5nV +GSrbGlUUe8mxvyu31w1G5Wgl3U9hw0HDDG3JeZQdkO13xd/8fNJyCdIq1nQimfFPrClw/GsvyWv R9Ngx7ofKlNT1waQiG777ZZbm0NPSTfdrm0ladI6Qa3WRjesLGhTvqXXuWChGRLDPqh0HsOboeGA hOHbBj1n1ktDsqpag61ZXhXlyqNhxmghUL3XsnKFhmRk08aeTDt8jooIVniciwAS8T5OGUkCaDD3 xfcEvBCB3WVBYImILcF/iAT0xcs5y6TI5yJjSZFG4gGdNE5DvIVTwvGTdOZFkyRGehPXXUxnziTw D2JLus1xE3E76NzOdkblPi9LoKLZaxNWxSQOXl/ivTdBze2V1osp5tnpNnfbG05nyBab+M59NDTs qW5UqDQdnSeFchIdfhEIF0LvDEKK6lQ64/0k7aAWgBQkVduw1S5n0nCQ8TYp+tbvmUiiGt21P8zy oq6zSuYKrXN6dVZriesh+7kHnHfpM2N4ciyJcjyrZ+J4nXhyS6V190L9dpaIbjp2q2YAjYjMwVaf giQ7CAUiYHs86zoT6lJVOcI1gKwtcMGrCj8MpZwlAnxppZkl9KR7m5rDDpY7EHJgJ3mROeFekBHC MtrEz8uYbMAp85bEq9GmIZ59F3+mQVLsra5UFiGenFyKQHC4wMNllvlY6eDhzkNv/oaz2A2TcVzM Zu4kdPcCb+Mdys7s23WuN9qhdz6fDdIjX2hBzZ3l9J4jkqJ3KGbzC9xgoDyHdzubd8yxHC1jMJE8 VtUwa5yJO1Y4Sz21JTEEl3Zb54hKfdoeBzr3EdI+bc1jN6xkYAPyS1TqyEULMyIPLn4NVURlUt7s /DmIjAzIqBx6cnRsfRfEgQym57uHByFdHYjhVBB0hsRVMKTcGttAW6sltGSUezBNE90z23LUTZyj /d6wQtE5TOXETB7O4CeJtpcXMKnLrV0Bk5p4ieJeKF039SLeu1k/hQMvODnU8WuaiDuUKB6ef8/c /bVPJHaDWRQ4Odze6TT1J340z6OF489dH05uJ/SqdyhZ7NibxZrOEF/pDfl4AqjLxgGe6w3U8cS8 D1ZQGduQ/z4o/f9tDRSQss/3KEhoaMvxAP3q8QN09IB2hnZ2OpuzPZU5Z0KBsFz/KgshzTXxkorJ rx4PGGTK6mCH6dntr8TMpurxuZ1ilqxurgGOmd6fwloI/edXq5mZctpnUHwVZ0ZGxjLUVRO0HAV7 WK0+le4ApDT6M1jAMieJBAjgcvaJycFC0rEtvNfrlB6ht5xEiBiJyvoJZeZG87TMxo2/ZkvhF6fQ O5HtZBm68dJLItjfSTKfJJmb+KPQ21u4M7wAX+R+7IzC+TxJvDCsvv3eny36TC3aznq2P+bNg/Gr H//sp37vs5/7s7/6489/+Y8+/6XPffIPv/Ddf/veD7//3M5C7mtXy9LCHd95/U2ayPyQQzO3Pe2t 5ktrBYmhlU6pjIuv+1oJAt3RhPM2rCJDd62oygrbQIzfe2tNq9lpIr4EIj+UmWIbi5YmTTzGj6dv HayhwlFNE92LOnYl7x7/sNWxHEdaDT3gbbNi5/1wfTkwryA0WVbC3p+WhsCh1q2LHA4+8DlNKjoK sGktdaLJXW6DJSnevkFBQ/Xep+gOz9mUP5H1j7htEVKCdyjX9fF/VMPAnTygVx3xHypE4u13pOVe oEdxvp0jDjmfeaPdKJ6k0RQe7syNkmyM9+RDx/WVeG4a3pHvcbFx4dC6dTLMFUTozZGU5779F79x +jfPXDvzzrMPnT/7yIUTb3vLxdMnL5556J0XHjz/wJOf+Vo5eIHdiz/77kMXH37bg//3j3/+XAOq qHbk86VFrb8mOpLJaeqUzpI6Fy/L1s3zw9lB8bxrOy8rQ1JvNxj0qeBMvgYt4bOWPRzadaZvv4Yd +j1k9qY1oKnwZ4NfUzKAlSqWrTqQtN8cHrS2Qrip01Z7oqmhtncvRvreVbH1RFAIAaccyYJ2JJ1y qEF1KvPYxBuD8AwfK7Ump2spTZzKVmi0AlQXhRbIWazydgVyxUpBjMk6xfUBVEwWsn9IjmLKIBFH ajaKDFlRLDtYtWUFFT7s+xh28DpKB3UoRbd4xX08xusxhAMqIIYkQpR2+WcCKzyPyYVUvkYp4uuS HHcukWIQVydhgwfzhb+YhHeWMe5T+rm/543GcYrg7zQLEGSylfzcVhNfr4xzAVmOuVRbj/T57/zl 5Ru3Lj7y8Fe++tXvfu+bX/nTL/7FX/7Bp3/3w9eeunzu/MnTZ879/U9fIKA/+OaX3nHu3G9dfOdP fv4j625Eg1aJMkDlL8+dUPs1aiRmYbT3ujLizkeBHEsaeuFNOnd92JXDT0xDsJ16UaQHxeyAg+tm nZl9k220qFNGXcCSrPtDS3REewilfXJ5SJC7i3V9cLLzGkWMlpC7bd2ZZjcP9461tNx9VKszbMGK utDOLAe9XiyBkAI2Ofvrt26xNCqCHXDgaDUCWxEH7faSas6XC7kgVhwKZgxJEEj6gBgUo/qYA76h XFU070BAIq+e761NZ1GBagIgPTBJsSUi94jnj9aEo07xK71m77sB9BUaIryELO/SHS5eiZ8loR8X QRbNXH9nloxhfoexl8WeG0wCdy8JJ14wnU/3OucKZDObdcV71i223qCXZKrYvfyj//nwyevX3/1M hbnu/+zZy4/eftvFhx/9xCep/gs/+PtL504+cO78y3dVi23rQ+3dwWC06o3JgAB6DSpJVYfBVldQ sJU2foCjOvuQqxd9+nQ8XFsiEf1bV/0HA8yRn1VX4lUmh+EwWkHqnNCpCZPBD8eKAm9o/tqUROwu yJ3WzvaIAC2rYXn27YWQ+JBjO/7aUP9ASA1DBt36W6jdSVpeyGvnjU4dVMBipFsSPfN2otJpnbU5 TEvWc1ORSrjJEEcX6k8lDiLZCJEIfzZdNSmFF5l8A/ieaZhkxKOhv0QOEhG3La15pPIalTRGqh4X MST+eBdLQLoiu2geiqSBgOn67m6aImmgV0R4kxKPU8bLUOTzdp1JjHCUYu4tRjPnrrS5BcbjOz94 w7E9/+rEOb+ujXZ/+a8nTp+49v6P1Anw8vP/fO3S5fOPXnNLPkicV05fuHDj6rV7u28MqnaZm91u KkMraTia+TUvFbIwp6AD0ZhHch0gm1e4YQEePbRk9EP3dfXRgNQX54lHUqQbuL4Kqkud2ZJWaw6+ SJN/SJb6Aqz6dwdk0br9cTgT1EF+0YQOvtXDAZanvPnEUkXDVl3b1t8SYbG0mbkR5KrOco36qnat BBu0os0xDVuB1CtUHB/2uy19n6U5WC20qaMyuGirnTXxTNPotNjK2A+yM1Xkm+gM+PgP007/oWhn jRK5VIwNmb1bck1pWAtCAQF61L28BLmMk5yyPpQKSjhQyBBH2CPetRHJtmE0Z4GDbNxBAi94+VMh JjoLJgUeoVx6gYv8gE6+nIX+Io6mInt3FuTZLA28MJpmqeO7wuwmm3vm+LPyQ5M22Wp+3Dqtj4lG 6CBshiaCNfee+/d3Xjzx+O98rPR/bJTx68+duXH+/NPvnvskscmNaxdP3bzmxPiz26FkDZlQnpgM OzSC1rQzHnCVZaJNmPC5qM72Uo9sQ4tVrLf+xtxQOr1C3g62hWmC1vmYmJPYoRoeL+Cf9prhJ7n/ ig0GA9Nq3bXZA9JkMRiQGYo+hOAmAvkCD0VsEo1ksD+HAwiYfBvC2DrJ9c0M01auK22swYuX7rwK 1VSE6tkX4dCfSjyNJwwFXs1W2nSvwESAjK1K0S8oXjr14JI0FXEBbvP3ocRWO5yhgEuUZS4OlVUo toH6IpYz0LaCUmeWoymgjgzvFjepUCS3lhcWKxPWJONkrKsKB2OBo1odLw1H4iYMeh9e51UPMpIE H2RAeRlHLpq4uU/UK1+6gYt6ndu7fEMqdOYTPwzjeJ6W8SSZR3MhsM39SY5WmYun3UXaQT8Igonv z9PUyzN/mQYxXrZcjF1xq3IahuPS5k4P5z67URw2fhycWfldb6+mGNT+L79/+urJW+/5QF02vvDZ j568fPb2Rz8hMfjzP/7d//Hf/npdU6tobCZuegSPffamZjc/xJZs0N6jWWmozUHJN666gJdbf9l4 twuYbbUZXJDV5UTLGwPalBI+x9Q76Fe5u1Mnqy0/d+NkraWyrTlW4OJOUmWA/ffbTONMLGMKJvxW rWRhWtgVOBIBmsFxLF6lLR+cmt/l8FMrWg0VBpe4roi0t6uLKpBXI3TbQSj2pRcE6k0wbdsK8DcR rWg4sCln5Qe6vacW/NnK81SBLNf63sOsalSeRWCGPHxTcdBeVZJSqYonPhP+lXjuumTgG0Kb/jWL jqQJzSzGSLsRyWnoV3rf8b1KRvxJx1BuluxnIcZCugtv3ARFshhPd+LM9eZwgpTmOBzbK194LPJ8 I7YkGAfpy8KWTt0kj7JwN/TdOIqK3I1jD67xaLofxJMwEHcoi+VBwDiHyw+hjkrZVk7i4BP54Sw0 MlXojPfSAZWhivaBw+P73/7Guavnz9y4+Sd/9d+++e1//NY3n/3JT5579t++8/sf+dAD589cvXL+ X156SY4nEM+Hmot6UaCt7nf+rq2G1e+VeRlkmqwQ6F+ZadD0txv6o6qFoF0zaOvfp5jtwj5HLlqC 48u6z6+O/8qpsPkDcwY51LC1hg0wjwPDGPYeelEdD7Nb6TMjPXXIINqbjwNW9GFIxuHO7dTRKhCD JXokRqr5qEcGG/RhvAGpOyyJ6kqJ4pW9Za61elsHQnEaTUXarNoIFtkK1bSWiRRAelCGSEH/Giw6 tS8K56gX0qgApcKpyzs6peYkxahfF2d5Bi7RI78VNQQy+Az84Z8G4wlPefkl/nWC2e7MowfhYyTt xouScTijlN5FPIuDvSC8VyxneRp5OMXKYdDjWcpZihBzxH+H85m3SOEm98nP7fZZR1unmYhgu39V wQ6CXotMeiIiZ+vlzn/804OPXLj8xIVLV05funru4o0L73zobb/5lrf/1oNvP3Px4kM333t3Y73m LN64YUkmSzZJzG7vzhkztGQxKxf+0rV1mm+zA3ljg9nJIZAFNrfW+ODwEnMUPatJzoH+srJ069Tr v8HoORZt80GMPwm5NeDVdgh6yd3tfM6s79+K1VHZ1ljpY+829WWFsy3ZZf2j9bYS3Wg1pKhW/EvR JjQLhnUQNZHhwHamOhOKGnJUxCAWQk88D6e5Npmy1rhsWrW7WWLqLFQM7go/ECNVSkW5EKdpGUlr p5EpjLJWFHiw5qDgS6xu0s5WuybvtWQkyjSium9kvArhU4Iqo7SV65W0dGZFOskiCuwOl8l8tEBm Em+JZ95TPwlnsT8NEvh23WXmx+IZnSD0YX/H+dKLon0k//a9yWw+Rai3sLkT5+7Mgmmb9p0GozZe ClyZhSNjTaAMOEg+OEyVUWW++y//4NIjFy9eOPuej7zvk5/6+Oc+/+nP/dnHP/DkzevvufbWiydu 3bx++YMfDFbHLmirDsewHtwXT9Mv83yOD4dW+qx5gyIZjwYFR8CwR+SIhJmXtuR6AScY7COIJ5/D +fvMwc0RqSXB5U3ujS1M7FZAbshCakF/FRsthflTWR+Yeco47M0h1lB6dcbpbF2HOq3IF2dXeTg0 AW59VjEmJWj4KodUxFmaKRyAkpg47SWNKr/RmnR9OJODj6yjmk3chsG4Nc6EC0pX73DWvroRiW8g tpAUEQLRNoCm1ccqZK7eCXhMZNNr651+V/0F9TVLq4LIr1xh7HpvU8clLiVzXP6rKgEJiprLW5sV xGRbUIyak7GKkVKoOr7HjGfLyClpmuWwubN5mdsbNyzxLI5I6Z2moyCC/e2GkRO4wkeexBPX3899 J3Pv4MWcEBXce9PFrm2uwG4unMFjRTgz3sqUEsjg9oQWPTFfs/vPP3jjzBMf/VilRr5Mf/LDv7ty 48LZS+e+8vf/q/x1qEWRQ6ujqjMI5bvxZOuQmWqlCU4WpdgIUTm09al1UDW+s20xWP2ZAqnV9bKx fjQzDQX/8TcSgw2mBkhV/VvaerUjH1Z1iEq5DqIH8k7X6yi5SFHwwfbKshbzDvmyekpoH/3fZ05b b1x0Vhd9sKpPCowk/IdlCLZFhVu6Ub7buLqdv/RfFPoQsxt92iW6jHdvdV/WMR8QH/5+o9t0gwha jzURR04r6XkZYEN/qprfTQ7+xPBl6EiFyPgeMGnhoC0N+G3l2FaCv3GrEj8Bjo+okiwrdx1xAjNc 7EAKNAzz2E0RDFz4jjNOQz/PfTySg/SCkTd3feHkjrJF4O3P52XekgEnpBxQK7MO3SGHV49HnRe/ 9/cPXTj9rs9+WovOd776J2+7euLqB99f/mrQNZ25We22v1Y6HjQdBotBSMpBpYNtwQHLqdNq2nKA DFJHu58MDl0vtGoq5mDz8m57U2GyVgcjmImerFYRefzJxI0gNC32rUakGc8jV0QcB7m63tuS3VDf iv51OMQzh8A5atfk+etWOsx15760GErzqxv+mlZ5Yn5RpMOQzbjNLMW2daQ2/IPM0xalfhRDjVvZ XjV+tOgRZJmiBH+imvxT+KfXqeHImK4wsBQc8AP1FeYix7ZSEzcjfQAUz0yugSMFiggsyYVpThkG oRIDYXnn+A8/4WWcOFw4iNuOl36eJEgfmGTzZTLx3PuRi7w690NvYuvn5tAbqAzOZ5x+N+pkmgsu YNYjLv/53W+849yJxz7+21o8/vM7Xz5x6dTjH3iCx5dHPJZBu++sWCunGTbqY9AB8IC1onf0gtMw kFYtySPAqhb/DEqCbSWdFQK/wpWtCFWvzDRAQUBOIJ9K50r9ddcZ1osO/FCZwdb9Wn8G7i+bfAit w6HhH+aRToVV6Bk/W6ryKWAloVY8D8h8JrdCw1AZtIK1KsllS7eKHGlFBoPqL0fm8YLOhHmr5Y2J ljxcEfz62PnTBxNO+mvI415mEVmdtpF5jWAPNcCSzHG1yGiluuFOUd1l0pJgmuSLvChPe4q1ae7d wcv1qwd38gAx3jC1M/EQDyIVkJnbCcNZEo183KyDOzyZRNE0zhbL0E0TJ47HkX8/DPe3YXN3ZlNo EMOexgpsqpGqxY90ILodXVkhc1D55R/89TsvnPntT/2Jtv0fffTmb1w5+56PfoQBvbORyoA9vOOE o2q3rS8w8Lq099F9HEra1pnaNhi0vlYWaJfPLBxpqhsKW50FpvlSGaChFR8gUYNfn0lks6VTOUOw pW1dcWKdkwwgQx65qDLq8Q0glZK00HYrtjTh9NKqkPPJ7C4HkGUdaQZZtltV54u2hK+Gd/MjDUTz PLkbCvNFLXW6EUpaTVJJEkBX4szQKmShqUenw0ulcQIglTSunv1ymtfJYuYNWx4gq7S1GMCqo5Di T/UNclQa+gVOFWBS7+7ff7GsT9m1BXMd3LNMJiWG9QMZUIaUBiFAPZLCRGXaSOBLhGs7SeG67jhP 3WWaJEnp1RaJQPKl8BFQwQVKBJPgsiKuVIaRv4cHcZLQjZdOEnl5sigiZ+HuL/F6ZbpI03ng78fR bugeL5vbdu7XY+f+/8Xl9FVu3e3U+4ev/vHDN668+xOfq4APwuBb3/z6Qw+ef+jK2X/48X8wOu+8 3jBgt1fZ9kwRBq3LWDuitRpVzFMhQkdLTO0oOEqtw/Cpycim5bBzrfo/CIuKTc+3wGwGYV2Xs7at gMINYg2+bwMsAE1Mu0HAYJWId0AOJ2fSNgoHSWkub0M5DD2owp+mFozUqXutq3tLxCGzZmaJpzqt 9dBwS2DV6pK8FZ4058o002cb7N0fZh1Cf5gcFwlRvH9fTRMN9rDV+QUeoPnFi99fJfXbAEz6gaLg VO8DfS/XeuJkcoHjSzXiqHQrIEpEjDgSL9pkCOYmQsGDXrq9k/LSP30pXs8JkJwEL+Dgmfi8CFLx FDyeyAl8fwQjO48ALR1PR747i4JFFGwltqSnFG2zOWJ0jrT8w//47MVrN9/yrkuPfeB9Tzz5zNWn Hv3Yxz//zIeeunLqwZNnLr393ANPvue/8rbCh3mqWCcZ+LIpSeeR0te+c1wrRsaXNp2yPY1TwXhL i2UrXfjKt2IY0ZqHL1tv9jThYGh4JNQoHy7RlrlMqdZKz/4VhmI5syE7oEVou3B2JhE9LtOZ36z7 jXK4zWQhepZ3pzYKGXlEzxX/FOE0PWAlMzOrv85qKHJ2I9bj4jWQiDFZRQ6Yz8CVmjRYjSsaPkYe zuZa2zjlMPdo2AD0QaYDNVTjEjjz56gb4TXJi4uizt51YwbSbViSSu8yEoYIgcNlEmlbEzFVYZFW taSzPHukIztUxuyQHwF1ZNtkmeP7aBlEeDy2BFumLsl3y7pweYi+kyzK0rL32Pcj5ArMkC2wSOZ4 +Ab3KvPUx0M5+TIMC//OvdczZ+bOF0g4eKxiS7rNq6ZVH0YeDAkdoG//zefeceHUpVtXrj1y7vr1 S5fOn75w49Kly7g4efryo9d+/7Of2PMo5bBZnI5QBaujYmphJkVNk7aY8I9l7fxwfhLhQrERRTkX HXQcc+zbrdaQvQ5cNNTOjcOQZpvMQNtuZOegZEt2P9/6KmWLUmv9vstquOHXVCexj5btmZSpKQqx lRrDVoBJASLgpJvkiAgCghPHWp0maRFr5WH0VUnXIOH0nfcaQn2muwJsA1SRNxGqLvgGVTD4eIdi FSAGqSG3Tn8kyXwHNPrQX4FXrHCrUVsNRzIz+ZVVRiU7WEKTUSL16aZRC2dz5k91gdp1/HG7cXN7 nFFmEvJnw7hfETNOYQbIMBW8OiRE2Ash4/ge/TrLonQ1iiZhAWd2gTjtmbC/8RT80g8DB0EmURZM 3WmSzosoKNxxOB97Id57n6XhxI/SRbAfb+cOpdW0ycrraUBY+q90uTt6aene27378+n0zt37v4zy hTPbdb3XAxGEVC0pK3BKbXXI1OtmDx2rCSaHiroMOKk+6m68XLyqQ/3QPHzUuTrFrHjK6SrP6IBk 77YAm99sUtEzbOdsoxUrozZNFnRwA43q32+D89VezPCJPvxNb1NNK3XRagLW+XNAliNQKuPJzxzE rEZqhTYgN5FXZTYrBMpH7FiFrK4KBZhtWzuQtl1rTVmBoxkq4byKc3ElgOR9pKIKghUN6yipVi8H T/6oZU3zWsBXgBi2jDMWkh4dJAyhzFfUEXPpASiRQ3pNTPWMiMhrRVjqVHp/m5rLiZPzqxVeNIdK r3OsygPUEEa23GPQN3IgWg1AeFJ2EaovERA299Qd7e3dKb+M4JYuinkZKIIPeIQS/xdPx2fJrHSo 46fy/BPxJLC2BRrhMnYS8Tle4g5lGKS5W+RBDPs7RpaSWRIv/PB+jmd0HD8LR3Eymy8mSepGLr1D eZzKNpay4zS+w8eFKZZNiPVsPtR4ITlb0pIkzN0KZ7Fvhby9caldW/WyPSnkK3ft8QKzObNa69QM UsEsQeYYiWMifWY6WLFWT5LytxmsjvCIM6MenVCTw7JDQRcdYhqZPFwniGqstGLLGX4rkEEqNOkc EhBJDfPud6jNhtWItsL/SIqhIhH5O8rOCj/h+RX0240hK6PTbhq3kaq4aYpVAlb2EvhJcHixnE+X L6/xhk08Lj+Deyuh2PhS7YVc2hQuiH8JOFxqo2X++nIVaYzh+2UybzREIEmEhyRL73UU4UFKvIOT AEixFP/muCsZhosydQlCUhHYLXIF5niNEtuGGK5xbJQ8PxxnXpCGoZ9M8ziBhxtP5OTBBMHcoTeH a9xgcx8faZQHkaRfbA0C7ao2s5IqpbJeFTIVZNdOaeDbC2HcMvp2wx5QhR0ODzfZAQMOpImCnbsg 1z5TZVfIyA/+thVVOUyzmWKOTGjttM4VW+V/FbiZ4PVxcWw1Dg9oB8ixX+U5b32dpm84vdvJ/7p2 /0npD0HFvFWZNNETN7HgmyRzkIOSgLOOIlURqLt+AU1dFDovauoktg6TP5sEihm9IEMOiEQVI7u0 hw42SJALVQuVVpFwTPK5UaNDkgLBwdoyIE341KvU9Pfvwym7uj+TFvN7+79cG5QGmEzM66xrYFSO 3qiEPFXmpdwzHEwWaWyAxZdkH+NzRVViIOtvkPF6FVKFarSQlcHW1UJcQZDxn7IXhUtbDIL838Io z2LY1PQgDkqMUO1lNkqDUWmX4z/ARxgJLhR4QTiDfV1Cw41JBJykReYv4ilc3QvkVMnzQGQYnOcx 3sTxwxjW97TI5kE4DaJ9358mvimem0NZMwNpp219wMEGP1unWCoszlJVxCpoMLmws2wM1VC72rGp ZodFN5psCRk71I9r7VbL78gRh1zwl6gO2FK2JhTosvoKZ2YeutdSL3S2yDFcUE0/Bbh8XoPbmm62 0sKWbnKwtiJDQ2B2xyRLh6k0NCGH0+EUA/UqKzScguKN5uHQYk6BoUNMJSSC/yRWvUcaPswCecKu 6u1W1tIqefLfm9EmG6iCj2zVRJlWfNROQRzIYKR7VYM5h4Cgpe3rS/dVJoh+1QZkNi0iSRhMytlP kny2Nkz7odzYummnbdVdhSDxOF1tk8JkWg5E6mfaTKo6H+sFMTn9K9UgMRVxI/6jX/HnPMzBP2Rb oxBPopVkTpjXdFpFv5JNj2/2gEkCxJBpZAMfIFBu8whnEViy2tfFGexspN8OMnENLM6yIPZH2cIr cqQFXBRLNw7GeBMHMcNZ4EV4FccZwdTOwjGM9Tj04mAq/dxdOCa1jBOdxhihIVJNzkEcKfKTR6so qDgN+B42oyssmd7ZC8RORYbMW6lUNSoLdOt/nsXqPVwizvgQipW8dcHozr2f5QcvrFZG1AIwXu7b k8DsFu3A+ZUFHnxbucvC5NOmwXbbAtkSRjVJyejE1Bsw74kVSARVyy8gTtPUdOE6peO6s1l1FnLm znZD1ZN0MwV5lq5Y17fFU50daDn1amDTxFWIyTw5Eam2Sojc+pvdG4hAC23FV8rnOllzQE+NCgqf DepoxXszsfwRz6gjrbN9N+qZqdFEW5UJCYKZq21xQ7+Yu8pZbisDqxW0SwMqGIAEm9MsRwQ0pAFH g+UvE6rBR4Yg57SKejGPFwm2VEu0A1czm2CwPVVWhWhiXEmOa4+U+qlS1G8q7CcNa7DTqlpRvdVN RIvy8jojHNK5eBMeDZN8FcVOekZ8s55K/AlMyDueFgmMQZojZI8nc45sPPxLIol/Z8US2QDhAp8t cyxkiyWSAMJBnsVpOPWD/Rw3NeNFsvSy9DW8kpP44zhGaMrCd+eBN13441m0H0WTINDElliE+bc9 R2S1NGLwTcpoZdQiCWLFHxXHow52aLpMxt5kD57/aFYSFJlfQHErbFdMEy7v58sJXxyZLN9QzWq5 XTH97kIKfKv+kt2y5G2NDauyMiI6Q8ySFFkgbPVyP/q1tzZfAzfQXz0pAzvEyCDajaPWSqEd17Ya GtuxNlUVzq2LQJ21u4jJGlWgVFl+JEaqT6JtZLRhy62cfBwZ7SBfragOUiGpiS5fljsjIN1CWgHv T6s+AtJ5UN0a9uF5bY912QR/Ui80s7C5ORyLmlgStSad1TpeQbI+uXVFXYTioRBz6ZxVgxqSb9JQ VDxBrs6xl5LDaUcEb/tsIKNTi7x2UPSldOEpSSYljBSmXpoWeGz8EIrcuDL7qrCrnBr6Pru/mC6c iethCNL25UAO4wTZsGnEtCtbphlefFQvmBJzZmnqrjN0URiSH0dwPKusC74ixPArPiCvNvFwnmUI HSGNRC5wmgv6F+dl4kmjAja0aBjBRs/DCOZomU9w5s/2sxxfukXgJRFuScLyDorMiRCFgqxoket4 ru+PcasSOUx8b21zN80isntzCMOo08HxgKwrLRvE/dHzPx11Ui5ZNprc2RWDw/zFZVA8FavxIkdM Pe96lRh4pIhNH0bFxip6He0KNq1Mb9NsWy0tySzAblJbzLMmDG7iZqS7tB0wcyFSwBrcpczO0SdT y5Eki4JPaeTMo731unSAeLCcGN3JEsDBidDmqLVEqxNGT9v1HFNEmrYYJkUeDTFJp60m2UzaGUhl KnKkr4tcO63Zow9aDCsn80J+bICKC5N/9OjDJRziwbNVkaCs9quqaHPUEXVG9CfWkhHJTTRWJ4s5 cVZDkP2yWvXez696CZPRMp714CsrhqlYKq3dwuCuzCZfWTUB157zqOYs8UOEk/JW/Cwr1MRE+MIM 0y19n/TUju1pVQU7yAiI2bTC2IpwE3GYRNNKEBYObVErU34StdivmZbTZqy+oturr7y0cxfx6IZT RC2eWZrEM1fswUazN9YLMf5MEfWgPEKJ3xdpDm/qQWB3HOeJMDHqEyf804ULuxEMI5L9J4mDN96h MXJ3nq2yB6KH6Z5DacKRSg93LEdF7jkxaBsGoYg7D4M34B134p0o8NxoskjHyXLuzKZ4ujLNsLXw i9Tx0n3xDs58MZ/sRakTuLMwPojntrK3mHPCP1I5UO1M0OvFIH/5DcwEin3C1yKdLYTfPONaVC2o 8Wxrm/E1181h7bOKeBCJVTFd3BMcdtxLYhLaI0R+XlQRW5E9yIQUYOGgUwKEAAAPMUlEQVQN4Pvu qArTFIdfq7JSr0yjpk4RIFGsHrntppcHVhQxHg5YC/P6/5trhsjfJDqNhVNBW3C3RUOPLDOhCveJ DlYLXRNNIBlPvuy3lyp6qbA8bPnHXiVWKcKfa3VqhE+IsYHpLK3C8ySitTsDsG5YMfusjBhOqJJW TOWXTQOla2pNJmmT35EzeCZLt2Ko9kUZJAwlyw4qVJBn2qmcoWlxaMUNkDk7VdZukINlk6Kr+QRJ eZZvkpce2TbgVjNrxedNPYMm2SKCpxeRP/KSorYyIQ8MZWo/fMZ5Jp5yxQfhli4rkFUJsNEyxAM0 RIHyTq04+QTOwt9VfkB+ErmJwp+kQhFNRNOkPLtTIN+2UxpKK5c5PsBXLeK2iyCK/UJ4hNzMHRci vDtcIqN8nMTeLM+QGTDBU9Z48h3e9wLBLclihpTeycTzdiNnjHyCbjiPPD9wx0jdnSV+EB3Ec5do FFNkoGmbtjfd702m5LwksLiXmnIP8kxjx8NDNqTRrIjBKlCpXTDyVTRSe4eLuAkrtReD13PVRc2m bO+6dw3THsAvxDWprZUshQA7r/Lh47bFZmVpHNP3Bg9KUyeVk1nxJ25M7+GKtCid5ZSzeAC+gQmF RYXANT5xjDXrC9XuvdXo8JO/zpVOXiiiJJUMroiSyuncm+m6cDYXjQ2KRQfbGPM4oGTNpGbSs54T l29JUEgdzQizFYYua2qmEh6hhmHT4i2KK2am6SxLtiabkpqwFGDNx2GwVAhgvQIZSYZ5sXP3rMM3 KyTRioBASaTybSzaiFUDj9E0aYlgkEFQgLye8ijc0EX9pwrpmDysTjG/Sb130LA+d8KsKauqkR7U FhpPrc+yBYtivCxIcBZJHqfRa14AP6sWbaZvW61GU5PsTWgZ6r+/5cgOhJGsT1nwJ2EF/sH3rdLa xCTa3hv5X4GiNiRMyORVSzB2YHCLm4hFghkBrdRZoFbyOJqaAywpzPrhQ5GLvCU0ZHGjtPxMCgFN VDmCl8svc/zJLlat7ox2cg+PWRKeRZEhdSAGiz+Fti8vm8FLLfzofiYzDKLTqBDXyUTe7mXh5+F+ Gk9wWu/Hs5JSnhfsRNE8SlBzvnTHSQ5Tfu5H7iSFe3tcxJEfzpJQ2NxiZ6CoqIUjEn33LKYN38Li 7na79dkPUWxbRBcOonmGLNtGuyeuaYYMlCV7SUCFP2pWov0VioqwqrmaFI0ardVzsMzmnU1Ygj/S RVWqI+3m7tJglRVxKM7MKuvEUBYwk1z9q0kZkXwnbUSMehVmV3YjmaQiVhToEuJaQLUUCNQTm5xo gFMRWgw4KyKfJt2YwQyfMGwxRyLNEYcZbIUD65qNP5aVAV3e96fPrVRtqmBu2EGW1QVLNsfDzrYJ bSrEJBalkZpBVVZMNKQxNpH3lfJXs+ELCE0VKt0xN3J1VpETUYHg1/AmRyMVSWF1piRrCaHe7Eku QDScJiavc4WkuTTptNwepXEYxKt75HnjVW+VaBQZvDeeVcxc1n7AKHJaTY7uaBfdxA9MnjegR/Tv YLoYzIMgXe5PZzvTxT7iLkqbmIKF0AvlBKzPJu35K3iqf2KkhCQ+qLnbwRvSBCcCiy6ClSNcJTni s4GM9IXhJ2m+i3tZMYJA5pNEGMXZvrgOR9vatFilRoH/20sRtx2+HsXYRTheOM7TOI4nib/Ig910 MR+N7967t4tXd7BOR940TidB4oaxiyiUKJxT3pK+qkUZUH+eMzLkoD8OiKuI+NGV1lVl3aj/PkdP mgalC7w2UIvc5/a8Sj6WQWjdpPQNggq+t5iZhofNeyJvmDctbqpbkd91fakz88vqV2wUdUhYEE2H Yh/HFX/Iak25fqyOC/GY7urn7GcNEOWSoAbb1J2Ozsv3KOSMWbCFgfrmU2C1wsUb+WqYyxWmyXAF hbl2asdV8YHJhUetzERSNpFMRR9Co7gZLGn8VOd2PjJk7hCEypIsZ22POdm1ahs0V7AEznwMJVRp mXXYqqnbTgmwzpa0WOCUvOJlVA0y8tuJam15M0wOshqtNhTUJgLAk1BFvz4CAjaXGDQkfPBB9iiN J2pFpbo2lT9RTbV3prSqriW1ecV4TTLxDnToB/d0XlhMJXQU2dkVPGcS7Q68siaXOjTDdNQ1fBBG 5IhVf7JdCFTbQ1ixmbjAUHdF4xcDS2s7BblAZ/iG8asIjF7Tij7UbR6aFJB65XSTNyBxThGJ+2M0 ERIMsBXhVdnyfglc4kDwCZqMVFFnfMWolJtSXJHE25NCLcM63kkCJ1u6SQTHDZqQWY+LjUCJUp0s yiCWmYeMh4jnnrwaZos02RvNd2dTRHjPwshNQufezvMO9nGpE6YjB+m5c7xM6bqLURY7q1yB9Yvx BwNbiYjA2HYya3KiQq1/rojBtF/wLp7zPJgcc8dD/KqhzeadWXMnbOPcDlccjfAh82taIcE3I7pq LSt0jqxynbwG95LWqj4y1HUdD8gt6jJD2lBdRSqLKwla64qrdYnlIbwYmsEAJp9L+8/C9g4lWslS rkJ4Mq1jaQypb4OnJa95PTFrg6a22qiSnoqlZ3NB8jb6bPyOZVv5u0I6aZLOavFshk5gUHKKKtR9 BFzyoedr4i5s7Yj6nDJdVKodtjn8FDEhhCSGqW7aq6P2RQY61CQc8FkVAWFKxgfNyUfbochjDXPb iuoToXcNDfDTrIzJkTZV086NAFTOAbSjID7UyoL8UqUeaXXVziYPN/4jZIBepVSIL2sSHHF0udlA VsD3FY8Dmfs0LvpVYgI49D2mkgYlL54WUTwqO6LQtXKrkO1nKdUMCiQETIs033Vm+3EMM3rXCe5n iPbOAjzqPh/d8cIFosBjeMG9IIumuFvpevtBsI9QRgRzT5xJEqz83C2cgsBJ4NUpP0iVqJnYT+iL UbHVf6xQn/7srxzNTG/162Gu4laIQc0Y3MyVKFg7yL1rs4yG3r30ATAghmYFbbDI68shi/NZlVa0 sakrmvRZoaVOgPai9a/u6xLSreBk1Ea4+7IqkEFlvgrcTh+B6E7c6tsD8aF81cW422qq5TSMTm+E dcjks7n9EDf6W+di4cAtxC01lDZJygVDc7oRwrE/gwNMZRsLhcm/0KIg2IFFiXnoTLxesKhz4u42 eHUu3qRsLVHSeANYqgV0rS6m2tGRWYOf6vaNAQd1IjYGqCT4Mg9BbGJLaVUtIbPmBJJNOgeSiNJB AJsiMQSowHlZYb8K7+FPcq7vBc6Ls/D1aWQgoESsw9Ig2uZ5kzZTh4zPG/DHTsWUqjBAK7kwsyrB qT5FP0s7Vc7yrPy02sO4B3sPgqAgFlO4NsWXV4pk3SIROxk12grUFgHTZderKPx1YzGJ9/fu+mPa NwI4OqX5Wrmro9XsyOEokMX2lVQi/kWnFFUrxBnv16wlSOGTVIY2kckuskaJ4YQi7WAiOgqW4zuj 6X5ajOMUKcBnOV6DR26VYJw5d6bIW4K+EiQ48Txn5C2ChbeXx06RO7u7e344jfxF5e13vVaiByA7 aCydXDbevpqGG+uQt7gzE6OlYqGOqQH2GrreN77rOqImyOAAefppTnLUitq2K9SH3rp4VBRiq0gP xTDbJkUH+F0Zh9sVwW+xC6MDu832xpjEY5CB2AEp+UZlHvAVLTngwAB5m4xEkn1JtVupTqSo+K6o Dq7JCPFM8hTP9LZNBa06gCOXQ2v+b+ii4v5pQ6Rqa1hrwvYOWmrQ0k4E0Zb6lBGtzKgis1fd+uTy 0vpm7SY++XiwZcqOau3KcA2PuZVt8phW+LbVyCOnHRVt11yCrydUyF3evhyLvkqzQaVMJflS675X zoHWTwfI6oiYhDXMK8d3ThEITUWLg2qRN4U/YRYqHpaVBawkI5bUCzPxaKLVxGkRxuzox5JWPQKE DP1Ls5b4B1lTadSqyKehSPJI9Vdm+lqBENp1vwDpCjX+hL7Bv8KdH/hzJwUz05eSzuQ4NxfyEdB6 QQHfpNjxDT7jG/JhVyDTrxIr6Bt3mTsI4C7xgbMAv+I/H5eGIhH5nSCqZLbYQfYSsZBl3jIde/Od OLjneqMEaQvzIIynnjeLg1VsCW0vWovB8dbatr3CLMS14oOyePmnnT3rm4NRVH/6WjsejTWkTNI2 rl4qpk/H1ZEzEz1G0aWpksXJovlCL9Ktxr1FF5ZVG7dhozlWa02h3ebQpXWlbO2w8MLXStSwTRXX q0v57QPWti0xKTkP8LTAXhjKNYA0mqHUf1WkKYI605R1NkApHGGwX1/A6qKjzjh+lX9WozlbKV7S mW8l1OFVDA61QqvEm86+2zDH4mFYllpXLJplq8IVGd937t6Dr3HAIuwwzpCULlfE91zx9jgSE6yL lIjW4bil0x1lQ4jAYXizbg3NLrakmSK2S7CKfN0tqmU8kyqgdxC9GAyJUaO5hF8HhftzdG2uzj9J +WQYvzRRr0INdbCt8OuUxMDNW/FWOTWzirQ+6wMHs+ikTOSeq+4EQn8UupyjEgN5EbggDcoVfKf5 0VmYk81BLNSLdmGtjIguzBANaUK1c1Rnv2lZWdKWwFKP0lamzwCO4ZCFLXvBB+hesrwlStKgp4Zg BtEkWuUEw0e5YSibI0sJ3rmcT+bj/eUqxUiYBHvIbZKKu5AQfyCZwNROl26x2I1CZ+rNY2+E/F6+ O0FikzRG5L3jz/dC/yBXoBhqK0/xpaSpprGLjdU6dEd37r7oC+ZoKkTZVnOB7JI+6yVn3K2mBgfI qk4MH9AxKrQp5JSD6S0/HQJDEQPIjsx4GrReU0M4R5mj4JomipeoDpnZF7MaZ8p61lljYoNRuVqr ZSXI5Q4HyQE5pZUh1S5skKt2bvZdcVDl1OENmgPp8OocMPzm1pQrCCWmfaamPtSKEpZLQxNKcnKT MHTSDCurtokZSWHoV1AxNmhl3aYplMaErKAFpdrBJSIiSxU+tC6UpEs7LJQVWZP2nH6kMLiRzqGZ TztrxZ6sr5lHBsRurVTAgNDEL+DbyqxhdlovWTIFUPVMmzkqiTLDfGEHVe+RRqR+L8dI7CFONXXk pYiOVSlftgKegEMnP/gPv9KfZEarhaxnMr5Jt5DHIREprAQokiCKeyHcZB0CjpoUvi9WovKuZJxn QeC7kT8Po/042MuLKb4sCqQGd/FvlsxFhpNkXvj7BcLGUl+4unMvimZROMVlyoU/8l2ElDjeYuQH 8zCY/h/PxlIpUzH7BwAAAABJRU5ErkJgglBLAwQKAAAAAAAAACEADdwN7E5OCQBOTgkAFAAAAGRy cy9tZWRpYS9pbWFnZTIucG5niVBORw0KGgoAAAANSUhEUgAAA6AAAAHHCAIAAAAuyaItAAAAAXNS R0IArs4c6QAAAARnQU1BAACxjwv8YQUAAAAgY0hSTQAAeiYAAICEAAD6AAAAgOgAAHUwAADqYAAA OpgAABdwnLpRPAAAAAlwSFlzAAAewgAAHsIBbtB1PgAA/3lJREFUeF6U/em3dUt21gee93aZAlF2 eRQ16u+pD/UFYxtMqs2+b6VMtSDJEjKoAWNj4QbDwICBYkDZ4GYYDALbgGUjC5CQRErK9jZvd9rd 77XWXrur3zOfiLlj73OlURX55rlrryZixozZxYwZM54cj7urq/3V1fbq8NrVK69eXb3G9fH45MmT q6vd9uq1b7m6Wl9d8Xe8unrP8bB78gov8Iyfb1ztt1evvs77h8PhFb49bq/2r+xnd6/+3/4fV1dU tY2/vLzdHq9ef/Keq6vNbrffHa7e+8bvUitXrz3RUwq1Uc/x6mq4unpvwMN9GjpcXb3CzePxlSdP 3gCgeIc6eYG/XI8BEuDxPi9TydVxP1xf3/0bv/ffeOX1115/8mpUQSX821/tD1evcsG3lOHq+MqV +qmuHq5eeeXq9cN+2G6fvOe9wDDutof9bvvat3wrHbs6jod+evxd/9p+q/5fvf7q4XB8jS+utsPm SKe+9Xf/HnrXH3evbLZvvPdbD8fN9slrdPjJ1bbbAvzxPa+99oraBRyA/5bNfnz1uH9NdR2ofX94 7cnxyauv0kew/cb+uHn1ye+5OqyuXnnjajdevUa/1IXj1ebJfn98Muxf+dbXwP9Vd3V8/erJ61cM ovBD5TRBvw5XR0bTKKU5LkCdGru6moy79+5evXrvkzde0Z3d1fEY47m9eoMaNPrxd3p19a/H+x4C PuepsCvMXL36WtQWyBcSqOW1MiK81m/VduL5lavjcPXEOAeSoBxVyz+DxB2P6RtXx/7qCRfvPQ7b J+99bXvYvHZ8z/64e00YMD3wdHfYbg5X73lCt4+7J6++8YbwtgOR293xtTeOIqnN9uo9b1wdGFWw +8bVk1cOV9vo75PDVf+K6PnVq+1qc/XKa68fXz1Q4bB7z+959eo9r5YxogoagrpeB5WvvvLGuHl4 4/XfdfUKdAsqgLaHX4ZxfO97qYqeggsG7j0ai4Ix0GgMMDa714IyKwLBoUY5kGkM8Pd4tR+vXt0f r159Usi1v9q/drwanrzKQPS8sN0/eQ34Xzm++oSa6ddrV9v11Wvv3R+GV1599Wr/xpPXaG4TkFOh +RTwe3X9DegTyEHgk/1xD0nv9tvXQI7IGdgAZljO1+/9ltde15u8ZkaLhvSTWjf94u74Le997dX3 voIUeO01xuVVXjAwV2Bm3O03r4FpSPF42O73r7/2u4H6cBw3u1e/5Q0QBQBiiKvXX7/aHK/eA3/Q OgBTg+UAF/SUXsOWgRN/cuiuXvndEiPb7SuM9SvvfRUihwNfAVdXhx3gjHv9eO3JKzQ87J88QSC9 541Xj6DoyeZJyBb45lXIdv/k6tXdEYH0+nsBfdwOT155z+uvHq92e0kjCQRaXF0dfg+tXB0XV0/+ NUEIQz1BJiCdQAWQABj/GGJe9s/D1WGEUq4kbyQSK/bM8sZ8sOFxE6zK9atXY3f1xmt04OqV9wTl x02j4gCBgQlYA7yZf80+XIC34UqU4gHiPfOmWSl4AVFcBKZFetIelQOtGgjMUyF/DQ8XGuhdd7Xq Z+Djjfd+yxvvfQUF8S1vfGvUJjkp7huHV94ALV3phb4SZjbjk/e8xujQnHsBMPwDwhQdIVskUSzM Gaub19/7fxfNw7USETHclgb76dWr4FxvjuMrb7xhvUAxSt0LrrurcXn16r++frg9/l9/77e+/urV YR+KzBwHm4Bwy09q7o/D7onEu8dIqN5vN6++bn5JzRI0yYDCIMK2ldF+vZr97m+l45UsCxqpin/A ZjnpDxm1w66bv/a7IA9TsgkAhPDTo7YdhsV73vt7Y7wBJgSgHo2Q4xPG/QhVH0AN3CAhXST868EO 0UGLbg1mkBAS8Lh9os66WMBaBYB26DMkd0iw/XZ49XX3BRGxLigS6gLP+4WaeALwgUNhBpwYD4E6 mQ0wJkNHT136wwFtcNh0m8MO6nwdBnzlvW+ENDMF0scctcCV4N8f4dfXXxm33RvvRYbAucfDk9dQ h9GQtH/ohc3VOCJq9vvdkzd+9ytS4serw/rqFbogCI+SKm882W3CYgFOlM5Kgg5K68erb5FMk9Eg vnjvsD28VyOODME08HDQnQF18uQ1YNgHv9OARTFlPA7H/XteR75c7cGhzYnQAkKyW+Sf6dN9NL2Z R7ioemE3nW3e+Nb3Ylw8+ZZXkEWW0uAc5Gyuht3Ve/8vldHM7OjYA1bME8mf7WbTvQfhKWGIQlte vW7qQpu4F1aRVEVJ7R/ioqiD46HvXvmW147d5snvAicM02F/wEA57LeHV15jwDzistnCWJKGwgp6 9bXXd5v1a6jHwg5m8OFq021fe213fP314+E1MC9rajgejk+kKCF18ONBNHP1h6vdKxKYqn8/Hl99 4ximHa3IbIim3Z33HPav7/j/6x4C23sujA6ywkIPmgT5IDn6e+igJFlrAkMm3JMnMNERc/aiwCeU Pf/vd6v6eHM8jnHffyk8uVkN8/oTM5R/bXE9/oSXx+N+gbg8Hjf743x/vJ49vL06Um35area8Or8 ONvv75FDBiD+up6sLaqSMUNVfqfbrB8A9nikft/h7ewXL/MmivZ21AWvCQa/tj8uhxPUbounq3PI DcZ43PLVhsf1c36uDts15B831ezdzghxoxelvVMAiDf6zXaEgwI2d3MyeVgcMEKQFNwfXrqi8bg8 HBL/hptP+rET6moJULNseQ1UABU3m/sCj7YOu9IiX/EOUOnmeFxXdLdwUmlidXY8LkegLmW/P/D5 Ui+UEWj7vq4f+v1Sdx1BZNqwOfRbAeDCC118wvvr/TaQeXC9y91xE9+XZsDJeNx0BTDehwZUQ9/5 Yr89ghx6se93N1HzdncYlqrfZQNlZJkdFtfz+XAE4O64W4y7JbDtmcSUAaVOPjQ9q2yP3f7YHQ40 EaR1WCEvxuM91c62y4PoQvisxMCjbJev+82uwHbOVgmO+/h4CAzxiXCfTe+P295vL4aH5XBzO065 7uZ3kjel8P5uy1cioQue8huPb+53AhhsZBkxD+PHftwttltxSsBnLCaFL8dt323H8WDg6SaVJGWY FN1ccmIZhwMjKLrPXvtDSKsZpwagemlpkF89PR75B5Ie1gNd4HPziFiYn9ve2DuBtO2RIVmyLWjG BUbjE0sPSrLSZL975xycXcPn7wrzxYC2X4fw2cJcbtEl2zI5udAjQLk/Hja7btntJoPGxSOVQhXi 5BMzhSHPz+ddv76/ezlsHmZF3PF5jghjESygAs0IErhsd7w+7oAthcBhHA3k/nCcwcansrEIpR6A 4e9hurytT9thMv4lnwGbnqz3m7G3HNgxNQoBtev30LaQ1vUMoiTeat0txvUOJekR3JrZXUbcB/Ua L0UH/NvDsJXc2GyO0GQiVl/GP1WyPd5tj9tVJ8gDb2B4txUf0TFuGtTtbGeCHEFRt5sfepjdza03 x/ViA37weaw3nQaIR+NpHPteim81HufrzZnE3m/mz7EVCtC3xy4F5oUwpU4GpUeDuvIYXEDlgk7x Fde8kPorceLuUMCtZGB9EPqlFKNi1R+oZ73fY17r0X4HBrhDnRtAj5KjZgSmfKOJ5XF41iiy47hG YrjA1N12Rz3W3RclqYcLEOgumFNEt+PuhqlIA/nqODyvmiKZ9NnxwHCUytEp9f3dZse16Zn63R2K FO7uOL9ZmnF4AVViWtqs7ql2HMalKLEUsE0fwaH16R4mYkADIWp0jxQuCmIZOLrgdPQB6Fpu9LmN jeje4fp8FPIrd0S0H60YZg+6rKBhZ6MrB9R1Mi3ysC4PW1gPgDdhD5mLp9FNkQoc7Z6mcNge3B2R QQOS2ZN/0+FYUc3XZ2aSuwIwkLGrRdntdrvFbpjPp914CCmkryhI2mJMChW7bti+OG6nO9kqtKtO 7Ta2RlQP/z+cZNRwWHfIkw21bTfbPeOzmK/NTYGHQ7eTkeABxdlXq4jH5gGVfjdlWPciCxc3tpqv bAMZvuE4Yl64mLsel+GwM/mEBVD0RAeE88XzICZEDypBw7YfF/fz/Xb24gVdOJXHFhMwYPHEOwdm OHhnhg269iApGeD1kyIuXE/UoHE3KQz9EsMlYILXcI3pQ9VVdUC2WMS0lU2Y3RuIZntSOapwo6dd 4KEK3FJbK3aNgba0LM19uDrlsgTWvl8fD5ACcBeriGED4+bDyh7IUwYph8mQtxi7aOUSgJwJBHDI tBD3rQpovsC4rL+4SJMFetuv9iiwdyWA6Fop51Ogoh0P3QHvYWte8HY774JfbZcYrXTfnQIVtWaN o2+a4dFy2Dd0Y39UzeZPk/duvetmYUKE9qXkvGKMofQgBg5lC3bo3K1ESeCnCBcraZThBrcln8QI ld5Bz7QSZk7SlWFLTQBdSS0h8Rs7pvZP/z3rfjOgDT2rOttSm2/cPHS7nmHQj8V9t77T9XZ8WN0j AlxvKfuWVNrxYjQLqYCy+vYamXQu6fxEHYx/FwoyGDNQOu+WDNtuU6yH2n1/LoYNjJUaQpUeDppI LHfjYrO3kKWY8rl2tWbwU2fqlcd3u1+8XScQ9AXus6TiwjafURFVSfm13Z8f14+JfreTsi/cdJAs zhFsv/3t+PoxO7gqgHks07JTaxlFgaWmp75MXrYmo68Ih9lqt+671XYj6VSZQnBirjWf8Pl4TlXr FfaWZotnIkJjsbtHa1Tou/0oMTiuYi58GG5PasL2K+ozGO2suM6uO8S3Q3/DCphKmuB++yRPdofF jpniZiFxXkBSnZr9joOgOhyf3X8dxu77xXK3XuLPSrW3y3q2wY9Zynw71DZFfUqD6xxg2gI9WNLW EVk8FpIvwq0qB88IimgFJT4OQOhv4edeMk12+Voa2nZPSnXLzIChW2wkUkRyB+Qf2I2qi7XRQ7GG oRUgakLiWopPmOGqGbuiqlarYbW1oDM9p+Rpe5RWqaVlS1e7gek/ZooERdgWmy70C2DDzMUHse/n LY6iBllUanS/1C9Vwu05y1zMhd32BlsZe1L9LBo3HiTlcMHLDDV896LeN2zz5y/vsGiyD9Us840v V1zZg6am4m8h4e0acZ/cbevaVRUzS5I4wJURUh6txIUak37YWqggsiwNQqocJvfLl9eL2XR5F09N q7OtJh+M5+yw9zQV0rmJ5livmPcolM1MhoTa5/930jiIO9l/Z7L9nHMl3IbCd1XCSbDnV7zQGmBY xJuZpkk2ulyzNfxyu5eqHYoisCNJN8rLdifpn4kEaWBKxva93/Qp9iUNwmyTTCiDNbrLBe0HtNN+ zXRsOgLKhqnmfmMjYRHjTw3j4bDZTzGCH7as7m8fcOmNa5w1B3lO+/UgyePaVDPORGhstgbhIs5u g5N+vZujo4AT8KoU2jGchQVaD25SOVUVZekRqiXUw4FZHH6davnt09pIwkp+doWLaXev/44WbeJS MfUOz8diKwMC3NnTQOnG7bw/SQRXdUasccfkmOqqv3942g0Pm5N77KSVl9uJXw5rALsWsbC6mxbi o0UmVWFnWMCFOB5h79qLPdR5c9wxx3Lhc7ybqUtY14i2igHEC+6Ia/O/LFwXRlp7XqWS8sWzQ9+c rDYPYcmp++PxZVx0zBiPo821NCzc3LkRc3nH2GgFGTb9erddbfewY7eUy8QVinXX+9lGTpeLOone mHK/dkYmeEGIVCn45Fub3eaBtqTKcfeDuPV/kwSSpKU9t8s7+VVSFPf3270mcBWTVJhguEUeaRYY Y6pW9iMEoN4dDnY+rabDai1byngzWlIEeLoV5H1Y3EAn8kxv+9DTUZLDwz0rOpFVsStOsgBAE5Vx ttn2OziZz5Mk0v6zbpMQGU81JxJ4zaSIz8M9NdrDmDixg6WtBA02AYIE0bzFlbVd7vbSQ5DxZjfb nU1WbFqd6YmCqBMBy9KsnX38X8NjzZ0lIa86dYszTJq+agu/aS6DwBZDkQYt5lOjZ+uh8E463pAL 67XhNcFR9Voir++9+OOS3fQdjWMFexhWv7GXI6Ed03SbaZRDduOlu+DfVbg2TQah58Sz6ZVP8m7p ObE0wStUf/x2GOZ+yvSW7FOgQZ8JkvC5P2ymm3G5RVOmWyht92yl9VMkbFisfR8++FqCKXbIA4T2 nNCXuL/vA+whfDPQWr9Dy7nCpCV+Pu7RptdsGdrslrvuYRNaIErPYmJcBHr9bzf2d7iHlwM4N20l geEEHAbBsN9tpg/d/f/5r/7Fw91su992ZdGCzxNXIs7Wwq1thtrePcNtgA2K66bptXW54YGfkRLl qagUxlIB4Pla7QGdAS6kux8WGzSuFqBM3jxgkWQYhFjPN4QoFHn8dKcOuGzFHRDsbsG6D7fWTAb1 aB1IA8OykhOS+Gpq21rWp3xdbaFdmhMdws47KeUWgYgR5jam2JYy030DDSej8SGV3y+Hu31ZNDMw 7khxgR0EYR0oNT0OW3oEGaSRcdisZy8emCaN17cvVqKX2Xy92spGUb/qAODptNagyrui78f77eKh mgSgbdL1y804qRNvmWI9jtUCUrIDlbyLHlxspgNTuVPHs2n3VDjrmLBgyaumXqIUp5XqF12Nh3G1 Afz9crPEyxgjwohJPS3Xt+Kffna/lt0mw/w4zjfqIF7hqVz4WHjDQvTIB+t5hxEiPPSe3R/Hu8nL IAi5zM8H1CPlmbkLmhpobbe0Xa7kumfK4ZeBkDd5ByL0wheNmHKkHEOzD8MazHMfSPQoZqqIa7yF ooRwuNJN1renq+XLsJom8+JV5ROWl1VJhQ20GGCkk6WoIVwdx8m4WT10z7c7rCYTPzjZLPYo5X4n L+pyB+HLxIdENkxlkT/bsWcaG1rY7GZFEB054EnUZHC6u1/NJzO4bGeatMbntYBcMxZ9hYHbCMG6 /N1K1nO88+uu6uZi0dZ6zfNtcc0WhcuFHP7W3Ook1NBpkofJNCUWaaPpiHF0YRsxoUAPpRmtkY4a mPbaP4o/dTXDht5OVp3cmbXR9hN/heOa5T9ewcC5DgbjZUibJYMzd07o5grG7oVsSi0iJFbC0Awa GngTYtivp6vpI0Sd3OGGs3H7U/l0N+ETU1is7Eg/WU9IwN32z0a1glZY4XDclSWtSXUltohiGS5F VQuFCT0NgtSReme9eDHKPRyyNz7qitUOK3a7HfI6iyrBOVZ74fvpnCaiCYvTZp+5yNg+FdRSlde+ mXxYUEpERH3bcs/2U8pckzhgsuaCn9sjWyRkcJqvs1qLj6JQxXJaVeQ1XkD3MCPPqAQmMi3dFlwF Qnb7fjbBOGb6k1K7QMmdaOtE78Z/9gLuldkpmLTAp9rqX1MO2OOdvOnuBHiX5YKn8Ei5m0Y4gtXo 2u60qDfMhymcsR0MD6oyzRfPJLMkl+Ge8VC3TXMNQfr9lozdtMcl6QFpnq0YWq0TPfJM863G5dDf hug32IARaoAZgjwKLILDUwi7CxMlEeWvXACjdQcykHyVlly1oMrLGkRJxiIELS4fFxkXUTYExmDo rwa6aUcIfy0WWgHF+90wFkqrde60xnMSFxVahUAURDF3rWi13HPxtQm1Ldn9JQvHgQF3PJhiu0MZ bHpmNVK6cV9A4s9oWLiiRZM8Zsv2bTNQshorMvnvkjhTwnKO2CYjUwUrmP2U8Ae5MJebzXqJPUaE gAwsk8FmZAFJMRV4XxL5Bm41n3ULFnGPC1bsw0KtRSys0pU1K1ZIJt0cZY/wKfqiQcu4Xk3vInJA tR6OT+cvbggHP+5fsuavgpJzhcZeCmrhbZBHoGB4t73uYyK3efcp3H7FjLTUo//MN/gRC6hbFjOK qEkKNII3D/OvHDfPA6tT3F0j3rstozIfNljS4xaPpiCYExlViQfq0s318v7u7a+zhcONvsCiHFtr shVNporib9udhJ4RSW1+gS6fjQLP+sPzbnS/TDyWNlKEVR1zne4nnvbdEulEJMWtpsqHbi7TTzgM JxkXKfwLFW/W991CQq8WpPQS0RpG/3E2e1YF7rYrq5FJ4Vit+DWnqjym5VFYGGvtp4GviO6owIeU hlD2fNWukbYcjfSNR4ft9fyuyuVsNDmjDHdMtJaM1XRyM8eQLaXaKttZBDcONSTmIQIFcRsK27tx dc1EaIePg/kR7CDJydI8Pmwmw5DuW8UC28Qq43yU/7L0dNcnUxjGVOuSwMRqbntMz5E9IkQD9t1k W8wAGa/Rd3v6Z7t+9tDfrktD0IGmHKJ9MSbOrL6uddCEpxNWqQgqINEYxQt4UfEuC6TN/p79SEiR 1fqhYyxYyBL1mrPkueAf84ZYc+O+gbeZLvIbt4SozRfLFyGDxuspPGhkMs9az1e3gZxhO95XJxcw zI+a/BDiwV8W8WbVQjN3mA2HLvzi2Gzrhwd2A2wW0ICtSixJz0n8j/kA6Gb7hJ+ptHxbXPbGAsMf 4VAUKaSdIi/NHjaZbXBwAWpa7uKFxYaVKXE4pN4Pm+VQ4p+YCmNxq7ZxP+8Vt+SSSHT9wibmYw3Z MXMCGwBznQATLvkgba4v/OjdtRcucUWSw8Cai7hsdjJx3FYywLorCohHRFNIdpw7TjTdOTD5COQu i5ytVRZkghCvmFxMzixWsJLTKnVkp4fA2lQzv8N+EXNWmiAi6rHwyu6vmPFY31ugNN1v3TNGLyVm OSOTsPlK84rkdg/lqtsuvYLS1IPBW51zp17aQBn2G8hXQG63s3lZEIctExLiQlh5oCO2KoZRYXw5 Ru5Fta7SwLjU8dQvVA/SrP4ka8jhc9AYP83eHtP9sLpnBwM/4QasXigZf8Z4itJzf0wwJnIsfrkD Y4jtk7BAcZGpVEll7DUT9U3ECPULtmBa/JT9zeymk4VUeIcV2F1ou6KNtPzNiiov+GZaTkmHHnTX TyX95jAb95vNgHa3pQXY/jfdqCGYXC7h+eJZtzbX5KglwVMV1S4OGoWoWcK6ndImXRG3mEsKtfel USCvMJchSztpud9CWjlG/jAJb1x1t/Mu7bAUXhv8hVioKJLG6etBlJRoIEx5SrVJui0q0hx009Xm LlSRd/zUxBNY2k/OpYbGdDwZbTndMtm7YJIImfWnvVMEyttxQrX5yOSaLWQ0kkfWhQtjtRhVvF8j nmWCaMp0ijI4se2wW8rFpXhuPkzbt+VrABYAXXe3XL9d67cAjzK7Z8lBi35ic1MIXTNW4X0iR1Xb YdtPlnPYOTYMyFzr9ouwbAC7n45JY7yrgUO1ooqQ4Lz8MJ/Wbg4H6V3hEzHkIN2Ngt0pGCMThEW8 aWSagDerzsGjGpTJahISdxV8Hd2UbcRTYkgIsu3XJXBWH1bakzIa19fqhO6i8i0rrB0LuXabmRSW ikfK5EeBray/jTE+4QWR8bi7n8yeHZhYBodOJy/mywetJktLqtrwioWiLLQkbbKTud9hOCx3s0H9 pcJld9jMRDkSqpW7UTF+qqbippFszUsxO7A+i5eBm0ZICo14pURCezTdNdN8wz5qN1uZbcKAC+In FgNTFQnPV146k2DUfVG+8bZ4mL3cLjM8IOrfzWYR6uDu1JWQfq8JhhWBymYD3oZ5WT4qbDUM3Xwo jknWmjEAyjBpCS66vJ8GQfZjCdV1Ze5a0UrRrqgFaX/hONht8QKmoWLRJMM9zHfiOs2D0KQQwuw9 1vpdPeQqJxQ+nfjNgmq3XN1gzsfnyDUZBliNOKr34/V6u171N8uVKxTqFiucecv4fMSc3lRLtyqU Mwm0G67vVmHCHrCXRF2xUGxJwt/JcQ32BCOTqPWY26W4E1JlvwlzS4Q6IO01xC5JHiyDKOiWaS9b JmTkbBdIADaKgB/QTqPw77ierbcPfT+Nzbl4Ikp0LEsua1lxsVKh0IvFdrwJhLNAN19sbteaJoHG xV6eb1PLsN301y++sV7FgsxhjvzE0t0dcNlKDa3m1/3wcq9VTZN96i8NjdoS6vaomB6ze8eq8oSd 6Jg9zCWqqwsUsd5i1u4xcKm3FbLqfAzYyRu6ZOPXiSBQXqnUjakQ3DVOtBHikvWSm6WsWX7B1zhY vyqwEft/3clsjzYLRV5YyXhw6Vs2ZGVsojSnMWx43dVtrMLDwXNFUwDFUiCnRyyGy3kWKyzF7JDJ Va6T4RGRpuAqXCJZQu0ITYQiYe2iuJpa+6C+hYQjvCEW6eKWNQfFFhIyPki2IN/SnC6lRCamDjae s4eRPU9h6UpUxkzDEtnwgIp7VindqqdfKchiS1PCZrlmAHaExVAP/kCIGN9M6SwujM2zh44ptaW5 y/bAXooiN6nN5qML5ojenPUvFKF4CgPy/DLLaiPlV60cLJng9t+8+3rsYWomFgWSojwqxnhFziT8 LruRHV3uggArnfbPftGpJqs6/Q65zy2kM8Y3Vju9ux4Oy+kGiWUYkgZycL3SwSNZnw/9w6wsa1CT tHj1uAeBjd2dtvcZIM8xXEApW6y217ObmB0JGAdEon6juxIKRM2efGmMxe7WWqTBmy9FEvJrQt4j cx7Wa6dV29nOYK0Z9vYcANUyrIfbxchcvBgoquPksoL35wqKrPEhdVeB27L0tIqlpF8nn0622kRi 9NIjhHQ7p93v5st3br95p7UUGNxbFa1pStmCxt5aXI/2+CSKeyeN4ObdMpRp8Ue7JejI0FJQACDE BY2H9d/yYxGstXcmS6RjO4uIL0fwT/G3Fom4AXj/1MEA+tSXwFKrk0AIasYyymXB1tR6ffFfe09b UG9rRyprF9+eqkXs9ntmsIvjdSG5xqEw6/r5dPPAindCy/jei4sLWgAVibdXZEh2h9pCo0++eX37 jXgPKtXU5W75QCRm/Xa9Wi9nC9lVi+3q9uTf0jYaBC4zJRQOl11xxvs7eZ5iStp1I8Dj/nW7pNwp +DHvhxuMCzk7cRT168V0cb+QUkje5C1W+DzKovDJ2IXNQUwf7OA4YOLTrMjkZ+001bScFCR1jKa7 zVv87sbllDcFs/FsmSbT4b576ISitAVLX2BeVAYN1bUyGlrHxlbWcl++vGd1OGo4HKfjgjjLg6Tr YqV+iUKq4/NEWlsyLKxfEI4R8rz2VAalr8VZoiUCnQr8Vvkp2d4xKiyslocX90tsi+xyiL1TrIt7 0foy0qpLYtb47qX0UXQ9gobaOvkLaVScsrN3jSZiNYz+dmzHCpqJvx7EWg4YYu1sBwPX7NbNS2wS bQHwIL/J8DCVkdDw+HbbaUpg2Cw9+DudrxxltH7n4atzvbALp2/LgLYisr8gjb2Pabv7PjOc7e3k ZfUZeYZTHvH5Rh1UX9YoHB6JSczmnu5iTsEbyUTTUfvseQEb1BEzGFv9DqP8sF5vR5Y8sALj8xkc vNpcYwaFdw+q0DSvhjy1UiWFcPf2BmnmUcZ19Jxon2BkSDH25yikVShiY+6ElRIV/V1L5UFa21VM QnrCJMqangbyXvvwsr/478R6jHpsuApODA8mqnYyvjkbJrvjHQAwK4UJCRIKo0KkiK1St4lbqVEw bWfL2ztyMmwl5MfdcDNdP8XItUI5MLdY3M5mN2t2YzINYKW4RNTslpDTfvNids0od5oAF4Ipo4/N ySaT7XJzACGrBRsAl0A7v0GP6U3CclZgJF7erjTiSyYfdM0eXCM0+6xBSjKp9814JjtfszBkIKiO MfaUS6rrtEdy9/REuPAMLnRpcQqe9/le5DIb5aXXFK0rVloaYbVlnp1SB4QxLQR7qiqkVTWjUame Zu6fCDdchi42CAiYjF048flSE2hLlkTCwnOy2lMusBYmERxsEyRQuV8vRVUbnNABdH5ekBezLrd4 KoGcqPBULOM850gpJrOGcLEpWkpTye1WKzKSIwgLPB9WD3zI9CiMSxUCMZtqbfEk98IYhkT6JsSu CrsRq8/MEybInUlI6t2TTRxAhp2t4qpgVJU9EUony4Abnji2JXWt539F9wSKLEPh0oKo2jXVszt5 92V4rZjZ120cwHMzfG2sE1MmA7wxn76zOc1/kkloRa6Om7d+85d+/Vfv2a4QUFfizIHmpvtrJScs RXPukSdU1Kkojujggfg7v0lKgXjHX01GTX8TS1zUGX8xkXk4jcUsF3gTGqou1XKTCTj5BGjOY8FT ac1oIh2rXIt/e9LOYMSXiPZVN9wR51qRTA0McUsY7qBJzgOR2qX8ZE2wTqUqjCe0pA7m1o54n2as JV9i6ogTF5AkWFhvOYXT0VxZTTYNrHZy1TwuNrKTwQ2wi5WcRqGwoWIPTkQeT5PjLnqX96sFedZy DnogZCevwLkBqtoaB3PbqCuiv63W981s1LySA2H4k01QeTId4h0tF+JPrVTnetiwhUMATwymnuEv VfWbhRy9kTejWIrSJbPn87u5Z7yQlrxW42qN7VjW+oNhZdsFbRTrJ+axiJdZjefTx6zMvOhxrJJ5 YrNYe6XYrYsSYuXdqNPotxRFehl8lbGvPMWgr9NQY1MJhrKmbUEtsi26braoyRlqxEKPRgxJwYo5 cxg3LU0U0cAgJKlI8rM6L0zhflOQcs1uAVZdDyMe3JyBc9/UJXdASKRkOm5mpyIYQ2OkeAAWYeMT tMDY2St5WOLMxt73aPEOgnp3mEmCKKCTYi4DJLq/5avZ3BYkP/3IyoXa+BsUrgiqoOfw+dURp7PG gNraoiXGVb++DeeiS8LgflnQacZeXzAYWWwlsDnMvFMo1lkU8BkFPFP97fEN8VNaL14zonjN4jFd la0xLbUybJgVY+b0S+1SymKLZD6d3+wkDP3I9pPBbkuOl/vCO+00xjL8wkx0H21guLCGBs5NfpZj 7iwfijwIlsP9j1sOaFcrmzQORRBgmo0zrPvhTs7pQM7uZeSFUCusmPdKhSF7K6Z8bMhfx7xOph5j Kb8YGQPC6GQOVKcuhsRUYWIw9iS3b+XLEAUyI9oUBuedSOuA93d8mfRT0yu5y0U7Y5HbyUVzBlgu LW21T7Ej5h2IfNKc0DKZ/iH6ZLIv1nf9mlBs8EEvcEkiGURFSIy6sTIVBzUSUzscNteTNdl1lnvi bodJL2nPjiY2bom0xnERnprl0E2ZhRJWt2N1aMPqE5Yh0LGutSK9wZZ4pFg2rx3pO3z2O+Yb2JwE 4ALJ/H46GQ/doNlIdPi0l6BHecVEHZwri4LNiyJx6qwaG94Uk/hqSSdGQvLXN3GHEaXqrro2BzJD LRi4LmqsXpuNJ0qs2b/97Pk3j8t3NqyYl4V+ia36Jv9NYWpICg/LVW6q3c02u7siIMqifxouLQ/L Ax7lBkMAscsnoav2pF+oPGcupUz7Nbtz3LoxGDAz3Sy6uihOlHfdb2HevjAj0nJKrtZFTMioQRwV XyVLN/2OvtXfGqCy7/Q4ZVvrfmSwjRlsoGky8LlRafpoY+rTPC0VRzeskzx8OLagTnzGF8LFwLSy ycN00mesZTQvWGVS6jBp2qNeb5hSl/CAdt3ZOHE6ltW8l2pnOsGOkHOMyNe+HJAyqrliW0q6vrZe ePeuipGxxCFlXTg8ELMn5RGSKV9g+4et1bzDcg0oddE0piFI2pLPgFUoEwKxhQq+UrFOoqxgwCUr qpKPLfzISe6kbKUqXyeqRY2ndnERKVOP32FBMDbbnllycb/g2bIpxnMzWayI2AEP2ZbBSCVau1bI zzxbO7yB8hVFuixROq1RaOuNQkNFPQz7mIefCrUN7AqqNwRY5UMTfLalN8+NvFMtyjzZ1Lk5DWuL Ma7xAZVAOrp7vcp4Ox5Rg4cmyQN3RUvDbsB6Jd83sLhp7JhJlsrXcoxSa17UeUJmtQAY95vamxSq 3EjBGy2WjH5GLLNWaYJIb+TSH2fPYms38OJ8PeGh365RLATOh3KVB44ub7qHtQwvwzZiFi7ZKzPM carEHe1wDsupnYtSuTyl8ULpZsyKD7eLewCYrxdrcRD/pkEDqiE0lkuZcsf2IzHIYbPJXYD8kO4U bEW/hgerpSjojj5gq6EFXVLxD9riA7uxcbKfT+7R6xQqxKkT2JZTKrWG7oQ8SdulMpF0LFv9sBX6 u+t7ts1VyP2trJntKSGDHxbJsGYvvLS1DQWFKcfOgVyXfxim1+FhkPkbUmLo4IMiFY2iZbAwX627 2+VEgYnqU206u3wXcSm0u5p2vKPNSwtBZcpMYguYt3ScN9l6S8QzRqS7nIpPQjLCXrOntceqJwkY Cemvktj40MsvxYUhMEgKF/k0NivjnxpcLQg51zzurIqN0VnsV4MklpMVO5YyUwG+wtnD7P7FYjrI TFQlDS+pX243ALOU1jajciHJLErLLsWFh9KWoqGalnri/g7Do6xs+Kl6DYoryZElSsZco/qpyryg RZRVsTJpZdzvyWZlDAQMxBTes1GSC60q7PrFatuvtPipedGglcftbnaziASFsc4jzqrWsxFFQx4C WQ6H7bQ/baP0YI3rYbbHbtI2NWqwalOZCxIjD1OnGGbsjSbgtdN+DxL6QatYPssV2UdUPGpMWm47 khiJ0lT/fj9jF6kRPrknnOzZVoEQfDLpi1Qn8AizXRawhbkSOx6H+9n8t7rZevFyu5/h+98uY/+c NPh6h+EqH3636nEFhvm+JwGtOIUVnojzDLHABtB3vgaDByBOS8Wz2aKfD7s7Rcbu2bs83/XLxWJx j44TQ6aw5XV3fz0o4azmYNvw4NqGS8p2txV3W9Gd9qIxGTIUKE+rA/RfFlL1bXiQghY3tnSNzRRA jITiCjbE47OqvHw4gC6M8tOU+pIbI2GbyLEvTi9RfA3rMZXLng6RTSA4EWOt+S9sBQwne5G4kNNN i8gilHmTiRpqwJ0l2sZXljhjhIdZSRs/80jd4ECfZyG/LkxD9yX53/4n1ewGqhAveuhc5/GUhnZD 8WfI7BObFP6ETv1VcmD20DA4liDRnprMBl626BF3pzSzVIizAjnyhVZ/Z1tpE1BZP2i+5ZWgM+1Y ++j/xtNYEKk/1XTOjy2pSa+zHonzZtNMa+K4BjW6FlHJ6Fx196OiUWuZPhzubmNxLYu4dFVm2Li6 XadEbQh94SF0SRKn7Lb+eD+dszLoAsLbCldafGRhNGYb7JshaVxtzF+Ifqh/OkyYrTeQpIxWbbHw XQJ2z6cNpmTKVPpANoH51galJXsr0I1t5doMr5XlMgbny/vlfUSPFFZSfp+y8zrFuqHzJy3RSpJi HywGFHbbBdrNn8TwaAh221vh8DRSVYwwlS+j3LKeBSKVpDB6TC1JQskyaLjlbcemh7bjbKQrQ78p 2TkRv9PZfLEos1yPBUVUXQfiLPtgvemhCcDKvtX4SrOsE2cFJrWWEmv3j9W5KytEFdeq83AkHNMv JzE/tgb0Ars68JBmzWH8iQzaYPGwqIhSclX6KnYUsMeMzXBaBVRWhMNU+7bLjhx3vAgBIvVf3j/t ij1qZGLxp3kqmPtxuom9Pv1ZiBFmgfIJv3W7INYnKM1yTEZk456XEOZbRT0dOuL7kSR1oYxkWqLM ulRtG1RCeLubhjGqst3P1/v1NeZOoTR25BQzeiUDFzDY/jZMtSneg5t+E4cPqY5q3CSluW5KUK/C GUEdxr7ChOoj6zhFEG0V7OtKEPZ2nWKYrNclGxSPjLHx7du3NAk5PJDXRaphvCaGkbBCwki2m0W3 wQphkzhqUUknQsoFpcVW+w7vbU+0+vb29sshTC6sNLR7Ei1f+YWW6ty7GCgVFFC3kso3bXCTp6Gm TyXNWSPjYSOUSpFpG1MRMmYW2WiMYLxniWQRJPlsXR+PPKVvRUQ2Zg+rS8Mv2/5+NcFHGjlnXBbz 2WIZyTrtKkLFExgaywIuVAWSbS67TtuCTIW04fFRMaiqqcBZnN9+0R207etlz1JHbLfQVCJyCrlf 0dldtyiZNLizJt6mQ0dF2rhtdztogdHyc9htp3PFo8MQmDTAMB03RLXPXq7oDmpDQSxQlMUyef2C JMibbscQbtUYoP19HWj2jhNWZzrH3KJCDwT/jNIThcA4846wT7ogTeF5iOiZBCbru7fvkeREkcs/ ItSUfVCy0JRma6v4vQ0hwQbgwJ6oCYbAZrearR7wLMSeK/i0MsuWrSDAZvQKRV5FYd/SNfb4DEv0 RbcmYwZ8EWDo82Hdzxj1sLtMh8Tc83lHNK04QibHari/fvry6V6Jh+1cYDq7WpMrbL88aP9M0IDs sVW/3XSdUhMsilKziBPdgnZinJg4ARtuUwxcGzfThlDa6Bmh/JyIxajb1fOwxLmGyhlUtSyYbA4q tpOfZgAXm8V65njKuFbPjytyrHR4quOO/15wuytvrSJlH6yNJuDZFtQwzmdvQYmVP5MUlDZcPdrM YZpKLraxUoJ4Oxn+doatDSQ1VCb9sk0m6FxyZFBfaIXQKEprLiRU3E8Rg03thBqlnHI5HeybiZcP jiLYTBXRqBIbpFy5ZHRcAABw2rhsC1RT5tDh6zVXaDplCOveeYvdVHIRdXSa7aSUwQ3gIbDhm6LW 6o1/zNFdCVBlamR+thJWWiT0VeLkXQyFLTH4NkO1RJDG5Wk+MMhjLfzcr66XEf6/PVFvi3ljw3ah INlop3O8fryen/Z0nww+mG3Ss1tLGg5XUnDgsC5JEHmNDsqCWeMpiZEZtfxazKxW/cDIEyXfbYGx aAb/MkMVLV7UT45mO3aKu19pSh29VqK6sK5K1pg0gzLwwF0o4kYd7Fazh+fLskXX32JCXSwytCxp ad4O1tgPL/iqZj4+jXgF1PafTAHN7koWlOyyh9hfpapLfdQ+bTtulJm2s0WLXbZRl7V1nt5885f+ p1/6lw83k0GWgNWV7AB8mTWX0GOAjf/LyXOFUIrh3Az1wTSpwkXn60h/hjM08qi0JYb7lMeaR5qO xhtmTCGh5tvOmwrXM0ms5fkzm4vmieCaLNgQic2eUiLGaIfdzTBNGVPCUueLu9hoNbu+vydCPTKq IjYWG42dQlqjQqs9AcCSKSsOjRndrgnEO3yP755wl9h3HyMnaiT6pdt1162/qoiU5Q43rfa3FTM6 +jq+vbhj/aFobjKC9j3bbfjpUVmWBG1oNYW8h4DyP3V9smJZ352db8r2JrQNhpEIYI0n5HRSA5+0 WwOZlli5WCgpSKbu0rMkEWk5hcJKa5r8NIqUKsWYD+lfrIoBD1zsnAv/hUecv6Z89oB3hGwQJtvt ySrBYUPz8XC9HaYKKd9MWQlmFYWtaRGhEXUEMvn2fm6hsd6QqxF/ngzcnIzFEx0GoXRp9Su+TQAM p3Xr3f0CwnO/+D/OsCRLs3OKF8/iXLgpY6v2HQxIleNeDccQcwrocNsN2k0Y71vFGHj/TPcQkBuB +UiA3XWyqGoZxzWuZUPZ3T9gHSI9U7Bze1kjG+YkRhg4OMlJhwvjWBSYiTCGPIfslfyel4vIgiQu +DH6SwDrFEZoxVpCZYVoLEVzGoglG5EfdHLHqay6G1aTYixMV4s37yeQLdlgHpQdzAjBIXt4sXmB X1Lt7l4u+7u+G9iGwRkEbECJOaFNBWG+72ZTsr1SxofwI9yycFpnDoZWcoxdaKRPqoOo9ZxKJ5IY rcaJT6RePR8gYs0dYJYyDpsXd3fwUVi90t3VERkG23HFvIilDN4LGS7S2q7Q5g/jlmUDAgIJJZdM qLyr9OqxB0m+PBg/MMOYFUuJUL0Vxx6xzkrEPA5WPAKwG3nBBvoLZpjEW++IrdbDyx3hSJ74Ff0F DNQ5OWxfkrNl6Nf94j4ij00jEbrQz7bzX1lOn47j9IGKy3ap7Xy5IuZhhfOYUYjQiJ7D3hrD7mQF Rl22e4Df8tFP3Q0+TqktR46xGTdNNKkvzZltsail2qBIxrUjGDEtntSFevbIaFNVB9mdVOtAtJPy aF42qGD6xX13QfdsWeMTFmDZY+4m9GYF3nCKf0JiaMms9Ld4eYtoa2iLfYjcxIMyZ8fDaiQkIwfj vN9nvwT5fJiThta37+bPmNOL9EUHWkoACrYixiwCv0DKJvID3nOyVgO20c4oPLbtpCLiTbdCJMa7 srqH2J+7IXSgf6bR3DMbq3kxuW+ZSMGdaZThoujYPxI3W0jyOkdKiWbPKzc9lFIzlAEzjkkTD9am 5drprXF9F2lX1NzLO5livn40N/JwpKDnnXcwkOZntgjPkwK7TYn6ZbeQWBGbqYo2QcK/+SmJMqFW lr+m+YRiPT+FDuddcGuksWPxNqY3p143XbPkahlhTYDRTjZEjpGx0c6d/JUVNhNsdJXIctG/DJe5 RseYjIkTF/OD/Dd8JWoPozDVodBoZFYIq1lyyledY0FE2ez59VuxM6MMgb6UXeIackDyAm8jujOB P01daI48mWHzWafKZpXq3ZGWsjuUJiRw3nnna99g5a28Y1wZyC3blBpk+n6yD/6MjGDxWxZHbi4t fj8y7VFbmsUkuGGygdiVZ65phSSoRebUmym7Cm2jidmdXU8NzMoli+ITAlzbEEPuEHLgIUu8Wb3R HcT3Nw+zX/eGBzZKD5yhPCX6U4pnvVmOO46Quyc7jIEZmHl2JfJRS2ElQCjqUcfTnSEdrPQCHLVQ lI0r4NRlsvZsIn2s67S7NGysA5Q54yQi7s4GgluKmXtXDtvSoIAaolMf1ixQKvOljJuTd7DQeQ3F wU7klK8U2iR/95qY5paT9WTO/tftbKXJQOIQW9CVaBCDzqGo5Cy2hSVriEkjSbXQSNBGy4CRUIkc XR0LPUZbuJdQBC0z8mghdbsjcHnFBslumHIgL/G4SstD2P0wm8RS71omrGzZfliTjp6taZELDGkh ptNpgtqxNEg378jTWuw/KaYy4otZyZtrArAFnEzHNX41U6YpTX8j1SiGUc5jU6r7BRfzlNFlBWoh YAtM4Dn2Dw1EpquY34ZCLH+tuPlnDLdiyvXLwptXj0zcybEg1FNWZ4WkqJjd4WEKFIeHh0Jd6GhP S5L+7Wtnr5RTbeB9kJRrOtWuQvCCZTIvsg2r9dZZDuSsL2Gzy0D0029wrqeoVAf3YkMjqihTbxns ls/htQY5NNqtmVKiSjj4neAiqYZlzw5LTai6pSZUsBBmtO7fyt1uULO4IZd+i41Y7dTaCmNk7zLg eu2i1SDlGl9hzdUzLnvlYJ1yGgUbxsq4K167+pioAZcAx/wNEyXBcLESQekSuM/+0Q4LlXN6LWwj soIkeCTzYRMXEcb6ipBG8llYJnTjA4trbOwjK8KhhoKAw9FnbJG/WHa2RpPatIFj9TDXHbQbFdM7 Ui5Axiuy15OmE7uZbwfxlMQ4/x8PLIywexav6GogYf9qvhyKwJ8twdgSg76q4x7DiQOH3R7jR4x5 w8yyoooPP7yeHmP3n2dFVVfpY9SkLWtKylM9uW4tAM9FVPb91+fKIGuS8jutwkvN5NcZ9YX2MAr1 JJPjf2X+XZvW2JBcuJEFIYVPRRmb66/UHDQqYdTYRqKzEaQLOdQHfj3AFN7kOgkRdJq74ASTSBHx TaNctpZlGBkaUoSgy/j2DRaPScRN8ENwjuUo1zTvVi+vn5MQpKk8pZVGvzjFywQDd2k6Vo3wNFmy AuPKJoWr4ieub9mXVaqGQbRk5u3X4p0tESZqblXy43KNr8KEtGvW1lvkn9R5bb7Udp7FQmNxLtDh dEixtWO0CbrxBFOfyFJNnw03901a7ZBJsdUQT2zomK01WcO8uao69QlWYR5uBaCjPjWWyo4pJDQx OZIUFULOBe2V+vu0sMXLTgkpTG435CTxwpbHWmBr90wUbZNXVbKGI2iHnT3L+fBy6F42dqfHwIhy PXbFCUiWlmKASEIEn6r7GCghREoLw/YhUizrw+pKsXBsrTTXxl+LUbM2hik/vVxgglFeXtIvVdtr XCzpCL6sCyuTbz1AFB8iY8JgvSL5UXHGbCqM+xKjgxCo1muW5TqzfZc5c+2capOmqb+RwjhIvOyA ETVtDkNKyoy+Y3Kd5yqq3TcSrFA5W5ADQvcv73+T/SRVu3CRYqqVLXntYSVu6sIaMDdVZSwCSM2q M3+q/yy75guhblRyZYiQncVTYrw4AWiug5qpSnQY58DhZ3kWEMh84U6NqjdUDc5LoyYABUfWEfE7 NmgotoYpJlSesjp4zfrmOExuZ7deZGBywjZp3lzWCZ5tYuK4FpvV3bNnT/u72H9DEd6YxdfFK/aF 6OQU3Da4mKbjw0Yph0giK5J2z3fzlyyk0sqiZHLwfSDxIq8J8sLwOoksFs3Q8ZxcSmBNaJr0hwlF /CPX0oLzp+uMQqso5CdQtS13sGNsTcAMOpFJ3Y1mU+hNPHx0f6HJRviTIsNA2ItaUtih1Ls4OW+x J00b+DFUMh1A7FfXLwO1QrW2N3G2KcsVpbh1cXos61/ox9R05GLHwCXJr3lT0ns5XPtAnDrYVu7+ R6G21pKTJ6WiWpi8n719Te65kgsskSC7czfOiOSMSlKveUwXLK/dLe/YnVThT5OAG477I6ASDz0Y D8Grfi/nHJawZtdR9HrX9Yrr0EDjQdfERvaNmouh6Un4ytyv4a6MTqltnkSxyYxieJKkp361Shge sL6vFljYXGsXmrdY6Ag97krMlcmbZiZrwsSBRxbbZghvN0ROwKx8n+T7x8ZDvC/udQaB6Jk8Vhr5 69tvEnpBAJXCLLfLVZnjZT/ABu0aTsbtbrp4HpNeyZ+YGHumpyHDT7/sur1q8FDKcqiSfHw5f6Yj xAJqNmxOyKCq4pf1Oc7Rug4sLbMm022/XSiTl4sxhkNhugjMP58vnt47CV0xdbQUVXx/Yg0crmSS EwcdJ5NBoQiESG132Nm2iNbPJsrhxVJPt3lYz0Si3v7ExTLyxCm1Dn3n9AkCfjiXke1sOvqBSePL /ZoE0jRNYgpFfEHkVddwQbwLZ5W7KsE8He8wDitOGawdHtzWoMy9qGUPTXHWlsluqihq9JvcyZv8 TBPRF4R3tFukrcspmoBauOPHPhQnvIUI1WUlKVsr5st/GX6NKLmx6ip8yCvV7r5Y8HFn1s9si6SD E+nt8RNyG3gudA+SEAo2Ku3ZApjpWvympqvI42ZCyzvheb1UYwba4sMvi3UjcN5ls1rfMbIXnaSq nboZcCokJUvbYnJsqSr+k9bDyFJIUWycEqSdvCbQguqKASPNncoxctdgORe+bU1VT/eZkfex4umy 4pDlaAIPDUs47Ds0AlvIhfyag9BDQKmSrhh2OUCWqlKcIXRsCiS9ZS+aFoQvD2U+FZX3O8yLtte+ zjetEixBbIXzApBzyPXDwGnkejnRvukUw37mCOy2i6HsVHN/cWpJSlbIWKbJ8S1ghIXt/C9Bhyef lj8CNhPtpu+m+/F5/HTlpknTRuHlzelzo0g19AqQ1eCyu+hk0iAPanb9qu0AAAKTsDsfL06Ukfiu 8JhfaN2kkgMhwtCmCuWMUh6Zij33oiWAlOY2x13MXB5ro91Fuq0JnkkOde+SK31htFzMZrlZZlzx gmmpJeOscxoC1+ZCmkR+ao4o8726UZ2+5oShUbUV9HOF6rs2LLLX+WoSRmsTLFnzrpGpLaKyF8Yb fTezIPq19zHMIDssiCKb3N5+baGJDZIEcm35ZUe8itwWJdT+MSvlfN5w5rh4QFs5r6j6OMI0xkCe HtlJp0Q69dF8210vJpFk1BgjztZhWiYktv7i4GTJTRnggb4Qf/EaSMKvlpN6WoRt05wbuHGzbQLs a48mJgLL35754FsqUbbyj2AXJjxyHJpCTOfspcEUoy2zmws+5NmgudASrt/KeoweOa+iFmo10IPO 6uuJ117OZ+S86sj9Ob89yMDDOjSu4BPDH2alJ9iHyVqOXpZfUjaWVoMYTHKJf2DA1+5u4kpnTTLy 5Ozu+/Wz3dCzoSfcAFR+F0Cmi840k7gqSmS7IYsiE0Dyf4muhtVsJgHeYtUSYBPpjzylb4l/N3Q3 7zx7OpeRbS42nZCW0e4JWTkEIzqFbX3az5//1jX5v4aXt/M3Y+WQfU7zGXMNnfSt7VnhkxPh+dRx jnYVbgtiWhhaYMrz5uhNMUJ8xEWaJTkTZqFDZjdKfyka1hW5zjgCOzAlEmWZKzw4UvSYZRxfrGT5 MUXhK+aczp6u6fh+PZBo7+VTDqherG6fPdziRsHa63FtxrSKE33XpRV3I6hL/ks7QUSow8AqCGs1 qQ0tvjBk55hMz25fasJw2kWKcZnzk7RPIO7FokcTWVmYjPGYkI7QUpfZMOezsHse09Nyg/1QPr0P dvSEmZnS8mH+sNBcLkYnODo26rla/rBsBvCuUxlgD+xiss1ATj9yJ+AoPHTrXUfc3VK+qqJTArEr MpEFwYijyRiNI5akDrstrlwm8Cw7g2TlMqvyU8QTG5/mJM3knIWQfmVqpAO/tL3PwlDAOwa31UPJ BsZ1FUbqh+0V7qR+SpugkNv5f5JLUyBWMSF9TBwbWc3qhsoSA5CD5PaSDfjQj5g3cfQwD9ecdVGP 5ZSbR5xUem6YEWTPnkYASeNiKUZS0JlG5t3s0cRGy9sxpuJ8YrRSFWlEydxjodYk2+LlVq8bKzk5 Y45OyoHroFd4GOcKjwynBH1cFAoIW5BMyw+JWJ10bbIoOfD4mVOUi1FYsUPStbEBW/8d3uJ853Ns 2J6z8cTLKSPMDxYfq+Ps1463dxslTnLRsUaYvxoHcaAJ3QY0IlLSP8Jl+JsSRPXH57YwrJtN1vxJ qkMiZ4pi1R7/kCDmgcBMEbs2AV2qBtqPbG85xwI/1wslz0ux7slVWzziaTlRG2SJbNWB7LFEhYg1 kv1hIidbz+mB8LnZ9yxcVoZX92pONpPKyVau1fJOAbvZm+XXQBfJ6KbxITBYAWcNHjUbeaDIfRSc e46j7jBwKeTQJu12kpCzkbtEPZGHvwKQCqMnXpNwoKUzHLEYJDnI+Lotv+Z/FDbhxggSScKibXHR ySqCgB9TJ8te1d/gjlRGK5PPMjqILTYUxgtwffq8rR11Mz70P5kO1SvQEkAiynTYqkB+Gg8sZIG6 WJJli70ivG3o++WiXCP+j7TkVKgZV+NevaC3+Ki0VclbP/1aatYcqdOQ1Q/ZJnw9n+YMymAkqo3O 6LVS0WXr05gE05GcxMJuoWMwEGJ+xSo5LOyNsP1xeU84ZJxKH/1tJ9hmEIj2li3nPI7JWNKMOcUd kcKr8qeozKo10pVQRhNfemQeTfnG+5zLkAhx/UTXzAdm41sYVgS/7kjOaCBptFc6IRUe+SKxZ2Cy WDhwhxcwGhdsSGkovAi66xvCK1tBbX1n2ja7WQGlGlL9WAwgFCGOdRsuFfH+EonBuaPFcSOqe8k2 07FbkwVzPh26BZtl3MGgn1aYTNdzFkZsJa/YZh8xBlbPLnF9cvi5mymI/I5tEYE9Hu7ni5dKqaRs q6bVF5ELNkuSZUrdqdAXNnrUG7bg+KIvxz0lE+lZnZP7pvGvj7ZH8pvOlNy+6EeFfBj46YwVV14R qptcZtFQ92wxj2CwA1LurVjp5pPtDatkrGvHwml0mOxaWhaHguasGMn1wx8d19f0Sx/WnwW8XGSL I4JjWHUoaSuEyxdxHkco+Z5tgoflSq43dpVW1rOiVy+QXYvNbOju7pfXNSHD7OH+jjNpVwhqlDuQ kfF2vGMj/ezFV39jqjyyLOuvZLFBOLt1dzfIXZ1CJvBXSM7wYKhpVsC6HzroZKESviFJtz7o/PkY jcsumzxMwyLdzY6q/Cb9k0Dopk9jd08uxYD9zVSB0Pvj5O6r7/wa/ubzmqXHyZE3m92Sg2WIClkv wnqOXJBC5lw5D7gghS0zZx4Tnt6t9/fr9T1ooWmmLtt+dti9/YDrR0oOflgQjMxJHxs5qm2nMsvl PETWo4JyiN9l9LubWKgHWh2hwKyDVKGaP3NoC8cjalgXSs6GUc4RFWU+YC1JSLo8uCnHjdlUOeGK O6EvCcnQUFLkyd4/NxqSOU0fLpbF+iqQgm8RnaQpL1ydZJTNxAWnmNi17kpE7os1ydUmh5GdiVZp bQkSry7rh/uvFrP5BLBh6OfXz+ti6MnaqBW5OWvEVnuh3Ew0oMW7TygeYFFPpPWxuGy/SiwlnL+d RiwvkAqOc7+0vTFrO9lnyC833VZrkB4XbawWiHpaHSeSzCkUCiRNSqaz/gbmNbj99BtE37NuUNtg G4CXLMm6wD3rNsDwhMeVaELW+oyjO1nDcjJ7u4HYn1hfooZP9m59xzqG5av5m/fTR13NapnSXpCE LJLQQ6ZJN2T+z2J5V0RDPRAlDQsCQFP9V1Ps1JG01Kmt6HKuamLtC2BQ1fYBeAhsWDweO0cpGE4K pGjUWYe5pIz254jC5ErJmm510/XkTKWF6WQxm9cQz5pdzpXYOM6GZJKW6uVOaGmMjXF4OHiBf5Ws iqlNPs9nk7u3RoUAItZZnZhGJWlSJMymW5afypyw9sX/devWQxRj6XdmFlskLr5oFV7edCWykM5b dEcsvtzZFgBuGjlVi8sBsya5Y5wx7gkMjyygHpcz7DWPL4RnPvEcwy5A8ghE09uHVfiQKvy+sC5x zm833WLJG9fyJtkLtMclV979fdjHJBx83tDY4y7YKvKgu7g5Gy4uphMZ3GzpiDtcc5N3zLMNo4mv k3hsGafsyqFEovCOyZvURne1IQ2fTlFi9oiXSH4gRJkFhci4zhVNwKkvZOGFcL5QQ1JACxkZrRxI DFjOu49icLZDNGss7N1GpJC3Mb34mwP5oPSJFmTijAMyf3o2yG4PpvpYZBaMsSX8JKO4uZhqkzuP xB3juNlwDsUpwru12NouFNuxQmy65a+S0+O235fVYWC4lPa0wlp5HUcPRw2uk6vMg0JZsRf+Qn4F ztPcF/A5Oi+ePr/Bs6ZBcsclxBz6T8qAQGVSsqhFmB/vwtnmlE0UlFM6eviJfSKVGtv+tDONjV06 KuAwIzkBL7fp0pv5QA7imeioM5lcQMjXfCF6I+CYLoVR4W+5aXJqDSFlgd0Q/TdyHgrr4+JTILmd Xd/e/MY3XjKXkBwjdpxcBgQ87En1MLLrgGw8BPlJ7gknEAUpatmDWPYVuKEcKYsjCfwaEkYj7E7Y cGAhAAbjn1ReBdWaxQBzDT2S1ICXwz6OHZ+zFRHk2836eig2gPZrrsfJfGT/jPGQbCjuC4Hf2HJx eC8J+8i0xNwJa56FSwvA6j8mfybbvGQbsPpHGG6cYcYbSw4b1okTHNFLMpdhvthPMJj3mzVJWmtM P1O7YYPdSw4NBQR7NxvR7SInyYTIjLvaLUmURrpPFi1ZNmQ+Ffvu6Sa2niyExIxyeG3mGLjWImYe bENfeBKZRWbHaQAip11dkecdzzAeIoOxi3EdlKG4eSvFQHrxFRXxRxaLML8kFxovQmm6nlPcABIY Jx9F7LlxEYs2R9TSri3O7eLl1yIG0bISA/8tB7aiNqbrabRrIAVtxP9YsGYoLXdO6nPHQUEF/i0J Qdj4UvtSLSfFh5lG09LNRSWDWmqrh9fbfGxn6kEuu440VdIqZzvkihINh6JArZBxn5mNSxETLb7q tdXJGRjxI7ixaJ0ctVTYfIUAig85z1p2nodye6f0BbrPEQ8NZ2oe1jJJBLZ7qopcsJWJEGkk3dlm HROS9WUaHFZCMSgcSVqOpOcHWiHpDaiKKCbjSR0CU5HEMVlCz3EiK+rdTCfAM4kmMrlIAzQvOEGH aj3W6lpNNcAa59QEyfS0tpjtnOTX7jjrhMCbIIAL2Ny0IfGjFMqtG4Y1r3SGtTWgI3ltu56/rIxw 2C3Wm0ov9UQ6qvUomETd61adPVb8NnTSxOErp7zxh7JcVaemlzXmtUicrEpniNROUZVtxCz7YX3X 5Yk7xa5KY7dFS1oe7efmviRdV5s9YnXnfsHhU6cXXIl6lKk+432kcIsHbdzxKIwKFyNxO3Mo63jT dlJCAmMYTMYXVFZM/Lj/yHiAR4pHMxmkQU8ZrBRo0vHhwaU5Xcerofk0EQ0YSiAsMbjseEnqDbzI DYPtDAW2RGVKuBh6a4eENtmKCzAj4oyYcve6fS1rbrtzoQuAO6cxynga02CU3DT24kxYHG1QYB1B 5FuE3Bw4XIY7VA5R2aR2Q+adwIZUEi0ic1rdlFWeqKXuwnQX3F/PXbl4uJ8/7/rbiuFhJedtF3kY or+sb+hoU1xQ9zok0ZpOgbkYO4BkOhc7s+2GDZNrnaptRBnbHj7zO3lYD+SEd0ci4IqR8pt1/iDV Qyu0HpWPd9M1ExXMHgcaEaF5z/7y2skc99PQRECLO9gOmbFBCijLBGIWXi4zJXGZf+b2G1dvrJLe eHO3uKX/dfLDlcGmcGpSir60wCTSY2e9UZ1U5wpz5uBeSFYw1uSdjWufaEMR/NVy5U6K3BzrdEyg T6PO/ZTkABXslqqjPiW2IzRi2JVNcoZKqrM5QEqUF6ebcMpAkWAcWwBUHEbAqaPs2CIgrWfv0550 QAtyKRCo2ckiJ8JBtER4syplBtJxzHUuprvXZq40S+ww8p3DShnEUvy2aiWFiVnVhb1e/Fhhiit1 HWEyrA+EmSuOKxG07JVkHiMYCKcJQdeK1mFHsjvNJAGeJLjPYl6E/5l9KTq34m59v2FKU3Z3MIvT /GozzhZ3mKospbIcwb5AM6bUDy6Y1bAgK8Nk+Y54QYYHACjTSb96Mdw/XS+vX968HTbwAzmFIw6B bak3e0HLDIFlSSLgV/OHm5myl9xuEXSavYu6tCxJWJdWIWxMwoDzcUMWBRZ9mIicrB9jx1OEVtK1 CLWQtewwZ6oPfFY3yJuwbJeIIjdzpyAR3nmLzU8BBNNis4GjSf5/KdKjuHXjcLKEMMe1VSfbUQdA uAvARqjJ/7DxIcPbh3iviqcCFf/x5xgDQmhcZ82SpHH4jWXouC6J9CdbxaGLo2rKRit7Xov1wctC hbg/LQS/HocPpdItrB5mvSDZKjzciNVXUROVp8CS4Dbz50gFG7vLxqe/jYt9WQ18rFcbadtqQTBA zaQfEnNG7hiqKgugOnZObJ7aPftJi8XEqXmpLJXMhOosqw4BpOFMGWQ4WzJrvZsWglSRETzty7Y2 KMRmMaMDqpxjcLPq+9NYhJAqxWg0bmudOLdK3Lms/yagMAfUpj+F4zRTB8OzueRa0X5m4qQct17E h232ccmL1rpNoHUOeP3h/vo1tDgzHJ1T5Uoq06a45+aFkkt9Y/oRKNFzjP6Tym88Lr5pheo5jFh7 c/Nb7PqsIJkSiNyyyWtEJfd5+DwQKS5Q1Dn6vIyMYkXXPsUcUFdvu5AP06Z35S20TJUzjOECn9G5 7XI2pNaPO6eSNCBc7WoKueDEtNLoKYfOp7jbcn5hRJR6/mZztm3Xd9r7ftoK1QYELhWJ1Pbo/OmJ VBLnPhbYxa1LPNZKJHgtMXTGbLEjtURaPwFyay9Ke/OiXf9s5+FEOTwmIeSgW3dJG8WVG9sXhg7j legFTrIbmWhRltdSnLv5szvyURZWWiiunULW1BXerLhmkZQ6gY3FinZACy9U51DSuUmofTNJ1KLe 45tjajHFHVu3XBPnut6yjbbmbbWqrotXFn3aebkRa1gYqhLClkA1E8JhezudPtvMp5Een8JrXhBo pZBxmLxpZjeE1qrtVM03TavUxjVRXi1neXBzBHUKa9zJQc8ZiIejmI8YamQaNSgVOVwknRty/hG7 1s7n/YKmImYBnzRb4c+xsOciNazbNUjc59rsY5lp3eFHPX6Oip92KCukl/8VfrbsclGcBhVemPXt 25ZRchCc1zGuyll0vs1xJzINozjRBGBpEHe7jkRV6nJ3x0GUFUgDP4vEowmw3PxLwmHVlm+21oJH vFXiXJ/GtBnfVp606ptcB2zoJJCm07ZjWdjGZGR1PA19NmQkm/5Nt24xzKTNzWY39fHL9AJX5np9 O1uSyKyoXW57iqitmZq/BQGInY1zy3z+r31ZmP+yzcTCJgAlG55Onk6nL5bz5wQt9GxuY/IzLPAk rscXhx05Q0j6utxh5B8WpJ+a3T+l9VAqpMklQwNLDbJ8mvRz0iDkNs4QBeskI6idNLcDnag0FQa+ Tuvd25df/edkuI7BrmRKYlFtxNPhy/FJ6FGOH5TNxGIT5rs7yYnCrbOzpdp0LBk2v0b6D7IoMIkG fbygGqJ6enVdIUZZm12TjW8PYFyHyAGlpgPxVJ+vYXhUc6EAQLyPATY5pqUSY1b9XuWEETkbbFMm mSbGsOnbPXbcb9U2qwN3UduF56yl8mi6vwmvWEJS0Fj9VanmTZQWcC4tGh87FBPO9qIVXpZKLBAF Gg8kprZYkRDfrdi/ZpmbwpFHAJ8TAx6ZQ1Kr5UXyrU20VqmfOWwOp8g5ISIalzx9BDr7OfImkdIv NctvRXzJgJ3feXCzmLQuZCXa1PjkQZqhgW2SYLO/pAjBE4dHnanXq8wqucw0atfXX6kaPUTV4WtV hF003RoHvOdZInxkNcYvT1JdqlDbEfwlxLYCr+lj0kmLPL9b9OiaE1JOGUYrPkn4on55HK14XAjw fmgSu3KH1tloaAvYxbSdnyRoqud8FIEBPyO7j0Nquf5T8YcW0AaY1yQczy1y28EVvFKPezfl/+Ps 5YtO5zlHaY0eqcD6IbmfWOOdP1x/Y3fan0vTnLV0R5qtNg1ZuMOzg+0gGnj+uu9tX9w05XyUidjr GWJKjqy5HsDs9jZaSsfjkWYUFWyzW9oHvl2esmLAbo/SbXRTWWXm83Kzdr9lilpx+W+aR7JWD0S/ tEVmkBAYC2HrfQnpcd9bemyFG9DxVUo/HDBdx8Gi5f3FSh4EGxyUi6rQf+nu4qkNqSSPpKw6AzyB 6tqKLGXrz1B2Dpg7MrDY42WydzmRxzAuWKElRdScPSDFXEaXT217sS+NfenhhHYlNhEK7tF9D939 Qomo0qLlyHoOrLbGoeSAPp4yJSRpvmNm5fsMZZqDKa+MGZPKBW0kUnJkuWMctkPG5ryk3tZ+ClA5 rcv5XFEPeLjxr53OfCFW8CYGLu28HDLz7+9cPJ2mRy8u3otVI39utevyWClcoIufD0juR63mhzJF dnJnPi54EBp/wchGyMQJMMgxXymQyEmoSJMuJYMrIiFSg42sAGdpxlpmQILKRZLotM6aymykLiXZ ZBLOzwFtreeQBpg5u3nJ0H+A5tj1xHCkgg6WKQcVialPYkobhfXacCS/h5W4LJ9olRpkGNwsMc05 aMPQyinOjvZ/+s6vRAilh4NHbJcKq5LgBDWklyMmmKceXzsZDVLsGWCjchF3NDQnhcZxMVNO7pKj F5eoXl32k+sHLECxJ1PchxuzjzRCgxPdwcDNYgvJwL1rcWc0sYhzLHjNnkgXIjmmcWGJb8PFoNvQ bNgmD8zErVjSc+V8twXRn/CovUmddvPQwdlSqwMt4/EJLMH2BQ7Nw1PbMlKAeljL160JBx1JOC0F KucIceOhrJa6I9YEliDSoxEAZAYzbFxc2CUX9MfPtEWmkdg5p2hp8BlNuV3GOviCJ1NUGaVJsoml 0mWWSurQ8F9g+x1mrsJL83JRAPGJpxAUe+bc/Quj/LcXncr/4KcQeE5yjIfl82uWKi4kneSF8Rlz MtNPUs4uloldWrncLiGRZORlOdG0vHkxEObYtEuyfrOHpSpbRkQDBn7cT8KN7Y6LXTvtihMxHHQ6 uQBmcaq60i8MndIdXpuVXV/qXdOpVp2otajQN61suMOa7BSExU0mrMziCi2F94h3gLZKPRmpXF8Y VRqCqndbCK3SEMebfclQmKOZmsnYvrB+Ht8xShMeLtzNVmd7SMxTWYpsZdL0SGr7nUSRQaJr0/h7 wR1uyKZei1XaMmB3ZFZsLMWEoQCw7579zb/yZ77/Rz/52R/6zPf86Jd+5Su/XltHkLB5mUZZjLUE 55NTE7EHzrPf1Oju5uNiOXDxiHOpqbyVY5XYTqatqypLKBUwTSrO26B+7lzUnwyLijNB8gItMqY5 rBd0eAF5VsiMjSXiZ+1IsbkqIxfvXnyjqdM9yn61zA6QYMxDQ9GjUalILN/6sXtazxIKTawH7ila Gcj5lr88Ms6LkIkX0jQkvMRLwBakWWzOqswVA2qxxsYbB+j5kSHBREuYTXsrclcFw7CFXnc4VkPJ bpXzH6MWIiFFGOFDxYJh/ZRtAwocLbGt7BAncW/KBCpYH9czZVAt0F3QrUfHfHQxprgkWf6mXe7H utYBxWfitwzxh4Ix/rK01f70fcvbHCC+TT3Fhfm0CJbpArHjF1y4P4nwA9Z+OOMzT61Ly96QJBjY Qx5BwOBfK8Brlaf/sjoRntQizbISA2xxZ6YWwAetdv4O0zPXi2Jl7HizLZaWFKo1eDT9OxRcKYQC mz0p5vfsi1KAWRHslX7HNeHN56CEBI+btohafzk/rXbTAHXvDBjFQt4XZUAfkUSOo16OZGpsKi2t 1LSS1GDxqF7XHYHu74FMw4XYdAQ0LV+HwwKA58pZVoxUEtDPZzi4MCzLUgDhOYvFcjrdPO8U0mCZ HyPFNlalVMKjKKspmg56w+mPO7bQnlmefxJTkRyNOxytNg797P7uzWd3bFy2BDMj42Pq70hyrFga pWibTNGMxpIxgLOyvNkauH7mZrJUjCvAAk/W6qmS6pvT+PvYOvF4JGXzFbPbogvDZPEQmaQcueWb ntQ+JnoAkOLsi8/APBkAYGRE1M+jErYmm+wKUopcqM4eNm+lMAmKkfe7VS3u10B2/Vrz/M6bxIs4 NgOnJEpO46ZrbpWfocX9me+jIJBN7rtNGQtTI5PBMx0nbiV8mz6apV1IBJON5vuVdiNPbX0TeiVa 6zG6EqoLzBsJBASn07o7lJ34pl3xYUVpK5Tba51xlAb6quDQq7rR1T2nmDwe8TJesWuVLhShQ+rn in8ulLGyjgLwtJNXWIQNnuBRbDCcJl2Jwseq4qQ5irzW1/CzTSiKB8iY5wRdpIbN/eGeI6Nip0t1 bxv5SRLmSZc01qUznGexdqFVXVbPrRYp1wRUNYYmo4ukbtVYUoLNd1dy8QIqSvLO+Sw8CJX1ikou t6WPIRd0sdyHZHYcSyRGpVJyep685q154Qq8MmWRnb2zdLvQ0wkJqyq/s87zm+B2eejjoPPL1YOs qphEtYP8d8M5A/Ezh6PlBcN5/OYv/s0Pf/HbPvq5T3/q+7706c998Z988xdrDUFjMS2vQqx8coL+ 7CpVZiLZF8aeFYALnmzz+6Q7nedSH2oUztDFvLoJBzwfslphFU2hYE6fp4grDqFHDuALUH+bnpXb wNwyXak8SPRxSfuSBJw578K9ZB+BB0JCftjjkrC4w+Jnp7n9T8ZYzvr46VaII/IjStlQG9fUADyx /Zw1gdPylywh4zxFUCR2oBgGqk34OfMb/qLYgLZIH4c1y6buYBmX2OBCmqjbiQ4dRWBuyHUaCXct PXxa0GpRapNxNu5X7NDHmyt2Ll2AX7hqHUZumpI043bbIjsmHRDjvO6XOPlrs2tcsI5qXLUimmbd zWyI2MdkQ0CyYRHqQDbAuW0wrnZlJYZDZdPHmWAXzTVdvzgOTBW8EuWCSEnCvtBKLcGf1EfDNYd+ 8pQd8h6FGj/W+n3eVYy0Kr5lK1pvo7kSD4nnQFecX61ywF8r07NSso1F4zmyi571yzKfMZqFRz+5 3hCGTuHQu+Iso4Y6hSvDQc3ZFxIMWLBbf50PYhGz2UcZMEG3mNs5ibVOF/Ir4SlPc9wpRkXEuRX2 4eZMy7ZhvqPj1DrX+htxQcs1dlNdn5RBqRfYO+ct3VZAcDFqwk1osJSXUD9JAbZaK1+NAYb4cTsm p/OV3xcXK/Z4/XIsQfbAZkXsjix3t09p+h0id0spaIljjCRSWgP3AmXWfBSN3Ojl/uHu+TVgufC9 R71lG2v30iVWEzjaO1IlGCADvu3kIrXA8gzbjyxEPIQu5hAjXeDWm1pLWuPMixfjvGbbx63WERXW elRVzY50wb28Q6CKO5LCjnpmu7JdiSFjLMn0YYBd58VkMe8bGzxNmW4ZQXE3Y/pydq6gLYD0wOWh A+6OFYBOR2lwkt1KRPFO0Vv1JJtZTbjodguVn8uS5EwgvJAy7uawnLxVhmBPrPdFoBX6xZIijQYD VtAeCzeWQ1VEFsD5ySNaZBL22NxJ7lXNsT7O7I9gcpg/SYu4osDkqTSCQO4TYZUot06x2q25wyfp GL7ocsKpatnCtRymoR1NkKkdyes2jYO7jD0fitGSt8e6TihRe8zdT2lTk6SZQaFaXL8/MTyPPa/c pC1SoRjV7qltF3dNNmjcNPe5I+aakzQkEJMAJgi7sZCKENTLeybB5sEckZwT+47/qgmOPg/L4EJi JAJ9kSzAh+518oLSHj0+yKDuDk5Sf6zai4HSnc4+9OFGRogvjZaTKg04ZzOSKTNYG3IAGYHW1i0N kLZ08uV/9r988ce/+LHv++4v/bEf+a0biN/FIhsZ7G9TT+RTX5zV9ogv/IIwjHeqZrxqabi2dvqv leKJR8j4xqm3jabkVbF22UOjDzOGR8ogvjQNPKb25U7rjJacLfC8fKHyH6uG++EU3kDNAjJyXXms XVvqoYQfUCuflpRwvIOXomPXJrF9kRbKhXT4d4TWRSWJohRlVvyMOA65MuiE68VWbgqbt6vXSqc6 0boH2qMGTtJpx0STY1nYGGQNZdFtrjEjGDnmCyrniA026yQ7YKJ6dDBxceKyRT3NTYS8GcSM4CGT yNruNgNBpFoCslPDgNEK+2buKwAeLwNso8eC62LouR/zbRX6OK1ocYsp3v05P1NQJz04iJZCNHOK 0NRxVSHuloEiDVYdoKhzt6iRz8mzfs5rnr2oyy/uny5HKC25kgMxrudaIPULLWU6YBfByFMuJO7Y 7FZlRWHD7fwZibJqQ/zXo9PKriS5vGCPWgLvuRkost7PdwrGKjdVpGnppgjDUW6aVD2mZ73GRimm CjUU00gg7rFgknOP444d0m6aSugja+4zeliJwbTndi3ts5iWXGEqCz89sWcAYHwWYb7VwQoeOJil DS82rfLIxow5V4qmIoSfLEqEq6Ic5yYWCCmNy1xHVa+L4aTNlMTCVoDdomFA3WAfqwkdys3GO8A7 wN1ctHLG9nGg6MwMqwiR7yM1jsGmm4vFwzVSWdnjTsJf+NFxdHFaQmvgPqZRYyr1AdOlxcOCZWXr ziwehmQP3JPk8dBpnOM4vPl13nfBVinKm82xg+KQqD/HxppeMDXDc5JETXMgAnufTR6mFaWoqBm1 EowUhUYQhSlf6r/kqLww+oiivr6Lw2kO4z1nFvlDpjXDzW9++Xl2pIFFl9Tf+i1sZFxoCL9WRMw2 IgJrsbDOdU/wlPFtpnIVNlw0gn67CvUw6JSmjDPm1LrJ/eR5RGWYVhq9og2YLss4qjUViYfgsZY1 0tS1u4ensvVLSFyCzfE89+yxZRkxkOj3aZo7rg1Xh3wbSa8BTekmidDjPgdvJtk0KCmUgFU4lakp flJm12jAlnorFmmERpOQAIfQXfe9NcKgN5AwEcZkzNnwzXKihPVwe+AkIaydgfDTLOJtfhyIv2Vm G7NVP4tgXEtYSgpNY4MzJl6OJ1vQQsSUb61GeSyLW4lf6ok3HSZOyZU+0qy0vUj9l5VjAFjkmfyM ujM9N5f4trxwu9l6ayaW+4FlCaOdNNsFnA06dZlkvGRreT2AwATAinYrklphklKvvemaDTknQPI3 nzIFys4aFe2H5qDAOT4YHUeRMTO8mT51oZTZuHq3vP2pP/6FD37h4//+f/qz8zLFdZ3qbChajxp2 UpKchyMOIi3FvbvADz/NhpZy/E3Rau31uEzYchF3U3nfPcxxV1hUJnm2srStB43ronC8R7Wv1gvM jgQmUdeK/XcDSvc8s31c57u8H3tzs5hTHiK/gQlSNBlC40wXcOJTPLJNI+szOjbslOg6EcumUsOQ hpoe1QOAOIbGKwmU5HfzSBGAeMSrWUytcbMRdAB0/wxsC8/hcRSEZCG1/TGcHKW8QH4XWDHnPxi4 VCjgnf8/YGDzCdt9Nnt2MGygBCoMpROtls5u++VpMsx9XriPPvICsouqWu3gjhsDQlFshgM8jC1X mEXv9GiNWHUJOKNO2dmlwurfNbZdIUX4ZEeRyX5ztr6Pg5zWc9TO2qqWipDPGoXOTCiMExbVOF3N PS5mqyyzqFNEMtverbFRiCeUeWTxZZD6cft2zSyeH16osKTMosTjvUqHStym9xfEmLbl8BAw2S2Z Ip3TZaVkZT8UM4tf0oxHaVXqVLV3HOItysQyyRqJqa+Dq8UZPpntxzvy98fWPUNoQeGf/hI8p060 6M4aTS3WHW1/WzasY1d2YfKyJsld/7BTmESrN2krxkKMxbyCCB1S2LZDzwukmLyLFt0cXonCONPp DUvc8w5J7kK06A1JDc9tDy+JcBjU9XY72W1JRgYwy+1mmMvIsRlZlZFQ5DlPuXnQfiq3K+u86k2e e84JO6znnm/gcrHLQ7mRHuITECVMtgbu+b6BcvaSGxAGDwNEedeXc8BzFLkwRboE6rd4zuSr50iS lzdvRWI8YfOls29spm8//8pkN2xOAekRonGWy4l+us7HliKgWz3ohXoEZZnbcSeScbhQScaM4+TI +6ng214IwuD56XxJNDow+/0HLJpddzO7A6GnUmnKQOZf18xDaaAwfYDB9GoqMT0Yq9xvSZk7IZtO NqvOI6pvMowpsNiTJ00fJ+KaIJwJ3GCkvp9WGXfXzM6tF7EYPYEryqzJkpN9dPdZ253qFLTiccmn y/7hnTjIMBm1RQ/XlkcQg8AOa4A3012U5uDFV/7QWEpb2fir5uDeB2OeMPPIOPAMzzi3vO4OOgws 148sIMBPignjFukU6/IqDe+1FmE5c858nm6S1qq4kPhMWT1MEn8CpmSBnUcWJ+PEn+QauiROlRTW jiL4rsytYZucn/gcTqPaats0ZoNVEC7PYr9kI1bjslTbBISlSuNb69QL04QKqcHHDouKHg9e/dDI cVn25HWWsZhQkUiUVDKmgQtmbJTdqXbTWFo8jG8Sibt/AU82zS4ijzWHOASvscO02QZXjkIQIxTm evHVf/S9P/jFL/7Ap//EX/sLbF20DhgV6C9LouEjzls/wefjnRuDrzXBL5DEmwmeB5fkRNgjLQnl JxYIqfy4n0lD+/t3Xg6Xm2ZMaVmQ9wllVsKdpBA/5ZFm9ZVmXIMfPTZfpHHr+eQXMLcv22UQFZ0t WGXcIXgo0rJxT1zgip+2R01py8htUmoNIYalkj/NNQmDTSuCAYzAXBgRFXWHyVZqkk+oMTGT45KN sO3NahEAilEY0xhJM3KAx6GanC0z9OvbBQs+Za+6eIR/RPWQHqjqHSbqCK4q/7fY72auImbVUxxD Z1TE0+4oU1hwPkKN0eJ+MdBmAautx7yZxGmV5IFRApZzO/gx/tXuSgEGLjnibis4+oBmNHjGkuDx Tw40ikfY6K3+bZUmmotcU6kHMZGK4Uu60zg+V4Emtf5Ur1ibZtgLEfQYS5Y5+dq5tiqnqLprNFYo NhJUqd/1pnvd93JY5qSUAyZNMFSeZInSTy3jyZurDR2NYwAf35bTzM0F2W6mBmpBtfKyLWEAfJGq ralDlwj2JOB1pPSi6Qz4tpDMYXLvKNAnSe6yuNEs215JIegFyeMmnMkXmShUCZmgWIgYTid0bpb9 ND5zKwbSaw7Y0P1e0brqNUdF7Epcr8U4L7h9qenor5FJJYmlgEGpASyo/UkMBOAfthtFYxrJBt6Z lFTn2Saz6H1BJZ6qyldJE0x2Jw9nmbcNyf39rbybwlSv0V3V/HZMeTh4+lrnMKnDD1OiptTIoRzh ayBcvwYjLgRf7WpKpcKTe1C8N7NRTxvT4zsuSW02qnw/h42bSaO+b1TW+ztgnhwGzpJutPv4Fvnf av36LzmX41srWjM2YdFpyxpycDhtBgwR9hDNGaTkaq7dFrKMwzlygE2U2alq4JZYPVLPIFminv1k VXaz2mrhH01/g6jCoAa7S13MIUzlqTlvnqIpm+aKpyruJNNWYA4EgL+Ibrg7liMtb7CuROG+dpUq pZggcdd4rUVmGu7JujRNQFsiqhVbpBTkBLXg3v3iG6xQlJIirAXDHy6PG681++d62dnrTAHhJi2J Ek4Y1LmFdWWgISSPVKMbyk9xvmuuU9vEQCGe5WLGrnzbhU0l43z2su5gpYbUyp7FulhumpNXSwKL +w2eb86L3p9iVdHeem1HTvGyZMzx40zET6heFdIK5ldUPn1MojXp0gQJ9V9UFFnQ8AjAWhI1VP5E F3WvTCvfuV9Fz0me0o1ES0V8OYmH93P0hcbgxIvcIxUfhctsObmeNHyDPkuKaDq6rjka+unLd+5L 9C048aTOZlB+q6piNVzln/2Tv/KlH/3hz33+o3/5f/67o8S38DBfPddC90mw6M3ulHEiHyUR5tSR R+/q5XJrwYAl5v6ifg99W85/clL56mnkP+f0tZRy7RJk+y19BM9ppvhR6hJftwOR36YsbWt7TBX5 1APt0bFzoV+gFMoJAuAnMa/svAxVx6kE5euinGoNVn5mZ78ib1DjL+AOP1nu56/FWsp2HhQJ05e1 dUQQ8Jx8BLuyR80neJnaKYDkcAVbJL5DIcmOjRWSbfIUs4wZzriKgyXlsxkI2sELoGzfPlGWd4b1 tKZkEo9r8d2po8rBjVSYmogYzUzZZnREj1hdGRBxj0cHo4E8Sqw5JGeZBoDndl3yYVFJDh+vyR4N xe+eKtX6ecx0ilnhXJk3ChJCX5xQVEYrMGMz19B6FApb7cpuel4oj7bkCSl+tTJDqPuuVqRbrZVa j7hCitFbkGysxl9inW39oFJTTbT9vbi+EN2VDkoO1+yR6y8aZH/kRD0A80RIFUY8TPnH3HjZe+7h tlKMs6dKGZ5sonTlmGKgFUHGQpbLjhMsXPZloZ9LiyYXC1KraZrm1DdhOBbxsjupVnglAwYcGhH1 YMZJTKWIbucDgBdnRGt1h5rNBV4QEBLIxNcfvNTGYbmQbKTk2+qkZa2j7kjYzLmDrBXE5gTqKREg WDjmMi5QptKDKMfoOE2slniTy7HA7iO9sSlFcdyODd+TWtmyE1QkHSOOjatQSVtc6tp6PplMHyJH oYWA9RdQSqTbwJ1FCkYXj677ibeglaq0+rBapdmXI8G3iivdQXMR/hi5Quzg2MzWL5/fWnfiQ7mb lzQcTFWz6IjqastnnZBODkZeJDDF7GOBie42YLeWkOtvTeQLYZ2GOxcEGRNbpVOPlcL5OOvnL9Yl 2/Nio20FAJakqa7UwZDIi4ZkNByGdv0omV+DoeWN/nl/Fov5WE+YyCxQXFqY3TvE+VTSshS1y/DH 0TWW7y0z+zXupEHp8dUg5p6/d7Nj3LR1s2fqF6UIGo7Mrvhv3+knPT56MWddyWXsWhiyNssLy5Ec X6buaZSn7vEnMlCCLCGz9Sb2ltQVycBOA61C5jmRa/VmXbbgudrC31bdh8CMXrGs1Ay412qUxrTu IaiSohhGek3/hnUkNaR4vAra6xHQtGLfG6VTLK9wLtaIO7yPH9G2tcVi2v3uY9or/gr+gn6my/Ud oRGRycuIogarfEryLyKJs0mtp4e1jvluFUbx97iZ+i3NxYJRSc9sFcgQtARfvzgxQjodvZ8mCTJ5 0NNxdydJnadBJ+WQWD+luEdS5NsRO6wRD9myLjCV/KjViH7D6talmA7jgdWYST2fRfw4lIUIj4VF mQEw/OM//O//s8/+8Bc/+sNf/N++/Ks2/VW1zhu+FD7Nor8Hkb8pqRNocHO2wNW4VFM5TQ1Ac+6u P2/NQX62c13awpuiycly583IRix9yYFIGMqd8JOlUWuqs3+UaxjJY2Rz5ILfWxvCgF1I2seCl47a 2s5vTQbDeoLE4LpbKwMJT1tFYyRLRtWzewye6o/wpBRoOWqLlc6jPyux59oVrdkFEkEsdkSFUpTn AvXkwZLwr2aooKpq0mDwTg6fDQ5K3Nn3HBNKRoXoOUS52/TTgbMnRm+ygZt8DJURLgoBwxriw7jU 9hpOn7HfLka/5Jr0+y4CTMFUmrYlJ1pUBmz6HEwmWfK+X8u5LheAZwFlCqEhdUEHwhWoUmFRIcRQ nBp1y4eBYWGaSvpB9lxKKupMIkluxbazLGXxzTfTTBFr137FfzHQy4lRer8+Ld2pG5Uc5Ka3A37b CS5mHwuZluYNlXvtkpCczMfHTFJJ2h30QDOCnI3gWRb/902vrVNSNQg5piXNH7R30HSF2MC2MQss a1rSCpTgmo8+U0PGOu8Q84Cj0KClNDM+qWQznLJDmmva3gWAmlRMjjKpVWlFKYRHeOzygC5gd+Pp Q7tyuv1qIo7YuEVI7rRVcdzOtlLiul9TofGCSZrMX+zDtpknvo4jnyiFACbT+9i7D4nq9JawTzha bUqq4BA7OWr89GSAPjpeQl0bOAd4yz4iAOs24xTe366J7kDW2ddm8gt+Oaw2CojNO3xNv7CJubO2 gXthaZkfLkpUSlB5ifljIuFhJkTGylVyKoytnuPaKhFwdgVHVE9rxiqSIr+MEYS09flCPMOPh9hk ygP6lyMaQvysJFkyi5D+5v0Zc4OSkyWHvJW22TVl7Jd9cBLN1JY+cKyC6zh/gXxt0Blzqrc5atmu UA7kqGSXAKR4pcvJSOafRN3FxjXQc79Uose2ZAf9VTxNR9QZ31raVgDKfw3GYQtt5bE6hVbaVnLW 7ps0KllznsQ0388e8VrqvGqXlM4SU3/RkeR2K/vjw9Ov38QpRGtUzLrMX8/73mrNC4FjkaTebcqO sfZTXmZodJrx9JRbwy9sVzt2EVXYxqf4VhohK7iGcryT38cBgJZti5umCU3S6pKfagZpq3451woG 2xpxtLfLTBeWjTad1EqtF40fCyZl1ZF+LftGy4v1rF23dVHCqt5NO4Ucmb3524aTWon6UYR26FhF 8vJYPAVHYLTXEuOaxsQDrpTDfr4qjiXshZfxVdvB/HQUsZWSzNVGMgCDHaWeJFOSH9OcooMZO9T2 FAjRpnybfIHUZgRdyIq02CqfqwlY1UZ8p1tp1wTUUxIhN9siSWyDhElIpH4eIZmbw3/xn/yRj3/m ez75w1/851//db1zCkSo4kVqhut240vWZGV2UVraTrH+Lhr2kC6dYsxRT3JZqnlVrkOKRDxzDh3v dDyb2bOovcaGNvJNFUx6+JtMjYjm0WltZ31KGsNXF+AdjjfPm16l7rzAIQZByjFMFA/NiYrsbnx5 ex161G9qarSXpZsltY8xmTTmQU8bxRDGO9qblTD7qyJAdPZVWZCxZI5B7O7u79/mlW3xAprYhOpY m27l+Wk0Y2JpYCpDKfGfbUo04x7PCNtuYv5sUlGaWMFctkPpDucF4EZpg3MiDVNIhuKHdr88zaDy CYugrEgM3i4IMhfP4sIF/gaZcV+lkOi+5DyW+YKJHzMxVRhVR++04dTiKIttxwuprjr3PRJVHy6U 99dCW/Rfv8ROinanDCKPptbjvE+izVohP1Om5Wwk7+xjS0PtUfyXM1ztxInIYBNwW4p8YKvP+f3o W0FFYy2oBktIbgryepz1o69PkR6HyMDDJ9HEjt0iZH8zMCYDxnmy7C36eFMxGKSaGzWgYXvtUReI 4hVpKULmXxgzMpZYA6hqvTuu758+OBtAKlOuo631DTmb49Fji0h7qQPOHo5bv2Ne8DDJWIzDmDab /p4YXLyygl+4DDtSC84mZrUStri5z11Qw5EqB+oCThKf0bstCxPxCMWsaNDQtp5spOrcTDi6WOcS E+wd8DDtYVrX32+V1YT3+eeX7V3K8dUSpaoOCT+QkXy1uJ7erGDw2Yt3bt9c9aSQ5gXPQk3tA6eu RJ0Wg6bqMETViykG7n6yhTSTr+KrgqDkATOhyHop88suYo90ErprCNJXtLVFOY4BOiADP2L5pbrC tIV+eWczlN3orrzKBdWTxlze96iUsaGr7oxY1SAH0ivw/mlCMUf1I/nbz1iaqVjL4Y6VdBPM6RfH /u04FQq5MK2ENc10hbWzrsGYbQ0CM5JFfOXk/fxG/u+qKU9gc+VvJR/r+63yUCsAFO/oPmGop2Rn BG3cPV3L8EqRUcY+Xgbn3M+ZOo+u7Z6s+zOMN78W9Us+jged7VlUZoUtSbOlFnPChWrHueotpWKe sfgqUjhmME0OXTsQSUgWlBezL9qCcxgRMDlfKehN79QdDBq7mBYDz4t9j6Hmz7MhVBKo8E90EodR +QWmSZaA/Msplk0Zj4su9lvCwsxaF8afK7yQwkaXHQASeZFV3u8cwgF8YZPxmqez5h2DTXNJCV3M Kyry5SwRi9Wmk652nLt4BP+npR9q5rTeFI6JDTUUCckJCMkRPHFZwyBZ+Yaz4KNFD4SLO5Wqq2r9 0wumBEr1JJ1GxM0lARRbOUg0zPqK/MqDrTCt7cf0A/uhxqkLng7nZllWlrUde+cliOo3XLSyJXAy vPzpn/nihz//hR/8M3/8t97BpBNs2+IdTwitFfiXNJBdu9DEpMzNsUuB7vYtgnmfF4wuVq+9gEPx 30mTW7DFMwDY1EM9GJ+IJXzbMmhC0l6AYXJK4ZD1c+GpiFpnXbOOwgUvx/PehhTFB76YHlq29VOr DCuwB6nw6gzjJjkodAploUOPoyTnWgzrCoUTjoGK68IpVSTyQh5PbR2WLU7rdXDQHoMsJ2/MJI0u Zg+7xXjPg9/41Z//mZ/7mX/5m1+jkr1sXP8T2Ptc2y3A8HqhbY5dra0UBR8TiTHSuXi8Vuw5b0QN Fo8/V1bO7WGunLib+Xz6Nnl54n3Tj+RA2YJZ/LiuxPngwMzdcf20l7kQOLn/tQqGAbMK9oi7wtVy 8iw8tdSs+zVkIj7fjcOKEwfSnPU7lFbU88MajZISmC0fnlG7rZQhMVcvBAbIBA8w6ETrATCb6lpR 49rqNENgJ/1cSE7eNGEr6r05zDlrwGUuAyBiwf3txVyrIunsv+mi3m63nPfLtymO3F8YbhEQSxdE cuvtMhQERiSnM9fwABtYEDfHfNroFzOGgdjdzu934cbutpP72ZSqBrlU2XqBCHJpUa2kzuaRw/Z+ 8nAbL5SR3UVQzXYv27RBuJGQAjnV5Zr5f2zaoX5baKrKW0o2MBmOjz1EFVK67Dw2MBTcscMg75sn wFi1prdl3Sgl82AAY5zey0nVIX/6/YKMnJY/YSZ5LLCjlqvjnJBObfzy2eMjOankkxoP/WqcarOj im1iJSe2foR09/upHBMKWSFRUt8vrhez+8Xy2XR1PV1zssESt3G3nChYIHwcIYss2GldfV9pn6Xl PCjSJjMJi0BSEpkvTMrm6kTojNGoZRrHt8bg6VBcgxvk69BjrRxxzZ01ZwMiS+o7rvw0k9tu+FxG cRRaNCm8q9HgIZmFw9LXrbBzDZqnVLD5bzZkmshuXkhn8IJEWj1/ds1MnDxt3eaOrBbxCbNwX0w4 LS4uUmG7ocf8aexV46lqd46ofmRyJaVSz+Zhbk9JygX3sSk++IRkM6f7y9nkdtDCbvshbt1prFkE tGWfn5rYjRPWXYJXEzOp+7F1xn5DVeOwGybqbIrvdezBdBP6R0BZ9AXDydFaHgsXWyeuPxfOHIsS oqRoi9Z4dZfdIiWYTWL6JEmbDmKP2rQ9zksclYfAmoMzJueb1ZtMkIOTrXSzLajddQIeyHRzHWHw MfXinw24VNVc+50N4dnO0xnz6YvJ9CUpHrbdRq5rt8tTmiN0KXEuOM9nO0aU3wcM23bt6KfTN3VP aHSBijHhD3GTTfBtd72PD3Rzkc9YJwOXjkStNq0syCwO0mgwPUzjkeFMCkdxJarTErKYa/24vJP0 n3NgNRpeVYYgI/wC5lKMJYORfXRVSuFy7vdticffT6qEkZzVnh4FF/EvDfEcMkvAxkjCLzuu3/mN /+OTn3//Bz710Z/7q391welFRW27vwnkyVLEp9GMoIesZefDYscZko+FAy1fR5QeVbWVW1VUXBBg cprP5G1DUtRP7YUa7UteSaib9UQ8flqwirfTbq6wnQKlbL4kyaGxWMdkyVIjPgqfOXZJhyYGG+gX hTmGdSRKbuoM8wdNh/iW+zhatInzDGOxsVjbvOIITH2LotUiaWuOA0aUkdRCiUzAsInMmSxctPYN LZYebTfLbuE15eerrpsQ/Lde/dmf++E/+G2//2f+7F8kE4i2dY8dkQayL+ZPawqFYKtw/VZX3+05 55og1v0Wn1Klww05ZZwe1XytDABWw07pjdNkN5K2DEXT0pKv5UqfKR8WFolR7b98aJeVB4IZE5ye 4iuQdxJEhZx267saAmvMuyAz+TmfTZ/FLcsravZo1nfKhR9RsFEYR8uipO3UHWaiJAa/kIqbvITF Lt8rVYtLlUgngcxXJ1pqhIUNd9dpJBtOCZZ1d74FudZe9MvpZ0tIpKKTYiKrNw4AfCJ3yqar6NK0 IvYjwtOYBy2Mn87SdKO7sleSCgseeLmiF4qdIUBQWHeiN5XF8qW3oXgEX2q3los7yyZ7G2eVPQ/D y4ff6OWvk61W3U/TOhC2QBJRtHimGlZMLcjAURiBl704UxTfHcL8wJm2dv1QkOJWHKKJWoJaduTC m43Fp75nd7BNWJ3QtiOOgcNqOSj5sB1WK3IYnJL9CUVRD+9PVz22bDind7f79cNcxgJZlZb9Zs4h qJEamjritD9lFLkWPPvNTms+KfZZSN9yXuBsRkI5jurdTG/fefPl19nvy709+93KGin1yBjZqmsx VmWYLIrPsihQ9Wnwap+t8in8FZdWTgtDpMyB3nVTCJYFbROnPCet0lwRHlFLaX6cKxsXZbrS+Uw2 lcwniaZVRKymQPRQWYm2CxPvImfRohX+tM9yFGnFpOYP8021xYAthOVhw3gQQKPACWQOf13uY7BX DEVTQ1bFBffFGPGUpo26FL7uQprmKVkalTnCc1lDwhzq4VQuOsW2xJSqNhHcoq1JN5feJiUhfyQF PBZaOo+Gho0Cj+hkQqJxH5XAJV4T0sQb0dBm0ApjK9qMkP7AkfHr6a7MKQUSE4hNBNSvZJX6k5ZL fe1pkv/aN6DycP+NuOl3LBdkhzUbmNRoPKWLL3eKTWzDAE52Rg2zme86BpSy22iqljWLnyskbrza zQCglUQgT0nhzvJPdlvgvAAcp8K0U9U0CzxG4IE3WyvZ2ihZQN/WoF6D4YbcEfLkWfH4r78yVrV1 QDq7oNFduY+oCVPaiiDF2JeWxF/qdDPRElWZyE1LSaKKVo87ZtgcPl/7taTPtJyaioPAIgqw0GQ4 tl2Apyz41J++qeZq8JLflFSrreMyKsI6cFJeYI4arMTeAPsp/QnFaKRYuInSOKkO7/hXf/MXfuDH vufbv/dTf/V//+8S4voJ/83JiTFAW6naxS+P5jyp0i7mQh4szNAULO4ROxNMkP6ZFJsXFzY9+YYM A8vi/KU2Q1imMRzOGS7tBNsYSO9OdpEX7LmJdq2ZSkkKafFhIqc2T/PMLCY/ppRAAt9Z37Tqo5CQ jwujhiU58wV5v0Zjxp3j9Kau77NAnFJaBEP9Iz6j0m6KWZkmjZvQQFplSEZh6Cu5Adp1mEzmN8x5 fuWXf/793/vRj3zmU5/5iT+KLygARlvIKN/tIoay4MEUxTzfHbREuijr+WpJjnQ2p1YC63qOaFL6 oJinYRRpV5nZgc+hMTkFay3GIZUL59sdu1GNtNQRZnb+JVUnv1NHKsHQxQ2fHso+7JTJqT5AVQ6o KZZM5DnFfdQ/3Uida2D4RFrMO3hEw7JRbJecBGwKzG3OW4qgkM3hhD+hFyj2nTMfMw0E8RQUWU66 d+KXBr79QOxZkT0X5H3Ri5aAU7R2SL8+vCdkQT4fDubElvAB6mmwcLp5HM2YbrSY7+OK+Q8IkbG1 1qYUK3pme0V2Ra4Oa7SUjRLgsXo2i1hBEcZ68s2H2XPiUSpI3G9Vv/k3zQmTugsc55/NHYO3W3b0 FH+Xplipdk1pAg+buDlyXFyD0CBynUc4pLYH9jSrvzh3MPF1Hvxhdb1kBrVaD6s98a9lQUabz6pM 6HslG+Bz4i7mN8untgd0iCzT8N10oQMLKYWz5uv7zYZEy9CzgfekTuNCCmQ+JJ4JXxXhKC/un+37 WT8sei0yC3hOMeNiL5ecS1WRTip1WNmDq6rKRbGLfRNu8Ajxdxqb3awP+Guy8NOT56Z530EnC6ZH i+1dHGNsuWYG5q80KEYkgflxv9B3cL8HUpOtaMPChRUf99888DsUQ+g33WFEf6pDtEiSSDXsChIs SVuGCVDLbgkqJFKbfMZ3c+VKS/lyBsz+dEhUslP7gmfMxoPNR/61TPhYjJaxaDtcQ9d9z/11JTBV Jlwzi+YY+WLdSSlK8dcZiytxK34n8K/NGYWB4yZfhSwu8LeclvjMzwFJ09AdOf/YCLgfhrL9DhHA Qk/uPLsYxDLQ9S5eZirJqSp18g+Cphj5C8RkxZ2QPGqByZRjQ4E07p7I5li4d3p5PjzflHj8VnvB fPTUw2SKVcV5zTnk0TXm+Xxls8BDKY5QtsfAFZoy1nzNJiwpJOOYWSxoLuwVt5U3y3jVlegKS4Uq JpBtxItiwupL1l7CQNOLKlv3q+HkUDHk7UkB2WVBXitspaqvW5VGwJnB5tiFln0Qbaark2PSFYa0 Nf1TWgahcs9eKO6Cm7NRBd74JAWOdQaloDeiMrJYNcpPILUc7taG+wrheF/zXSSN+mf/9L/54Kc/ /ukvfe6f/ItfjFrKxKZqJv3kBJCNzkcVYGy8OJ+BuGnX7Mm5WzRyLuQA2t9yuSU/SwN3360nAVNP EJ6K2RAnxyIUgyu/jzAMW/MuwsBidd1IGNPkaTQ38rCikimumc9t22UxDbR3+Gn7hjdtYQPz4qjw OAsWCqSY2AOqlg6Flu1xviZPKIpXy5H8U8dDMpsklIGrNmrhRsqABUcrsRhYicF2eSuI+GkkY1zO YvmY459pBRRxcike8eXP/4O//ZM//f0f/Oyn3//5z//Sr/xydAyECGNE0/FO4o2vAp+07m03prFT YQrN8XiC7MAGdnOiQn5ltchY7vfdcBu0Kr8ae2J309gvH6NTXAnRLD6gOCYgZgXFEcVZ81U7TKNJ 309SYe2f1SQX70iJiyjhJB7XCzpOMREWRiMzfbwmaztwxSJdUPWB85hacTfB+WayUSei1tgTtmdV kwzxS9K+VlsqjkUoYMeb28HJIoBhtWSzQlwXc6rbT3SghwFT9r0Ccr1IUAGYp7K36uf81xKAyrUc HwHTLVly7fG6KMkO+UgXJKvqZIdVLEYflaapUqDbXehobsCw2S2aJElFTWznbzdDiZ9mELv1asHe w51cYLnKaqYINjmJ6DyDrQRtxjjeTB+esnUrqjVZJhc86lZ5hxdMnEadHQRFx8VNk3QgShG1ZTjW BSReXo07Mm1pFhfOr+CgbT/G4bUrNotHzQQXKERBE9DIMRqZOvabfrJ2/SwYejZCGAPbwpaTJUfr TMe9j3DjvmQ1O0dniznTIz6IIBb3tMzSIx8c8HCMj71FERKjuOct85A1GzA27LSeTlYzMs9G2iKd EbM7Ttar++ieLQT/c4TxyYNroSxRUsMv9MFElpwweNC8xCLbVqOL7YaTfRYIkilJArxhO+k0t8OX PRnLiVBuIiUsssDCq5Rx+/DW2hLBMlFTQyQd3dgqbVnSYuqM/FTQNqTqUbSGc2npOFo4rB/K/NIv ZP22ZhIwjq2qQjMkwp4jplUA251NJtRdmR2nktro1MVqoKf8MluWr8aBvBAko7hQJ2atLH7qgTQk VnjRr0sO98vpZXfvyifhqfVXLt71SX0z9gjHnWQw2G9dx+tCiJC22xSZgEUrZeqiWp6/807UxtBb HT7uDk8tCPJRiLOyCKJx3Pccfe7pEOaRzNDb7cvID+KCTWnnky14sEhgUFJXYwmR4Gc71RnZWtWl FdayUwgaQo9+YpXKsh4eufvDbsP+TSzptN6kpEPJmVOMav7RKX9uZvFoSgJWnLTYqNLKIba7yfrh a6sOdVI0RO0sTJ9kmfdMRWhTptoWc0LLTs6DDJVjVs76V9qIpS8HwQw8ObJVTJQx5VESdhHr5/xY niJuThpCirYtrjM866dyYv+KrmlNfmTyNlHx2mwy3BE5F4kysjT6ezfZl0UGnlYgxbzJPo7Z4hOQ WQgpakbHLFnj+yf/4M9//NOf+p6f/vd+6+UzNRCJ+ktLJfLYyfzNFKy2GI0cCNJOAJJx/Gky15kI OpTTs84xFK3agOsmL2vH6e+kP1kDplUjsx/yqJQdZ9si960kshy6EftJ4HWnvQT+XGXdv2gGPSXb YyvhMZzcoaEcSp1XBEPtNkxyXLn5yMUXOTXCXzpj1lsZjSGQ+NUmLTi7ICG/RQEn7eEBqtxU4q/q tC1aCW+IPpR1qwBBJS6QJaRogd03/9U//v4f/dLHvvip933qw5/41Bd+8s//afaxbFnK4DQBpMEG 56tJy6LMgxsc/cjO0B4FHdS5jsPtUPskVcCbRaNTsyo7rXWcUii77YbXFh2hXLtiR3K8oQlPDewW C/WaM+3RNXxuudGW1JhmFnfZujiFTHIoT+HB7Vwb4A47HSHmHoXJVZxnrdlEi+5mO+i+5i8JCj2D KrJ9t2UeBYX7p1AUc7wzL0+jmAZ6VHe4FzDwEtW+pZpuOxuS83QykR/FISwSYv6WBFXEc/uaviRn eXpGSelqZZctphyGAnulTiotn8R7G0XDLGUqKpVa2WrNOV4fpzfLqbs8lgMLJFUOOw4ywAxczLWx Wj6OqJuafUFSH8jgpODqYsWyUySbC9BOqzAx2DkQ9ZXyWvm5JotcSSxjVFj9SalV/zd3TTA2hzB6 0FwzFl7roHMgF5HGArLk/WAdu2d2FzRTDmTZ3I4PzOj4nAkhobS4JzhumoNCY1yYHBnPWKIGoF+v ySiSsUay78Oj0T2dP6zLIV8XYpyYKO7wLQsfy9UGNSEqdYTVGouWqaPkLW4FbFFzqPuFGenWPe4A 0PfsNdcmot0VruaILgq5D/3oTFQGr8jrmoCGNoRoed9O6jwVDxcEXaWaH9/cvFhucd3hO+E+Fkg3 1ZlQPinUctn1mwpPfLVDwmkPEEklPBUrUph5wrn7MHvCRataWiJAVmqS0dB6+yaVr/vT2bN86B0b lG5aCE4D3GtunWlT1e6iS5FhimzLY8VgSZRvKmw8ftKWm1vXFXM5A6h/8MLZZUke9oVJ+aQy48Rn bzmX2ot3WgVjDr+oNkTJWZmW3brQQ3HyAb8Zxp/bXFjH+o6LejG7+8rAEWln2AiqKJKFWYrpTzwW KcBSjXEzpbYvzO0m391YDYvQXrRuZSMLQJxAKHqJUdt264eYWPMIBqDFIJ4Cp2BOo2et1Xl36IZ8 vjslUqh2TGnavfNs2MDARca2ydI2k79CSvJa0bvD8vmzp/+C5lYlNqM0Ff/h/daCTwp3ze5UGRTn 0j/sJiNb5VgCW183UynVo6x2j+ivNmaNWJhrX/Ilpzphc6f7lQ4PCaDzfPu8DFrcX1DnCad+kty7 5l1yawxoPr2ACLvcvXapdv+OaXeL8Ppc/20dkGmFs5ggbPT9S8LH69vnpEtkkaLEUmgCEncIpC0W QLiW6zQyzJ2ox6HApHRajOvrn/2Zn/ju7//ET/8X//mDdgq7/jLEpK2Jn1b2Z6YqA8fhPHHfcva+ 7c85aQld8dQmXXYhB8KPtttxevsCOcM1dU4m2i0u35WCuLHwFH3h4cj+kieZtUhE/Z4TCBoAHksS utYiv7DbzmdyFtjaWfp5b979l1pxyszVnI3SzShsWeBsYfB+D9Zw2DYlo1Z93OECg7sF2LJkF26n PSnHLPGK5GHTeB2IfJl1VBMt2eSJhmKmR97O6UI5wpGN3V/4y3/ss5/+3Hd85Lu+/SOf+57v/dyH vuezv/HNXxYSlxxAhXfKDCjW3usY7aIOKiPYUnFbW4LcZygp9sxHNNdkcbuSY9JSHXJimXfZSzSR n2Q5VzKHOWkTa7xWQwaHh5v76TISkdfEc6auHCODJATjta3oNyRpGBkqi0dL3SK4wuJ3Mc2bHfi/ h9hOUMmceuQvrdsbUjmxHMBUOl5RZAgt8208ubRcw0184rpTzzyKF05L8Pw8Lf/G5z7Jg+ThiLvW Cu/ucRzHC7UhDLTHBMDDaSwjmzsuzG4+NnhqhGjJOATkVNjleX7qnkzMjdKKYxiVOBaNwp7dn0b+ cqklcmFgxFuNi5F1z+Fe7ryid1JvGnKvgp6X3ZLg78jLZumRwBc4K8ldfFaQs+weBsGQHQmSkLgo LszAuJHmIGxhYBzYHme/qRrdkGi2EDY0vWQydr+aj1smY5RQdkqDwC60iBwg7kYRp9vl+pppYbzg uA6cvnM2MVZ7ZjF2WMnuFH5BmtPnRL3P5SKkDnZe2jvOT2nPwzgby/ELy44YaUGNL0p596IDYjSa 2+9sgPGViQcAkhGAg6o4+puzxqb07oq9t93uRvHRpRmUta1gF9GosKAlZoZv3hxLY6yVIVzjD1XU FHZ9a88Vg7pTTw7z6f2eMCPNCHkzNVlRwzR0gxtFnw8RDd0Wj3radjyykcTLF8qG0ygqDbE/cbzu pcsNpEYlLmxYs7EPP82FwWF2ZTnGkyfeXxGPvl6w54A4GzZhhHoQkAm2kWD+d0OURGCRTfUpKj91 4QX7pZiGyR8rmItuUh/v583S7kiywnEdOcnFnA0G/cJFtVYwacMZRZZZA8HT9fMUkfgnbKCn8E3V xUk+qIQsbu5is4hHMK26fFm12QLG7zLgWy0uWI9vqSTScVjWp42rudpi+9LI58yhnlHDg1IOETB+ qhI9zamGUVmfw94dnisr3GXJdStbsSYn10OxhjCiAvAyo3CXPYjs1CH2JqcZxrCRZi2o0sn7exK4 VX1GPYQQnQ7fgNTZE+Cl6lJiPdF4sOHemixkq4mJZQGGTwwwsCkHOOv4Nc0kuE0912KB9+F3/iWJ Yn9MK/x4xZLOjYTWgmkJNfmC1q1K2TBOPUCrTR5tk431b2jP4InkFchnJGsV1qXLteOL6/GU3553 WSZ0KkQMd46hx61o8pOIjKo9KCchtn3261/4vg984Pu/8Kf/q7/8bOrgCsPPyeYziCbez463OF+u ylnzCfMFkHnfjGkappyN2mlsaWY768qWaqwiolVZ6auEihMgqaCYFxqCfphc392sVtP1KY86ipZk JjkiJs5WLLgiaanIg5vK9bebfpwPy9kv0Sth+i+vvxHbi1d7FPewwMH8bqeprdlmr2MRYkV43C1W WvJG6i7XJ2dtK9y8vJDjFY9Oq72yz8pQHgjoXSwxJVEici8hC9eTxQPxu9dv/9PPfvaTH/7Mh77r Ux/+9k987EOf/tTHPvnxv/z/+etdN5/qKCJWOmysGA85/TCXpXBWZlTc60tOQyvnJwmU/TgNVzoT 8gltKez7QMrqEUdAGBWYuSRFhaHs2DNd8bebLF6Ow1yJDtQnyNt656KkwZr3zSCpXKp0Uu5Ca0aT GRdm9kRmzzJ8PE3xbjHrI4UFQ6WQwoMEkzS2ZqIlrI161kme4FrhK2LtcOAsNw3N1nujA+ZmAcdN v2tJN4cHnVi0NA1tBeKg47Aldy250lVlnb8dGetcnoXGK9EiO2dxSjpmaWkMmGc5sNdsd1K7G9y3 ztYHAMylI1PnvOdABLSZAN6cHftq7x4Eb7NsJO2k6+/X004867bcdJZEeN4B1OwyTs3pVNvatuPh pswOhDDR2Fh8dkVfx/g6zgQYGpfEdsXqAx+xWaoqaO1SVaImgDkQ9hdqIo6ZpuYgJ8ZjWMl7ncRM 99HdciKESqUqTQDC8OWahRd7SWjBk0DcwK2tD1RKdUo8zMPiNoLy46lOkYi95iJaI2fZk06hDIRb 9yB6rMOeUc2m/5EYXAhFJ1WcUKpwnFZL8TZrNzGKC/jTjEHAvktLQwMh5434ZFoSdrMOopCLIpZB Q3sdcFJrnGquq0JqOJbD387Bqu0YC53nDUU3CnEb8rQakT7NpHDGdMoQpcq0Wg26KRtxuAYqG0/+ a2eGGR513sUaHxr5t5xLkFJSNOsSUD0RcTFF9qwMxs/pWEwTq+12zo2ZdVEuGJWn1EyADzPIC161 fMxG88P9Qn5raaxzjEVDGtV2ZN26PTrurNV2O8Nxj7IwSWXoWhuXR0p+LCl/WouHw5/FDpiokMUH rpjlvovh7pqtonr8qfEJLXLQjh0JMWvUXTwyHkra4p0iblbDQzGVZP3wQnm/9qgMd80nQivTQWF8 1DDfjC92CgRMd52BMQ1QlbF6IXHMOX7BmDHwHov8xCEBFo4uiUZfkO8k40bynbR3c+bmyj36/rBr Dol9TDCqGZaLN1smEgPW8d33RHMc34qT61HqFCM2hQAH3LLfnOmfJGnEpVw3r9kOcHEXHhOVnwK2 pZgs2pCSntn6TluYASPy2rUCP5VqqQg3e7ppzCljxu1zkYLHwCATvV+THYQiLea9YUTQ8c1q/lag sh3Z1Td+9R984Qsf+0Of/NRf+Ue/0GTfdHO4iwADyKdu7wJ4srsej++ECzOR7D42QOob82w7p9pG FGzpRjy1Bl0dZ5IV49aYn4UbRjJkpzVfF89tKB7ocXH71tsvbzAbm3QlD4OE8P5+8U7gIVeHWq3Q Untr/rZYPe/x5S8PDWuL28nUCQdWd7dfuV+R9Txx1dIqC8yasD10xe7ZF/M9j+YyDxYE1nPF2Txc R5xgdy2eGuGLQ5+KFhjKcjZGZaj5rlNq8+V/8zf+43/70x/92Pd85Ls++4Mf+eQnPvKBz3/uC5/6 0h/53t9468uD9oOS5St0MLEK6oytOupPJHNTNLyCrgBfq385Q1MfI9z/vh/uuyX+dZE33qeogSMI 7/bk4pRk5hNjWBvBOxbc2N2I5VR83tSrtZSiJSupC6rT5jDaOpuooF8iS4PJgMohJ6MlDTirS5dh vYZ/nVnC7GBxai7jJ8C0An94WN03o+0edUfN6DwTEOFVgWMYksI94paubOF/17l0S2+PaSzVLTbE NOoxbIQOg+NWuvpby+F3rZOqUkrzTronTFFiyYgPiUrKEp8AjmVxvtUL1R1u25cde4TjbGLfPKgj xZU+XrCtMSCU5Sq7xYVnMTT9czbxxB1nkqF0s/lDXQLiEQ3ZIHGxgdgq+pTSODZFt90w2RCLP/l6 7Xi+bDNAR46pd5HIuZIK1/pWUEKWYliFt9dGd/3AhkgONGCBFEhE3hHnQ34WK7V+xSkVG1y2xNMK 1MgESgkLgznevlvfPWd605KWorrlH4wVvxKEyfs0GgwnnzetPdxd3y5J2TsuSEMWA83UAh0dUlEA zhfd89DymkNWgPO/uO85GSItQG0y01BVuil6qObrtk3GP9oGHeaBc9Pz1ILjJ4w0jZ9/hna0aEZr LusRdggBTleTX5qnsbeA9yVQug5n1fR5bNapAZQgNb13TU/CRK4tWhFmyWuOITOJUBCmov6wdTT2 BzLn68I+y1b+Wry6YE4sCJvW5fh8peRBlFYEFMVTT4LG2qP+JEpD2L7vanHRuQm3awAucLucrgl4 Wm0vB9K4cklmTqPTo9Z2xxDqpLVG6nGjnRMbmFY28YnrTMCKshc9y0uaMMAZVdZHuMty+TSmswZj 6IPg9rt5bDd2K6lo3QtLbcCbxk85IEd5/YHQCqafvv3WKOlPsdYp3BhHcRpCnSJzQKcqmY4m05bg m5E7OA5ZABRIEQm0ITJnPn8gP8auJJk3pxkSmO9i4cz3y9NqgiTmbVKfxi5CKSi2Y+iR6dza2sWc 4kUiSg6WRacJOzvb2kM6ervuQ3dVSagy4+KOdYwvEkjNxWvr9BClBQ5zVdptJdFWe1TBqaoqxGJS XatXkmDc3IXEkaETNRt72khbYchOhUwkReKZcnqsuvq5jJg4ue5dims7M5pxfDYkSgeZpbuQM8ED cVbZL/+DP/vBL37sc1/6wb/9i/9n01kyFs/RZB6juqXspGMqLFg8SGFahC9sMaihrqx63zUhOimy /GlblQfL5kiZY6/W6Euk9k0jV/1OEWJhOphs1qv+IU5yTjxIXA8r6Z7tyP5Lk5aJpBVxNvRtAbSS yiZmsrkBTmdq7XqcVATvRaWkFQJU6mED9YQzNH2gT+1XIpwYVHK/LIKjzftCV1VGBs92Q6WckJA1 CxLhZwhzM536HtnssXhUz4rUYCTl75bbnQ/bQ70ML++++kf/gx/58Oc+/m2f+sR3fNfHvvjJT3/k c59hq9m3feyj/8Pf/5+mcSbFqpsShmtI+hWjaVQYDINneFgQ6Fe4qidvGpMB1ZYlXXnBOPyJ86Kg UxIj4PXXGcXKMtl3DwpPLFGJOKVAFNAqL2mwJcYw6Xup2GePYYiYWy1+CTupDlfZNLnEZMRSSUpv o4ufjid2FxbYIhXPEkT3929uxR1GsjU76EuWZEDTdl+s3uUwhVTxgtxAnBdeKOM+bl7G4oCiFd/t zTOeffRCFVmrt0jfGXXaAiEcZ8qSXW0liTaVaVvTBbcW8VirlqxbFWdqaGE2Vhl4WQ5kIzOJmjUs l3RwLkvVdXTMESVL7rDnnPDYVF9KdjCwzRp46YJfUSWRlEmy97C7H0tGkVaGe0ADIs0DL9DI7kVi sby+Z7lBzak++ChlqRWEqAtZIYfRruMw3gE/eDCgHJ2lsBNotR/mkR8pW0eHUrGibugIAQsEsxr/ ERPChUdHIuewnS8VUmJow2qHKyO+lqaV7FYItzjiI/m2iUD3/Op+8gymIAJoxReuTvEq7hQwkyZs GvWQ09oAtxJV6rtua9OpgRi4FB/vm0WKpHYM4NCF0f1TaY2nvHu348iIEidhBrBtTlXtt9BFaIsd ew8XC0WNWZ0HT5ajZYbb27fdnzq03kDWCl8P1ckoqc0ZnoSwNftae06II7tCvyKGISfNKf0NvGh6 gcAKo0e1bt9hV1GjR1t4yEts/WTjwLoBNx6CkobS4PY6Bf8Us3FOrEi6FCsNsk+XHshkDK5z2mTj qX3kz2j6jB/23YtHVV/Y4sladgBY/XhAHZ8wjYq1M/1x2c1eTmbP766fhw2hPIIBlbs/m/fxrcqF JWQ5Th++WkfZzn4bYVQyn9w+r6IieUlihRQNUSFKbrkustiBlYISrfPOHAOXYhSVOsbtYq6DauQg j5f5a1CNQ7Z/GsIyZ6suikCIXBHrhaYxySYBu0oalKisMCx0lMuZ+VtbsbiktNyEqPKYmrz5Fqpo cVWU+rkv3PUk28Yv4JQItly2lDFl6uL2pMyMEBOJZ/yCuhkF12YsGasX7J+EYBmUteHQs8ni4pq1 HBQX/ioZPPZWFhPZROtWXGFW0hJzKvUqKM888clKaHobcCmFEs4KmlpZ/Nd/+Sf+nU984BPf/5N/ 7yu/0gDsdyzHDAZCP1tsu9aizlnnWAYtYxenDb0rx2QN0+xyDK6ln/FGCkkbH/ZJtyWGVebdRGdp 7lnEQPsyjogdqedo0oMOJO3wJaGmrD6vuPzKsTYwj22UrMe8sx3vnx5kL97Mu6cr+dj8SQ6H5Dy+ y4Cn77W5ihp4DXtXANdWpAgb41J4mB6HrmSZNHB3VUDRO4tTDYF1UHh7CJeMQTms/sE//Juf+aEv fPDD3/Odn/rQH/qO9/2BDxOs8NHv+PyHvu0jn/iRP/3HbnWiNfv1CKkkt8OcKFHm59XgAzazZJFR ehE8K+2/ZKP2iYf06Ls3CaNi8xObYXXSAVkRyORACoLtYj1O19vrTp2loYBzj78shrIc1GdlMSjw UQhDzRQJZuMpThvhwcOqexnZkT0WVWufFgFs5Vgz4poxTTo/lIuqZZvN9O4pOSVizk/ssD9x0Wy8 OVURX0Y7wabadGP9DvRcK1MyuMVCArNsHswHvqhb7y9u589Cb+MGuzC91EW3jgqKSfOxrcH4afk9 mgqkRbZBttl2pACouGLTrU1MI2i56Rfr7nqxJsSlY/N+UJHoP0xA4SrOU7CvhH9Qc9DtOhA1riD7 iC+zWC6yK/Yx28Bgv5RRJ+5gLAKyBef5feM3fmUlmUlzSOib+nl2hD1xVGJploVrZkN8Yp9RUqk6 20hOGzCuik+YQS02rKOz4lvSurMZZZryFoR0/cNmzsycjMPqV3wP59owxb5PdUmmTiIlZM5F5cvp 8h3qWUgvp0XEiWbfhDH8wrjhlOYUoTYPSMxqT9bq7p0vf+3mKSM+Tp1GTXFGzWiSj9/WvOnQTdhK MbWkKift9sYGrj9wz0OzSruHC0FLJyYscGP4HhthHv6itzan5Q99HgtkRKX4qaSbGG87XXTi2Pnp WCmnLLVkP97c385LDh11oGZZSmq22eqfKWG1PdDioPYl/nsCOA1EAzODdw8DQQyurVWrQUZbQqSN E/7FJ+Sow/EgoYCrPm1Wo46Uk0g6ifhGWKy7EYPSlofHgAveQTSDc0+2on/608oRQ+7WXcK0OruJ DGRCg/BN3eMuGCGcHWJ7pWUGFi/bmUyaEbwvRj23XYBtaj0dFfJUsq9RkxcCbrPeze6XNxxvIHot LgfilZfHyTcq5KllH5ssshdjRFOyE9NAH8GVNUGr2rXmqHnhftVVrzBR4BFWRUnD0Th3YTSLKbwd yGBCtW7LQiFNOk++0U9UYg9rWgDlOk62k4yoNfBf62lKK3BtFbnLOS+yHZAM6TGNJg4vVgu2LzjC NVk6JVdixk3wt2j0qDyRY8SarqTk4sI32WJvb/f2ftZGR1BVMlGacY36jI8r2AK0wSpNvCvd+hNP 97PkoFPHbA8fnShoPy2LniZCIy0ZuY0X1JBtNpPY6OY+WjIaq4lPiwKm7voWB0LFg1GdDRvVVPPi r/+Fn/ihP/LjH/+hL/znf/u/+8rb//xXf/WXGsgDhyXRBO16zScrCVlfbC+LXRs96cPgjinNaEx8 5gUV2g+U45gijps1t4m6fDEz9HD4K1uTB0L/Ok3ePEcynbhcqPxs3a/JIrzs8rsbEOdvnekFTALm k5L5nKDbYQfqXRbNTjXLwsDnSXpaVH5sdRgHtn16qtlqMjygdgcUONmY0dTDm97L4Y7bLGh7WtxR cP12+fDH/6N/73u/99Mf+v5PffLTn/7Axz79Hf/uJz76hY+971Mfed9H3vfZH/3ef/7lXyxbR7T/ 6UCQw6B9mW7aUtqAacTPt1S6RfzXuESl0TjKYQnJbZbjeI1XllTuO+JyocPtiu3DOg6NaNSyNcdq yBpBRauxKETlnrM4Mg+Kkvdlvg1iGyaqqCEbY730h/6XhJqjbx7BpOHkKpkI1zdvLbVfvhVlfFV5 9sAadGYDMAaME/AgNdfkqEnWa/nC7SYl7zfDixyhCnAKnEDteYktSjQ0Jd9qfVJkGkZVDRioPpfT t5YeyZ4pBg05IJg1amzxFl3gfgkA+SPXMyINKr8cljqIKvsyRd6yGhmwuSqrVOcykMFKFN8wve5k 4WTh5ZjI7ebDelEhSzh3ayY2ZNjY63yWggdCfVR/a26RDnbgGKoEtdbuwwtdkjwIzvGyW3F84NHn TGRLV0UEjbslOWcgNRx8HHkif3VmYoWOWW691qAe1sviuVN69Xn/zMe59fJVOShRFjI7K8LBhxik d5VZCGAoiq/v2CetArWRHmGqpHiF8i2UUgUPz59+tVMqLd0nJ2PMIlIREODrOYb1b4sKrj3L7bGV 8wxLDNwkOaoyn6zWPVa56mfHW5WS/CyWUwqdSo+t29yj7gIebfMRxOwBSGr2a7IjddyUCnfIbQTW VOt0dbPR/gN3gDf5MCcfzKCRPobnnCU0kaWhVqc6HE3AVKgmJEJgiqY1MkHqgw+YwxlsK29xL39r T5hwa0f2XrMQho8ZmHnGradxYFF4UtrRqJGTJpc5Vu3GU/cra+D+YyV0IdFwDIAlv4af1PM2asj1 7s1h8Y06v7kUGUxd2CnqgoAg4X8V3LYY3GMPOtfzyHrjmwmkaGtFtInuJNLYgHqz5qzKUobr++e+ 7JbXdwsLFDF5p8AaI9mwtRBaKFMsmqOPsio83C5UdS9SFuSs6SAUHHuA9OS+P08jT5WHf4I2eUfS H57pOU+o7GVBY06rMnD95jTnPfm1qkHhZFsAY6RcSH5LUvdTg9eQXzGJWLKyEExt7bZaybt+uP46 0KDipPhDDNUuXxAVt8FecsSZb6bClvqGqjQfi6pSZ+NNqWhXD/yy+2IF6dIOkAWK37kgyItOZfdp BaGWP/nWxqiLPfSlaE0KGXuKnqdOW3vmnVMT4Z5cj92Ew2tCGey6+c3kZORRoWdifGKKhYbLufZy aZ36lR00DIu/9df/6Gc+/NmPf/b73/+RP/T+j7//B3/qp57d44oohZ3FQzn4N1Hk2uiIJ36qZDu9 Dus2Yz8yTIJeJM1nrb6QCSufnUrxJuARUfBfMZr9rctj9daaxcwRlzdKAcFNV2jWY0beupATn8QR Gkv0xb6Z/39LEQvV2hhX2lgTzF58k4bkNNa7omWYmS7JrCRjDoMP80Bx4ZTU6CuypFdo9LmyIpzE o27UfVGB2C1vF8bfa5EUaVDyJ/3CP/17n//Dn/2+H/j4j/7Yz3zfD33ho5/+ge/+6Kf+3ff9vu/6 4Pv/rQ986GMf/thP/40/T/ZHESj+M6zqA1kp45glofvxjEJDdp4Ybjuf341rxOZyPnnB6u3Q38qC oHfFj8Xmgoc49glhdSv/UdmmnAhP2QsiyWMvNYGkiu6nBaAux51Epl8wj9gg5k8yjkUZbCIe3Ckv RNHO2CWc2oplMyU9UdlObUx7sAqbjASrr6axF6pousNpCDzuqa2kQxvVf1j3Nmgo5YLjcSdzzglL 4K3WW92X4rR+ymkOpdgwdYuOtQLuoiz2G/Ln6NEmMkMJG+wLPU1iW42sPnIwQK2WZa5kVfO11pHq Uca8RVPEVaIbV7ubb/Zljz++Wi83UeSXiYuwX/k9vN2P3dj1W6Ua8DvRRw5cGKHJjCeJPhSn2H5/ 2o9BJe0OpIIuHbQbx9mcuuUKXHSgQPEwViyFa0nF4EkeRrwsBpdGbSwpMrkkBMuGEwmvLHgJOSJN MIyA5Nz0A5RDQSOCVJSIGo1DuNgqGvYDix3KKDJ7ULareJNk4XHcLjn4qnPTbggLcwz9C/NUVNdp irh/ePp0q0GJcSS2WKtA6zU79kYky3KxuH1xh4w1nIl5KcHRm+EUTFyWXGjaHlwXILCBm6EYIIMJ aLjKzgaySOE6l6UZIa7vJ7Fl0tgM+AoDmIg9VCy54hyVa4cdCda+sZc2bJoSoofliR/bwHAWc3wS giYSZevmebxv6cCmOMkl7Row/NQKz4qc5uy0ttKFVy5WYbiXrOvRldQeMLs1x0qLPKWSm0hNY3PH Q+g+es5BQPL8dsnwBDZOsfwtz5e+pJRpTARzoFo5HZGSrxfbWq28mBLgYePggreRt7OXkWnY5U6L idQJPo0cWQ+NjrGl5UrMS0FVBDYj9srZDVmZwnrqj/XbzxAHQh07C+tym7wjRMfVd7LXF55jnlMP gKWGRkSac6AcLhAfJjmKz0cxhGlL5TzKY+16iMnToLDmwvkoch8amWzwjc+bEDQWmBSeSzqYDYsp BY3ZYoGfiewC54xqTmvMPUsksP/A495F9LOxRwn1fyq+tnJqtWlaIflykT412Y2r8FNRRfi3uDCu gt7ECsog2MgCvXOeHtgA+2/a3G3rFkxk/AyFpGw4XPgF47wFO6El8G9Wg/nyptWJ9RAlOcjTM8Ng zee/vGl0uTmfBeBi5oIfz/F5Z4VqwEB713dzErTyw2ttde50oVnXi2/+yl/8L3/ux376J/6DP/dn /sbf+Ru//vab5GWtbfFf8i+akdOtaAjp+7QSCY+8MmMKXJKAqs6RfMefuLSVU7MAlsUm7duTYjk2 5Pkd6wYX4+0kopsNQwKy28wWCqrTv3h1y6lN8QmbhzCc7gnJ3Z+SoMX9U7kQF80TIbkFOB8lr1k0 CYbgShjHLAYkKPX8tpvcO35DIwu00riErO60lzc+97jwF0pLK6qaerOb/XOEWxKP6YdzlzgGzOka jGErLDnFyTz5H/3cz/7kT/3kz/7pP/Uvvvzln/3ZH/9D3/XtH3j/xz7wyc997gd/4Hu++MPf+Ynv /Pj3fOLrX/0X+8XzvU5+sT3Xes5SkJoIkxpN1YKN3JGz4Y7948slGRsmm8iqEcGR/sR0YgHrT1Ku nmi78NF4F22bvOkplbT81c52kq0SIdyRUbJVKiWxf82L7OZyfNGqJDW3ScpNIaraH62V6WvTrbbv 3E9fNgaTuZjsTkhgSjkzwgzLVjyTSMf2sPAHQQPe9Fm1mIEnd2wS86W26ouJxmu0kJ3Fq5fGXNup 1cMyzINDmNE6a82fPKbb5H0eJf1b6RjzhuQkpja/9Wvj/R1iUwFju5s4vssRIAYgCU/huZ2ycVso wYOuf7HArciMrmw9T1VuJJEmL5VX0pgAqJ/nYq+OEKmDknKP1lNcu0IKMUt57b4Iz6i/DaYtyfwj Uj/iYcgsqDSv94t7cmQ5SQKnfNecm1sSPFf508dmjGAx0SQ5th8iikCI2i1fzmdwPWW9mrOjV/dO 2VdHAtMRCxntg5JSR+pWcmkWHXcCcpdP4/w/6hw3+9l6Prud33eEsy45uHHGwS2kmA7ckmLZuCV7 AbX1d+ub2Je2X+rQBhkboB0Dt6DG5sh52S2n73z9Flccxyy0DJ9vKb6t1xpHf5hOXszZN5ZUGJwW JfLGmUksj3TeMQHChZzZRKpJvzWreiXS2d+uyvSdU7Bo2sNPnWJ1jrjEzx/1Z3PqZz0eob15AvXc RjfthsTB7X/7op6qvIPz+zyA+kQ3vIw9f6sz6FS9vo1tMSYiEzqD5zopOUHxy+ax5fTFv6o7kPiZ qi5l3EkCNQORbM8aAu79d/UoAEAMkGmG/+hMLwoJa3PgCmB3yqhaRqayhcGzSJWl25gRftN2RhTF Dz02a/wsbRSUaVlWXnfhX9P3kvLj9sVjbqyJY2w6qJKIA8lS1H/ABiTzDb6NEiICZQOY5Us0ogPv F8GTRoVjWCXINmWP2jqmy6hPe9fcd6Lf0lMIPdNHvvIKe/UlF9gqqk80mTqMelJOcV3mgdUGMkQs 2p75pZpuZs3cW9wv6VqCZ/Mit0mlOEvnSsq4NL/IvSHIt9vbTtvDk1CpPGcUlQVOdGtiMz8mH7m5 sDnKhZvzC9xs7a1ThyI82ia+Sd2Uk3I31YMIA5dltSpSmQF22k/ILA19bPh1sdGgahW8qAt+Mkn2 CywjsqJNVWzsYMuqAGjM+m7YfLWqMSA0eKTunw0rNt/vF9pLashdgv0LBrh23/0VjWJygdL7OK6T r+axhYLCWGCnWmtKgjdmTa24zi3DI6hqyz4qFqNIpHWSP61MW+yX0zqHlx8lXgMBeB8HtFq/Wy+U yRs173HhHHmatnaRHCa+LRCWg8I7SVGPhWfIk9OoJeRcFHFtng2/Vx0FVX4dPlcPd2HnnhRaPhET T9RIQkxpR840CjeKA2cT4ZuxjHUq8n61WOJ8jHBM3+R9GHlcknw0vps5HbgKe7bUwV/7yi9+4NMf /8T3fuSn/sJfnN48/Pgf+8L7vuvb/s1/+2Pv//CHfvbP/cVf+rs//50f/vB3f/S7//Hf/zv9jJRq fO7OumvFMqsEQH0M9I5cnoRmFkkrNbwkr1JNiU94wgtSlQVOdYRE0CRzfD60ywZc2fYyG6Y4pa0Y BcwG/cdijdKafUl77Sj4umApvNowxG29eXpzV7wGUa2cSh6v7Qw3R1zGHkrJzKZ2E0nLs7yKBkk8 p4lppOWbpY5tXX/rzw5JrS3owJ3Ug5di5JRQ7Cyy7qRlFP56KiZdNuSdUawW4bXHzsV638UXsrwr LyTwrjbnbEsfC8fxB3F7vdkQusrT1JuyZc/kSdS9lxVYGUr5WJV51wdF7Td3bIqMVdN7HTZ9mRc1 rQjehbHYOVq6EFlvccokbNmRBhOWe4XBuU73ikwRtlAT/NMTSajDUPTUccmCly21CLG9SNphD9s9 6YySK0n2RY+YSUrvsA1nGt59TSf4cmSeabxxfq1nNfSdzLiIbtZDOADuzaPW3nEqjbvh1sdPOFY+ QAULCyzsoZ93HaJbg0Xk0mRNikbWNMildvu1b3xVoU1BY7uBR/ckLYjNxBRcyB0pAfVknMXx3ezv VAxu6vUc+yQ4mgY4j3TB+DKWflitQ5oCU/ylr/2M4xF6L/e7OEmeeYldnPQcoXaqp1GfHHgYmqmI eHYLQQO3EVArJlc2jbJbxYYgdSaELSu2guA0JAGMpFLdK+AwxKCb0iIPi90qPK2mEqEqSRnqYtwh iqWQPks8cafVB0agwcj7WZX54TFDAka7euh2L4rvSIQ1CVm4k3hwX5oPI8l5f5w17ZWnm468WqYJ g2oA3O4Z8JEBMUsx15AXs7mFeyI5282Fmwa28WGpRUnXzCe2yYSNVYmswmPKzcUwvMUb3QHi1hbr 2rDtGH9oJHCGSM4fJFIhv66gQgTD3qbZ0rrE+sPtundSigd4uGTjY83JqEMVJS3xpm+CPC6MBMMs s3gsS9W+eTGgLUFWjXWSfZB2Ik19DageDzeVLObyUifBuBcnxtwMk6U86ElmOeXwBau3bOadenI1 cFTEmbAzbllCcaeMFmOJInjIeV7x75db5nLHDdu4lcdxXCmQ/aIjRj4jlXMVXmj5JdvNpTTB00lg 2WKjfqth7vuddL0YOpuAdNZNc1307m542CjdEyvCQkiEghH6b8OU0i0I+iVPdu2kZjhaUi9WgowY TZeBgc8jadpZSaLKuxemsLE3JUZrvULmUhz2A/yJ2FSQgqIez2YLBmB7MsxXCnQr2QQfWmIU8Jez W4YhBHpZgqu7rRPbGlnOz6zg0sRqlIuLwoTV45Lket7X05C1NJDDXWWIbGjXA48YXauqe0y3oclw EIWzaqO4W40swfp4DbpyfKubFrT9/ZefL9A1uhwUSOZxlEe0and80gkz/kh/mXJDMCzvX/6J//TH PvaRj3z/D/7hf/abv8GRnj/7J37yuz76vg985qO//zPv+4//yl+7e7j+kZ/5id/37d/xU//pTy2m 9722jQtpcXCmkFP1Y2shGav+G0b5nnWp2bADWowrRmK9UUoNklqwi4v5FbQ3rVym0Wd/T2CNOqtu FmFYkpikjYSWqGwNN7ZdvNTMTMwyzGbsIM8Zfstx5RvVXvdz2xdTJycc7sWuONwoKaZCNhZILK+A +VZ/y06p1IMGL0sCn/HBrWvGvI/dlr5JVhre1Xdjwm5t30RR09pJNqq/zQHaYuG5bCxpkEiwmsNn AeWfKQlaIfauilhyqeIUSEBO0AaJliSxcS2BGYbbCGx4an9Hqr+6toAoCrztF9OSpQHD0xyUJeaB BaXGjImwlYGpPkI3NcMrm0ZLN5bwaT/IdtNNmWTTuZZ6aEPTsOoq3iglM0x5nNf8qiA/PydWlygQ 6WcmnxMsXKViLO1GtCQdJ7KI9c9dt3xBqpPdON3KJAXPnFyEGqLXUrX74aliBTsCHbkjozlQtyG5 6prtmor2EWxcbbcPuGw5enMyeeducqtQwwNn4WkxDSbdjPeh5jQA1U5IiqL7OqqXigxBmmIMmwfe 9Mrfqa4kQwmt0MDEeYn6r9UPEfbYHBjUNX9kDgYq1PKOymXF42fWd0IZCcmL0jp0yDckArKgWEj3 w12kPJS9uFneRuYIk3USqAezpXULo9aASHPNaqN9JCCqVa1W0rbrlnfrZbITJ5i3AgJZlqYVUxBj 4OKvAXs8K3Wd+hsOQr+T5pF229VyAWfWJpfOo3dM4h5dirUpEvT+QSb4KRohbpea72+fxs/sNdeu xCXZjPezI/62X88UakYirhMsukrQzFQuvmCayPKhwdOkLS5EEmFcEqnNtWhsmL5JeD/5pFea8OTn PAJpoD3RwuxwPtTDh0k4zQl5K20ac80iyK2YDUZS9zlmOh2Hxe+lxD3zGzFJv9Kk3IIjxZb1dLDi kcOBQakRYiFio4fChf09FI9Ca+z6hUCLQoJMfrycptKwVrjFRYn00MfhThtR3R3j03RuJPMTtmpH 1phpZRzvTOMmf0kBm422KuSCzAyth5XgbLS1BMS72d8tzNTPOxrWZmmipSuubaG6uBftxCzVdgjB 6F2VywhEl5geF4Q7gXkUGejJSjZtPWr+xNOwRJob5X1E9P1Euf2Lg7NUdloPVdUzZdcy2I+1oCU1 ILUKyfjEMYl9QKNVnEqT2Uwv7dSLtBs0u1PfddgCUAHemvMKlEtBUyl3oR0s9/rU9LC+iYB4vA2M WnjXdPiizRFKNm01T7HaY9XKFOjXcPRe9ChlywXktQf6r7GNB8JLai70grKITKWFd5blTRy9GpHp +o4jG7dk01wvnr39m3OS+54d/oRZeLuYm263nKGAh79tNa65k2yVCyMEIhE6JN6HOp6//Svf9cVP fPTjn/1TP/cnZsvpZr34c//lf/zpL3z0gx/+6Mc/+Mn/+ud/nlr+x7/137/v49/+oc987Nf+5S8M I4eXm4Q0/YilcEzvbJq+eMJmhRLgaesbhf06KEgaJSKIm5YSjN98HBC2nqKDDNQcxXjmZkqAwne1 j7SSM0PCp1kINr+HHXAqZpa0ZQOcImlt5lqqm5JTSvCWeY3N7yQ+0myfLYEWUIftQ8RTTX3yRJSU HmZVDfRuPVnJknaxVGl5wfhxwbsF4bVTRBsYNyRjY3U5YAt5ezrC1yhSb6Jy/rZzM2oz1bX+F7fl qlIUTw1VxyqiKjSSuWPKyVa4SMVk4eMiOdb2SpoFOFWNOchthV1L6DSnw6zYO3tbJU9bLS8ELxQ3 irdzWRhGCwqKu6Bw7nsrG0Xf1tQWjRVQASW9RqcNMEkbYHtkad292GjF3wArSFnX5SgEUUWcoBSo qElv8IXGmpgFlHElYraKIVcz06Fhv1w73WwJw+MpevmmWPyEku6nEkFsVmPh1NFWOK0XXx83i8Py bsOZlCTbBUJlYLV+J5HCFLEwm02fT57G+hVSrO/7ew5am9zdfOPZmxtvGdKZycCDaRaEXcgmeiGV yoVtejELBm7SIsxsT1tiMIdQFLMfZ7uO8RNtsbfOJJan1GRikYhopAa7l6zqzBgSymRdC+BScerm bHxRacqLsPqD7LNcIF/FzQqpbUHfEo2rndZRtio1XFkQKCbRVAlJBDYdGEuoyHRWiHnBlrNSzGYp KTzSrlOOxvqaBWKBPP6TYFzMqwJ7J1mQvERY7UmHcTh0w2bJYva1uLjp/Ol1FiOEu+ubsuSRurnF SdJrdtni70KJ+pPWbOKnNmCyoNhWV1/zPfM8JXGYA5c3L0wrAucZaAiDXDBGiOvP1xwYl/d5c7lU MjxV6ENJ1qsXx919IEHNrRZUhZEAuStr0rzzyzBzQhWYwfUili8mWrwTrFj+UTfrnCmaYXyvM4jn 5SQQkqUVGmhzQBNDFhCWDi5+J2dK+Sagd3c6loYUNpBgO8Q+eTiFb1o8vpOO8+zdwJJOENpAwPGp gdK6BatLLjVynXIfQpMBFNi40KnnlZW+ZBPJoX6NLoAfT6n9qO21SaVIhooW1G28ieotJwzzgym8 Jw+CqslhxOfm+lTefMugR9OaRVv9UCzv3PELpkhUnMaOOAH56U/K7YLdpo3VeMHgNLXYlUTxbtqB LtloVtryuJEcraDnWB8r1nZy5QmURjJc8JGJP8ksJfmF3UkblldKoq4GTxOzpKscvna4H9N2Gg2s 5ZFTMyddbhGThfhRfbUt611GAiuhi76fceRA3y84V4+/O+0Nb6WKNIj0X5Qmi5NH3MI8B4WUACYP GUOk+sL9TaJ4+vjX/9qf+74f/vTnf/RLv/m1t/GebPv5f/Ln//h3fuyT3/b+7/y2j372y+98k2+e feWXP/cDP/IHPvqRP/lnfnw1ey6ilHnqLgSJlr3LMTgK/HBbpm2oLCcS/LDVAvNojxobztaLyU5b Z6J3smAu5sDJfSYGd6pU0ghANtnEXkmVaWP82d1jCfCYjMc4tAwJBkectFv9XOxA7ip2lUiqayoC xkgsxLER6l2zMF2DCQtC1OlGbrSSraUWX5smDecFuT5+udXdSWwp9PL9FLmPazAzWqR7futhtA2a dVogJzzEELe0nXToz01vSZ8hsuSzs7HkaiVedEKvipcoW4Z1NTP2cNlU1cGKdf2k2O64qEtesLZT KagTM1ltyyxCyEPZWeXP9dpwOkdN8LPuMXDinhPnFd6xGYZa9BTI7Gbr0BdWOinGCfNbYgcGir2+ RGenwnY5PVS4lml0SpkKT8wG6yBs1s2zeHnKRv9owh2sEyQ2d7JlYMP0aUZmlaTzcZjevHgxSJtL 4e72pHdgAs+eOd5xd2y3zw46FkcagdMe3AsMXBOQOc0Dn8SdPGOsEdZ5mpJXpWXKUOaR/LwyAPlQ /KGLK3eZxt9izehk0WJSpNjiqajH+2ZY92k0Cp2kG+YrnZ123sQFdTIM7tfF9Cg/0qnlKR3shVpp h0SBrb6HHQzMFqyGTTsM61NftKrOaShOZaO5u4fTePAnCVU32XYPJ3QRnWM2vgDbX7HT7cJqcUOa 1oiwdaa2C5XY3yCWY1GwArSR1790xq3ygjkWw/1CErVkIEGsWJOzoKjzrhauSGfhYbWZVgnSypHs rc81YbWCTA4uxk+2yyDaWyDara/oQEwSjsQZqsqfcly/M8WzHFbsIo4mEuUQIs/8aM6A6q0X13cV VgYokKS921SLMm453wJRtmxE8lmQUTx8riSlANeEWgI/qPZiRZYkCVpJ+k+ES7ic4w7uzb167dTi ZElUYm4wqbybgnav/BJcMMor0risla8tRXPlU9w2Yn6PjvkirSi/b6+b/Y7uZksAxkNKPWHQg8IW 19qXRlFpkq37yzoRbVYPmSflsLKnIbVCNgFspgRzKDuJ7nbldBwNZzTH366upnkpIEZTWW94ZPoP hccWK72fLJzDd2FzuHf7BbsbQuXEpCixrToWOuL7hUX5XrvFPcqusKunmRi2hsgLdraR2s/FEPIO xGd+t6Rmx7Rx6KfZWS44DImjidpyIWkSVDpevRDl9byz2Jc1XxH/bMe53Br0sHdtXV0U1VkPXvIj v2O5Telx+HRFKOWMgtztS6IOeRwiheEuhIEzh/AnkuJ5Vq89q+rm/CCNVTs3PPzL3/w1dQFsBBlk CPUSza3opuw4Q+1rNMWegEtCJLvj6uFf/convvCp7/j0h/7C3/7b8XS+7e5+5k/9yHd/7xf+4Ac/ +G9+7CN/83/+R1rrWs3+xJ/+D773s5/72Jc+/mu//n+WBdOizgj0siY+sZt8emUBE77zJvEYu3Fy L6FqVkWK9vtxuVqi3VHM7tcFK5nFWrFjXWx6M2/achU/cghzZYR2lii8nfOjhqOSjed+iahWqCLF Z6w4sxhNnMCwwqQApcBT1lXDT+aCD9tG26kEF/sFmiiewvaF5trApNmUTy60m5ndxYyTNlAbn9CO Ba9l11KQprh2bWYfOQgruSZy8pHPNOXnxWQ+62wBs52Tb0oIrMscez9I5Lq5thjOfQRIuEiN+qo6 UDlrN/maR9TgwcoI/sJxdXp/0YtEi/lXCKynouC/TWthM1NPKb5j4Y8KtA+1La7EwjMKCeMIioM6 dkpjN5D/Lu7Gs1z0kP1w3kd2S718Ng1pSRD2QCugaLZcc0fUXlWAm4tkyaQo5mw2pWnjBaKXVtsN uepwfTLR6rek3lsjloVngiIix4IVBFzGLggZABXD+i8GbsWzHnh4iLTA3lftTY+t+cj41ayln3oY cRXlp5Uf/TRNm+BkUA8DSYMfqlj3EK5XwzSaMaUuycDfojnsZmUv9002H4VxrPHri0XyeJ3iVEH1 pErusFDb+Fz9jurR2eIq0qCx0kdAIRaMLINIv5eKEGHnN1kuU6OP/Kkt4JLIF0KhUkx5rfEmckc2 RyrDUDaP1UzaQzy6WBUqdBYnTLaSSG/WiAj61jgbBEVRTtF3+8s9EMVkqf1x5f5rC48fDCtLD22X i47xxKNR7UpEWWvO93FJXlAXn5g3DJUkQnn7ADOYnHwQtinKQK458oT017IR+mu2r4bZyuJF7cuu u+0m8xDahNJ3Z6lMidsbZkpjTou84D2C8eFuudu9iOxF7pRBZeJu4rQdQJsGmAsfYX2mA/REM9dp 1WFT8s8+sh4Sae6rMwta1CYDWvS3o2D8ZKniUvNj3tQazXrxThzaLPnVKDlmBcojEYlyLAqtklud 6iHQTKn0+rJfhqd1PqmVqWKCuXCLWTxwuX7NdvnbRuvwmsWTO+iBSH40bnH4pdVFOBaAwZ6Cnx3y wSbkx2Brs+WAdY/qqfM015yWRHq7raiohwFKfBrJ4noyN07nEN6zY/9bFbaiMjlNMg4hp2guEajw EoSGvPbucmQbnPhbY9jS8qTwVAO6hGx0HBCgNEmy2tvlHb5kt2nU0AiMs2sDZgXp4qFEB4hRgDas GUOrFUSOkWfveQMhl0B1RmPeXl1L+4gYaIJj6Y41gHtEH41h10P+O4Iu7G4QeDsWggbUFRkY48Qx xWck5fO+iP/5/TejTgxcYnAvrI0wsNSWOdFmcYg7dq3pWPDb//W//Suf+uL3fMcHP/s//JP/xTy1 eHjzB37gs3/wYx/6gx/77vd9+3f8r7/wC/pot3rrX331Sz/2pU987mN/8W/9ZxuRMbKZGa/AHsj3 qTypRoiBX69HMrvX2SBbHRALMnltc+Q2R6Ud6NlEBd72JMHzOkaRJEpppEVY06oHKBGOTe+psroz 0RRRuTW64vTya2ZYSjIvcb224SyXWoMyRbeGxyO43k5X6/u5dp0Tz3XbidIkYCsm+6X2KboJkUo9 Z8EURSVuiIK1AX4sZLL+JDzq5/Nhq7TlIzkQ4+jQR3LSMBVypZ6W0tq23GLWYCRYU7hOBsW2LEUG U6VhiZFGZLm5lCpx1sHx4c1nv3Eun+tc6+QO4LVQfCdtaNpTi7vNgmxWUXO6BtyQ32nMdJkxOX/Q C2usUBxQpx20q9UpCM3DXfiooOpSHST2BIi5Jr0YETFlIXNgL/VaKWxT8h9XhFUcsHySo41knAaI IJN0DIEyhNzrxOndZEM6AUh0d5jqjLEYL2Wgt8xxPVtS9ZlI5tdfXmmypGyAO4VgyTwlEqZKP2si fxUNserYzWZrTvkmxHY9RG61QGDo/V23Aks0J8uQqMK4T8674WmozhgaTUoLnduD6zY8ci5svvfE 1CLYb6dpa5mS9+Phfk7WhlIrKSp0wAE3OXsD0GFRMXCnrfW0YnRLsxKwMl9yfvfdJtTMDjdnWYhJ A85ttcxTQNyLSixMrY9dWrphPnXiJTJZnqsEvz/FaRYXDOF8i02DTDvVRjhdlGGu4OtSeb/ilFf5 /OMYZn8bvT1n3RRYfhqAkd8+D10sQtkf8s7LeC2/ItGGR/1CHLiVJAgDUBAfSqg1L8bN9r4eAu7K T6We3NH6kyxNsBvYO1kHMyqsEstUQUnpkBWmyEt6bVtz61knuzVNCZSUI/ykfgOpm7E0CcWT9dYz M9fs64HE71aEZNPckLF5zRFEFB0BulKYv8tmen0/1eoGVoJpY+zL8tCMMJhhyUl11i6s06XolLw7 pyXuZAqLUGMUmdHGhnXDZZFGZ+tJB0vDkMQWaxddlMZTdfYRlSQB04olKcM9RXwGM0fUBEU7olJv 4ZvUy89uiNylISkV9veERzkRro/6fjkj9pQjQKQsxVbhf7It6E6Z5W2auGnbcBqU8xPnE+5kPQtW gKQeLnIqb7lTWL4RZyZ7829SginQKOVRnGRzsgy4n8oPBnTN8/122kemmEZHqrsNao2H9fYUaGuT 10LZzVVcRQYc7JvnD9fHw/Xi/s0wHSwnAYm/X4+/t/Fh2hlIv6FXYki/dllio5vgL/HTu7UMozNG 5qAu6gw5wxYNtl06zST++FY7qhJTXWI+zR03anWyjMPhKMZwdlMfVr8Ra2NThauWc0dbmCUHotcn 98/jTtUR5AiDwkQ0F9kbWkcO9yZLrbQYLcr/RY6Lbr5YKNLN0jtoGydumZVpRDaD7UggYdHTUsIC X8qkhsZqxjIWzxkahNBARR3Nv/nrn/zSd3zhj/zAT/zJf+/rz+Bl0cb87ssf/aFPffdnPvgHPvmB D3/4Y//oV3896lx1i9Vf+Uv/1b/10d//h3/q+zYPMawciWOyLLE63EqHou6jaRG28h3spfg9wyGa 8F5ywwWjgXhN3uEpjx8GbTk3jW3Gsh5tYvZNDrYoM/zIH2+S8xDT5ZxU4wmbVgLIb81HPiPGZG8G 5KZrSBZbTO4JCOR/nHRKEnFawY5BT5p3YCIrFy9bu3jUbMGnMkph7jvmC0qatgZjdje/W4yTO2aL hI7ozmY6u7krJ95n/bYlsrMmb4rpP/WgL4CNVQzLyZby276fU8tZR/xjma7qKpoYFGKdE3633vZI Tcd0q1VYFVJFsBJzYxvJpO6q8m9+5eMF1JewySw2I2GX3l3PsQKLKOI/kJNZg/huy2f2O124tCtT SGq5FY5IeqhZU/BotJD4HGY+uR4jpzupB+ITqVotxKhIMj9M3g7LmGumwHItETkJPx6Ot7vxNoI0 SIu79lpuMIuVlzWLpxl8TjChDRvTiama+4uDLNfWujVF8RrRwF1Pgk6th3j7inrkWMRKaW4CI5st 46v96lc5HOD2a2/+o19kysoOSctVtRUe3OLusrZwISMCqUOsqKzqvIG1LR7CQkmE8jRL2+8slAjQ 6fFJ6D1b9pz5JrQSfxFVGFbwyU1m20sCL2aH6ZYzeEroOpXnP6tYFxaji5QMinBV6R8ikzHautw/ lEOG/dNZkxwb0pqMVsnkE85hXiPw/A7xplMDurlbaSBN8ZvN5iauWoTEwJxIX09r3KQBsHSQlXbu CymBL00eVqP00jqpnXVtPG17YRK3392SyMWaI22Celv/9UBYdLok24yxz8CGhYspzxf+0F9lzYbZ Q2O07Ddny4h8JipqEslJS2GbNk146FK6VRm6Jf7GxkRWLsdDzTsDIbCJjeOzdxy8gycptnYCbaGx l9ffjETLBs83Geu5olTJq6z1DgEmL2CF3OMYLvZkKut7zSAvrMao8H6Qk9gdT+PGBFx6JK2vsHL3 zoKg1RbcpK02XNXU4gqRm5I1my07cfEtrcKRmeRnpJoGlDVJf/ecgmGuYYwKkvfjbR+oYCcKSXrj qenfQkfcWrGUvbAPRmo7ZlyGeRPLAqaKlgb81FV5Qmi7J20+PkkLvqUuvqKJFILWE6wkSQTXOk/I jDuBGSUe50ViPa0Lfa6jkUaiKI9aUjhz4gJ/hTDpJNUPtVnZ777+4usLGSX5ufFpMCxAc4xUD9vn w5dJyqoLvkiSDiyWYtGaBef0chv5U3Xgzlyb2evREjg5bcGoq+eM78+pKs0R6xUXc7S7TC+8LyJK rEFFWcxmHD2Qw+2bqTIt5Fv4/UKqzJTnVe6eUYW3HjIoXgNlkob3IEiXXRw9a7uwKnvjbIpppHBi KfuF+W5P8IJa7/bzZXGjmiU1NwZd4dblDqqntr4nAZxiRv/+f/df/btf/MBnP/fJv/rf/t0Fq457 qGt9//LNP/Nf/hc/8Ud/8v/1XX/guz/36f/tV78SfSF3Yf93/97f/YMf+u7v/sJ3/cP/8a8JDCr3 eRk6osgj5SbMLPq31mKmMoKH6MCMYAf6WiucZdcLnaLXNkzppTMcG111g46uE7dLnNzxNAm44qGM lElOhkVDA7YYaMXg8ffOldSdjmZAk7QY/GZxE0kSWoInUbcUcc3oTJwHXM8npgpcLeZf1/C4FKPq /EG4RZSkPCwTRRYl5UvarE/HCxvypHABn6uOfFnXb3nNnbVcNZbQpUROFr0cd6wZU08VZVSRkzCK GuuPBKzM5JuOtIhCeBgJFH9euCZcCaxKzKovKYAsxmK8Izy4jxR22BSBvFHCSrvJbC20hTTcyzhF LAVgq8eT3aQXGvpMvaCkBJFuCDenJZjXBJjbyAgRcW7x+pMiPL0tPo4RgHlz3Mo7y+vk7rVC4S+z SpIYTO4UTW7xvhgP673m4VE0X6rjUgZFwp/Mbcb2IQ5AqMzuI/2MlnZYt+Fp2vTr+5hLWKCZd0yB XCdBCrf72TdU59h95eu/pfrVI2vzPQYuwtMqB0LKUe9fDFb83OFfLj6aChO5+IqXm+3iZk2mW/Uv 6sGddN2XSAOdzeRlxzAXFhH27oK9TOSiRxoXlLvax3KkixvltywYg/sOGxWLRAhlFvWkDRd8zDTa 3aElmna1eieGuTyqTfi/68V8/lCO42O5bMV6swvD33iBBnK0heo67PaEy7rdLNDTb6cGWk/SaovZ ESRdJz1GZkOXpUpiXNr6uStsWJNteuT1RZFybdK7+OmepQL+Rhu4E/AgmkV9TGorsADJuMLpuCTT ZlO7iczvD9MNTftNE1xpqF6cEiaT1m59Hiu86B+waGsiWKb2Lzl4iXpifIuwqAk+qS8Zj9gd49YI MbdghWd8UkfWGw7zZssY+y6lGAs/IObv3r6BZnAw+WULR4s/Ytr7PlYMOJj3XL4UE8ed2pXdTgvl 393Y1K4komvyLL7kTKC7Wx6dyLtBoGWQo9beVUmYXYHKaiZLynEm0NfrOZFJAOx1Xv6lKFlzKhHU XlNzy1YgGUVMmVpzHCcax4e6chIFGpmSgLTu5WOH6MR93rM9Z8PdBgrldBpLhdJdTsjF5hVF3r1h Hp8Gy2TvzL/GDP+fHI/PYw6siSiJrl15DkpdIZVlU6eCWofdyKvBKhFKnXpEQjXHAj+ROabVtBgI 13Gv3Z2cQ+rlRrKNU60Vbp/evGjwfKl+qhgsHTlw7ngxUKyG8T3TlnkfxOZEzmaKS5qVoW8GJufR C9bymArK7PObjn5pxQiEzUnt+XlWaELyff8FbA+oxHg91pGfflPKZjX/9cnyeX25glZqcK/TeZlP 0ygpMiroh+K2jHAs17LVmPPAQnLqnUjrE9Xu14M2YLl+04aOe6iuGm2RvJmjZRlfVF0nw0DvrA87 Tom6XhNLIOEGbufbtfcPQC/skTps7l/+wA9/6kMf//j3//RPvfMmDiTUM41yLPvdz/2lP/25H/v8 //M7Pvr+T3zyF3/t1wJNAubZ85ef/LEfet8H/50f/JHPdg9fU+zLdtmT4k2UQB+p3x6KIqgxZerx uWioh8j/Q+SP/LiN6cMnthjI6StBF3L32XH3fHdK/lqMHgm0MmT3OZwVpX7Hypcm6IupyOzjcUzt 43FPRsuf3AHUBbirG8FjjPQu5wjacHcTutmfZuAyF9ans3WSBvLisciikvtGgFNhTmvzq3Mf/1mt RSzEPQtG7jywGTF4Ns3QC/3o7hgbfGIZ3pY0xAHGdbr+k1AKL8zjT3yH983FGIbTOHU1i+kwHW0Q D4dOtMGTZl7GaD5fwGtV9oq6jJmERxkeQwiw4+rMvI6FZT5MSZJgFyFDR/ZlemNoqZRgd9mOB20r siR300k/zCCpEMGo90nwHJYmd9joTAcXkbXaxqVkFHaa/smgsJ2KYtp2I0dvWJgXLq7CJwAmVQvp veRx56QdYJAMDzOUgzOkffb4NgubcN+uHI5y4jAm8w5odJdldjfCXGouXn5KTsF4IeUtwe/IDUCS gWtY1YGtbBcNA/MnRTWeitHqW+IT8j6FNLlf9EtSCtVHbsMNhw2BFJaHjAKypNpl3p2KVFRjcKiV 8ZQVwc0FZg8c4iB7t9PGQGt3DUe1VIyIePuwmC5oi8LNIm1rTiVbUa2C4TUNCdbP7eRkxG+LMuap N7GlgrTWpAaksEfUCNGbS/Y21KPUmj7mC3mv2NwcDlnNHddgpGWxxDkVJhP1Dh68x/5CHnaRS++M q9lG0NRMQ6ZvVVUdBtwxAP5wsz70w/Ib1R/PUxb9yYkWGD48vJi+ed6E5H6N4DFOEgCTlovoga0z 8WbxhC2WLPoXh0TtqlWIi5W6jULzf1ohbP71a/KdzO5vF7IG+ocVh2x53N2pA75bIgPizdT3VMUd zEGMPEwSyRefvdyVc/LctFChcB+Uk4zjLenoN1pe0JtlW2jt2oBalTfJ6oHSDqUR7sAgTyC9dTLR ohOPgpyC84tLO3BYTj0NBQndye4xSbdDbJxrtYSZtBZrldVcWZCX65fhwvRp1cLebiSGIcAj06Fq 0yknFRLLDjMX/+x8pVhM4w21bDI5NcZWmR6b6w0bF6nmU0bb+e2S3U+FpNQBcWo3U9xpo62BBZcY 2ZewgF3uhrJPwtDi4+s7EQPtymA9KBwlS7bIHRHeWMx6y8q0CWjcnlp3ueDk5QzZ5QFNrWCRSrHN 5/7aos1OJTvztIi7Jl6fm9kuKE0xZbwFnItnA4lyVMxB1jEpcHSfA6I4GyluthLV3Tz1q5KiFDAT A1JHVrBdZxDk7u3F/ZfXc47uSw3h8U2Q3GtbeC5eamj70hKAv41MI2S9QOYrmkhzJyYYQerCcLdc 3E3uopNxVC/17+7YJRbfxuBub778W/8qHvEaaZs1mhsxKXtHXwa0sDBi7G65QJ9ZhLDMsP+nf+fv vO+TH/rA5z70j/6PX4qtF7wpeu5WL//Un/zRD33qCx/4xGd/30ff/7f+4T+o3WSn2cNf+3//N9/+ mY9+7kuf/oV//JeojWT0Kx0nZEqmlC6czPcI0g315BDk7UaOT8Nfh9K0xDRMGjPQouhDTwbCliid 5WfBbYQPqaMX8r8gXhZAO1nybXCy2p4yeZsgXYqBS+KjAq1hPik1AT+d3sZNYvRedv1d7NbIwrjn XCtvnnRTf/f1jP6qjwF+qoOpTgEe9lak7vaLyU1ZbRLVBTcFVkVI3VLbeCSgwsFha8nYK7R9iEND 0iSoVWvyE9ePV5CMDY1yLJX8dsWcSIk5c9kZr48qDFZPqiFMt+xLylh0+FsP0wk7pWR1nKU5gzMs aYkssqtVSupcqpjFLIHdLiVHyiKI9DturhUXTJ3CfpN5kN4H8SPvHbSt2U0LqqAi6YtR4eNsivLo u7YBHxIpS87ihfazqQ6Qyz5C4RaJ+hpoO/aThVsFqzHiGUCdGSdM3jWhMmmgmzzI9cC21we2axBO SOxBNM10HsqXIo53zJKBhP75UXrNopJqJesi5FXWszeZWaDggzytc23qsWD1S/ffnSfv0s169pWv PXu5Ki0luQN0LsHz5mq/J9vZdLvHGc78dRpLhJ4/yfyvI8FNjRPJTUMlW7kWIbvsiN2Rz3PRTYNk isUThqZpiN6eAoYmt6ilZGD1jrBq+G0myWh+SCKWQJdrYWuYOY8mFQBBoq5cvBThqiKgdU/YGFZU o+ALokXQu+0kzny/KBYxRhEEVOwtcr7W7vNfMUY9PCI/Tyb3CzYNfbO1S0rlHCXakYDjVMwMTmj3 2DByJZYLdmXVSUKpXCeOhN+F5Wxkim0R/i36w5JNyrmKtNp2z09iYThXoomNNBE0IgpK75ZEzW4l Adc68bxQULIlFxY6oqKmUyJf7kP4cVM8f88WYCGT2BJpI+LwYjXQ6MWMM8JDl6ss+v18vSfFILMX FnEkZAfC37czFkzjBUuoW85jjIEulvHd9K033/rNjTLS7+Zl21y8yKyzWMZukRdSwVjU+rXSehyK 42sPCt4iTs40X5CdasmZMHYkTJRo0CBhjzZxF6zvCUgrDDJm6MgWouaZ+5dNeMyADqx+yR5ld0u/ I0CI94kSm4eTCduevTiSPpHkiN0u1rhFOse1KdxNwDgWLvFgswwvsvkoedAPedkCyL3GIce14w1E SA3DpnS26UalJH+RZbBXkvwiECxY2Y5eN9tSD35L1bMvgdRk+cUBYMpkue0mkhgUjoswTVPUhTKw hEmqdSwyYiINO5HZN26+GZAbGLA0D0ltyszikb1gVQnJwEPyKW9c6E6eQgAcU5vAcJIPlhxlQs7I uOAFnq4Oa3CSauDMoj3sHxYDe7Cy5GsXzYnTq53NO/lUJHQcf2urQ4ZSKxuBqUW4z5382T6SJh7l qTWEVTrVtEGsmyEWmZDHMq6tHC914UMZljoRSpONGNPxIB0vorWW2Rz6p2//SxLHh6a0vme3FskW sMaAJ3QEC7kgsJ76po0Wy+c//lNf+NBH3v9dP/r56+dBe6pBw327vPlzf+k//MQPvP+Tn/nA7//A d/6d/+2fNOO4+mdf/fKH/vDnvvilH/r3f/qLw+Jtkdrp+BKaFlWnCxyeZbKkPRvmUA4N2d8eFUBs LDn7u5/yr8gQyTqlLARpHkRLPfWrcvoyspb6UWGic0vXJEExqvn5TUw9thM0afVaC8DwcLrjN6JS t+i1HQp/qYcWX8RPJVUY+nvOpIqfWUzM1qpW3A0R7glVN8wmKg+Nlx3YzSFMNsGUbbUWOAbJ1oWp l3wC8HXLUyZwv1mCkGzqVVvcClowcFpYtYGSyC0EqOS6nnBx3r/Cp0RepSVzwT5AA9odOyt7CVvP 3L1cPe81ZJIMNYWckQCA5mLI1R18GPvb9QrpLTrZYJmVE1taYFJiWNPVqsorAJA6RQ00O6MYMuSt WZu2xklZ5nXf00+EpAUqi+4g1+2qG66j+g2nq1/PMZ/UtW4zj+xVafVB/FoGDzZgUy/ABZ4Py3l3 34wOZt5+FXZI8Ck5Z5AMLsNh7BYzzjRIwiapwOxBZ3a6lFEmwZmOW2PFfHmzGx/2y+s4X43OSkrH a+CB1vHjsK7z9LjDwKWbnlAZabiHe85js4GbZbIvjjFOqjh/4l84sVj530ym19+Y3j7rtiu0XcN+ KQGtbyhkoOHI4GmEIhToa7IYlGu8L3Pe0tOGL2tzhL1nVfCa7TMU/HG+vNvG8eWVMcwDhdSMxMoX aVHhNrbjLRRVnF9a++apEtTKcXDTgDeZyuPqEjqg9IhhTxLkvnMPqY4icUpe9xxCVaoWtYPexZzD t9FiKYnunF/6Tsvk+bJCTZupW1YxaNJzKvp2X05/TiATBiMhLa1st8fY80tdOe/R3febAM9GfHPL u5IID1rtaIsni6W22GY+udnj/IsZBSEi9Q2Zj4EcYge8WuG2KEJjx2Iacaik7IjDIJSmR65mUuJL 8pK5nrlfLOVo57LCgDWsKbNsrW4jja9EAGeWsrjCC12/YvN1N+RZDyIwwuN1/Prk/ptfffPv/fxf +9If/synP/fhf/yP/6EYNb0F0VlcvJGx3IWahat3xQ423EUWNpmnpYje2JN9ErHiAldD1u6JOCl+ nNPEmlB/7vH/tUIzrE03+5FJ24A3SMdElfwzB9Kofe3ZCyItWDKGVsx040hqz6zY4+V2TQbGvy0M WpIyBtmh6fnn8BKKySPnErVPZxNg2E2W9GZzHymK1d1qVCEvQ9VxGLo8B9SmbfWH2HbDRoZzHV+m Lla6jTtccZCVwILpcDcAsGgjkeqRsac8hYzlSf60lDw8vXlLG/vKzujV/mz26A561uTzs8xQtpuN tJQzbt3jln/TRACSsjAVJ0yGJRq8K2IxKhTolUVmcf1hs+OiWNYlhPm0JRxzWdoWYSyeFZOHS/Tx RNFGVymmZzarrRYv62a4Ild1H5W2ueck3pX0EwoJw8U0xn8ZGEL6RLEH+Y38z8b0djjMFqtFd/fW QPxb0RTW7rRu9GqsiYOSsiiRb+rC3Vd/+Uc///kPffgP/md/42+SUlNQEsEfGWFJRPBn/uyP/75P fuSDn/z4v/PBD/ydvw8vJ5sKFf/hn/9L3/sjX/jMFz9x/Y1fju4Vkz0QJx1UyTXG6JTLk0kYRoNw GApUde53k50iHOYReW/Mr+Not1TS3Ek08oknmRQTxv+XsP/wsrS4+X/R3192113rrHV+wa9fDCZM zjkTh5xMNNFkTHbAxhiDDTYYB4KNwWBMhoEZmNi5d85xzkf6Vmk/3fieWzQ9u59dT5VKpZJUKpUU 0xqzYCxLqn8gP+8HhgulowNTaIxzOgCJCWOfk+7VRxCMB72ULEgVREimruWjIQ6fpZMVVVgqTNTZ zL6M52QwxNIBSxCKycd+WNvaSsEIVQB/+Ue9G2aF+FryThKhiLSooGFqOMG74lseBmsqWqBCsqhm kWeLyDXjFIw97izp88jDarPk1r3R8fkTBAvUlBWYIXpemWui/jxmcPZ0c6pUR+1zbQwR1cM3oMia YjmLjxmZ5TFodN9e7DMFFBrA5Bv3LSSCEYpyBmUXFYyNZNRpV5NVsj7O3+4/AxmYZFfRoYToHxj1 3HFLtmHbz3Sr6Y49JgldHzQJ3Df3WUOXDxvYuL9a8RdJ3oaHgxPSqJZ3AmSCqJYWlcYLk6I4p03f eIDXDOc5hBpsmhRIzj+CHLVBHInPjR6pFdpfe4/i28I2FrB2q1+SgitKRf03iZVHiHvbIn5h7Lw9 OhlHsFVzezJuPus++46RVF+N8lskKBrtkFGKnQBPqtwDXlLsXR9VJEDSW9ZRpfl13VQrqb9QQLPN WaFxwOHxmWPDlIwDrAFXj8DABsnE9oxoMOR2ZanyoVXNd0cDZabty8KofbztucMnDufpN6JXouQC yOIsVogj6j74KsBg9XGJi9oDyL17qrA5M9kwNCNHjDG9G+0XQhYkQL+tv/oXTkjJwr9YAM8HZ3aM 4hI1ZoFBtVBNdIgZXTEvBbJEV8y7fDDsXafjWNLeu6UkiQY5ikjd+SqlchFjy6Djz+DLPTsJYp9t /qw+WV3XMzWIVHRZir6SVqo12W9WF9kB9y04XtcYOvG8EJmpZaJwlIh/ZGY2XoRQyUsSK9bIyWJ5 4olgCxKaIcRHO0dcsvXQsMROGq+tnPf//upDD9+y7/z9a3buPGfLxrXbtu28aNfeKy++7bYbf/bT J3/yi4d+8vADz/zmqd+/+IvHfv7E7174zdv/+NPvX/zlT37yyKNP3/P+P978x7/+/MYbv335tZfe f/eNP7/58vHpk0e/+fQff3v1tddeeu31lz98/2/v/u3Vf/zzT58f+ucXH7790ftvvfv+24snDn/0 +TtfffX5yS++OnXym5NHP/ryxGeNxenK/MlPvvyqXJ6aXZiu1U41CW5Wm59aIBBYtYOjc5cQQiRM whZWaZqTE6NfaPUWOjWU1/6o3/xm4ZhOUdtEx60rl4rGaEzTsVecOM1qOsvPYqmo33x7ZuOJGNCE ZTsji8aTCO/12RaKY+jowEiAf0ik4Z9tcekKXEgGf17U20Siuo5gAy4QcMsdu40vExSn38EMryIJ 4R9GRIizKfY/i6JabCoth+N1hP0EhBxLQa0JGIlzKM1kvMfMN2DsrrHtEouiS9w1lbBOOcc3bmlx y334w36jTYJKky6Y85tu3yURrzU1SBp2UcgJt3yLLAk8i/41klBNim/lZZvy1alyUaMKDakAchpO 6Eaq3+qmrWZ5avHTWjLcOkrNH4nS7nrgLe6oZ9yK3vClIQe7mYWY/Z55oDnY3BqALLqz83NzC93y oLkwPYN5xnTHoblkiBtYFQ3NQ4sYQwv2MnX4o6uv3rf9wK43P/+cfMcCkvWOS0Ojfur62y47a9PK 725atfrAgRffemfCzfyS4hv/fGfzxdt37VrzzhvPmbIyifyQdDgHMm25PcehitRBWyN+B8DR228N LOMoD8MGxLtALjKQOIBVxawJn+pIuW8oQbR8JHi5DFfFSRE2ILmOXzzg5izdRR0akYrGuZA12ErH +gZzvqLnLSTDFpGuiOQvPE9EXlbKrWbBjTvAEDn1CEmTaR4ewk2kPjpLQcpIaMYhpEa3rJjcyQMv MiU+Q07FSJrUCqsZn3VBKii/uPqk2wn5yyzTSTHNQBRxizZWyQBrYuyojfuejhkctBsnK0UvW6sz MClvK9cPyoq6uGa2Qhwp9m147ESG2zxYvhWrCYGL305Aa+tlOZf+Fu78QdF+hwTliFJot61j5sZV u/NgF/w13hHJxtw9jL7bxADLrEBanLAq/m8Q9iwgo8hSDLDdq6cn5pQyqvodfWpKP46FI3CTOBg2 gq+WOMhx18rw23FozSjpJhULn8KJJhVqpfJRMd58N8MWY7PfrZ76gBCg7rJclGUIgmZYcL+tmtQ6 gwY+xuNuPavqGlW1369h13ZvFcO7n2JrcQJTaPoDzgpJe+bJpjk1breNhUUJPazTtFWhXan4LEwd vUeaTckzrDRxcfevJmx33J4ddBo12yFRoWLhKpOwoZoxPuL+h6ztNqZBPOC5p2Zx3fKZq/Tw2Toh VNEFjI3mHUCOorVsmdE26Nasx2o0FiPgeYhdsNH/Ol+V0JDhIOaCieeoO2loly8ZCZfEI1II0e8l R5AFpCVyXLo2JijNAAsMFRoMsRrqtQ55Q54hWdMuv8BxtHk1hGSnfuu9o5uVPqJvXWgLxffbbMte 6LKwU2FpVeq1hUGdsfua6VWycmOdZNhsa+RvMAQ4pZtsDY1otIEupXCzb6jW6XAVQjxOD4t6j6Ol zzF0rVmd6XUb5dYCBl6UIFRkN2GSWrshPz9e7/XLb/z+hR9ef/nq9Vv+9+a12zftvOCiSy++9IKd u3evWL9p6/ptq3dsXrV6+5qtm9Zu27ly+6a1e7ZfcMnlK/evvvzgtVt3bN2we/VN196xefvO/5sk oDvX7z148Nprb7j40ms2b95x5toVGzdu2bFj36ptazbt3LVuy+YNO3at3rN1++aLV2xZt2Httn1X XLZv/4ZN+w6s3rNrx5Zd2/bs3rdnz779O3fvO//8g+eff/nBS667/uprr7nmpiv37z3/wGUXXHXz D6687ODFN1x6wY0XXnzZvlt+eM0VV19yzRWX33TblRdftv+GW669+tbLr7/huod+8sDtd1x38y03 3vPYfU/8/MEf3X/3Tx667d6H7/vl08+/8vrLb7z993f/+cYzzzz66E8fe/RXj/zmuZ8/9+Jzv3vp V7965t6XX371/bde/PWvf/mXP/72T3/9w8t/evbNv7/+2t/+8oc3X3r9tVc//PiNt/75l88++fuH H75z6N9//+xfr7/5txf/+d4/3vvk7x/867UPP//XJ59/8tVnnx767N2PD/3rg88/+uLIZ4dOHPro q3+XS1MnTx767JsvZ08cOjp/fGb6xMnpk/MLR45Pf9FunDh18tjJU0dmT36zuFDrD0qD7uJCZb7W tKiC2PAt5lq9VG/UuLTOzYV6p8JVAPYqZCfHfcLjRNlpcnWxwnEZ7qqFNMI2uZ6FLmL8RQSBWBFp +bjXuxbR/7+S3kj/4AKiNNT/sRSXRytf5ckxAU2W+Ou+bEfdkQUobbnrsFac5IqKrQtX7+ZwBMur gH/hdvAxpA2GEC06vpV5A/1LT8RMTLkssIJvr9yifDItwZcha4RtkqGr0Z6pdBe9KZLITwFnMXQM cSH9Kxd1FsuPsfAH0W/FnLtt/GSyy5aD4VZeanfr5dbsiMsAneqRU19bZTvxZ1C0IBkpZwApLvRi vg0OUr9XnTn05eEjJ6dGrenB8Y+HHVR/6xfpXjt5dN+l21Zt2nrOto0XXnLRa/98n7fadqJtDJzD 60ar8uc333n+9d91GmJ0lg8ROIdmA4sJFVfEny02b+KW/G6wV/f3Gm3LBS2dQNzVYBtjmE4MOe2F cNbKE0Ed2e2krEd3ISk0gypBA1RLHN7VF/riJzit2mSftjD0yIkeGkKq0pB8WrZ3SuTNkxoelh4d TDqopj4pr5M4x+krGgsIqazovyGg6aK0iN6T7tcbZjKZLRtCaA5pXJ53ifLtRUf7Op3XKrDRFPaf 6JRUwFE7ZJncqATnRF4UwFaP+kqEVFR/RU6iNIqrWXiCJpJGqbOQi5Uu/orSBEzZGnFrYwK5WgvD vE2NiydrrZ7ixKGrBdtJGPB/jCC7vXmPIMHnohLCdEONAbbeokheAycMMwxw7YH5uYmcoHBbiZzd cwBaSy5ezk+MKG3SuxaxOJuE8KAwLZN3TWV3mjckVBvai1pIPn9Iy82uOTixshvleqNjYelNf+tP FHThGcUJYIyuOIPNwxT/4biVA51gR/JlFyT0Uu+bEwgzIhrTPkpd87Q+QqCb0mhLzF/xBl2nTwou 9xqSTjlJDBYUtmwCyjmhNrpaf0TQ64mRg7RSpn9oUofNxqBX8WATpt617e6LCE4LOM0Kd+V8L95o Jjsr2vy0j42TUOQQ//GiCEigq4gr6Yev7OinFTJrsgb0StouuMvURLdOdJO8ZtHHK5kTFTvKHSYA GpWU97W4vF1wWCEAML85D/siXtOHbpMJGH+9wExgNYzh60ufuUl8CdmfokRH9sH8wS1Yr5yoYixG vo7VooiC5vSnugMyLWMjvty6OKCKWjP92+OY8KeRiE4N3NBCKbIA27/m1H96PVhPsUF9BmCGOeHR veOHxsn5RllVi0OmvnGrDFtnbOIib9DteCJgVk2KnebmtHYalPBmJwC5DtyE6Eu1oYUhtLTr8qXG h89HbgzCNw8kEfV3R83m1Mn3/v3u71989dLrL1i1c/3arVtuvu3Wv7zx1it/+uvzr/7x9XfefvaF 3zz6yGOP/fSnP3vuF0/8/GfP//bFF/784iM/eeb2hx679+4f33jXzY8/8uATP3vqZ8/88skfP/zA Pffe+8g99zxwzxU33njVLTdedfPld951+w9+9MAVt1x78w13XXHrtZdcdeXBfQcvu+GmK6+8/d57 b91/82UHrzm489I9Bw/efP7Fuy++5MLbf3TDBVdd/tRj9+65bPtFl+69aM/B/dddsuuCnQcP7Dlw 4dZ9u3Zs27vngn3nX3j5gb279qzesHHl6o2rN21YsXrNpVdcvhLtedvWPbtWnbti3epV287ZvPa/ z1hx3pZNG7euv/jgBSs2bFi9/pxz1q1adcaKs89bdc6GtSs3rPtfZ37///Pdc/7nGWeds3Llueec 9X+vPWfzjp1rNu3dumXl5i07zlu/9v+s2rJx6+4Nq9eu2bJzy77V/2f1qv8+8/vfWXPe6pXbzjxn zVmrVqzZtPq7m85Zs379f69bvfqc9WevW3322s2bVq4+c/WODbtW8dLWbWtXbN64Y8fODZtXr12/ bcvGVSs2rdt76UGer16/evOuzXsvOf+iC7fsuPCSXdt3bN9z/iVXXHLwlmtvv+W6g5du2nHpJXc9 cM8PL71g33W33XLLFZf+4OZLb7jymluuufKOO2++5wdX3XDZrXfd88iDd950332PPvPYA0/d89jP fvri8w88/JM7nn7mud899+SvXv7tK7/+8U+fePiJ537+0btvv/LKr9947Q8v/fHXL//xxT+9/uLf /vbX19966e9v/eEvf33pk3/949P3X/v3e69/8PZfPvnoH9988cmnn7174ugnpDT7+vCHRw5/8MWR I8e//vjTT/5++Ohnsye/+vLwV19OHSkvHD0xM902C3KXoFiNxVM6yRvWZ6rNSns8wy0rCHVA3G2e WVx9TtSx7iAE27ijOPVW+nWpj4gMErYVVzckPlnIsZ5pylcCMkbL2V/pV1GV7V8iATsLLVwh5a/g ipIfUbQki7rUkr/9Wy61WH8EGO6myz2FBnjZWC5npjRCcl6Tu26kTeuXQO4tsxjJ7mJWfB0JIut0 xaLbJdYKnNM4m+cY4oPsQyZx7SggJVBwf6Qhf/oQHFEjQsIbLFzrOEV+AVo+eui97bs2n7Vlxdmb N6+8aPM/LA4ud21J0zDu2dWBYgxDXCxlXPcWeN3uIagkhak/WMRdPj90bomJ3TykiOUisc1DuIrk sSu47knlr2QOlqbUVFuPRmyj9996UapJ6Cg8Vx3J/qIcYeCyvIJg0QzFkk56BAnBwIXwoBR8QGsd rp+bgYk2TaBYQmArGmnIHW8n9biMUUv4msjwV6SUaGhotxzTCxKilfKhyLQFnt4Kqh61cOpI1ZZR HUMQS1ePUQJjgSieqCPhvziQUHMLDSyXO5OvqikpVRZ5aH42QdoeEEwdP9G+uYelPMA2zCxk1XsS QLnFmkW9i2voydExrjoVtdgk0VLQwP8AIR2pL9ACNuKUUkhrnHavTgWlwcjoYRkAu5mTLJqKqYtu Xh/do1+z00s4D75E3N5jpJM90qCx0OzL+RgXPn5iX80TlkxCiAU94YC1A5PzTCUWulGqF3jw7YG5 qib24o6mmsekOmOp9STARaO4hkme71q7pw0nqhOAaQun7Rwelaz92sh8hCD1QIWNlxdQcEMVsIVU nmRzDYxrU8if0k60kKQjW5fZVkEQW/JbyEwrfZSEyxWP+IO3LzOh5yra1oSSbrzM823aShvZRp+Q 7FhozFOYjjpsfAccVDG+IOh+Oyma/jhr1RlluZ/0r4WGzl9pIEKroYMLdzlil9YPNKc58y+X7FNt FfnMi7yKRe3rYavj0BbKEF2J4df79KWaRRVT6mmY6E0XzO9qnsQWTTf1MyY+V0wWJnxyDTLQzntL pGDhFDh61MIDVPHHqC/cYguCRm0DNLaL9gBgmyf/yoRQYVBGvpMMQ8P6yIhHOvSyYjW5DbJE6CYM uChagg11pJLw6XqnqKXZSdFD1E1xm4HdSxq2pti+HRBhfuK+oiuEkJPxdLfajpqTzS5HEnxvMrh4 v7VmoQoxT9Vf/eMLj/3k8W9m5gxlHoYWBte0bYmgZYFLKT+9WC25jYpompIcUbSxtkXrZDYp2rtw HXOxQiS1RtdDCPf7rXrzZL0BYI1ytVpu1wftdqNRr1Sb89UZLJyLi9Oz0zNHj09/Uzp56qvPv/78 ULVbO3J06vjUkffff/fNt//87pEvjh498Y9/vf3q66+9f+ijTz5+9+0PPnvvo7de/cc7b/zp1Zfe fO2DD9750x+e//3vX375zT/+6dUXX3ru908/+8wvn3vuV8//8ufPPvO73/zyiV/85KEnf/bzZ3/5 5FOP3vfjx3/64q+efurxR3/+9NO/fOSJJx5/4uHH7nnwvrvue/DB+x697Uc/uvueux94/MmHnnrk pruuv+WuH95157133nH7Xffffv2NN9592x0/uPuH9999+813XX/1FVdf/YOrL7v++htvvuGGG2+9 4fbbrrz+qgsuufSm22+4/tobLr8eC/Tl+/buuuDyKw4cuGzrxRfvu+KSiy++4tJrr9y/6/yLLj64 aueWPZdefsG2zeet24gGvX0D3iPrd2zfueuyK3Zt3rR5w+b12/bs2rZr/ab1K9avOHP1htWb9+7e s2Pb6nPP3rRq3dYt55511v9Zs/bsFZsuuurCrRs3r9i+Yd12tPQLtq9ft+3ArrWb15+7es26PZt2 b1u/YvOO1Vs3rdu85py1q7fs37tz+84Va1ZtWLdlzaZ13zlnxfqdWzYf2L5ly861u6m8fcOBA6t3 bOSrNTvX7di/d+WOHbsu3Ll1z4Ytl151170/PH/vrg0H9lx+3cF77rlj1/lbd12wfdfe7Qeuvfyu Oy+99gfX3HHdwWtvu+yKg5dhg7/j3puvve7APY88+uun77nl3ltuufsHT/7iZ488eu+Dj9910y1X 3/LQjY89+vBTP7///ice/ckT9z/9yyf/+IcXnn/5mZ+98Mxbr//ul7974Plnnvv3l//82ys//8Nf /vTaX37/l9f+/Mc3nnv39Vfe/NufMav/6+M33/7nXz76998+PfLhV5/944ND7yxMf/rpR2+89+br X6Gan5r+7PMPjs4em53//OTUN19/89nxI18cmzm6WJn96rMPDn/10cmjOHCXCfa3MHdibu5IlcAL 7flyC92lww3ghbkvyhaxhAuRrL7GYnPGltKoUq3PeaTYGuKHaNB4yS/arRSYQWWuPDszN9vCFcTy f1pBIfYojcS5KypYWjWx3tErJZ4bhCrPqwgJmhJAoumaztVd/OijNz959+W5ua9plfxIJ468v+PA 2pWb1q/funH/+de+f+iIN1nmGMdiPzpLdFlg6qZlVkmOB1JWLLdt1sVNYbWMgJIglrrZmbYxlqVq nKmMPEy8esEu7rgZwhRN1dRtqgUCsTsGltk+NGQq6+zR2YT9SPgaB8toMZi9DpXDgGeqWBYfermo QIipSvqoULnZb6ErUNhXSMNWF3zgB9YUfgg2dP+qWEEaBsY8FCaxU/t2nM61izwvXl+mFWiMUQgg Yza8QkpI09vyqIUEQS5FSoWHUlr0rex5RhT+Z8J8lsJCabFQk82Lhq+C8QSijT8bC5YPzJpi/9Sd 7Dyx1snMRIAg9SWBSIM2Ke4XK2wnCZXFgWCe3JWnWsMUoRhCvMIHHsorQEVLgD81WAGAp6yFpvEn QkXDfWY0WJGKU1S/TNgCrKce4UoH8vyY1pFPG8zamLcuvKg2SWqDamcEM0DCUtdu+6Du+3jRA+0K HWOU9ZfeO1wIGVhqCbyE57s9jJgqTttjyw3JdZS2CT7pPAJj2BtiFPbKoyphULxBAaN9JqdbEFud jKVOsYLNutOoUXAx1wnjReMcwltImZAILiF5bmxdZTcIqRSggjS60u599PUSjIzxu7YK00CdD71q nLeqVNRD00gabsnwv9kWmMXDouMOSJMNUqTcSDNQfS4ABcBFVshtBsFgNJo/RDgkpwC29glO6nS/ WZjCqO6eAxoLAZDZ1ofCKqKBALhbKhWcwsnOEr3QHRknbKVWPiY85FL3DJA47PYJKl5pQhnSaH1n k5RX1WUK6x75fFkRbKybUJJ4U9U4hNCQl/LWJQ2Is+CEEZe5l+noy1a4jdRPrwRhMCYNX4WxNBct Nbt9zg8D7fDCcErRolq2JYh2SAzN3Nskuv0mIAlu0ic7kcf/EpugAsSAZwVMpAgPsMbrms1um4PR BCHNW8uE9MKM4UEYjIzZNhpW2+Uq4SHts1hMcB+MQVAHPpFdfHI6FvjGvjUjmTfVtZDXKkbD/mE4 bSHnbEMSXhx5SJmnJFQUsaq1piyd+kyRbFOZTG4EZSOLizGapCqn1izCMdyGDSPZYmwt8EelkcLz sR5lsOGpcmtzqgxTpiP297H18r6G5JFSMclBQO+5TolbfvN+tkXSxVLT7sNWWvN4enDz1F9JUwaC Wz1MlzhBdVr9+XJ5YdThPgWxFbkvVJknDxHx/Nl74P1kPvrQcXWxWhs2qFJm+zF1slrpVBeqJ4/P lEvNKpcTjs8sECtjtjHfrJw6fgpv5qPVhZnPv/j6wy8++PjLL9/74J1/fHbk6Jcn3vvo3Xfef//f X3761Reff/TB+/98+90/vf/e++999u57/3j1T2/+4W9/fPaFZx957Ce/+N2zz770zLPPPvuL53/1 85898dOfPfXoE/ff88jDz//2lRd+i07/i5//5oV7nnr4p48/ftXtt9/340fve+Ken/zyt/c8/sSP Hr3z7ice/fkvf3X7I/c/9eQv7nziwdvuvOdHD/34/ifvuuUmFPib9l516Z333fvor37x8GO3XXvN 9RccPH/Xnm37Lzqw5fz9O87fsmvr2u37d23dvWnHhRfs2blt8/5Nqzau3rP34rV7N2zdsX77xu0b tm767srzztuwcsOmrRvXoXFv37hp7dmrt6zYdMaqtVvWrjrv/1qxbt2KDev3rdyzff1/f++MM9Zv wQtl06Y9q9auPPO8c3dvPn/nnv2o1avXrvzeeWvXrl/xf5+39tz16zbu2LJq47ZVWzbsPHDRdVdf tWrTWeds2HjWmavPPm/d5u07Vm/esWrzlpVbtm4+sGnr3u3bNuF1s3H71g3r127auGPVNhT1iw+c u2XruWvOXbtxw75rLr3lqstWb9+048Dea646//wL9+7cv/Wqa646eOkl5+1f9cD9j996z00XX3fx FVdfdcGll19/5w3X/eiW66+/9LY7r7/ilhtuvOb6q6679Ie333krNvibb73ituuuuu2qW2676cG7 b7njrjt+8bMf/+6Zx+9+6MZHH3nm+ed++dwLz7700i+ee/65Xz/75FNPP/rbV599/5+vHf/3P975 4O1DH7/z7r/e/vLwR4e//PLfH/0NQyzq+JGvPvjgy4+OnDi0uDBfmjs5NXfss7+9cvCKC1ds3bn3 pvNfePHnx77+7I0//fKstWvP2LFj/77ta88/8OUJ26xKyfM9tm1x/Z4fn9EOOM5P9NzrLGJjL6xE 35AqyYiRvaRycMtcUbrjsNu3wEn2xqBdb5iS4cvZooWYCugHytQRLHPOJZdwYzLGW5wTs39XPMga Fpgka3pJBOhlVOSwOgsG6XwSMf73kvAIxj0EWIaYxsusVMfJ7Lc5f7+/ODeLNp9kYtYaZQEJgWIK aGeezQOah47dpOKcrpm7dkgBjCc4gxa1DgYFbwmuKKDiTzFA127tGbHPgVAFPqRmNXcqemI6Q696 gl2ZJ9grtIl1eTKn8VaustxSw2UfaYdGGy6G0qaly33nuGpu9r5oKjRvKVHAAxuO4Us/Mw3EuzQj Kx5WAWHvNPGzqBxqela0JoJATRV3ROaXZBevqTPiwKdNwGghQd47HuVDcx27mma9RrQAP4wVkCQI MkFQoeV8KcvONvUWuRbzXHcrFclifmDriESTgKboJrEF5CwQ2xTZYhpXx8P5Uu0kEzds4RfKc5qi BXZTrAVbQeN+NXnstCtti5DNgUez3pgnNYEtEI6hOPxO+0+RnBU3R2LlJVhHcX4TwZuLAlYur7ls jgP7oT4m1cpCMqULQOrAZDkfMPhlciTfWAtnuH6nQq6oPA3qUjsA5Z7R5oZiCyBrJ9JibWVyjZpT n3YTFBR7TIpy1tRS74bKIUlsylJZCoWTLJJt4BFiA3TXWFqOwVZnuZhk2w6eiFYI4GcO8r4XiQWJ XkqsUyPu5ukZRUXOxZiCj0tDoxD7hokMMBideRV476ST1TQEu1wKrCVZ5fiy0vFUcP6dbZJyJUJK EPJJVEUpThmkKSJTCbrX6kpzzzD8W+l/UdRasDl9JdYjODW6YGFJBsQMjgaLxN7KzQWXmXRRsNGq Iw2NxvlcMX+w1Ll6ocQ21+ih1ecQAMi1ulgwDVaUj1GzpsrBzZO63+vViPiQGxS9mWtmw9hu2gXh jAF37DXLxNEw/p+SZGoooudxy7zXTQX0jNvkK6y2Ez/14Hdujs34NPQOTi/mva8t/rbfac0I1NzZ 4ixMluZX6DJOt3R+E3PxDRJmpXSNsoBGyQ9NPSESvAXz98ebyJ9YmyY8huO6h1ygoLzyodbrlppp N2UD9C2NZgKBC5ZixgUeZ1fcQbHnqLvYm4WmAvB8DNuSG/PYhQ61WefcVsMEyUW6BXicZmEI3HvQ UayQYHPKLXvigfGZ7ABhJaFNAh5LdOWu0YEJbCgJJOzZW9kP3rbrOc0EH3ixOddkjoSxYIu6BJ0W JiGUfcwaTlCRBut1UtyMQdP8w6Ai7tRU6o2qGTH6cBhju4eOHZou1zi4m65g9ayUYNL9bq00c+TU yYVq+fCpr7/48uhCpXpq5sSJE0c/O3788PHjJ2ZOfPDu3z/++PMPvv7w6Mmprw6/9/q7b735zuv/ fP/tP//1Dy+9+ZfX//3Oe59++P7bv33+r395/c8vvfLHv/zxjZeee+7F3/7+2Z/86pnfvPDsr1/6 za+ffdNSqeoAAP/0SURBVPyxJ+5+4JEHH3n00Yeeeujhp5766bNPP/PMM088+5vnf/+bex965IFH H37y6Scf+9mjDzxy94OPPvbEL5566HGsxA/e+8Rjzz379B0P3n3z3dfcct+dP7zz5tsfvuuH99x5 +223XnnN5fc+cP/dd9965x13/hBn7h/ecNG1151/yUWXXXnVgUv3bzp/34E9F+y9fM/111531Y03 7r9499bzL77ggqs279m0ZtsO/jtj07qNa7du3rpv3/69G1eu333ZAfxT1q8/sH3/9s17VqxYte7y iy7bsnvbljWbV2w653tn4ilz7sr1a9ZsXLPynI3fOfu7K1CvN61Zv2vL2rWbz2IHsGbNyg0b9u+7 ZPv+vbjE79yxb9dlBy7YsXvr5i0bMZBv3b5i7drVO/ev27Zj07Y9K1auP2/D+g2bt65ecd4Zm/ae ec7WLQcu5VDgn5+/ZzTmZMkV78xAgvwmmpaFFLSzUZ5AD9y6DluGGXH8ofa0RjLOQ/TZlxKkmzbn vG/6ijaoBOUYwUbsODiT/bC+2MaZHMJL6q43Qh4oxJ8okAYBwyrkdSqRn7RjfxiqXlg9eFFU7bmF J/qu9tsmHVIyKnOJRquvuDEsaF5y0FiZxUCdiBhLXc6tKT8XDlFOPWkePBRKrWvdG+Eer9aPFzHw KMJ28Ym+Ksod/gwTrOqHzHKWkjzOQzhqFprVJtrPMtWf57zijUzyuhfAyVuC/EgX2Y1ZZScZe1Nc qF3II5ij/oXIDlJhw1/HLFfswz8zv/AMgCm6JlJNfIxbTLBladXCRqBlojulZyNz8sme+rxCC9w5 Kar+PBSphPpRG7VnK52jHltTKgoZ7EGyCVNn1KJ5vVXQtTi0scgBicbQqj2uv+m4/pBXUIpUwZaM R6kiT2FyhbVrP4jFFLnVZk6ypoOZvNdcWDwx7lYXyjONzqLHjdU2qU1ElqY5+wb9q31+Eyhw/nQX pcsw5vVNcAOMfHDhx+jLQObps62IXkPDk1Qm2pChoNGpYuDEc7Hd0w7YZIkJfkKGmVeyMEvsQw6e sHktqg6C11JCEPbRKXvBncE7KSkLb9QqtnHkR5RhiGuYwOuMzLKr8fNDcETTUfzSXzCgkHM+GF+K OSmzNdUflnLYVCAI/UmbTlOwCMaWu6BNMxXXSZVp7sjiF9AfLlqmbQNerTK7mIJCAKQR2bBbqhtX CuLT57TDcDLkVyIp7Nw+QM0BNu+0x/KHlDoHCf6hwCIny567C7HJo4Hga4Z/jwgTMGiCrfNWynLJ VwqDpa+KJdrRQ3zXpKTyw/EBMxJ8PAHWwrDuTHg44NCN671luy+SRqpGigo0azjWub61d7O3Bq2L ZvRcnEjMUexb6HAlctxsWRYZwcP3zbZpnzFqo2nCCRvtYoVnfdrVyqQvEidYA7e7FOY5ZACP2LdY L0p0x1QuuwoZuOLDvHvIkCKs2ibTd+JuseZDaePiWt0Vax9ikg3cO1TLQIsJxGSS72EMhAy/ZiGK 5igkFnmSNCMTuSskDAZdznMRIQbrqNKzdYS3F8kj2PNwaUCvEHEYtOB2Ir3QVqgbjNlxCfOWxqxr R8kSV+Sjtikb2q5V3ICDrJryngzHbAdY10mi5xMlQ21WtYMtVnK4GUsI504gtFA021jjQ2wb5hgd O2StDptxP8AlX0eg11hYzSSlMT7C/gX2PEwjW++aj4JiQVLzKvAkk4DXqfnEdIn2WUiom+UHR3UJ 5/66f1a1Rm+hbsFo0xwRUTivXEhIVhYK6TBs4aDiaPo72dLGi3CePMGJFXR6pbkSRz3FCXWUD2sW +ZcLxMn8xkPfLYxIXxmCMwbeakHC+YCMGHjOpYnFbqftA0JRplx9GfIhoSUmt9EJ7tvrWLhHhxc7 IqNGC+rP1VDLuHnSbXYJVj0gHGS7voj5vW5XpDHQleZPzFabdQLRNVqnpubmjs5NTVWmpmfnMaB+ 9tlHU/NTx0+Wp6szn39z6JPDhz858uWhrz78+NBnXx4/+sHnn/7zvS++OvbVv77+6tXX/vj8X976 8LOP3/jHe//64sM38KV47fWX3vzTb1558Tevv/rG66//9U+vPParnz/2s5//8pXfPPPsM48+/dzt j99/250/vP3eW2+94/YfP/fim3/51fU/+MFTP33struvfwCPmHvu/uXPf3rtHVdef+dtN1590Xm7 z9q8ffv31n2XK5fPPvfcNTde8r0VZ3xn6//63yvOO3vrvg++PJIpBOdIsS9bmO6oipTRBi+J9q7H W3R3Rm6qImVVtOWWWDU24kcZIl1Na3lkkSViiu04hURC/hWnmqXTvkuUS9IAJJuwM1NN5tL2onca 8sVWcak2N2t239gJZ3DIrFqZsVFEEBS3eNFC28NrtlOKypDvdmCIZcq3goOmOScgn4+NLRtFGHfE iLTxpgSbcrk/4hKONL/gBiGhROfO36wNYAoFV5VDnRU80XiIJ6ExVG31EgxzMmppM94RCZydhlOM Cx7GmVhRTMS7pcZkTemheteUhaIJhrC+NrstQvXX3OIo0RBoobKFq/PJddaaCi3oYJ0lHW5pknfq qOv3WKQIqlOiGsCmeGj6D4Y/PExza5KGRd0gUOq34nC+N9UIexpEZAzEbCJpKy7xoX6ZaBUCS7PS x/VWxQLJ0bRF9XKNa4xXj1Qv7K81FFrXqVx/NW97DgAL04d+Bxcf1mrtEvdiB42Z050TiDj35w7L N6YZvWJOBTgBd80z25S6jIr+/PxUrTEzfeooFl/CxZrIM81B2Lb5Rd/I8ot2OInXSnS/88Y3g2Gl 118k60LYBFFwRTEmAm20kwBYGQPmllQQ3qerJ2ZPkpwtFq0btClcYYetW8rQBLRd2ATZAo6T0EaX yDBaHuYFD5btSik3ySwjbqderyyOjctojnWQmqnWHoqzG8F5aCdpnyIRZlTTHBTMJ3yl04Lkuite EVlOg01C+gvmELSiG+MF/i+78KzzYRhnr0HQtzQ33UadixrSz7JK12+fKi8sTTxRhMfl9LAhm1Au tFc1Y1biF1I4KN/OSc1DMClQkdgTgs7KeixIgjM3PWONykSLzfw1WM8ymRqUKmIQNmLfBmB6otdN Naw0Fwl54n8STUwb0GKha3XBOklrslN0qvOYEvmF0UJHDkAUvVV4fTLFqs6hdqOfo9vinkXo36bn XPHS8ACiidsaKSZ/FYGHdx/eBTh1WWYEX65aXQBpFUj+xfXtCRWZMBB7NUqDUI2DeJZ2UkpkbJjm t3TsmtMQBloOFNEzfxZ1aG5pQv+29ArDJ25LSFCYU9jygxEUO1TC8aoFrxuVPGGEod2iNqpTo3w6 hb0COTEPcSoJ5VuOQ2h1Mo8CIVMJMi19ufa6tjYnWS3AAKWLBq+dQoLD9jbSt2LUUoslXWIvqmUr HTp2cVrFpFXRu4l7+H4mkBYYXirbxtUK4jWxL9XB+AAlxS5dMdGM1WRQ1W+z1iL6L8V+WUwuqxdy VM+BP8kbfei0ZlMjk3+WyGkiCqMatgfo8RqL8dU+YRDseAKqKIpzH1qfZGQlPwQwUcSdEo9RH4EF kA097leG7JdPSV4dtKmTcd4XRcWCNcbrTJum0qYuqNSNiJm52R4AqohhpiE7txT3EEOIUuRgS5YA xkiONhIJ+bvmECtcE8POhbcHuyUWK40oU4lrVTjWpZs3HQtbzIs9iQxbmxg7OX0c2UU02X58nghG YCSuBth7TI8hUsxXnfqRhTmhaNgaHf74nbsefPD5F5575/1/V2o2798cem8lbtcXX/C9zRs27tpy 6NA3PU5Fzfrf7VjSMg4wiBFkGmQeuK8IK6GO2A7N49DxXPICWcaBiSAshvdyqYcauiR8EACLmfM6 YmR+aGPH/0mrFROKeE7gPFQlnogSHJ5hbWFBMpQSLMsIuNGaythz3uVnweb6bCtdWnJsjVyjIl2i bQhNd/HclrxFnhFRVGhviJpa8z/kMKIOrRVtGUWdWwfiYrPeb+NEgZb0lswZxaVXqJI+xvIP0aZ3 Y0FBarh3g2qiNZVdkOA0YKsgYzIgtA3MUo7NeCUdQlwW8R8SM+nWfeiReyDuppWPJVOGcwy0ZoAb SXeMFxGAFY3U03b2ZiyTAiXYS79lnglahpr3Lje9MtssWruEDhNAGUfRCEZgeP+4affyUR39rRE5 /CR01B0PgSRwGDAYwtxiiLCgZcHgXXiyQOBpj8iQYNmZcuZqo6VaVwPhBWvBzEl4pVu4ZY464V2I MK1ZpdJUcTnbWhwQTy9dCNNY1Gmr3VoYWWg5J5uxH6mZYhB6Gh4BuOBJOM4N2ovDJqvABzKo9zH3 esqJMSplDQAMOSi4mnsNO9Qsq5ZhopugD+BoEYyzbLfqKEwE4jmoDUflhPp+B71QSjC6ou8bmhLk apZpmCYZiIFuPN0A8PTBhqMEcdJfkcZF071WKUVjlnhrNJOTUwaZuTKlR31Zao1cWfNXZNlgM9Cn lYYSPlFKhr155t7PN7OCMrmpp95NBswuTvnRbVJDCyQYIA2cvwfkbCaA0CQgoYByJYlV4TPwPxnU 0mYjEJmpR75V6HESsDQ8md51ZpqKmi1SebF9fRUcUF+lCQpEtcrERtGCJ+wMsX6oE2ALI2HNBZ8a Tr03MWr6FjN58wixZGCEjmHHpop5fc1RAls7Ch4OLfiORkQFpqXZIjOLbZzC6T5YGCctQbdJ+zHb k5mvaI2jQEka8VZTzggi22X9+D5kEonZLDo4j5Iuy4Y8NJ9RtSasBjlNAB6MOeVJtFe3m/L6KiY0 +HWHyPOVLs5hvYb54VCkwvarCmfrveQE2vqTY53JDidYPImsSQuXX+Ffo0Nuhg/tNMAMch5DW6ir NOwIkhKcXWPxxq2INgjwI7BBVFa+UbytKs/rhVO5IC0tXuFf70q7VQV1YXVwvBt4DotOq9zn9KM2 y2pNoaCTO2OBPm3juIxoA/8cI9iJrd8iUB2amaTcKGxC/EuDQlhiK5NcIV0GxJUD+yoTvJihFAJv ms3PJBsq3TmvmBRgti1EuhtgV2ANCe02Ckei3gThRGeCMXE6HPQglRHOOZHcrOrcQ2RPl+SmwMSd dElTRVISF0X+XGyETSPHx8FRtajFP0OG8ZZzLauWcDjqso0JuaiQiJq4mOiEytwglZNdOeJ5Iw49 oo7hk9sLwyGylk45pcW42MLrNNfkeBatNtaUnTlwQthDzyPpdNtCVWKHwrUUbzwPa6AJcoCM33rB dmCD9rlQlHThxwJOKS7TYGq+NF+aWTj+zd5Lt2zetnvrnu1rdu1456sjVotTDjiFHayZOdNdoRJX T+2nBg2rOFwiPtNlbY4rPbm0AwA5aecgqZfgJGZk4W6GQelzxG+bjnF3fpYY1RYNWKJEXFQcSRHK KJoOiobmv/sDt8iql6AfG3/uQrAPFs0oy4hwTghFh+c84XTLZsTruyAmd7Lt2403ZgwgkcXfuHbs YTiSUA5K4BlgOOZTtLjAGXYhwcZPKGRQ7LJStK2o/WIJsauhaaRSmlWU48OWqh/rwZwS/vMiKsp6 6scBSH59eXfBz/0L00012CaZO/RIf2arnzFY5YO0vcTyg0qvmxQGvqWF4GxBJDo1osQhJ3FLQ3LZ gnXHa4qGD6XFoKRyAECrSYocA4MzAJztgv2GbqO59pJMTsFG6kQLd+lGpyH69dkZOJHme2zdeV3z aNGznEoXyFEoYAYpmInRf59bp505Nm8FbGu+pJtwuhgEZpj0cWnsgCR6oD4aAo4CHbPypuDNvNw+ jcDsmAfguNOuzB/r2601CpdNga0+tJRsmi+NbigXhWHLMr7op1hiXQXZGQ9tkXqXJKcWG6Hu+aD1 LXndKnb1Ct7GgT7OzuazQpQKnNJQGgwJuWlfTvatnaR4JictMOdHeDhpT2yKf+CUV2Oq+CwuoBJ6 xhLIB8YdJG7VtWkwhZHH6zyD21LNAMg5DjjmELT9bg9ghK+eH/BTU5LPWEO/hfODoCCFtEgEbIiY hL0kbIzyLOsbRehS4C2BpL78RbO4BHEX1dCYmvgWOk06TR2v7dMc3AN2wtLQ9pGTWetAK0uk7LfF lYYRArJgyLSH/LQsP661aRdFs4OmLl1+S/ItSfaWEJSZpnDCcMRMY1xGA50UFFmYDMwI4dZLDsch BHJijgV0ttqutjqLvqb5lTRmD8kjmc1vMQXaIfEJt6k0TGm30inR0m1Oe5ZXEJCq0/2vBXfyZLAc Rbi0tns2iTFrrj6mP8VTTHQRDdzFLf4AUFRxEvWiIAy0iHGL8+o3ruTa+9rn040Gpuj8AnaYwHaV rXpQQ8YYE213vQcjlPV6266dRl9Stck5UsmryZZznnQtFiXuCgi54zkrq7C5fJgIyRhLjoOidn6b dB9YgL94l5q+aUk0CZeed1Bsu1trz/7u6Xv3XLp96/4tl15/7QVX7fvxr+779Ni/ytVTGTMJUS3z haBN2EIMnDZlHHLFBpqx63xkeNdSjfFqdCqJb3rIZ0rbMYMOQavMeAGLqVmYOKwzBHMSGCcWjxUi 0RRJV9CGF4ou4xtL8VvzVuolrswBofiV1zfxwAGxCMDQwnbav0rULqXTDUUBYYh2oZdiPEdGlFzS EiCNpA9c76JFadEV+TwksYDfgQdaV78aSACA9/vCCP82KyAh7MH8Kaj0W3PBkgydRgLSfnoDfMB4 keUgNCLpq8QBG/TLC2ap4lUBb5veen2qUp4jvT0bZzOJjcu4WeCO5xWWaSf0KAV9ASLwEwARm6Cy drPzYhsfC/5sn/h4ywXbz9y0ZeNFuzbtOP+df39qh/amTHBd0yogU/0qUsyRJK5UUsdqjpSSAE4K Im5lxhZ6ZnsWPxQ+xWbxZbTrxRm3YssOau/kVA2CF6eKmeI8gVEo0oJqUowpZdEzJqG3P/x2oRr1 +U0vJiVr5rBE0cwGeyfiHLkbRUICrNGzG2DizEGQwuSgXSp7oCjsuMZCMzzqnXNIM0zmdSdiMBga lg2KzyHmaJlvYxXnSTepJ6kqsGNZ0bhOYKQbBJnFcAQA7SxVjBxdi3bzochm1UVR7i/DXhC/nb/7 d6YzZZjF6KLrFtdOluIBMgqhr5Yt4qx/SJtq/6x5MQjzn/yrqe+W4fTEOkg8ipq2O/V6RQZVBFvW XNQuXFrbnlbW6K1GGKc0s/GisCdIYssqUtRbgo3tZscTmzFYflekm0G9ijGSNDTzEEOKYm21hyh+ bT+ul0yvV49xm2JoO6uQv9bp0IQau3mRkLpW0UgpOkr1dog3NW5V6nOnW2RrEqkYffaHC3Yq4moS F50tJ/C43u7YDX5rJJ0l2mrttep4BUjBtfhhtQZcrIhHzQRVNa9irCJQs5q4p5dhget+Ak6pZdBK zShpbRrqbY7HM4sVGlcLvs2y39JvWh5huED3ZBi156LOIEfBQBGKVYQjsWPtRFXgs1K7w5ivGcVU IFC1AmOl8UFQKXWN1NPQRaJavU7MitRLSD5tfXiXt0wJzgu1KGXpUDOadKPCCg5smGKUMQNCQnTl MS3/1zh+rzY1ZQdSFE2cyFdoAfuBKIkr4SemGPpbVkwny0iMUVtTqocpxk/DJWw4G2a81Me8XazM V2KR/7EIb1oqkr5iqdZ81kFjIfGQWMiau+jCovPkprmb1mqbjQf9j1FX8k7XRBs+776Jt9nEw8Rf McwQid2NSSRcETG0TEtOS7HeyDlduCjm32JganKGgE16wDkpHk7ciU4Brvm2uBthOBodw7Eje/dp EdhBmQK8qGFAqyMLeJBkoaN0VCZSWHpimUgxfiN8hIeG+ysHQtBGQ2gJjVoIht5Bt1SeXMtFaiJv CGvGnlMiqjO2TbmWnnmI+os0zrdZhnVr04uzbJe5VQMy3RkpJiKEihAr6aUiChQ8ogTjFcNexdQI k5GVN55/4LzV567avu6SPRet273hzDWbvr/+vLV7tt705M+Woqvr/kjGEPL1ZBGzqyO+kKcbDkm2 yBaUMMkkB3hyuqrVagK4O8IYEK4yk0XpR43ojCIA0zsLmm59oSL61wCNE+YxCoEgQfEy+SCEJHIl 9V6W07oFP2CGsrXMHMftyMt0AjWrt0Q50q744VsDLQPQ9HAeYoDFkgVtp+xVhSsNkEFJ1KmoFw/M lWpa+2ZXjl2cGa50a0p8UiUuLRT3bOKB0ZQWMm/ZYHHociXS8Z+spCYsCnDjAVxZLH0zPX2cja6f G7A0yo3F418eMzOn13R9euKFhbCgmtwDGJSkLJ3KIBRxjtiQGxLqpc/3kuhh+8pNl+w6f/++L07I B9dqisbcNqU5tb665nBsSkZBVZILoMRw0uq6LS7+qmsuu5BVRHJdK0uTrhkMXsdf7Wa71B9Md8lG AVs1DY+BkFsKVlPHnKysQ8bBWjP+riQmU0ODHClKQKijYhEFivCMNoYWxE2UKVSHcDHFpbAlMBtt Zh2tMa5uxhyCtyDENfVBkGyttQnXxjiWjzDvSvYS3wyhQi2IaAMevExtT76Uh8SgaBnlISSFhiyS VgndmsNrhJrGzr6c37xLNdtcFXAUkOhZMGdNUKwUfRVUxzAFcGgm+jNUlBB5eo6trOQ3oQVGsa/M wG3xqkKtbCeTHLkgCnAm0RCMG/sxuAo8edmkc3uiNEtGFGyJ3A/GK80zdyCkqk08FdWp8Jxw4hfc hT0K61pj15RZNNz0xJYnMyJRIhWlzkEHq7WFe0Zz3i+U22J3Xbzbw+I5IAIOHkb1RuVks4eFFVCl N9OmFpT6kuwLlVrDFJegmh1GOfOkEP4IwV3pmM+DZKsP39KHCX5bleP+Qo14O+VZW0HswVJlA7jT KlVrScFlP9c5fOJYyaIwRNGqUNHcCxpNT6tiu1UKd8vQAESytrS66Z5ZMHduwHCIE6wZr2eGZ/Q6 VNyNpV6/fs9OrdGTBK2o2TeFdDqJDhbgBQGZ6CKMqwDTHBCKgc9RNQ0IE8KEdDQ6WzkYz22HkXIi ByrUVFBwUUGJOrH+i4K/SNnCbfhTan1KmBWXn53HRaMFpSHoVW9pWspfHPkyV0ZAQrLFIkHuBJSQ prMLZ8QpkUmxPv3Gkg4W6fNgX6BKVv0yxBx/lhan3W9zCa9ZxmvzAItdaB5MQvgdJo1UC8z5AmaY 5B8S2A62mNTinhGY2BvjQpzoxgxxqGz4qJVEFRl0zeHJM1qZZO3bQTZd82IZY7Z312sRK8z3Wijo lmMQVwfcc+1cwjQAv5FmI+XzYg3/BAqqcLfDvSbbQaVFWNAtgDOJBPlGu7a9TPMQKr6NJ6s/TiFy uBNZydE9xUyNbWULSrfVK7XNEKiC7SfYrp7gloDnA84ZXDMjAhFjNDDG3cVur+Q9YzfKirirfSOL 7imlx9zLvL7mhcsJtZqlCuOKl+9GjLMAD7sOUmeHYrdkUD6KQI6jwYqR4kJnAXt/ww6LSlcdXHfm 5u8/8fy7le7g1KmvHn/yvnPXrtm4dcP2iy8gAVoeXfwb6yiNOkdBwWoxv2jXLgEY2aaOYJCxjyqu ++JnzYvHHl/C5dS+UYU/B7chVBJ6wZI0YMcQyzkEj17kgqYpIv66ekzGNlMZh5wCQSeiZCpxEK/X m6f78GheZGbx4wQqCjuKUHO14eFHX2l59mvl6VqHvUdDd79y0fC514yhFOQEV096W64WeknfMyk2 SWYwkejpTjQPKgOzAkprjKbEYys4COXWGKxtjXzfa4MbwIkTJTS6ZuCkd+K8yCRmWppjgBJami35 Tmd2WK/WMcnAhAmW0m0v1JFLLG17XQBwlcS1K/Uj6WjznsGTEzxXp2oz5cwSrVqvNvfvPXt3nbl5 4yUXHyRj4FcnT6oJ/y3lpjswL3w1OGxZxnhVEOpoWfq0/tTCoYg++c0QzMsiwRabhPStNet2U8MA ceORfXgYe9QChwHlxi9x2kDMro/NiFd86oczXUuuxp9SGsQe1buKuI1ryRMlhufCD0WL11iit0+n PmT4oSKYpjp836gaOYknqNjtXv8gVAjb/EiUU9RylOI1A70ViprazHuw9EacA0enNCvSEsAUqFpU p2WVBAQnwNmuwR6+7Edn+srilPt6CRJVZ1pHy4pW63I1IXcNzBq+sOQYMIR8m6UE8xTkKsvU3AAj VPP6OLuhi/Dyi5muxvOn+6JVFempzcVGqUFgBjNbNMtkTRriuAL3q/heRcTgg1oScl0TR9HORE6u 3EzGYirqEuS+vux0S3ze7tnzYIy5tL9gRhjjZiC8gZGACth9zZPYTCda9TjsQq50pMUuJZtNkWYw 5lHTHbTR7PcJCC19j6/adtkmeRKivzYHdpqXWIcG2BnioFirEeHEUp2i6Vsa5MysMEfX/4cTB6E0 bZAFDPKRKZyYygp0xlc4oHS7KRoXhz8VHnUJV+lrzxcw+SyOE4EIuxcHiK2UkkACA4+5habbkOTa W7jBxl89nIt8eMU5DhKX2ND0CAVa1QX5N8bbAqY2IherkfgkJm5xcI1B0qLEkviNGmSNkGfZ5BPx TU0jDPIVTulOu3OjALdlFuWuKhftLjIGC9pmjsUWYIj64y2aginYALNPs8aoWwtqpCiopHQOqrik 6IKUDSQ0YxGxRieGqHc1KF/2Zj36jyXJzgyeIQcpUhsguTV2I+tWZ67W5844vii4VBZfUZvOQ/9D mfAaNn81U9Tg3YFGuC2Od8uYI63kCra9M78XH6+pp50Bzu8uIEeVZh6+/W2WS+YY1El8+u7Qjh3K iesMWyRMMJziwDnsNEaEbRVNJklG6OmmGcwMXaMuNwiTbpfHpGZarK78hPZjuo0ssbUQDda/1coK aSEk0HhhaPattsVqR2BT1Cb6ujHuZqvSbpM/O9A49NybxcZxbK02TSPBd7HZsGh9luC0baKac1gF FogFZe1U2jUXq0ndz3NnfBZzgude0p6AD2nrbDNuz4oiTWJbnFHzxTIsFsP/sNM8MTM/OF26/9b9 /33e95/882HVYOP0x6d/sv38g9fe89DfvzmUB64v2Z2K6atZ49el6tc+RjKRn2jifmpR5qRrWn23 lRpOsq1a7RREuFfzxoLFcTUD5PCwuKjBfOgH3kRmCUSM8TVWlJQxv5o7XzhLRCBEyc3XxEzsXZSY JBI4kmt4iOKY2Zqnsxd4/OY5yAe3zBS/4ZMLEAzBwsmnNbCIGYQ6LvIHB2ZAtMFKQUiHoiCE0JRk iYmAwjlMwl4SVEk+BTXqXSOhfn3q/Y/eFarz7+DGLuTEBwaLOLqk1ywFQ2gSMBYYr1RwWqAyEUW5 i9yplUjxgyfDqLx4ykLXyZ8tTY1NSj85KYZ1KmDAxNKenv56obyICtlDdXcrWmeE1D/dmDuydvv6 76xdf8FF5289cPE3c9NJm8xKOUhws4tmgSGIgUQRzfOzyGVCXzKToyGvpBcZTrZ3mJ5q+OyPcDRv slzdvuMP8d2wvboUMqNGUiv73kyooxpOJXFN1mgpG2W+rYfxttamFmlRJjo9c8Zli0JQcRnrVMdu rWj9wlRd3UTcu1DA0J4vcmhRe81RZ8B1tDTReY10y73Ex4qsgFqs/WUyq8gJIeCi0ilI9KPiu74U YFT4V2uaEYkwFRPK+VuYkraLqk9lxhsbP6EF1azamxh3YrHTZsXeStuP3Lz9qxnUbyknKnq3SB56 HrNTbFy9853mV81mWXO6M1+ROFCzAp7iQ4PSZj473TlV6E66h7OXYRuPuPa4NluaLTfx7FmwQFXJ bx4XNiKWFjUZ2gglgR6NXfd9bQ4nTi/suqWbUmKa6IsfJsUsJ6Cx66mzLb+B6Se+0o3Uk1Zj2o7f njTCN6sqHfAtZCVzjNCoNgNdfK712uWRGaqc8Ow+WaNngPm7ME9OYtM9SF63GSG9zEJpyutTQVsX ES0PmrjL/w9ijLIXKcRAznie6LtkViT2BC6YZNtNvoz1+iyr06t2FqozJn3NWmacyzwthuSjtU0h MRkcfI5jZHUTMw09YBlxZGFjGTgGhPvJ07xElHJqlfUVY3keFCmT+/hU28IJhapBYJ0YTrEv33vl 2/2iqhbedT6j3G0gkM4oGS2WvW5nWP5IGuS3GU2sRs2foTmtDeObUV/zoaJFaFGBorPchbGkgqW5 qPn1iEpRpA+PN1zUKb01vN6yRpjpCfjl7V4sxYEEGLm10QL7tkJtqV/ild1Wv++SmMLxnGoZWRcW UrzKi5MhdKpznd4ct8YK7JhrUYr4CHZYA/osNLYs01ASciYOScppj31zldBo9lc8oetcxbSLINYK YPiqM9xqXLJwdLudZsUaxpGoWuUemHkt8Hxu3DuShmAODLxu4FUG7OjGTQsSuWwT2OeaVCZp3lMX oQpoMQeuijIguGTU5zwGlcWB9oymGnVeLJoLspNXu3Z6yGdkoVVeao0I7h+TCKmPcdVvlitDfIOH TZz2sywRYp1RJgO/06oZ80RaAxhl3xy6Wu596y/ipWOLKvhUhjSNNBYFjSyjMeuO862uHRd3X//z 4+u2r9p88MbPTvqouTHELe0kSKhZZMrCeWKdfXQdCxUXMhiOazFofcChbuZpSlGNl/GZIpAxKRIY /BYfU1mm7+pbK10CM6fPPInZZLMn5lNcy3pFv4GQOZJINhz6Jl8izVrNnJpcM6WRby38uYZTXN38 yZZs3u3x3MTCANyY9QhTXjLzYbvewWwfUirMZlIpoI08wOwonF0m1E5xFKEPRRfs8bmJqOHbhkr1 lwY57g6JbNYhZsWMj4ILKMQWgwnUFxamTkwd510SREGZmaP2iCZJEqxSabHVmW0rsoE169J0yerz 7rCuTLYo3Gbmake5wiaQQ//JpGg26YKkaof3n7/zvzet2Lt/86a9O7+Yc7V7RMbBEKJQP5+LOgpd i9odISbdGe8iWWW9mv6MNU4dEMIOS3PBgZC21tzWgM5h8oM2vl3WfJPoDcmUBXfF6756tGNae2KA /la9w5Z2IojhY0GuRQaSoUsqnTAWQ7CaA79J4leCKHUCObVbIgYpJaYT4HzVbBMYWwDD8GLU6hRo QzmTBgbTxP6HniQuZKhwPyI87OcyTPz5ZcD3nyQm77qYM6VTSh7tsLY0I47zCf6jpVh0oSbGso0N Ns3yWXjQGKV7xKIOPha4gn7orriOiroHLRg7LTD84pIMJqNVI39QK67USmHgc1FD4EHMY94RJYDh yTJs0RoaWpEfansg5sDukRuZpv+NORLlAjQbxjESWV0TWiQwEKhzSMyiAX/mw7gJi+CzAi8Yawrn BOGtILawpxpH1eKyeyYE7WqanSiYG/hxRsG+3ZzLKXREBVGa1FmQRl+wrPnFCrqp1o6WEtIHvwtg 1mFRFt/2lQS6UompHTVlpyjDZBsKm7ql+K73p9GR8ME1vpOJKbAg1Gfs90t9u2FlSdKzwoHVxEdl gcoc0SZ1nXqGJzv4TpiC3ycku+sN3Xofig96isZNiGb13ObS48wbWrnh2etW7K6cQg0UsZz2ClaT +7ltJK7tLH30WOnTCSwHFRI2uUyS6ekhFw9tXeWWxwtzhzwIsy34FlhztuA1RWTaw+EsqclQEX0H BYizWOP+WwxCJLLsmEBsMcBjSxDcRC3Haily6slo7EA2RZ+IFSJg1GY6YjbXGWNkWmC0KeNfUdOK V6JxcBgDScPPO8KoA0lVCoLcYSD+TyJlFI7iBj3ecv0pEdXA7fra/AVRcTMyTaWIGL+fwphDUejU x91KA8Mk26A0HfRoew8/c+BGJyGhM0lzZmHxlzODi21GiwwiYMZCW5DxxaCqDzpf49DjPbI14pRf FgviGM3lcGOaUErQgGi4KG+CpQq3fKVXWLRxNFOcbr2r3adERZTQSKwdbnBnwgjyELcVltSmWssw DLgYXW61LOt1t9/u9ltNgi3Yl0Uy5pV2Utd6KCImoUUzWOhrtcW6CRuwy6UfCQlVEEpD7wkMBGaY i0phLHrFxBVKzezRI1ddsePMjSvXXLLvL+/8q90qE045w1+kz3alHiYHLBMTVY8zMR+oklnU/fKf ChfsYuUKFYEu/gwKZIBBbOlFH5oYvdZRcVDFeVE7omfED3/qLbFdFT4E5PmZRakLoyB9ofpV8rvi 2tIh7EdXGiYIH5c9nBCdJUjwe+txTppwIkpQURp6hwpWamEakGEhQUUtEv9CdURUDDgLIt8b7CzZ 4hrBd5qzJIbPEPKvOIyiyyXOhlHcInGyRyodK9emcJJZnCst1AkjijkRN0Fe6R0/9dXcFFSnIkk2 Ig37Ym1xtnrSQ3mIS2sSg4pU35hAet4ftVL840k4xuyvn+ygC4fe3XbBlv/atvHaG6/fcfG+j774 PMFPJGn3igYerDj+UOKPJ5PhOCRF+tF+khLmCb2LYoFrnHF+j/8FNhCXdc/ggOFUS8/5Xso63h1X j3926BvNhRv1VcQhRVTLaEnUUix6Ql/z6K8JJ0lGILht7+R6j7GjIfsCy04cap8hlhPX+aoN1sPd YL5aIibGlpdVOJHiFUqGToTZN8diAUW0E69/lliT3XsORc1EqlMJv3TRkwKWqMPrIUC1xIrrt7i0 JUMzAVhN6etaQdQsig9jHcNRxW9FL+PegUYUEMRfcAyFeIve1aYRrf8mClS21xjhidVrRD6Pkx1C YZqKIV6sI14EJ7xYnF9BHjTP+g3m0yOMQFIq0jE4QfTsXSw1tY7CEOHFy0QbSH0zozqGlxRNH4Xd p9/QHU1xYcOrCYywKQgVPmrCfZt908MfOc/x3A0clQsJQinPM9cyLxf+bPgF0wHen+oUU6h8mU73 FptT2giJWQE5H9qn22WuveZEemJTGg4nMqVuc65n8YJQ7rSlse6Uq8W70yVp7witc1BDwZUwk9zC aDDRk8aTUNJ1bsJycE+k94woiNJ5+njRg5nzbprdnqK+EaCU+MS+JHLo1uCG9Ch50MEiLTGZg64X SYTTHADj2+A1SXurppj51o3f44siLSFpQsTrxgc5f9fKUXZwGjat35yf0kqgSqM5f2ihoco9FPS8 YjVtSacxFc5KYt+eqlGw+dPJbknUY3mnHLFukBtV3IUjllZB+V6ygAujmXzU+oliTKpAtQJP6C12 wZN4S3VIh1w8dCj2FTMoQiy+SFbrZVtVKhsbYrdFjgd1ja9CJ9lHRcHQnG9yJlIQa3TIbGFSZJC6 Lrdr5OXL4wIA2RKiiNPZhYy2WWodqYnbYqMsl+xyJcGuze7IYY2H++ZHpxMS/3jiI3gEA+oaxa5K +pkpZpUqsbqqKUVzsFHnsCYxSVoGtBq4IzNJC9wXmV9b5L6Xk4wRsxNXil1QaDaJPIrYz2fQ8cyY aY9kkhMejbqfzkMHaT2rcvBfTRw0KUasd43dz5461qjPNHuQt50IgzTP2xSFeQmxrXd9h+2Nl1Ni ei69U41vpWSrGnsD7Y3TAkkTZC+KsfKjiZaIdaQNm+1emZDDMzNHr7/6vP+5YuWmHRsf+cUvp9LW ojjj9kI5p97wXZNJgnYKEmyRpzA7+fLDPyqtetchVLQw+S2RFgJY38qGETWzfPJo57mk1Urw8Pwk Ubv/KVDFx1PjWaPiibT/YqEOAVuksvhXKf4unwQ8jqd0pMVuF04qpvSLB1oEe+9D7DoVYtTgGd9P yzNQp02jQGp3iY4ciVEm4MSGyjTIerWERSBazbk/6MvME/y0Jpsr1arNzJ/MzA1tSeRkFz3yqFGy Rxhu28ar27gStVqVVrXUtKv6XtWHPOzU56oz9eSE6vYb2+IOYSbdWrnZnSU2U90oMKZSKE0YsB3q RDMQpYGgieY3TmGbEniff/b66jVnr92x+fs7Nm7fd9Hnnx2V900TR3PPosLhNTbWwENeC6FjiaMa QhwzmppQsKT54TldQewP8Lc2q5grE+TaTX56JPxOjJqUV80cdnTcm5+FddkU8CNxLF2B7ow7ceS0 VKM1zrZUcYlRV05DriapRYHcV3PG1YvoMcYTCDIj9hg6DV4fbIAnS1uzlIr4nmM43XMHzZL7/EC0 RVIXFwq5jD4EV5dNTrMfbJ/Peh44V4Mmf13XV/eFpqwj/QlsEq8qfMD8LImsLpYZWUTJglN8TCWq aVUWTQ90pFlWdwGGogpyQX42E4AAVeO0I26zjJVZI9n3Q/xTfYl/it/qlRDuTjyJhQpa1FDHXh8n gYTMrP42s3AfdjHD2+4xDpwzc7M3DbG4YuaxK6Vlf9jjUk3FH+KpEsKL3nnoFNtfaBlRsQdQOB1S rrb6pMbkKN/tSn3bGQI5N8+c7Xdn3AZa59jQY3glptdvT/XNBUKnlDZ9Llib7CzTvON2aJhB94Uk q20sF8mtq4HLWbV6+IMv37Z0wglXoQvRl9GAY9IV31ETfRUFl0s5jYH54BZ5hxh6ILpuKSUmofiN y7sFlOYmzN1f4WaD797GnYbC3xL/1m//5HwQ/dk6+3VJPvdwd+UjX3hXp6JaC7ZUIBSwZfyiYxF2 g3S4YBRk57hKqgyf2R8vMm+5tdghUadZqoisY9TDTnnhm6l3sj1A6zlNQEFaJEbpXwXpJ9nZHHJx U8BIcAZgJumNFHKQYAMppUmjWiBwwpeXro3i4tHKLKqbGjUF0g8M8EFqSiw2YdVI2atpdMtEvj9L CkF8ZVK5gAp1kXQaJ02pOLxmqk92lxTqwEOgnXaKHCe2CsIeP9gXqTAR3u4cVvwzeCi+6pPPAto0 raFFXDJcDLg/OWVYMhYsRsOoORXAMJ/MnB6ypNfvNtzZ2ioQXavbmZrCvJTQIu5GwfxjFQoXy4Ro EUCLICkJhoJk9SfCuTgUB+sOgxWehBNCTDqKWtYFl7SjuQYGMpnhf2M9eszOKEu0qMEI3iHkg/nU 4NSJ6QYum77W3GLNMcsyASBSofgemjC3di0vaQxopRaZRduAhHm+ijVIs4LBKRnfHlP9G7UFFCDp ebwYey3CEJeaXSIvWuOHP/zD2q0rz96w9oxzzrj6gZtPchk2AZ+7Tu9qsBp12jZ7p/jH8JAAxieZ 3YyRYCCaAv2WRFEBHt9sDOGhemhNTWyBqVqRseTPHMpPQuAJY9JLAmDVXKba8sTQlQOei+kVVRZt G0LFlCeo3iKgAV/Ft5J5WstOG+Nms2kX+/K9K56b9QifpW5nodduj2rTWTwbp81IUF/MlEHuSy8K PlpJBfEjTvYQxelWteBafJgvWRReKrZK8zNFRwKuvpUt/ZtoGMt6eChJkRrNLB6tlBstpakbEMmH ZeJ3Pmul7sKMB1DHlFhQFPzSZCH2QlG/EQ2T0weQEv47pk9DyenY+qv3X9q0d/O1V16yavumC6+8 5tCpU5ZKetRvVKhgyxku3bD8gkVWrMFqLvzqW7KyU6fiXzmukqegUaMG67dUbVx4nPPLE1PZV3kz KYIUnLZeHOc114OVhtO+RaC4+qKwjFFgRU1CBeecPuLVgpmTX5miecvkjrE/Yv0tIUiOEfyuuhlx 6wRk6I4bQ0uo1utaPDgRiX6CRGOXTssiPB9aiurIu7pAQvGVtaSYkkTqO38W61E1AvKgfKkc6p1D umWEp5Ubgy02IiESEyfuHZRTPBjUW0XK0RO9guajDYyKUal/4CsRLYXzPdOVyXKbUWTyK9RT4jMu QYCzRX9TEIpCKgUwhGpVkMbG7yRkl+IzAUYkaUFCpx6qlRcsvHQCOvmiSB2iTyLjxk7M1kjuQkOz jUrOz2XfDnpUAGN24zozcDafxGyx8UJ1xnXhMLYcqJDUdMvG7I65zdpJU3nT7YL6qD1f/gYWRDUx PeqgAQq3RVIJCKUol8iJYQuB/Eq4X5q2iaZLTpZSyXL1CV1GJLkRHywOUiNomNIe4z3YcwW3XF04 sYBCEMVuWSXUuD2jZx48woUIlOEhI7l1ZII/a67ivMdOj6cRHd1BlTsIVl93gGw4QkSQji1C1wgN idjVClmCC7A4i9ffyoJdaWoAlGJEdL4S31fROmQmNOWSH6Ib/q3Ml4IE6Z2b+xzktxequmaud5Od L79uMtKJIBVOx310mjahJb4tKo5B0KTziekMcSiE2AALx/ohPHjM66Fpea00OqFR3/qHZBgoSmUh PNgomhjXwtS12imqAlpaKmHE0sIrQsu3YjGWEkzY9D+LmqgaEUOXbqFrIg5nKuIUxjV6aTVipqiR LSxXUAvjkiXFVUncCprJgDIHpltwREAe2j4xLD3HJidHtbnDzuj1llQQUxEaFuMJGOxJC4+WRqnZ 53yWOtxHgekTf4FwOQKSJL7RtfGvrpkSNUwhhGpGA02L5L8MRcWRmgtE5lxa0th4wpZQXOEaexGT YvcUmx32ckxzf8ymrkhgy3Y7xfWlF+XaL6oWYLpRFF23O/hSpq+cmC0UP/ZCaaVmKHLPHEsF6f7W 2tbG6xKoIUtCxpc4lkK45qggYu5JpA16zUbpxFOPX3Pe5q2rd+3YvWvbf535nR03XF1uFl3JQ2IV oeV6K1YHUb54Dl3zhLJMsvIkVFvNqbAh8U9ZZuPREJY1Yi+GRoXWWMjKwzd6BR1UHRXLssZVOXKo CvLiopPUUZGA1wCJi1nxh0nF4X4DJGXNmdJgFJIPSYprH4g6FUJuDDDfsm3QoEJaxxiNGDL1pqnJ IdVsij0zc7HZpUPEtwEzCZEPSLrJlQ4uWrAKUxAfteYpJHSHKeFH69GYM9uTk/OzTRJYVn1lmVer 9wXNkBTTnEHN2iSEZIpPSMinJYEutW/jWqIQk37AzMMi7/FHb/9528F9l1x52Xd3rb3g+h+Uylw5 FU6gCrMcZ61u2TD1JyZQBITxiq5tVsWWq6frR9ld91J+dWnSRmYEF1Kndl/AIn+JRfSI5pRE1QgB KuSbX2OLaMGAanzSaSOC4BoB4kOla3a5jEr19oL/ESyC2zwEuifAPgNR5g7AEyGh3xQnkfu1nEcJ HkzXxot8w49DNbgyIP03OUZC7/SBJK0rVDH8PjllBXhaoH2NF6iWLQTBLC4RSgxPolqauDy28AoI JiOCUdE0qRTZoEYqwtZiD5LL1Ze8Unw3KlTSKIwfivkUueuEMyf/DasWJPptERBjFElECV4UcqRb Wvj6WwpMDCcUG9h/EsddCyumGJpiFF3SxEYH6BJuKpYiAdMWrUa/tXSV306QEAV1jygqUtT6UlZe 3tafej1tuvgTD1fTdGHviZEWB9hqpetlpuyOiB1mii/QavapKYVHwBSRxpNEeGY2Yom1MZH4lphw 763Zdq3UMkU0FBgieHJ4xZ9SiEMcBB5sZ/g/LMhlv0QOp4nSM+zVUxBjDVhCzsmlhxMnJiua0MkC pdOxFSJs9luto4Pex95ZyxMwGjvIGkNzPLmdZxVyXCSnb8JCG6AuX23w2jDxgd9lH0Nibfl0lSff Vqo0SOWA0Yi0NY8JCDrjoW1HsprSIg94zvDETOBFypSIxKUZ28QUNFTDOj/1SuiCy+CR9kOhF2Ag gEUyihhd2g1oFSOaQvZdPQxzmtEWfocDy54qDkV9UYakoyab+iGHisxCc1+kbGkDwSCkgFovqZ0x gGnBCLd8aAxsGbts5ojfsKqJUHAZWuBJqEeCjSL5rWLLL/8WwEV9iDTKYddptie3KEjnjOIYaxuX xHTpsG3xXFW4h1P2wXRag2aTE5OEkL4JSPPRNJhTrCXj4M1O9ej0jPZyjaZJUFt1NaJJG8A4M00X TB3YGMW71ZVRRVbRQjvhi2YnRWDNQKV/Y6SVvLD1RLSk34EffYjlHX/2ie9VaDdekaYISPgbROGJ Zop21IWsOLbOvZKYI94ClrvJH+q5aEY/WMHBmy3w4ZATKFEI2+h6q1aaX5jOrCTPC2aqHlNgFJ51 EbGbNATP/iXZRpnM+z9ff2b3gXXnnrVu5dbdt/3gtt0X7Dln1dn/3zPPuOHHj0+Vgv1516J5Y7Xi jDbqzM4EvIoA4KKhXlF3Wu9FOTQkYGR+BXa5dKNrXxTlSmrcg1vF+lWFoo6oxaLENCpshr8l8MzD hHe5CAxD0wQFGQSoeh2xI67FUc9MzhWiToUTFJjFysIpHyCjEzcLUpHtMPgPkAffkxQJzqn1G0Xt S54Zngd581moU/zIQIqlQIzWI1t67lm36inHFc2KYyT6J+FIszXvkljkBPwCbNiuz5GvCG7TNeaP 9QtTUozI8CMsZUrgMzcvl3EzATYaGruQIDv9+b//fM6e9Wu2r//vDRvPv+LaL44fzyHzgqiEtMmi IwNnzAi24RS6P90NYEQLg9apge00qKaBSNbg+FxlBWk4btIz3c41WnXRadnBpgaC+bZizlK23Nwq hEWtqz0bRzfzyVRscjaovUZaH/+TcSVm27f74jNDu61FIBEuroWRj3YkVSmGBygqO3J0BnYdnCZM g+ESRSYUE0wmxJNrexYKyVxlrbHXZTeTZbSDmhamKqvT+C38SA0Ntcy/T0Vrp6XcAf45ZkEfeN0W eF56wgYP2WLFusubitRmUUPQyITAWLz64DoD0JJ/y7/Ce6SgDqqteF3bML3oobIc1Jxmzx/6V6Px bKsKh6G+TL8huBNwhX9K85bIU4BJbNkayTYvDRkASu4jaqD2oCg/5JkvH5+dIckROUzZBalojWuV qWB21TIXxjhko7us2qW899Jk6KiG0cbpsJKHCaH62hxXOx2SwkDt3sWo5qclglxCRJBLbdNAnF8l nzqhjqMDGjQ3D7tCkEphxtNWk3aQHSCQkCnEcyceGv1ixAWqGGbSmHMaNkaEPaXImQdYcAkE1Kza HpoCuLYOWR/CSxYwmkWBjtou7c1oizqE3LJUdRYKflhtYFVF77bi9wNEzSqiThUXuul0GH2UHKDQ ltUZLbEPgQ7e0sU9fRAYFEYbI8mt2r9ye4hqiArrVFnOvQQqFWJBCgFZMeZz8kPHGvGVJtxEL2oy ijpc/EkUFmZCSkNRfojCQpPASm3Sutpc8ChjFCPEQafGvZusWYpQNEbjCKUODC4gDz6Vn9m/EkjF YxEBKZmhEsOn5eCSBCaINaBO7awzv6LFVskylcA4M3WwkhYPXwn/fDDmVSAsA3LpnQP14kwkFVEC 4A0K96Dt26UWMtWhtNstUoqoxxB1ibrYStVbpVZ/tmWuuTZScuxlj4Keu6CNyYhqvY+bUwvCJ9Fd yxYJBEdthQXA7Q+L10Sllt6gQoZxacPUFJsOLPEn8AQpSqQxOuiTojWvor1WLKXiOlSF/0jP8XoA Q80WyVuygI+ZpetQWIsSQiCJRTqGOcaxIYQe2UlOvRy85Qxq7rgsYuMtfCgbzfqp6elj1Wa15Qn9 oi/CLHioOHbqgZM8YvuX15kLV1KtsOvvfPnBS2dtXPP9739/+9U3vf/lKay8X/zrL7u37fivLSvP 3LT94d+/5DXtxdyLxkjEQdulTPRCn1k1G2SDTS7DEQPnLWNcwrDbnPQSGbACMLF7imkt+rqgCKqX NEH+R/CB1BYWU7/OHEW8a1Kcn0BmyvkcyI9FZAP02mhRwQEIvlg8+qDntM0zOM1KJ63OR5EMJ0ac heRnki4BLS2HUBFstFmcOGMaeaM4bKc7N8VxxGfUtW8hYVS2ZJapMClGPH6yqSUTBk4JGs0I5wnK K9EaEeiDmricNOcrrXrTHczcaV4IoTVhOLoIVcNWt3sN+TwV7/eY90Vigx//8+X1W1aeu2XDWavO Xbdvz4eHP++aizAVZDVUahjKf1KM0KBNr7UVVAj2VO/3ZvBGaDXY5i3n/E0zphp6R9hlszW01Gm0 uSXrnebk7VwIkQ6EayHP3XRNwggjJ++xs4CjnxNGMPlKnjXJC2NNFgTUdAIfwbDUt4u2UoLFuOxp /p3i7BZ0NS12MifrlSDdkCAGTLhpkTTL1EpTcMEVUPGtfgw9+Hr17DKDeJe7+JtmHDCo8dhZxVGb o9ZbWDrLmlUaZ0SSUMEV7YPHrxSBLWOhy2rq22VsKmgYShPTRsXOFr0JpQkGrbXYTEoW6Dla5gS9 nDL5c2qKRKOXYBET/t9tnfCThAxbcoKSZOF1WSg6zcXpnvkAaEbIPIc6cbrcXihbFi04GdNhy6Sf AsHyTF0ErhJleINqmQrzDQWsKAYlhGPAadOZMN+fSO306tVOtWEnLSYcB20kcrTJAMWLxE/4HLKP gPTSpwMJAFxtlufNBJxKcVJ4UU3BYAiL2+zghd/juKNFPGwP8Sa9Fi4nzsZPyL4w8NtixG6Kgmvj HNjSTeqCvZ82f+pcVsBQucyGp9SCHV3UGeGSIu5jYeTQsf0tdRzLg14qeTCaePE7TSo1+TacnxIj 84RkXM3KulRKakVknE/93mU0XmhYDZJxyq4cqWWcn2OOi/OdAkSnI9RRvU/cdMs1KlmovIsafoi3 EDxLSLY5bJ0y4xaFmmGPFFQCUupFKsM+MWISL240q7WUXwMHS1FeEUg+x5LQZp0iQokVwjDxxxIy iyKHzyEAiqJXk+VN5Bs8GbSqb15VsJuQBprKDKE56E0N7aKl2gk1Tn+KoIlJZhCWfVVPolYYDOJl ACwDcF4V5lvD1XxhzHXTJJmKkNuLGBhwE8xj6zc65YJ6fXqh3vQDwXGtznNriiO3PApju4Sra7Ur 2f6Xeeio6fYJCVopYXXC0xs9p52o4IT5oAIXZR5DaPY6ja8W07awZxMnGrNX/ECfP8UHtRop4lPB wYOoJoSRYY5/QxcRvUVNLNZiJaKB4m/+ZCxhvAGlUwUaNj3IBdUArzhl/eWSe6YkwWmqLfdSJxnj zFTfmJ45+XV5kWgqLRyX06GzLYcek8iJnfGdwDlgh+LoCJz82Sc6yq33XPi9VRvPXr/+j/86bDhB GPTbrzx218odWNfW7b740rk5g79lh7BqM21ymPe6zlInjNUq4KHYtoiEicgLm6v+nGVyEj9JKysL aevB6U0TF9JR0l0oKa4abaukc4ixRDE5h42kWw2ZLbCli6sRzJBix9gCxJHVL9+G2Uny2Jan+1zS rOrESpecUEmLLktc/pS+qzZlCORFTIAsimCVRbDVzjKdgF5jY0BojeiFmkV+qzP9pa/jjJ78CtSy IXwAeVj0dUPI2IikSO10bWPPcenHQ3R0nB16VRRGwk0MdGKewt0U+yqKQ5677BzUG2kzYPS4lD1q 1N1P/vnyjr3bzly99uwtm9ceuPLQ18fsejM+Px67HQPV0OJbaX4na6rnfm60iJUsT5zUKQ4nISEO 6qc7zZbnHoPV1PzOn03EoMORl+/B0BhSoD1ikrXzSWu/nmLaDyrmRa05dUXBjP0Ea5eUdGA8JanQ 6iWkDAERsnRuzw/SvX6uHgaT77aTC3XQedLJ/EyM/ng9KAdr88JiRXRbLCYQcwwT6Lfd8DDz+QKM 1uNE2+g28eQJhhl6hRokpzIhgMwcljsQK9OPhK9+iiXoUNYEEzf+oyOdaGoZeeurIhcNKgo6lKJC wa6pzaTW3TIaC2CoLHTJSKlSBJhjt0ZjcplbCt+3W6ORgLaolqnBoqBvlFvECFo8lXIo6i3yEinD 0el21cDmUmaXM0zUwYns49NE4rgIkx5ipkZX4Qgiyo5UTKPftIw5/Bi0lj7DVh8r6YQTnpExgdXp NSuK2ORSRpXMkGOk2h6Y9TOQQ/jhwnQCcK0QDbOIQCckC2AtNfqULxwUzSaXubknbZ61iRGJRAvM CilkJ06aPuNOhAv9H36yM+okM6GzXZvmmA8yhjNO7S8d757lyy1AsougydhXo+7xxE8LAsMvG+pF 8XSxddoXmxZ18hnNCbC0TlTTJmbMtg/VAbM8OhCZM9PWBEzBVkxOL5VAmm+bQvhB3yhMpnh5ioQ2 EHgumsTgGDOLA3CnOba5JyJunp602p1vfltCAEuj3dQqimUp8FQ5LHxak6AEO7f3Pm6dnGfsejUO u8VGhTXOkkQlQktxMcdAgBOULjEX5e/EL8LUEgI7Vc5OYFTX0MA2dYQZiR9/hdO04cygNV/3yCA+ NEElvkOxuxozJdOE2qT5SN+KDVGHt1T6I/zYUmnPtWbzuHik1QoYSTB7GAQV4ktzizjmi2aD/2pL YCH9baH2kIuEdy6yG4SQgdEiwq5JeiFEs8wrkhl0zb1+96UxJb4zMDMGOzWj3h6xptOGUsAYg0BN PHR89u0Pv3QUiA5NAmZ1WdWkPIllCBVF8lBrRcZnVJc3wTHAoqQRL7Y10m2VPKGJSlH55k9shIGr hUr1C3fLo2gx4gNoxAm30qSbTm9FpCX8G87HVBhz/RTeatfASSBXmZ8jJa4zSgODYJ9oBgRhRcdt 1jkb0hjN40pZ5XKRHErl1NH3Vm3fcMaG89ZedPmxBZ8+j2F08rN39u/e9N0131+xZ+cHH31sw6hi OTCMuae+C34raOdazuhY4e/pmOk1fdghsQy9dTP6aoCyM1GKsk2793avtbDQFDWqaKlO2KDHihkS 6Yk42d9qhCDN1m+LQzQ7YE3tIxCy5BNIYizRvvfFOeNYe+N4DjyIkYV8AiZ+zYvKPiWKFds85p8l cbVPsxYJMNmxc2fN40mio7sGKYxJTY+++BAsOmATltBJHX47XBIMvDtvo/DxjdIl+kSQPBmzZUqu qCLT9BUXpwq+esEVbR15m8FDhm3CANld7FoDohqXexaaykc0UfQ1lRIWmqzgBv12uskkBBWZAJF2 CSfX+fjff961feP/WXv2WZs27N974O3PP8/UQoNo4YwOvMlgTJKgWq9fqyNVfTURwjcn9DaTpAcW DFt7q9MtuaMCWwI0g5oFHbLSaBDH1vk/N9sdbCJPcWeAJzY7HnePhx0c+YXzPC6G3MbFVSwoz5d0 VlGXDM8Urqj3+wP0cjtEzauYGEwFX/Z0LGNjzHFsbAk3LaomPYb6JUUZYlnoJDOH2JcKioFhhogZ 3G/L0GoiNCPazxudTy2wcuNdsTW8/mIjR0w/KQ8hYTWP3pR5rBWHHEvSETaJsmdyyuNUaFll4s/g Zr2Wb0MyCnXFfQJdLWaUgkP6TcytwAlNQfLRSWqg12n4UoKLerz6Lrct26UYi0hXW6ZlJcQ6WXUr he+W6W10BwtrcPRYa8yj1MoAYfsN57f4sDU9CEnbQlVgOVOSZ80ICiguW/ZnoXsT62QUG6MLDhpH vvyoa+yXAeLTEqJZc+qagELWyLY4bioAmWWtt0LWloEsiezv8+zTHZe4WE2QejhwNs1/ZgIFhA22 i7xI0lPFCKPbQxyzYYY91lv9co/7MP3W0A5RtDyLTExaO8FA6UI4N7oajEnLZRZcSr/eOmmPnMK4 U5nVHXvWS/HGgoA0MaTSwYXCCVSREEZTLVPyAkpjyu7AJFCoI+sdP/NOxHroSoCbMxvlUx5ngJiE 3gV3hmxutKQZs2nDHdbk3CF/F3jctD4pSDtjHCjfhO/3x8SEiuVXlGp8hfCesMh6+atTVexeFaD1 qOOOhsSsJeckqzgYCFFdXHi9ZnJWo3MJG32bJdMEyCBrg7zTI6sKdBmwxbRF4xPNQCPKymJh4CPs 9seXJvhVf13P74qJYgmojtuioNV6oI4RCjG28BJxgNgwJJXCwhNaQO/60NJ58CMxEBZ3dTc8bneW rbWW6V5S7DS0cJ3RXXU9ZOlpdjRqVRbt8jrth02amyzL7OKiHG/EbmBw/ZmwPPjKy80x5r3BKYUH TOm2zEHNBMDQVqyH0SZIc8SEIvSJB9PRdnbAmaDRNjur2VL11NgiNi6hf7MRDhuLzemhnf+K8alk a0oiXZmsRBLFHUjgX28llSJrEvGE1oQukYHokNZalZT7Wq9L4TPA/bdAsieEkerbts31yFTEczl1 kQjs41XfGpBGS2SgwqVbdlYwS+6gAINrV6j17MGS4yDKVovsLW2LJTyuVOfalsklWuhxgllojY9a REaHH7zzwtm7vvffq9dfcPNDFWq5cy3a9rjauP/WK76/bdVZm7a99Y9PU5htU6c4ODb8IFlzZOIY tXoctFOAF406xwO0r4TYTMYJJknW2MWZVsFRxrdE0ARmKvTdkbRjqd2KKlqa/bTCyJtl2A6NrYgD tUYJw6fNrCWsTimvVdnpH5uiEgUZlGpQVKQVp1nmuZpKupFzPwo40TLkOXXKOZeExECwmgRb1n2L oMZn9kIkuQxVyXU1v+AP9ePUlTO7SMNwJjO5P67lb8jvm2VoIXuaBZG4TPWxRPRAgvkMcCUc1IjP qeMFMaUMdrhUqRFxV/VuNTnX98EaJMgOgoASIhTTfpd58advvfm7Nbs2/5/1a1dsWb394KVHZ4Aq rURyjZIjxtvROsX7lw1PSGi0BnXKoGJ7T7oP8kjZMIfj6lihJ/rNEZdl7RPp9Rq1AXZoUkPVuoNa w7Q6irgcWUY1cbZjJJCEf9agbCyWfQlO5Y3TY/bOCiriTNkZnV33YVaEJZOeXj84ErTUrvdI6mYW OJduXFRQHdyuRCeR2jpz7BGxn4AnWIo+aMsEJoOrizVVvFOnN9uc2PFp1XaVhoEsB/kUA7TR1Wwz SYmmaIHo1WbYcikcRKJxBWaqXDbKfxrv8rkgJIs0s7yLSzW0OgJjevptRTP0XXoXZ7BcCeIk+bfG ot9UKLLKIoTqgtVBNdkR4q1v9ysu0R01Ob+SxhXFXp/8Nai2Oty1XmiTm5LTjToKg6QkIJomTWIj U3vYeOMTRCoEW6Hq1+mB5NAT2SqUlBusFYIhNGvTc0dJapUrJ8Zoui/qJMpDb3aYUroaKiyvns0s q0wAkOih2bIAduDKSW7A+YvpeONho2UMUyvUIHE+U9RD4HutHLxc82hKpBA4shhhnGOUxv35ATII /58Ug5VQosy11qBCUVHM9OBTFpZZW4kuNcwHl4ItRnsOAAV6kY6kmm9o0okkNTEG8JUhF97RVObK /sLIKrQ8h00m2RStGl1VSgwF84ZoSGquKaNen99izdxrKcpFBYJWybzbIhmAOH0TWoJmyBJ4sJk1 sFM+UrESriIV/diML7TSpIqMOovHvzhmqpAJD10e77YbtYkO2UnkNnHkDfZty29c+5qUxJlTGCoK +oTg1IJhGgqKqb3J/8tUgcmY/fuor7nXwNWaPvDT8JNBlaIAG3iIVsmARFtLrxhTn+eaAilPQYLY j5RZSvDTAhpM2rcxU+6sFvw0veVZAdlZGlS+qEQM+kn7onavu1hDrmhJqOh1GtT5gkZBI8F6Qp1N AxzasYXxxNwA95S5AJLIvVlv5hMia9lcADHot2uj5inLsY7cGTU75HGwU/4Y7yTxDMQ5W17wtkq9 dmXYa3a5Np1QJJYN5HaoxCkqzjnusFhEu9oU7alo1hJ6+2RBcQmXvxUGAhvFmbXPFskoBZ4rcsno MXqJ9iS3eD7LhnuI0l9kLEtYvM/+GNvsXJlkFhNQ6+MeQhrNMjeeLopxPa1sM4WjQWdhtnSyUqnA fFudSoskOpkz5BOewvgKUuq1V57ef8m+/1q39urbHsRSJ0dbNqJkg37yoVs27dm2Zvvu1958v/By YjjW7+TOkzishqn9wwTPBeEgInRUj6p4YuVqjj1jC7GQYxaWiSJVaPYsNg1at3EtrxGaREwEvZDy eRlrinEU5wAulTQnp6siqYSSqnZ4i6E5/C3O0LUSVVRTCPS/k0sVH9lPyrLAVSK5rFGElWXUQpbK Ih0GtNaL5/7wd1O+ACGzwh3qoZ2td+r1+Uq6bgW7UMtYrUOq9Wrd9hC1xfQehzOdFQgVVLO9Db8b kzi+kBzYwPogLTP0A5vuwUTdFJzFcRnABbcohDpRUWvkDfNWDDZ+f/LOH9adv/e/Np2zeteGS35w zeyCTtWjNXUqQeDF2HVRwTKlx1mAYnFgt4K3uPe5+TUBj5gS0Sec5WLLtY0KlpfesdI0QQlz+4NS tarLr21SnQ3xuUpGwX6zRG5tT1M8Vy7PEJ23ilMDTvIZyuyHo2uITALCTl+KDIxsCGGk6uguhHyq mpdOeuCXaImBq1cIw2U6Qdfs/UZpWdy0LDJSOh1hNpxdjxpc1/VGCeTic+RqHHcBfSotnFPeA8Re WsgM2EM9kKYRZN9FTcf/zcSNGYlFZpQg9ax5m/NV0YKmakXbR5G8k7a0VHekflGVlKqjdowRtU12 +6JLDiGCk8JDPpAPEv2SUuTSCbk5lb2kNqmNtc/5fy9SbWWXKZYYCC5G5C2qoDu1K9Oj+rF+DRU/ zQRzCx32hxXzsRlh2uNHotMGlSNbJ07ip+426RxrDU3fs1EQ/4Q7VOm5zZa53JgzN6YfsltbHngX 4pyAjuszc/gZp3Ow3ggq4EZguSFYDENtEnv6HWXUWS4ZmT11bAfCA8wHlmV3ogpqyDHqZJHJ5IdS jXMBU/C1B7YnwTX6hojHFIyMJmSvlqpZfEyzty2fvpUyDU7MgqsplK0I5g3AfEjcKrVlkx3tQtD2 CjG0ewrtO1JcBTASquqAO32JBcc68aRq/iPGJLFkoGhD0E4LzHlEYnBBfC6JrRq74Xl3UdIdCyO7 URL/g059drpsi9lXmsYlxgHw2LzL4+GU0y4w0UU9BZKufTRnjmJAUrSIhMuBMWLn9SKdKKHRjuaa p9QLzRrfIeiBpXALUaeNICofsIVmU1CtnDq8hdAIo5ei2U8VNH8hRZIOWql+XVB8rdJAufj80h4G hiwRTc3q2nVRFY1I/XLc0GxOAp9pNgHYV7sdupWyW2GXGGH5RVFYVtNNfRTMujgSjXOETUCuRiPb LTLvU9eGPSdCzZqgSk9AnAdsTxRouZGsplinKKRJyEzORfyt0bEKLMD0HvKEun3XbA/1zlxp5uv5 uSn2rUgMLloZiD1OMRKv57zGL8tTiMCg4ZgSX68vNi0DiCZIpxBcHzY3G8SbKSi2dwytiB61nZAG pmKLPHSLamMu77jy90v+XdYa4IXcFTJV1H6symITagHg8RrKTiYJOSbehKX8gtHPiKuMJoljB8xD 3DB0a8EHMEDRF4sAdyQdawybZVIMwAYqjcW5Og4evCJnACeY5H0UqgxwsmUnA+3pN19/Ycvutd/d fN7+m2+bnTd0DcflEVfRm9/87OFb1m5fteGCrR9/AjELSAc4hTkTMYsVCCc86bS77p0yGRRkLPZt WXwzxtiHwHb1blrFYzvY5bPOvGyUp9ss5OIa56F53fAW1mvHfvF8M/AfEgIDmVSiQG9Id6FFJVln 85/BNnngXHFJHE3STrHuupghheG87axkpm0bckcWdj7GG2ZCx4hFDRcrCw5TpBlRpn27NJZLyovr 5slYZYIXZGN9rLBVrvXm5mqSUkGWSe2GpeOmeXjhVAdHU79rvdCe76TQmAJYinsoQDQS8ilATVLJ VrHtRmzSsRrlHoXPoLGMzvTvgPMm8ZZe0owHH7z717W7N561deXGi/fecOMNR2c5SaeC5lFMldLu WEoU2HjSnLI7qRgdd7rtqDCfDRoBN3rztXbF1WhtxYcuzjG4VSv1ynCEc2OZi7DmtEhoSzu2QnBG qmf7s8kBlHXN1azacEyIE5rt1HttjL5T5UrQkPWeSBr5xd0ANI/KyG6XI4FPVYhhB6YHHc5kFAdg CCtr1ztDjDftGsGnT5MnuM6d8pYdsBAsbNY5pCWl8LHjDihRhTGQgYiP8Uv00xlhVbcx9pDu7nNi kpFQxwWLlWZELMvoyr3Fsi6Ixc5Q3SEecqDauhhVu8TKn4i2mMcw/UhVAB5xtiBa1QyV14lzQueZ XFPLgcVQZzU0E3xelcY5tNRGvewpi9XdMoZQPLL7jys99dtPseRCDRB4hcm0ilLagjPE2DPS0j4W 18GF0cIXva//GqwPfWaxCocnn+F03cIY29R0metJphK1b7QUmsNoUOlxXkdwTPdNgplEmjSncyOA jm2QzIBa6xG6juE7Hx5gmeJIwVTMlJbLzkKrzTYtmHSG/7itB5c+njf7XOElrrM4NipBv1pXswmf 9CXGa2j366FagDbRo/HisDvls2Mgcb2hYRo5dIOumNidY0qszN4a98uNSdZbw56b2HoouJoAVQX0 kIgGpc+HcSK3/GkaXLWy9dOqpUhMJmb8q9hEYttNMiZmrHDcYweTBapiH8w2xJmXqcVWOhZIYjhv Hp9JxCbl2PPNeHR3aUJLyvzxr09UmQO2DHqriwULw36ulMWYr2G7Ps8Xo7lPFo56hWkPUCJqjnVi jfiUh1QQI1apHvrG3OCOTeEhoLeoDNLYAEk1VNcZgDqV/6O9ZNGrLRsRPba6E6tM7tNwEnzEGpd9 Ynbq02aTdooLUi4cwpLIIq1nHMu6CZLi6uVQes7veielObfmCT/NDGCX5RmXnx5K8kn42dLyEeiD xUFGnXUlUkvL8/tNllnH/NBcW8qj4jNsOuYa+SENxmKv0oIPQyhNyG8m05GzGI4X7dJhVi75ymxC zcFI/ppmxiYIcGPuONc7sP6ag4EfKuN56XNjYavHdp86RCz9iqQNhyOifxunJn7KfCZjW5kj9y0u hH0I+snDSgIjaID2JVCFPZWQ4sHmQmbbam/bDTaVZWpTEHZ0Fx8AjxWk9ShRlDhmMveMW9XkH2L2 J1wn/Zazdg5WWhbMrob/caFpCW8TXexhBvX5RmO2Bt8h2l/pi0H5UN+88LH6I+lNI8yMYqF06pSl MmodGzSnTvfmPn37xWuuOnDZwYuvvfWqr05OG8ccLBJpezB38q5rLj93/Vnbr7xyZmHWqUiYkcih xPqNgaOy4gG8jA+w9w7VR1QktVvYm6xfeGKBEekVzgCXrVDjv9ZCR16DmAmKAjVhK2vYxhX/00wt myC1QOpUOhXHEKOn8JknxaXBfhwDhoqUQkksMY3gS6jFfLtsP2zvYnrJIAmBsguk0rSQQNZvpTFj dymtGHvk6DRvOFWzSGz9UZd0oGIpxf2SJgLWujhd4m4Km92QRrY08tlgNCUFQmxE72quE61mmxNB BqRsmYGKyIDggcMpN+YVKGEJhJLrURIr/vsff3bGxrXnbtx0wQ+vvuWOm45PIYNVUMilbasMpmdP ug+Asa/JbUtnd5xc4iFo+utE08JypUlMOFFAHsIgdDDQxnr3sNBwT7+jybeJ5LxH28W1uZOWdu+m UgzaC6VFrMyspglfIi9U0h3TUpUkFX5aXB4gYY1RaYqFxz/9o+XKdL26OGI3jtklCfRWbWa2hK+g Q2K0DVbVEa1BRcKe8KZBoVtI/zCNx2KIJ5s9upcoNrQovSi0YoA0oupyfXBQnku3ML2R6snMsY02 ehPPH6qLJqVaOfWyoVLqEwvPo+BcmVuaR2VwTnUrmAWDhrBMSbWG/FukhkGn1zKrtLc6dhYvXh0E mWvZ84nvSu5F38ZM8bmoiBeXT3An8UkV0TzQFrmZZKtDVncj2qBZnT5kH8xu6rsyAi6bL5kWDkEw sixWa8bAYdfCBibmUSsJZaKM2az5qTvFGFHVkhxZaeMyMcQXiyizrSG+6A4SezMyb+t7cvBZlgPf vWT/R/LopjxKOMVYELmG28LNX3noUbk00vgAeuX7RJsy7jIWiZtFXCNON0UezqxGdTNFJVATo0BT zfyBV3yVmVIqahHFGtHKRWHC73KcFL5Flgum9rDbIfD76PR0QTbHArCt3sBc8Wg0C1TWl5m4BEoM LARDv9ev+n1PKtgEZPuotCUJGGAtzrSEtJCiBotcUvNiLXVtrUZhn9zEa2EpmYqlZjroTC+YXykP xThABZ+BKrSK2CVk9j3punfsiJEdROMYFPxalss4rKExyy11FKqnOrUtdX5RTZndEc0/txxjBG/B iHnIFRJZGvoL1XkOCbLzoqZVyNRCjR7hdFpjRQyLBrBzE5AhqTVj9wTvEn8AD7MWs++sJG0eYvXK C4L2tTxo00SjhXU0uxfXLiv2FK9cu50jhkUMiVobt9d4hfi7JmCCDeEfButxrm3nemkzHdfkadlz JaQy7BF2TaK9So77PnHrnDHhgpwNtO3S/FczNez3jL2KH673hYmXLMRcn6IvoYgfLrPhXI6KjCd+ qEd8Q0gpcg8CpLgSLHauPVzsWoLZJbI/oPIPwr+UKqkmy0pRI1kiYvN+GidU2UhUNIkisCIZ8NUy xSv/iSGqU+2yfgeNYTokpbIWFP4kxgvGg/IiGacs3LJhdWgZ4QX2ZM36E1vmBEUqNWv9tm2GR5jD uxVcuZqd2e7kXovm0amrV5orS4qIIZ4uT32y48CG765d918bNr/56WLUPPz3P1xwYMPKXXuff/Ut f1ujMyaVDeeBOumFwobKkhXBpTT/Ww8lCWhH5GfYS9HxevPZ0VMoVXfSFaLwWeIBUPnQG/Yq+btg NTwJaiQ8Pqw21p0PPPUrzhPUgu9LMn8O8dwlYc+46fH2BXra4DlQ3HOyt1y307zTDpwn4EzsogC2 Bo4IYMqKNGZkXySVwpoilmcqOQxFqA7BQFQhc0vPAEzEK7NQBMMcdxca03azl/VlR3zg0+5FWE1T wYVPSlH8C1r650f7KBtuBmfgZ+iKbUIxRtozrGpmVYqocPwlLFFnUu2vf/3xyvWrz9i6cdPGc29+ +BFyc09et7AhIgPjfi1LJ5ROTnKGdtUlm0yzahnmBYl2C+odC6d4YKPftii2MC9u7rieYcu2SrB6 DOpQHxdbnDj9QoIJGv/ADR5jnm1zXrSdUrdDurJei2tqQ8SYRoriIORw3VHTFfg0OUKPs3W4HCJ5 sjWdb5brXrnNcYcdDthyaPcWa/VSz86R6dQ1g17D0wdQk5CMoeM69kx9h0+2yUFIO/1epU78OvGi MXntXfqbVVirFdslN1NtlkcEQZ5s8nnX6GFs1itRgnHpPISYSgkUfqhW99Bs5ptEYGFjPukGlWE7 z52kT5EJB3/Q7Eu+q0I4O0ttleikhbTnzAlEcAvgVpNQzbdCmoprXZNLRJqFImOXIcYedtsEVg/A 4kNAjiFMyZIo2h5Y5q7MrwS5h8nrLzQ70xj67SvfkbIW/P5iFwc29jBuhUW0yV0gNHKfDpsydEci kaK2ilylctjCzMDb3ceFBuJey7Az5hZK4nvcTiH2rfJwacbt7qOuuGWcWKfmwm5DlBTjk1lDnFw1 19TnDEGinAr8qeXDt6E5qL3WuHPCb4SbhPJNstGSpQK2zwYznhLdFnvsIHLouTxQJFALCatppfJY Cm6gno7FfQRHwjs3SDDnjMhw7QZq/wqYzGJsEGC6tiNvXgFchNmwUj3B4sy6sha/jVbQZzuixmYk LiVuKSRFpiyWJwVXC1KXCWykMA923xzBu5bc8MTl1HAZwM1ZfCdw808DURduFBzW8D9qEbHFFHFD Sm7fKvh86DC0CJWt+UK0V/sKdWo0RB8KRMcHKEYqMtD6ztjyUNXcLmITDH30kw3GRmFKhakXqm8T z4ZoKQEVFe6iANbcidT6A3PeiEJHCY2d5MVB75JVWoFqU3qM3f+155O0C4l8AbXVmhu0TnrmTKO5 nH1Aq0X7/klfQnIIUd1B9ifs8FDAzbu805qyoDOWSQXmReZ0yMYYa17btBnK7rJszBot49IqtVE3 bNK1okwbmG/MaPrabaQUejSuKe1vTn0Vg221tKJ8OCSrHOH+hW1Dw+mR3ozGW+0ab3k1p6XhfLs1 30TXn9wvxhhTr0FEZs5REb+Owua2OFMTjTzXsMpEFqzgLJMQiIir5NUn1k8xd4g8ZaageOIPaUsh J6gQtiLBQB1K97TtTKSizdcKGVkxgHFK5dfs6KXexZ0rUSxvJSvRUnukhmn8fb6yMGU3heG+hP4o H58/Wq6pu2IR/YBVfRCo9uSnT9185poV561Zc+O9P/7o0FelxVMfv/v7ay+4eMOOLZfeeR/+0VnR pDKru9230BZh1LEFxZGWbwA4QqJfS12ROxb7jlLUzDodCwJlo+sa0eL2p8Wi5SDYTIgWmgoOjuGI 7uiL+5fG+ryqi/Bk7lK/1Ofwgch/7LgkXFUEniRfqMUeHzR9myoM7GBU6rhepwsh0PWMtJTabXOh kRRxEDAGDyxC9dKiscv0IMrk9wIOn/4E+SFGJyBzRMvUBM/b5O5zV7HoPSrzQeLHXzQM2GeXeaO2 uXspm2635Mcs5Ps1MU9CeL+dlrEtpiFpEjgXkPY6LmgxEa22+cA0rZq5wKrfgk9FYpXk3F3KtE3C eeVEgW++8eyGTbtW7Nx0zo4tV9544/F50kwIh1KAJGWozK3Wxay19Lt+kzIj3Bagsn812hVWVwZy orX3zGprCGlx2bbR6HUJLMMR6GimbGvN/V/7hAbNhGoR7zk4oAs2Ca1RvdZCEbGsivVxneAkBJ9z LYHLghJSYguafX0wgZJYMdc73ZjXTllvhC3uJAg8LiRxfdY/k/uRw5YUSXOxzwkYGblPz3WGxi46 ZERLkyJ103XTYbNqd9pIPCStxfGG662HDBuYd745TmAP9tN5IyFPJ5HWI/mXHY1MI2yZIgJI6zrv IsCDmBWmQUuM7LfrXIZOIvrp3SI1ps+DccWns8iEVdmQYF+k22N8ZEQhOmH+Go4IBr9qlrnAjiWc jYvaDEyYjAhmUkbjUiOxo8rM8a9Ilu3fQfx8gL0XlW+bNShbXXMj3/c5rVry/NZcdwk8ZyylPot/ th+K+rI99cGsRyblbpmtNebU1fGG6YVa+EIvh65Ma1K9qvWZSOdrfQ6IaYtbbcfSRtifw5rF+uiX 6gt9i5ei5Ym+yENaMPY1Ce6GuUdd2Em4p8YcV91qK1bT7ZqLAjk7rV2epJhIfgWfXKNc4iA+j+cE FkJ6ZBxJU2D7H96lK2eP5gdoFSoWIEwr3Udn5t5MhHZTUwk+pYWqjv2g4AajpDGyEUoThbYMe27x rrdbcwBFbUpm09LBKWweFMVahgprpDw3j63Ipx2rgPoLda3cLp1UGN30Oh9I1iX1It1Jl6U2SsXN verRuENm/alCM90YM2GQ2V/+F7eMyS0KEXR3RGIFmNCYyQzlTBCqgpSnYI6Cc8At+261ulBVmlND jv82IVQ4w5roOn3F17CimbOWc/wmwwlO0bkdGzsXEvOfouwQfhNE/KdPWtuxxmJLKtgyc7GrAJO1 qnAZWcGFtYE3ahJSMSZRAxSElpZ5VDuRJSJUUZs69NF0Kfoye0OWowFj6ByCBOxCtSo4tk4v1OeI UHW6NeOIcrZiFggzs/lxFT/GETLYoleT5Zl/SQmwxt1/VJctjLGOctbijt34wfpB+2TTEOs0NYAb p/zucgqTFEcizCvbqvEXLAx03TTnwiBRtkllCzRG1NdsXmq0qh0uh1iz4qeS00XtSg//X4qGKRkg VEtLkeYRTYWkFyb7J6aOO5Aq8SGUsyBj4zp2QCJOtCQpWp2oE4aDFH8g2QtzxlFJTQofBEZxXDbk jjEErPsEWemQhKNvpqBlYxd4PFTjASeumAtPPfjDtWvO271vw6rVmzbt27B61Vn7zz//2tvu+3JR giTEv+HEbyklOZEHrb4I+hiMgvaLiFJFrQ6pTRRBArFX+m1u5upbtzxNbn/q0rGKXhQC8emgZin/ qcYpxnyDFIMYyF5VkMHWVErvmVpT+5r9KIwxqE5aSxSNIoSusCo4QU59SAzZQu3CR75VtTSVnkEd 01GR6mxlWTzjKHaygZGxPORmWypBomoqP5/cxcFICPxcpU/q3eQw0Fvg3pJTgNhajFpQc0FG87vs eYG2Tc4Zc8gYLp6cCP+tRUsclUq+sFJcJqM//emJ1bvWr96yddXuPQevPHh4asb7C6aNiSgZOAsr d8JFc9s9oid0OP5Jq7XI6HBPbcwvJs7f7TebLXPKdpRxllgb+FktR7bcNGVXZvqWrUoD3gcPh+lW 7bozZMaZFkHKMLPOjgazLsWGFuzcjomBus26c4merQzpAjcKhxEJKzPYnXVv/leUGjfuu3LgsQB/ RkJ+Qdw7T1MgQyx1mEdTZ/OojWA4nM4aSRCVGXd5vdPDi8B6cnUnTOMWDqKwUhwTCW+i5yBbNZjZ jgEs9qs1KJkYxMzAi2iXaFBlWLQaUYUQ0zJ8xpoqthCqkgXk8bfEyZM+M2ktRQfKKHE85j/+E/cb N+tt7uXbjEbhom7+jHE0CN6GYH8MWt8sVBLrsORkgqTbble480AYKb+PiKF5Znz0KzNKYYWxM1Jo KYxrAkmykocEzJHKNCo1EeLiJIarbq/eb1S4SVUxfwArVU+AgGjr9tjhUHBVkpCinU5HerC1Rhq7 BQyttFbze5yUYX+2MeSQE2AMh4SlVqcumoknJn7VI/oKp7JTx06NkBvpnMH4BkaTjBYRD/671Le7 Ut6OrU30QENIWgLUEXJs6/UtcZkEKApuGIc4guDMQp4DFCOmlnE9HHjxxqOt4ul/yGaAqFj0x0nG c5tN+EvXmGMWb35pjAU5Pl1qLp7Ap6ptrkVCHPO6mCUrT8xQmteAvUSYP4xwXlPzZOBhOq27CYc9 XjeYYweHesMOC2zcmdUouGOYhgNzcZcUDQS/Q678ZZyK3PUjCoDFUFNPpMT0W6dOEN5NqrbvTUWd YvdiCrG06FSBJHVemei4I5cMblEXjpAKAkNKUugWRk3exf+LnpSYqQOgvURUFm8yjLFbatZKeTFN 7j16BTG4epNdSnKyEVZCfptCMOxBu6rcbjcWp758pzyvriVyhKsJqDnXuQDQb3CS2GWlehI/XGPu vfaAMxfP8E4l9uts3PoWgRUy0GSpCzVuyMmnOnrFScWacvWUMEO2ITaOwJ9N3xRWU4QQD00/JK51 uyUyIC6/aSHCOe2kHaRzCjsZSEw/MbVFcgUis0mS5JpKo0sw41EHOzTnABkDRe5JnbDuCJ8qQXLB SYusVtIUeEqFMMATMeAnaJlrpAZj+yQKVAl6c7SkR7IOCgAJDKNk/xMCll4SBBxjkQAOKVV8ix41 RuLKq0JR6hRHjdVZBmaKS5rhwp//9NubfnjF5VdffuHFF132wzv+8NZbsxZrTCiKQQHGuJ12LLwu FkRH2q+33YdMI5L2EwJDvYfko51mNadWXyxP+2UdCj6LYSJNABcSdGlHZLt3khR4+EJZYWMzHKqA 3pXLOIVYTLAmyWaVMD0WhF1bG+xQ2jQ0FU16VNZz/cadET4k/qltm8ayDPnivUXDbpGN8IokIvt8 0YCgNWT6yQNXI9CbJwpuL4WssglxtUxTP+GZvkUsrtk8FO8lk8eyCSJJXot4XsWqDoD6zTLbjyY9 kt2IpJcG5CSgTVRbRoEalFn6Xa0hu2njhZ/f91+rzzpj5eqtB/Zcefetp6aQ4kIawhWOTrNy7QWA WLwiD2FYlMb5AbbMxHhzbCOLiTvCma/bXmhVKs25QbdR5UqtsZLadGkKv6lOizj81gI+jgrEmBvU smUvKqYBqTiWxkT3qtbbtWFDew9Eu8L2qZjK6x/gbByuClfDbjL3sD9RAG+KYoGbFCtbihxTCywp wLDVGWDaDQppgNwJBdp0AwZTY0qS4Qef4qScqVlXdu0VFigWymAvgsoJ2H0bMhFq6oNb8ln2SB+a FUEiKpWWI3EvrmXLHxT4Z9hjHrtVC85jTlNMjvcUzNBbmrSmNbVM9AsMaXXxrSlPeVGJzgGemkVy DXqecNpC46GjL1FxvQuTU3LdCfj4POiXy0RzT7EO7fzKaH5YIsumvdMtY78BqnGXTHVIJKP5VuNE 164wiRuo6HOc3hRFjCjB9jOVOj4D0HLzyPx8Qn7a5+PbGajAlsGmxajOFgUaQrfSHc4hoDmXyCLD pqbPsUSj2uotcFCDlM35201ajXoclTBMzWOvVZv/y8efo9nN+DGgF5KQxqZIoxAn4b3EgvqdesmO 4IIT+rdWhzYVJMDa8d/o4GkvhIKrLaCQYqdvFbtOJKSLdQI9t7YaA3M3pIjgpNBk54nhfL0+U5hX m4u2xRYQOYaGZ5Hh85DUlEoNb2f/4M2aN08lr1560bJn/PxWj4TGCN4XHm/WnrxLLQlHGjAkQogK xij2rd61dENn0roSicRqJ4lXbAuEyv7C7DHHiy1dRcNJFvtxZdCvtVPoDQkJftxSkhZqyJ6krBB8 Kl/Vksh0DrsEOQATrKG4mAN/otqYFJ47658sbFrQi61xa36qChHHMrPVlRtyzWDcqi9xXxaKvDWS i3Jh2jYwJuAty7mrO612dW6JDmcUnA47rOlYt5pZmgLUJFNnKtwuSou/k/0OsxTpVQczXXPYFTcp NmXCpsX3qCVOPJidfGEQB9csiISb8asQIarRlQfuCFiplMEwBZVIlgb+J9SJdlOCKq0cNlTalmCy nTWntJKNpTtVbZWHAzgs+nSn3cMBiGZtjjiY8delCNKIhIRkQ5TYXheHM+m0UFOMCcBC1yzoBON2 o8UijzTlai1Wa5FXqslYYpiMdPigeTeh5TRs+1tTHSz5iJhF8UXDUiZm2YQKIjAhTSTHt0GuwbZi WO1KOqqTGgrtJxlJYqeZ8sxSS4beEpzcr5K/l54IPPFKQcIlXgmJpE0W7K9ULiKEmG6J+XSbs2rd DdhagGrWeF0Gmg/SmZhHKVXsv0B+lvdLNOOQLnZ9krd66ZpptBaKYFGiF5UV1aQ7aVScV5r0CaUz 67tODFx2rE5lDIjqKEXWCpBtv4wbnIcP4v4AgJYjNm4Yzq6x6p3CRa52T5l0bLOn9jXFhtKO2Wx4 YmsHLwt8NjLOORILuQhVSb76lHm0rIzYBGeHma8s1FqMFOJIsrmQMjAwRjR7mE8isw7RAMwHgKI1 JVwV9fhYg3xr2oCUCdjra79+8L/Xn7dy07oz92+57Lq7jk0dNeDSGTHbBhiULYfCnkEtxAIUS7Q4 XE2rrOdpXIhiZRXG7FpemO9aiNAW0YTqXfxxiY7b6XVqVXMmRlUP7VnvpiNyhKPnIw27aXNhEYbD jjqsTvBhWfXsLZvBdHPcbgUJG+mGu4FNdrUJZ+t5rMxue97TNJhUbfkNZrfUqLWO52xj3g1j3Ym/ vqiUw25uHJly7PiRmNP2j/C0xn4JqeKT7eRhh4G2v8oBFvmmTEKLTIQcomodpR0yEnCUDqmd8FKm Rq3xits7KoXtU/BGrRocPhJJEMiPMBfebLCyCf/sjjvVFkqYVqveNTFKVMSWPYk5jWkN7YgPJQUI XFLSRot34yK1A2R2GIyVRbbPXkuQaMi4pGt/G0We9p0SB4OuO6azYvuHEydWFo6wYn2UOp5b/oF3 FtutKZalD1g6X5XTUT+nlVYTNKxR2+8ut2OMEhaJdlJLLk/CBgsF/2pWnNrvNm292yvmMELSls5J TFzZT8MlyLh1bPpoq48xWKTSXbBM8gCm4bd6JkYpQjiBomnNLlPlzFlCq2RTfMbfWov6aJaqgLFM j5JyaLPZMXdEmtUrQaKnZcHlvGrcIhaSY2hhAR3cx2meEyq82SZPmqDP3VDHxjPuVQbtUn1uKodL 5JkYAaZjoZucPjJ+COPFIkWKSgLd5RY21xRRy6WL6b5QXgg51Uzk2+2gRqv488Q7JPNULQg9qoVc SXqSn9kt5oN7wX/Mkgwlv0aN2rE/rGdWGhsO69rvixQFjEnKgYVQEQaC/+J2UnI42MsnEV6AP8hd X9GgqdEZMOFf4IXkFu0WV16R19NCWrQ9zNsT4c1L0YKfyrElSHay0CESShUEJDMXxG5tZKfbw6pl Ui1i2HhQ3ljn6UgAq02zOREB1Dc56l2/jUJU0c4vcEtKLYdyoFqVQbOiarW6AWBqRI+kvFRrFVLv CKQeWijtNapzjVqFMxpP1Usai6bNlHWrrpOalYDxq8eWJLDf5oJar1nyk2uuX5h/Kme7Q+OMVpAx Hq0MVJtg8GeiNCZXW09FGklLOu9z9LZKqLDFh3wuKivAw6mlSEgF1USfv03eXnlJ4QnvqsFoIZis KRCkdpSeVGsStTFIIijKWUZvbmB3eBkXFmupX8VSNMkU+fWkTrVG3jX9qXdh1CIqClOIYlT3pBEI Nok01e4geHJSayeS5J0mtUmecMTFCXc6a81fNCryvZmmRhpPAAANJGaCwc2f0p0+mGwQ60vbLWxj OnlPhgDTEhw4USDtC2B7xYPdULhUMPaDhm6rmPPcbF2cV8ZSFSqkxglvJmsLcneiBkGR9q1Z7xgs WCKwSUxWDK2ozXvT6crEMrEc9TNKANsWkSAxMADSzaXIARkUbIAZ8iFXDDVMznLcTy7YKWBCn9It +Knm6Ae0ttxG6yhszZZmlt5qwJyc+eoktwsexn5Maec8BqHd8p4UNDTCzy0ZY5/rIonSiNpKg9q6 nP7db+9evXHjmZvWr9y+/vb7HqjWcFJiXCISonmUCFDvIwu1Blkf7BTXKan7BGOq+XUrhZfXPHoA db9S3qmTNJXc5q1Os1KB+fg5oeeXGpfx/u9z2BzwK0SmfT9sLdhaxdCLy18qjdnpU+UBUWk5Ogp/ MMyiRnKYU/HFlqpKDDvFXs2kCCgGNg65rmICohZpb9BfrFZljauT/Tyw6PeTaEGIcmznmzE9mwix Moy6nP+7ZE+kYqumX/qyadQorTGoKxZ4q2uHYBYquDBrDSd5MrfEXResiUJFTKVWpT9M8bwKDWjK lqwmmxrd3vPAcLy+jFNZQ0yTn0UsFS68aIFd2SeImDXAYp0F7iBlLSUzsaTiC6ri9ZUB1gLjDinQ hCoEMMEkEVEgtqhI9BZb5VriWnqLb812YHf1bECJcY0bJ5pNYpCbE/lwzIFwrdFazMdHdswMM/c/ jQAy1tSvmNWohqtth5DxZduCEVwoq9qeoRAOg77ofGlQbiehJ53QfDu5hXHatEFDOPYmXGqtXYt0 oWHa/SbvS6uDbZjpx/6nnhhi8aoapxNj588cTpjuZ4lCWqbFxaVSiEdzXZzNioOnZn1cQIU5i/U7 SZ9mfcmCS720Sv1PLvPSHK9pHRrVtkkHN/HysntdGWuW7anfnKoSks0p2MlU06C5MW0M3xFP8xi4 VnfNZgo4GnOs7FlgdM4r8IFXwLj4ozrl3YnEIsBQN937EUUWxb9QrE7jyCOioNu33FzOy9I+ZA9L 3prxt1gnMgCwyI2jOTcUnzW0ZJSTPkR516J4hRy8I0fTNOAbttVgnQntAk8v8kowPvGjzHmXq7DF jr5tLStAkXDlLKM/Q+wnj1iciM/PR4h0GawTx2v0M5Gz0EXjAsmown4IHZVcZotsiAoWdoD8e35W YuP7ltrNQxBYoSZRYAv0Awql6hl/rLnnRn8SUYFdo1OCuQy4iuNsut1pfXmEC16Z/fkGjK8Kx20K MsWqa9Ts0piKhYPuD6s5JQQLUbKEmJd5ndA5ysmwOt+Yr5JAJdmxvvH2g2UzOu5ccmkUtBiFkPEh s1r6ym1yEbsLF3DkLCn6s8jubVCFBcznxGHHKfxnUXGUesfvOGEo6kzOUFLRRoIfgNe88MT079FY 8dEcJ67eLTSnWymHH6ggY1ndnMLBoQ2NAyAG1TIv5Ik2E+zGyDh7MzsyJ7JWXYymqqwmMVb6crOo OWRrIVupNafc0daVKh2EWcFzmix9onDLROo5LcVShAGrY/NiC00DanF6V2g5lPtYMoaKgjYkaPWt Vpw0+OBv8RUVSEuMom9vO6PgRdlg+O1WK3tTLEuKQrFoTnlLy43KIntp88JMsQAD1ms9rC2a0mOq jDeiQLlaDqogVLQwQmScqAvViSJKWPxWR+LYWoMaSJqakZ1UCkgiIVhf3F7Kr4cWKA3S9aiEwKBM 6rTKnbmZxan8VmGkA8K+sF5C7qqKFDUIT+ZzlZjrZZWNm406DWJb5BdVX+jSW5oOvMXbr/3hibM3 r/z+2rV7Du7cf+VlM5zMmvqrJYMLBPtYvcJvEAXROrYdDLZ2TUJHud4/IJ6A7cQwpoo9EqrHP1g8 fM6UFuAbHTyg6uUaXjd4DVhlmxrCPpZqi7Wa3Ar5X+kVKc1amdQPdfblaOS+c+Y+fatkK86uwI4H NQ/YIjZlugJxJJrcIkgJt2s4CTQ6R+nBNVPFrhExcJG6WzX8o/Bw9Ye4BB3cQDnmanRnmrboKMau /ZaPrX1/EYOmXg8JKLnsSSjMlCsycK7ITBneWFbaAAiBjEtLCY2I5+BNl8xU1Di/jfb8aegA6ogS igS9iNVLz07v6sJGXgKiQEZNcTof2O293F38KwgFhhZ7cAYtyfhKQl+tJZhTFMVJFpK06nMF19t8 UFz08Yfit5riCbvTwJXtOY20fsSt41z0kTnfmjKlwjhhp9stt8hSa/kXXBCP253ydK+3UKugSzQX 66xoUtjOu7UCc4hhcny6Xlk4mbV8zDHlrOckSUeKXQsuNqpwmo8TQmZBdC+rnDQB9od8MIXHPJvt rENCkLR9dGraeT/lzu0TbMFjVLe6ydau4TMjvM4MhqLCWyaYuCSKJ4R1kY7ITKk1tNgm02Zw2AN+ 4U20IV5HF2KkjMhI0d/yBWvD7zTNqhjai4UJk6alIo6JVElqTYpWM56aP3Wsa37rXvokmLWLzP4H +YEaAyS96fm8SwtcGo2znkRA7cHXeZpDmeNdRmgTGVTftyCvFKFDMgZOx0j0Vpj0xXMpbMjm6pbI 25Z9Pp1BdvKumLuxIX/d5l4/JKbK4+VfHcoYjjxKiw0vi67ZzDR5F8DoXQPkcqjGLl6TAG6mAJlB x/j7Q3/s9xESGiVPZIoGVLttnZGvmbPzggJgekXwaIVHiVWtOkXRSM1AZyxXm992Su4KMk1ccZhY NQdrkotiuqPmXKt2CjtuM+myarPuIWCEaj7YqZO7VlNSp+xv/E/pSaJdXTkP+PUu2CGyRAVzi0+D EXfh5rY4PtcvxAvwjaUdTZkwUO1bqndTshFEet62nXhwH3vQtfNhhAlObAgJgVCdm9Y6VzvOiM2P SS9KGdXppCQZZ4m2tvu96tQcuNL8MjV07apeKkRurrphybK2oEYvlaY2BO/UXNgLA8lv50b8X5Go MAZUAownwrwEcJQQ+WRuKQ3lPrG8FG4LaXQTBsFXFQOJwGq2qwY2TR/wy4+ZYiKk0ccvRTAYD8qR 45TEclkxJp7zf2rgwcv409aL72cEOftyJ7/JXteJ0LKY+gKxQoWMDaKGGxhKwmyM0gljmZiMPZW0 NE1ZsZpWdKzZWC9azkZy/o6axa1wPjM3E/xJVYLvjznN59IxbAI6U/tamwIApyOLSUkLHh5BfEBd UPigcRFfSSeX8RWfNe9SeVWYWQobfhUpBzE63nUWl9SjNLSlCVGBRIxdU2yLyJ8It5SJrulbPltW PfPRBM600/a81rk+h54DNLDEA3MjVDbYBimRvbQETQEt2rzX+5XWGGUxP0tQSexRGTbLIwAzWeWZ UwxIcBj5O0hp7i/TeChGuT23uA+Mr/J6kUkK/8IMSbjsJsrvf/+jLTu2rFi3bc2WrRddd/s0Qjpl epNKIblu6mMWHzCrac1jjtxiXxEV3C2FEjGcAhh4SiMybNdL1QofqoMSZxK9WplszL5NNfjJ3VCq +d6SixiMxaykQu/McW5mjyEhBlgnKDdaY+SgYfh4WvlNg9iPIawI68W4TM8YEUXfTLzAEw4M2CS5 l0Pj1htJAbwXu6NWTzHORpX6fAkvMwds2Cu17VZQYFhQYavHJOZ+WRYfsNZOuh3yy5Sb0XDOwgFZ VEH+lKHXqHRk7DQYmgkvri4s5VRibpp0C0KaPxswOeScgNfi1ZqVOqGxSOiLqwQfs8M6D7xgijh5 tvzbSelierRDQq0qLdJEq/bA/D30pzRXRkF3IZ2pzCTXCryu2HasXNEPhd/hbRIP9UqzY5fP1JGK GCBzDDkZe2TtLHKEKGo0nwHEnknOFK5rMN0fz1UaFT9u8Uaok+4YSFHhmmtq3P2IxIt4ks5S+j3y XJpAhNf1cqZMa9z8OSlYgsAeW5c6kXZ4HfeSwchS/JiRNXl1tzCMLHZJQGvo4siinrZbTK4EE0qn eff1F0/WJm45FvHAvspOpMQg8yTbCohpIXE8KWMijwF52iwApXRWk6ocKdtizDfnMk+AHggDXJ2r sf7Qu5RT2lwUQq7IYZyWgyw4NTDQiTlKLnY/BRI94WwzTWYUTRVbhSwepECQ/03r0GSbCH3U+aZA 8UWBrU0et7HNDIClPRNfEBYtaOFZNYdQvUQB+WBTfRUpRhUUjttg1sIw2TMJKmT34vMqkn4j2GBq Ypei1EqR0D3COdynDT8KIGBsBameV6PteDieC4mSIIGJ+10oFaHUQMXUtfShvirK41DUfLEtbyFa A2x9K6CMd2eZrXkx4nNx2K+3Z6cXjnMqNxoQicbQ2+gszjT1rYJ7C0zjaKfbhD3h4J7ECtIYAgZ9 SPuZwjksDz1tL1uX+tHxYH6YbPYM2ygyAZniXnHEFw8lPDR8cbqG7SbhsOZ1zlmGUYjFXnPvey9E jmQLYVfo+pb2yaFuzJ8sh3TUnHL/uOY+vvZK+j2s9u00WZipwr4/eveFP3zwbgaATpnrql1ZNaCE E8wYnAaUcNEZ2rdpaWTFlAqiUp4XeKg9Mf7lfQX26kMSf0/+tKxv/i4VpBjxU8nDTCMjFnlhCMUv aTwomeeiUgOPZsmsywcCvVm4qxEnwmL3pPRk9y04CQPkMZrMUSRJoHG6YETNZWAIh9h7RGkSGMUF Dvx+mGuFviquUkh/SoTdq8yRqNefMHAx4kTnzR5GdFGs2oRMizYYPdS70g6p7NtRS7wXIkejEMdU ugHDgWDIm7ECQInk/Ps8fVwyWyyfKpyxODvKq8xdwIVz+KrWu81azt6ZGCMWcVxOjQJz73mK1ReL SkyVEM7T8zWZIU2cEHgixyKMrSMd+WGi19f7hRI8x0FKRWpcaGY8FQI5nY36qhwUWym8G9RYrOBr imyv/Vk3HfGiXx71XmyB0LsdhatB+238MDsbYJKv6qzfbEW6h8fhAbTEiX+RlkRdywYbSgOMPYSC NDZpq1ogduhpFfr1Z5+++3/tP2/199efu3XlNdffUzFBqIyYEje41xuvILKh+2Wl5eCO12qq3++3 GKtl/rHDH2PvvpYDw0ZpHmAEKy+HXe12fb5uaorgMC9JCz1NDB+8+Y1HiSzZs7fxsnLSBQnUN/7g lGnf+gG9qwu+Cfe7y9Z1r1kDldR0V3Ijb8txlG8UDEf1vP8PFoSIsZzkFlLT7yopdpUNuYdFwOTj ZCw2d41Gu7mYLrS4EpMuHmg94nbRxqljWNcA0dhEbGyCnDLT7ot9H4fhlSTBE64YjoSUPvCWbaS9 HYkArp4TBpg0JXymgjGxxdoJn4YQiLEAeZIGgmtpbD47SeET+v3NPh7fyxaLWgv5BSRpd7eUj8UW SNy4CIbatrmd9OTLNv/pkzgp/Nlt1mYXjN5FqBRVsJDJZEhSXe6aJH6Ls5HpVKlfIk+7W7ZFFTC5 PEmlaTIamvO3UQEnbDOxZeOlGl2r1WrgleGfTSZm6PAJs80Yt25Yh7RGYKVxzzI+mFMM0fMMe0ac 2aXBZPEAWuK2YrtWRmtIs0kjPmuD2qAyVa00SxO3Qy5isYVhW2uvZQzwYs2DnBqFo+UnlBLMDncj Cx4iGxMFCwPV0iz0LR+HyIM6SDRtdFWMulBw4w8tJ1AgGaPpCd5ke7hc2bYX+RpylTh//pxXKvbb 05QnTmfMhTSq4L2Mgs/DbGNImpC/SFjsRKltAzckpcZDm0X9INaqBqCiLQtlwmtY236+LF6gtaRO QT29kOFsMbEPe9FSaXsLGqOGoFIkTdtemzWLdZ7YU4ZhcqCmJxCA8mnhsBV4E4EKkijBHAHnmyx+ eBijozKokEIZBahi1KJjzZd+a/rFaBwY20RX8ssaqS2tDiphb+rE8S+9MymCIK69SDxFiw3OlAW5 8A1g8O6g0yeoglxkQsW351IgksyeHGVyL5lItxhLSJBb65tHqfXuqgzmPI5eaiNurPksYxoRDKbh heJqurgBv5AoTfqu2sFfR3zZsMpKIzOTD08HH71uF99OjYsOtZJ5sblgxzoakUq70dYTKpSnjryz a8+Wa++/p8UWz7A7c7pzuLn41Xg0Z57ZYxg66xNvEw7xm6XqbCd5bqkpBiLVJGZZ4icm9D/sbRqT 9AFoQTGztGYDd7VMcyGhSCGZmA083zixOnr+LaOvNpl46XHJav7E9IzJztbM10cPK4qnsQHs0UjR Lg56c/xr5iK+Ir1ZukSf0iLZ+jWyD75pncKr0L18FxcaCSqeTjZjmoQZ2GLF7xtpaoWHJjGzM5MN Io9hEstGapO9DhJsV2lHoloLIjYbdQ6W4mutXyL7Z7YqpS0TeVMH/YVWynumBqUV6TPMPtZpe2Am KNUIKnTlzLtrmbFW/FC986GD9cA/I/InhJv5CUFcp0/WIDCsMuRCb3Z965uXrdiUNd81BqglvDhf S3oVIdjnqmWCqvpz2QIl9TOME9IKZhJzREex0dLc0U9xg8FDrYtWzkqPDhYM0NAYhJsXXatuR3zR V/1EtUcKyek6i8JwRgwhV22J/livVtkV5H79QyGiHD5FGG+Y0EG1x9YZFc+WCVFmx6bWsLRD1chj nYxUT7SshBlGymtyLNViMQgNEp8RxOdPH7l19bpVGy/Ytnbz5mtuv6tKxFkXdp6gQfjUmsWYI23S nozNuQ67nZ3Fe5Am27G79in9LFCNMSXZmbAo4/TP4VitVK6aUdzadMscAYOGbb8k54dINkx9i3Gh YT61QFQZGXprC7MzDWFgUC7ZbgdbKeFKOp4NxEbtMU1dd4d9Jf8iYurhTNJrtxaJ8dIfmMfCeFRp c/vekQ/d9kfcxrDlA21PYt3YSg8LkVPgCJ9OSne+XsIJRCRHkvtmCixo3F6Zq/04Hrbua9ZM/nhc VzijayQU4VFT8wttIuyQsFo+YhoqvlXmic2nuIdm1toEIYerCwV5xCxoLQgDagrrDJNFEc0u4z+5 n/Sv78Emq17wSPkRZygWgAe24EtFsUg1HwKhYU3/S3vUwsua6KL4RjaX5YacSxJnXbLjJuNXf3rm cEkO2SMydfheJiHELDt2D2RAjjDGS8vy7TRIPCiYvRNKs8cYNvnooiE4Z+yv1HXiCS0/tOEqnr9u 1I7LjQbIlW67B0c2NLvpaIMaWD4IADPIqq0auRh6kMrEWOu6qU9Qt17yVeb6WH1u7Fkq+qbKCzCK wG6cZkRmMDJaqjZJGQPAdXcQoBjwuDhmw4FnKrU9mzOxpL4n25AlQx21UHCNL2Qs8yGoPMSz5tuY kX1gdSXX6S7ZqU3Hd+pXZG+vaWPI97Uh7jIS224g25Y3SFYaWIgZkQuSUsqoikwyOnkJwMTO+J13 54nsqKkZVVOMlnxWIg5X1AxNXC1RNetLwOSzVxG0vtJvsaqirMoPudSbQUz/pmtAsVBtsREIyV3d 4+alAIuIm5owHRoGoUOsGj4LJbqmNUsMXdBoqcBD9OzYhCyHCJ5izRDeyxRNYyI4JWSoY3HaqQc5 9chS5uxJZoN0wIqNGZHfSTfP9CpNJd6KXtrv15RWw2G23YsPBI8xgSfY7K/B4hf5W7EJiiYLTOIY zt0UGcBQl9Kom6bwBcBan9SHpbriYhZfXwNWpFXTGDH9JEuwTCQDTK+LSq1NXrdkqi8RfTlq0bua dJ+1IaGtRfkoT53Xfn3/qq2btly46Y/v/r1vm0KQSV5q7MfdHlEcGseGo8+spkd073aJ2GdCRTjK IBVnhJZpQbMszOhb/S7yF70uxs0hDgtHoIpc4y0NmSeMFwXCBlDoXR8DAMN5zZx/iPpHMDhbCM/c d8nGA1d/OWtqXLsz3Zo/8rsXn37w4TuvuHnfo08/z8mTYWY0PxmD81a/5hPDBGxzPuaIq7Bmi0hY BtGypRRAckGTI6e0BGbmZsW86F418kEtH9lTUeYHPUQvIduEuiQYPLWmIoMyWgZbxK3VqTSOzXcW PUIekCQ9Jt9ysLY4yvAL5kwy1320lnvu1mavkwouuEHN7sIHrxOYNMiKQN7g1SOunV7UIDjcJ2wY dRb7c84RRP8Sh0l99w/0gtFKaKSOuES/N67VOuSy4U0C4SV9NKO9SGnGeQRQbiH6KjyeMBwsMkIF LcfciQkLsbFg+azGwTHWPqkUFFv4sBF4hXwH3a/UNH6v0J2vLbppQ12oxAfVIb2WPck3/6wCfczW v+knBVfAiAMsa0EQRpHM1o+WJC/yGZDIr1t+6L5b/mvNmvN2bNpxYNvVt95WrWnvRLPaj1FyFyh8 JpsNCeO+FHeItOGKO68oj49+jLu63AxxxjNy+tRIiMD65bqqf5tkU50AT+6gSSx2xYNvJ5e5Vtuu PKqabQ/szq5H7x/35utlEm42WhwTE6orDQp6oh1bhliW60oOTEcExUiHWtBjnagxY5IAt0lmZlsy v+3NTpajrurQTl2yRDby1nCMLft4E/stV6c9fzU12XhYmp6MqCaqhtUf1IAznTsneiYzny0BfM4c t9Zmv7tIUqQs7xgpsyO0UFxGK2mZwdCys7JEKsyRhlkkAJupfLoY9hp9QHIKeyGDgjwmYUG9X9UJ qS22LKqWdIgSAtothZNS5LrYQ40J5AY10mJZ9D+k6BNfYW4hYVJ1prw2xzK4CNikdAenTi0SzTCB 0cLcYKBCM02U3W7TpNJ0m6tv7A8ZLwndpZK2Bn2UXfaK3OGSRKbgz6ppFSlqgBqpyD7YkXgOB3s8 F1W30aGzqbW9aL7dOmz0BvvEHiV+lJFEr9dqE8+6y/06U16tTueI0YytblyIu9XBdEb76SohDdSx efcVgfEZ8R1pu1NbqB/PntYaCCBxNoJSK7o1DsMT8360MQCbxsLz0fTMTKddQ8EVBkUcWmBqSCVx WH8R+EQQdpGS35b22pLWcGAN3av1WOdWQTy6h8kZVXtCOt8WxmKvDq41LdAxnsGYIAvJe4Fuyq6P RNODHCz7B16RpUoQiq9pFPpc5PuCjcIVK9iNGg+zmf5WX6VmbzEZc+yhSJYsO4bojEprDV8OJ4K8 ErhFOyp3LQuAZLCGbDyim+K6hXhQ7yp0Nade/AxCJSYyFD5jiwXx9h+1Cn84LI2MI2sxx5wawAKG q5TeBTiUP7u6U7GD0dyLHrJVYjpM0USD5Ghqav6EPzdelpeK1o+wl5SPfEjNuV67Pep4N0wiRzHG uUiGlWMDsRS0rgh2iXUhIAkJl6UXCm7/66UjslG0k9sMV5LZ5EkpTMEg6aLhe7B+c9HyqQUCzemF Hy6E4Ybjhp/u/I9uOnjezi1rdm657P5b64uzBIjDEb9pRzYYxavwGpTa8N723GPCsBAoUvfd4KTo QFPojXFJuFK091MJZsqjUMR5HuITIMMYIOoStv9/FQPGA+nDZBpcMMHh75abd6/fvvmKO2/95WP3 XrZ//8p9+1acu3vN1t3nrt694fwNN9x1z+svP/34j2/46a9/8tKvH//1C7/44+9+9vQT9z3y0/ue +/lPf/eHx19+9dcvv/TTP7/y2+efffSVv/757fdeee+dv/3t7df+9f4/v3z/bx/846+fHfr315/9 7YN33jp69IPpUydLJ44em/r3kc8/+fzwhxxXzc4fP3ns80PHPzh29Ph8aWahNFutTp86dfjU7Bcf ffHV1LEp0DIze3h26mi5cvybqU/LpVPN+kKlVOeuTA1PQRSCRmnGzWCeeoaTunKVOOHjtPNumiUM N27HCee3w7lakyg69Yrcy4iP1OGk0hAywfXpzjM/uXbflVc+/+ors9WFQdopaTYHf3/nlVd//9zA dGgr6C4+Twq7FqY+izYKSzSZNLQ4dvau3R+wuk2710+e1XKbA73lfClYU7eNLdwSZRlcfi9EpVp1 yjSL5rhVSfc4bST+beyX+EwSqeAG8QEUxUCL2wwiUFUKoQmLFqa04fTRVZy6RNviowGwpLXEjDiS JCVF9QmcSmhStB8tCuM5BVIXzRNvotHt1tlMZCuUYcy/SgycICju1ikbRFA7H4LtsKd11mF7gwAg RtRo4a14uv3HZx/5r/Vrvrtq18bdW2+8+2EbHUqAaX4T/uz98iKHS9Kr+CX1ztAr9Y7EkJ0eEwoB QYuxG7Gx+EV7u2tRa8yMbC442KVrad7GwHsE1s+n5HaeibeDAMYP0J6DJVIfiyEQqJ0X4Us1Yz/k Tey2/Q4le6UaCdZSZg3ov1cjcmHI+wUSBRu+zS2tA6diw9QqNy1JFQPhC/bkxp16UGm37iFxzPLt A9QVJWk5PK5iccAqZKobluPkSBZcHU3D7Rqm9ZYbxnulIjfdN0DInwQE7PWJSF7u61Z3OoHBECha Ck7IZ1xOOT+0+bLzkEm0n0yBVl9ioijTQZ2GQJ51iXIpOgg4SWERj+qoTNZd9voN5XVcsaiaxZml /SADqSsAEEyb1kTYUgwoGFJn/ENfUXlz0R+cW+LSAccQDEHSBvZAZ1ajat3juNEvHnJ4x09Pf2XN Yv7Ew5vcohAusjTFl4A8GCnRLPAx4LSn4b5nUTR2AalBZUXcbnmil9IvU9wlZaAh0NQq/I7sOB3n dT9RFJjVar1aac3myHpodpV+r6F481hMyaCEHpvFHuZb1kiL0wTiizlShDFDGinUZPfFADqfLnoa ZeaJM77at7wkJT/xE+RiPc0cIpY/2/KMAzs+3kD08MTibLO0SHR2+eCK71DCDqcBQdllgatY2V4Z Gd9mK2cffDG0LZlFpZ8upGslu9uTrVJReRt/oECxh3+LIrA0NqEgvCgIxjJ3uo/Cl0GwCs50LBCB Dc9fAQY+S4kMghPP1Z9cD5WKnGzX/lmGE7Pz+9AM9T1DtHRHiiivWylPnczKQ1oQrWOc4CesJJom XI5Fc8yjIvCuseMuyRFSSZDAzHPEPn0hfh0F2+SCHhZyPQseSRoVPofCJFBjrcY61xMZL6OLgDDN i5u01WAuth1UtX598XjJToXsM//DoTwAu6iQJTCzWJ31bwVAep6f2FuuZUIJaoS32h3Pu9HBimCs y1If148cb9kJGv2OWvhcKiuJohSlcYlbCSrtYYqchYeiKOSojmBMlpgjKSkCBqVB9h5RzKZ+q0w2 SW/HG7Ezd2N84+5i2xWkwx+8umXXyq379qzbt2Xtxh1vHzpk2hJ3ujydph9kj9xb0GQPRNU1A49Y XhRBGyq+IAwkB/DLPixTUqUrxJF06DGa2aBAPosF8HoRBs2suhAy1f543K8/+KOLt+3eefkt99xx 08FLLt13waWXbNq9c+uOC3fs27Nz7c7Vq87bvHbr2edtXLFu3Y6da1ZsXLNu09rvfOe7//O8ld/7 zrpzVu5Yt3X92g1b/+eZ3/neGf991sqNZ2/c+L3vnbF6xYrzNm4/Z/3a81avX7153Zo1G76zav3q tWvW71q9ZsO5523ctWbVmvO2bjv/kj3bdm/Zfv7eM1et3nFgzyUXbz5305YtGzbwyoHd+7ZcsGHn wU03XHfp5p27d+3asXPbvq3bdu2/4vx9e/fsv3D/lVdcddMdP3risQdu+8E1B6+++vobbrr2ymsu +8GVt9558w9vuPzGB354xyMPPfP0I7fddfPtd9z7k2ee/PFDtz/w6EMP3nfbHY/d9/BDP7r/xw8+ 9pMnfvbEAw8+8eRPfvWr11974+//+Ms7b/31d79+5re/fnz7hVu3btm3au/WC647+NTTv3z9jT8d Ovxep1aql05svmjnZecfOHL4A09SyhrGMmc8B0OyozR4K4mrEBgcDNd80XI6kZQtv7FH/qtq1oc0 KSIbTSgfsP6af6ryeRak98JUEnWERZ3D6yZPt81mYS3Qgn4o8Dod3UB3rL409UsphDPkGnYXry94 osHoHLEnu4Z4IyIBvSqLMFukOoKUwkERzYt00WPSPhwLh0c5Eq6iZtYgLSVrE12qMskBK3INkmZb kAAoLKtKhtwDappLleDPxZRRsMEldASt2RFf+MkPz9y09uyN69dftPXG2x4dsOEZEKoCMCTaJIBV JO80O8ESkXum6BAUyN05TC/JF4711kipATtDnGG0cvEQQGkQYPhe4JeMmR9VXpSjGxouNMf4ddCg Wb9Is+duyrGETd73+nOzDXM00nLumBgVtFw8J4yr5tHQ27VD5IputjUxhsEGLexDMleb/GXXxy03 lOZhnZjH3BwaJ2M5p9mcY4if2ORyt6TS5W6GZlkgAbAU5WFjIDcGVxxT0GUOYDAZaXRiszYFkuxd wkJgO8bkllyA7GKUEJfjFEGQh/EId4lFj4Ikd7FEVuqhivBARw2c1PJDPclSyeNSF2Q03xZIRSMi hHHKB9abN//sqCAFQ0UPlwkg8CMhRWG5mR7ZQRFMGxs9n3TXXpxaRBdEj0ptagVJaSGtqO2vSrNf VjxzmM0XuxSS2/oUkwK3T3J7wvgwNHyUzYfBl6ed1DPYxkJ5YUzor+bxLCNsHXUsJYRQITBMQuW8 2UNSefHtgJRmdSbUYEBEEhXB0/ByYiTxzYsE+ajgpeYcgB9bs3zB3SmDHE9TEuV1Sp63jQMQNDeX rejmdugg9Yw+hatyz25KSN2S8kaIPPIJwD9VEuckbbL/qa0U1KN1l5dGuqFh6aHyW1hxGidn58zI 3TcL7jIdyzWSVFDUtKcxICYRAYkSmshdag03P0gdaoNhq+d7wToX7jJ9szGHS4Z0F36LrMTUo+hy ArrdhoFERK9FINunX/vT6W7dUmElRIi1ZQym9vWWXvfFb6qV2Cs5OKYJV2jfGtiqY+oX85puKWYm Dnlhps4dCfhGvZlZfNIzuEcIzWlQbJwVbkY3tCZai9NTbEO19vhW86flBEnxQSWWUCav4bHCV4nF ZAknSRlrjIoBIaOLNQ9/VDEJalZb+6zdtq3/Xn9+1FIvEBPgKz4RTdn8GMW7vcobMUaf9wxan/x2 y0eoWeaaaaPQOS8mbW+ZCkY23oj96s5OsfvHuQv4W+k2t48/0Yyo31lMsuLwZSi7fOaKfey85T4Y K9nkqyslhhnsrtRu5lw+flqHSCHGvAmVbnXWXU3Lv37wks0HrthyYPfZK1adde65P3vxd3UuGFfZ N4tIyRYYR65ujRijAdBUPiDLk5T/de5vUMX+apkia2Nd+lIwUwlCEb/miJoiM34XWbkaKHJ8BhOM YHIIwWYXeH721DU/uP+JWTxSu/V//PNff37j5TvvuGb7zvWrt26/7NZrXn3z/b+9/vJf33zj7Vdf eOF3z/zuhRd++cxP7nvogfsffOyBHz/+6C9/8eijj93/40cffuihOx96+I67HnriqUduvfPOG+5+ 7KHH77v9R3fdct/Dd99/360P3nr9TTfeeuMN1//w6jvuuOe++2657pZrfnTTDw5eefUNN/3w4LWX X3r5VRdecvHll19yycErr7rhqguuuPDgdddcdeU1B84/eNlll15647WXX3LFjqsv2H3RwQ2bdm7Z v3/PgZ3rNm296bZ7rz24ddWWXXv27bnk/N1br9i1dc+2dXsO7LrkiutuuGHn2hUb121auWrNqm2r 127btHbTmrXr1q1es3Ld3kv3bNlwzrrvb9y1d8P2lWtXrzp33Xlnr1q795LL121atWrtlg3bzt+2 e9/qPedv2L/v/Au3bti+bfeBvbt27vr5rx957+1/rL9wy2U3XDh95Kg7KqAVDZvjKlF7LPmfIVmL eiIF0Vowu7kxNakgZHC1mt2W3zi2NdFuLNjljCQq2DHpXI8laVwLl9S8UmwSZQukC2JkYkjzcK3B 9DTvxr4yFWUZYMfWWukqwRP0imWL5cV8LUm6SJBQpihOoqw7ohTBmloufTUoaYShDKm+tFJ9Hyoa RuswaqDf8YqkGiXxQ7/UseSJrxc98e48QWgeiLqfrHrveJnvY8t9GZHFjYEJe+P89z11yffOXv/d 1f+1dvu2q++5o0Q2TG0DzOKY9wNmYtAsSLXlg0YEAAYSHMOv2ohvF5WkNGxqduvT3UnWXy1e2sJn 0va9COBSDumdZ6c07rQ6Frof7Q69x4hhlEJVqnc8kyt5+EYSXWtBGOamgK7dUKSRE2OhTuAC3EWU 9WA0bra9a2fsKCg1TrHkNUv8e/xqIv5GrzuTqUSNl0sL085tjcbGgwoBdL0LDby4ozbG4qjj1o2m m1FIIbbf3cGsH4wAA/FX8cjU65FZV3RFHrJ5dG5/XasjqCIU+oyGRA9OyenwxjyMXYJLMzFplcne nsDv4uX8rYYGJOAzXrScLgVsxzDDTldoxmpGs6pZXERFClGb4/LxD05UB1wszvo9+yWjbVm13Dur 15j6AMNt4g+kIiXznA6OBgSv5YwLRHNKLDqkWS0Wq9/yXL5jOzKKwnMtbWoSndqf26LOVh6FubDW CACv3ciIs05F8+yYbTgrlAMLieM39SOevXJ59LCcY3O1C2RjGIUD5k4+mHXVnYUNmexaOa1p19Hx mGvr12A7NX+kzoFrmvqs3XlgpWEK/WHm1QmGR9ykAr3cbzNVCg4wRDVttiqlVrNbUZQqFFzpfNQT NajdRL4QqwdatxQmBEAx7U07To7JUgTsBNCILCxmxeyObN+szSK/MUnWSXlVaNPn0UpYDjBhK/Gm xilBzmfCd8+7fwnd8lDEwe/eafOADuGhBmlN6h3PY+YAQCxeRe17792jPVOgiSqiXb6KAKO+7aW4 laKnzuz4Kp0jO2qEsSIdm1jy6vi76GRfJKXetQZkVglgZHtmsGBJD/mMTq9O1QWNwBQMnhzkXw8B hvNQ6oT/Bj3y1TJViT81ihBLMUy7JeaHusbFPEwP7OtwJmXhBI9VCLe4jVZTlKJ2JeEqvKnwAcuB YOsNk09h/tJGJ96nYbcwsnY8aEjmsxgcZCrutdIsiDwkGkWxRWGMzi2oQhrpdVYbC1Y6urshcaQo 7+RMLeTP7Jhf0Whod7bG47l39168ccXmlXt2bfn+hs1nrVh16d23d+zMS4uTkXKQqMFy7qrfZb/M FwwxhmncpBD6LZauKphukasW37W1OsHURJCEVh14FrazPEqfY/1KQquoDn8S5snbGZdnq2U/I2rW /ch72Fx877XfvfjKy1MLrIsodufaoSQsN+yYHe+i5VtiyTpKaWC+apyUGy3O9QaWrsGw42Q/7jWN BsR/UWD6nRb3XbjisthozffatcPTZe6QLbSxNg0W5uZanXqlWqo363YiO+w0O5WZhcVjJ77+6sjJ b05+c2ruxOdHPp5emJ2uLp44eWpu4diphVajuvjNV4c+PfLlp1/++/PPPvnki4/++f4b//jww39/ 8OYrb/378LHjH7/3pzfffPetf/7lr2+89s9/f/rOu3/79Qu//vlvX3zqyZ/+/Pcv//7Pf33pzT+/ 9/FHf/3Lby6+fMfK1d9fu2fXFTff+sRPf/Xnt96aW1iozM0eOvTJ+ks3/+DG68pzJ9FaB3Zgl2Q5 MqbVmmkQvd/oIM7QbRm6kBaJDv3ogA8EJK04KiwOKheLc+Rsk+sFdtEhj3m6+J9mDfNERc5bds3O fHlpvLgA9ZWm27eaZgv00CVLFNzCxMamkfSn2Qc0U/jSagpEjUOa7W9jzQb3C5HBgYlINKg3yE+k HmwWCI19eeX00PNKpHftOheNdKFD8UAV2wAXIcMHwNc8L5o66L2qsrgKYxc8iFsJ+87T91+7atvZ Z6zbe87uDQ8/+ZssLwReUqQaZnizpjxYvqxNMSJjdJZvA+tscictMr0EPx1xqWvg7rMuR1rTi9N+ IGuJymiQ3IcEEwNywg2ZAdgS3RNfGK8qCtSFC7hGCuTWZhursPlLgAGfgnSJR5eYbaT9rgXuHBib lSGQH9MjPT60ZEfHb7b5WNidJSusLWFOtOotHGP47KZZnMhxuDtNCAhX7gfNRbNlCquG6p4Z7UQG kjgUyV+bBfP+7FTaxhMkmxRO1IikNVxsVOCxfK5z1S3zavCsXYSKgYGxwc1kknT6itxYgGGGktxj 6AMSDZRQCYQBlwXmS6Zv9SLZLaSgS6ZLQwBRUx3LZeO8yxNaefCWYtGMBIEt+1Y1SV4m5hmEKhQZ njOE/DvgHqo7UuuclkKEb1MrO8mcb0Pr1U/UTTDZi4M+XitdCbBqY7rP1Susta75+XVeq2IjTHxG CcNDFMYo+idnDg2SKykmSeIVhrmtYQHyDYYTneaU78zRFzHF0jtRxkvZUcSIqm2acatuiZM0Uh9d OquhQhx3kC2SkUaWQWVFce3OYviIfnzsnoV0RCh2u88R4k/7bel+UgspRsn23CPVcD4su2obH0IO LjzUzNTCKUvH1YDSmM02Cq4IRdMQNgDhnWtSzeGIIw/+5FhlYUDkAZviDnGn8+m2vehGaPPH9e7D nmHaAB6KvvBEUppvw1rVZst78WuvQ9wIkq7JQwYMobTHtlPhc7tVYwCiLcNFBph/G6Mm/DeWhxGN jSKldiRshBZ8nmxQnPRy9qx0xBk6TtmwjIZnBpJiLbxP1GLfx+AVrnVO84XLN65rEv99KfMNLdZn wYpLRDtEwFU3jBnqMeqoUx0GaTrot1LIWpz692nCLeTrdtxuT98UpQiPhHCxD6E9ilgAhWEDgzYM he3pxPMJbldwQo4GbMaLJZhLPFScBOmyVuJqngcEEKUZx+xa8oWuMkNiplDl8uKRWm2m1YPpUGym /BAgtHnhKtZnSCA+WKc5ChifECGJJ9rd515rxHllPjAwW3u/VypJ/lm1D//+8PZNq/dfds3GXSvO Xbt73ab1Wy/Y+8WpowCAuwPJFw1XKUciozDaGza/8aUbky7EAq0IRngStcf60ij/I5fUVyq8m1iq H71pICKPNNJcMy0BT6T8H0vSFfJFb943kVnDVzBFdDcS9fw3pPc6kcFmUKS+5MCi6z5IXHSoEWFg mMKYWxodj/waBS5V43Kvvy5uFQqKMXBDVNrtqE7MIC3wBAN8+DX5+I3CLfIsm91iL/KvbREmyf4l 6nyzn9yQsHb6+mrXyPOzFDmgSAhfSrmqNO5+9tazN9/34Muvf1od1BeauAob2ZMAnZG/9re3jh// pt6Ynpv+XPZ+T3NoDLNUL59c+BqNpovJw/c/miPnmW4gGbewKWju/MqgRoqNJZYVqqE2SNQhrWXp xCLcedgwD/6E20FnEbcwU+MGOTxqZ6Eyydljg+IehzcOeCIPjTRUN42T52bYyDVN4xkmevZvbe6K hQoA77CPyP+Jgr+MaLHTqD5hJGCk+lYOObyr347wdMMnVCICknBgJYRwvlnQQhRlTBeY0pKx2MMJ jAydp4OhUCe2rPypasb63PmVEniuP3Tvpf97zabv7NyIi81Dz72IFEMweyhMLc8u9h+HVsQZhT8F nlrWb801mlp8xXPHNm6LRjw+UjhOr3b06JGmRXoO3EJTdUyXg3Ft0CQDBdZx/NkSYlvdEw4SjaPH eHc4xaRcbi7dE5KFWM4T5pRit9ab8z2G5J0wYxdVBffALXMcWyHyuA6Pfb2Ce60dMyK47QM/IxyL DdGIKskL5qU2V4MaM8GMWx0C3qSigdtvousOujPgj7kYN2ezuwLfhD4g3UDSTW6B+paOZeihAHxS Qz33Q4h1A5/o/EkFT70nhpaB0XzFrGVUT2wrSQoURCHbcCinCgJbrdlCkiBHl43FVbcllKD2aby4 TALOEOjBedzSZ1s1IUrDhAkKhyGF0bCbvRyZxC5RCRt57ozF4cju0e5qVUjLZE3NHG9AeSUNfMRd L04qVHDz7tdzUPmEt/FgpjZ92uJVO3+AFFJmA5vBlrXGlngR27G3QGAjvCB6c1Mn5059mbUm69A0 zuRjDZymbo1bZfKodYn3bHH0tBgBHUJtzpXYLgZ+PNufLHo6XRGG0ZiHpflG2VJahrywXbdx7K7F D6HIZCAKqVWsWSgf0y1uk3iDxNa6z7V4WJXH0LSdFQpurE8JbE0hh/g6vvHPMl8pqCEgDtpmdk5r QIASH7hkJyy2NVELhsShBcPvNye5sqIvqbwTrlEjUwsIMgLwBlPEh5PeEE6TWoGGuDyFaQ3PVj7M T7QmRUPS1SAFLQNRjLEtB06sJOQBYBAxG8ltGb09JGQvK3hwSbdDY9i3wFgq5ezBLaiaNXN+kD5K 81LQhQHjsxke/pUCXVwbyzQzvl0IUK2pSb5pdR3qAqlrZt2BJJY0femSVhRxbVnTKVSI1zlWsPot tMZRt9mb9lYkTYstqClxfJUJU8t/6isJ47SANYR0huhR0kZ9IvYLLaj4gkToHLeJIttBdtq3ORaj ib1sxrAZ9EjgxQIRVtRa4am2ekV9iwf2p9/eYHvIQQR++aUep5eZBnz3IkShkX5y9YXfP2PDlotu vOmyPVvWnLvp3FXbNuzd8aOfPmAjtFXEVhXWYDza4j6ajlKvV475yWNMhC8WO6DRE2FMhLFMwSqi S59ptshSg6T5oLXNWZUGKGIL9UXsgGktIiTEhmoaElzOqdh8jUaTvG7WAt5xSSSIHQMw1whmsfNw 6ZsYABabaITmpV7qhKnJEVvUJnkjEZPcKoj5CpLTeheEwLBM19egzDbgH1S518kpXpukzunH5nCM xosu3m/jAM2LHInW7UAGE2NzxhQHlOj2wkI5oUI6gjcbYw9sm1w3RmEn5wqAQL8Y71oli3vPkTyx lgZNrp218G2bq7aQsppH4Z832EHB9GhZc0eJVd8nVCHKRLU2A+5g99lf09WUVIyJ2xmx8z7iM5RK s+TVsBWzfCrtXIhLx7ZmLWos3nK8W8nt4Gjpn419pZXlX4nhxCwIJ0YJXNXF/gEBoF3piX9V4Ejp JWlm9i3XkjBa+0K2wXrOlzjcQL0f4qO3nF1MAn4HG6Fd1ErkU9vv/gdseSgWadJ7tOQaesi7xZ2b IY1NV3YitNVRSI5omhyvNwwhIYwwcHd/9uSdZ2w5c9Xujet3bHnwqT8YtsxllpMHkZakhiQabapv RIY0YB5agGhHEAYwnVBZ5dx1zHu7lSL9WVhMLoO7VhrkYesOB1hrn7vyXTYG3MOGjhOSrcF0aIYs iAVOE6ap+6m0WJYmC0eMGgp15qiulSYCEFNySkM/Nh5oO1KLwyYVyjZpVEaZ1MmYSR+PZSZIfHPS rrS4FU3cDM/UgC9vniSQoyVgDZFpApuUhZjg8omZwMU6tChU5BERwIdcjgoS0yI/UaPIWPKXjpgj qQ0U6SRReEs7pWDC8RXBgPk2tj3L6iSiGuCyaG26vuXA90cofEVJrQZDCQk9hIfLqiHfSl65OE3R r01czmDCGONdYqfEcYHoTdZliq2XxFWw5TZnCopZcPuFQbc2NhoTdyKRXhiDMsbs4pDUvtjiCl1c IxPl82e74Xl3zdZk7Rh7HDUr7ubn4tVUHSHTEN7rV+YaU43SqYqdYg24nVW125xWemSFGHABreLR Y2hTzbqZxg4HJM5wMRCcCFPuP2t+OU2V+HCSMI3cZpBDwjxBAa0ldXKhLCrSOZiEHe0TKc8U3NB7 gIDONHMBDdu9it825npEkj1+6ICtRdKXDSufHXFpcx+C3HDH/yNLmvdttUlTK+w324NGvZas2UPb uxvPGnVlwJPnqEBaxg1Hi/MfelQjfSv2ZPgy5pgYMX8CsF6cvO73NKkceymDNgd7qrKl8vpwBUHO V3JR4BWtw5hmSTvhjYkpkntwSeEdOJ2vLVHCAnJvICFZlRUIJsZu8ORhMutiFsVSXHU8F2EFi2fX 5DM4tmudWfnCjIBKYCLT06VbQuc8lmLLRcYhXVZFy+DbRRW8WSsmkPwDSh8w6GEGnmB6HS6ZGR4m eSUSdfGsu2g70WUjRZGyxe/Ma8mo3TZQ1Cyxu7YqLfIFMDpiouFuACPGNQ3N3hsYW9Y0T51y+qMX H9m8d/33Np21dtvWc7dsPOOss//XmrWrN2/YdOXeyhQHH2LZXOCQADDx0EI1twuFWnsGre9NxeCi BPZEOcumSdWy/CNEwyTqPs+laDqojsmeOfwENiRmKGpZe1ya0lKVRBF9qmB4zxadCS2FLIE18yJx XcTr1Tt3B9Km3CBJQcipZo2T8pBsSsvkCmeO6D5ZNofnXPAgtRzFuJJ7AfEjQSt0IGAoYjL2gbVQ UIpNcrM1EpAWOgf+aEdJcumbqAW5G1M+UGPc9CuANRFmb+Mjoco++OTQtJ0Sp73KoqUbOF1tcv+8 1j5da9Rm8OLwk0RYvoKrexRGonO4GTk68khSFMsj1WiaxtCxuxQx6Vr+mUSxTSex5O+05lrmPRbr KwNpXxr3txwlRICYbA+W8UOdPgtvwXz0Lkvb1kLLVlOaAu5VeNTM0UL9FFczXP8OWjVK8KYCJ5UB UWs5YLcoJGh6mjJTuwnMzr6LyCfRcn4RpSQIaemWhriReJua0OIKsrQTm0r/TfRpFQl4TCksUg9P YQWYkz4HF8iamUg8sCHWB3imRsfz++669Mxdu1ZvWrfuwIVPPPkUZ5pDwi+Oe12L7OI31Qx7AYxg MM1YV2TwhK6mPDXjcqk9XfqSlBCkuC3MQVGLpV+2gk15sJhObxhLk9L3SJ9cWYP5gAc72bc5j5a0 fEzL8cFa6bSnWt0astYQniqamGh1SbGBAZwJrOSVztd4NWgnaRizdyzcoaGl1y53PNYEWni5VeYO UbVX7ZpKbXPhKYgphPYUE6MpYoRzPV9cDi44n9tMCpBzG+c/vVa38VVBixVTkiyzNnODGpC4KE7C sa2V0qNqPLRB2qVkc+wxRme0nU7YxVUCXVLsiqoLrwpvxql0FSSX4mrlsxrRxozf7HboTvxBZekS 89s1S1sras/6Rt0BAGstlHIxNKHCAyEYhovKANPtazNZcNt+TSj6gkfyudUwV5OFAmA0aIqyM/bg e+h8XE1r+/UvFeNUgqqw3OxSpMGkraCZLAnGIRi0+eEJb3k25rT6kiLX9MQNg0GFgBenWyRap0Kz MZjBK00w94xu8cWp1si/lPgV2zwDYMDxxbhJrGvcYLKTBtOkRW3DkfeFFxuy9LqupdLyuUiH8Kog +51xhvnGlIcP40/MH1g9jPzCRYEKYh9FC5DPk5EXYpukFCZBHd92ftROpiBj9PZsTHCKsiAoZIy0 KcRmQ5yXpRRDeAvBBxCWms+Tn1kaKrpgI5C3UyBRBBFalF4LXglgFhEzc3xNpxOKbQLg2Iyfylot hqbcGlZofRUsyejDuzEFPRO1mDilgYt38l+0RoRTgC8uztCVoxeNUYVmdXJXXGD6qojztFvtDZyI zWc7L4kk7KWygCKIoEjo1F6mOWlDo0KnHE5p+jTRbY/YQl4E2tHa4HJDqER6a8IXPOShit0+y59N vC2VagZG1npN93H1RWeXzk1S1I+AFtPbHC6diBDHucSSg+l5OmihMhlFwX5gu8DQA4o8SAiMwqUD jI8MzdwLjAhYuhjVLOQkvRC0BxdEY4Xt2pc3X37Bit2b165Yed6OVSvXbFmzYePZazd+b83K76/a +Ie//pXuuiTC4Qb9iDvdYJ4E9FwjbQ7tVrsAIG/x/Kgzl+kzWDADF2JD7yxCKFR8ewfoEmXiK6JX Bg0uPaYiTU7kJMEgcWK4y781U9oxUrqLZN8ElMrhmTJZZ8XC8lue97zwOh9prUf47qwU2jk12cWI /zJwx82cVCk0IUHmosUm2l7PqTV5RDuCJIavGURH0IJSfRsON9+x+eehaU8V020jsLdSbIH+zJG/ vfbRZ1g1PbkgfKpID3b3NisWWuw2HI78vHHrcTQuL5ZrxBolvCShs/y5JJ8pNoseYbeCgNfF+THC PtYRaCd9JZfAcHQS5OzmNd3tsV2p4WSttWC5HmNtstuPGVQvdjOybw4JqEDtakr5Y7ANOvN5AbP/ n7UY1RiM7RL+sk2C0E6RmDcMZwdfe8iF+k7HgpUK835JANOhtE92fdWT08dqPbJnT3TQgklC5D1i 20M4yJrZIw2NbnASJ3T1gjtQZoe2uXNIfJbtNFOgdvrJJUO0ZKN2zTUiRhnSfL6DS+tFi8zd6+HD WlzvogSPpkYLHMxkxTHjgVAUmmsuiMfKql935cXnbd60csuKzTu2PPHbV6jcqGL4bxE6Ns2drTgJ 1CjDbr9EmDG7Dd4bVYYtkjiOh7jiLHgEaP6AbnxbmJAfNOwmrjEWd8jA8Gy5dc2yawuWqywwSc+h SrvEHWDTHNQuJPDDdoLQioIfW9hsg2NS4nb1iaggccb5ERpqh1vzUGCtXrWgnbbp56t+tV1qpPsG i3mZ26rppW0hjJGtbNdd3hukWHK/I1O1HW9CAvXpyMLR+GcXXuaK44pg4vxUji3BoNuC+zkjsuyn 9KuB2OT67TSJLf4UJ3Q8D0uc/9q/vnj9OebsdASUL7T4RFthjah3Q0utPO0PsxLiFRyPRcXR2s7T ySpdtoHRMCEh8c8Q6Hqu0YU6gJWvsuQwAV1l4kiQO/F/SXeSeb56j37Fdb2kOvFicG9TQjxlV17p ySeYbCAEwZDch92JnHgLaNU+LSc95PCxQ8cXj6obF1JCvoy4XjWfjyET28ndHA/oinP1dtucDXz6 AIN827a1C6yOK9wFdNNJtz63OHPy9JB5FxqFtHaZ4GYjRCSR5jrlRZCm8AM+HDv9sA+VJkf0VLYX MzY0Fn7HlInSKCJClow2Tr4j5P5GdsJs2bVL0Q8VRMBjKbghAORoTBExFdio7TX5ij64ntnF5ucc hBKbs4b7RNsy8PsQJrHcQYSmRNnSPLT+1T6bDtrp44fvm3UjFuMU/Qpzay0YlUsRUejZJRuxPJeh HEg3UuFFuvahJn9BcQRaoJoWDz0ChgwVWoda3sUislCRNuyrK2UIc+fdhFNDvVcWg9AApdFqqWD1 WGLf9bTvFCJxyzasIvEvCHWVR7I/1GJ1RJuwj4AWugoFlNezvpXaFGAqgSLPGN5slJsmhgVJ2ohP ECDI48WkfORJF5FpaRXhD43cBthJgi2xJ3y1Js3bp+Hp0jet0mGdvLugSszL4QlhqZdoUE+KapMG i2kxqSbuqxTFGuR2p/7u9TiRx/2bq5PCME6NabV/9tavd+3fun3vpi379q3btW3nti3/vW7tyrWb /q9ztq3ZvuGKW29CfhhP8LAbkCgve2geGR1NGvVRTUx4JNas9jMcWsZZXdHAU9H8Fu1bGqPRjF9V iZo8lPKkD+pIDKXYoNqlEVE4oleWgPaIEOg2HYu33bTv4rvut3RfaWuuWU5cIwOmNsVAJerE7s05 zBVBbFpYoaSuIdIqhRdVmd8wvjChhWATwIY0xDGMr9Phg7hEnKKIzVFopO7dCcggSIxWLAFj6PXa zIwhgzAZsh8EnuXzh2ZiX8taoOtxGWMEMJyrJZNAuFsgnBuNxGx6FbOjdC1NpbF4W4ZNd8C1qz82 iE7TFWg/8xEHl9qKUgR4dsBl2owRKV/5t+YbGmvEUYf88TvyuGa6MZtSPJE3TRHRaiMfdYjan8NF F/CdPopL6LdaYKSgTsJvws/RaQpMfjyzeKqdAuYErwjqoh3x82HNLlZrjLrhZGu/ZKE0zYzTbs17 mzwPhkY1UQ5TiK2UgfgmwRgNeQ2FBCjE+JjPHaW4EGyaytVTnbSb1awFpwWktlkAkgpVXFAhaAjg g2rVbY35b/7glWvX7tixYveW/4ev/3C7NSnqvXH/st/1vte5zvEcAwjMMHHnvPdEZmAUI0FAREXM GBABlSCCARUxApIUJE2enfeTV85x/z7f+nbXup9neE9fe55Z6159d6iurqqurnDssUd//fc/HCor SuFHIfoc2W78Cofut1t7vp/EF0zdLUd4Qgm4S0IyWVZDzcsRmmAFmKyYBVAGuqSd9xeisRQyvFkn 4llMOxNyU0+nXOLKw9XEvCjAogInSTw7RR8wnxuMYYvUGvQW7ZAVOMOMbmzdErgjUil2XPjnYd0x nXEAm7a4O+5b/ps48ldcQlaWYc8eFLsrgjAM210i3piURZy6WKPghjxBT7RdSQGXANKbTKXVw7F/ Py5yvcTGqDjt0AbsRToREzfhbQ3kxEzBKFJzeZMCcLSAxgovBxYa7aEs3bW1yUlh1hw/iRyFdZkZ N98NTGFCfHAx8JtqozKj4NcmTc3iJ+Y7rpAiSoChFPwLOYpToQymWhoka6ZeUp5KMJcHhCUOOmD6 5ta0JZ0MK0Qdj5ks8w0Njlw4TEk0lwMZfkx7w/YaHe6heKbusXd3vDO2EalO2vq3dfNZyFZtPKU1 E3kBJM5X+sxqQYIiVIsc1Mg1MdfhJG8AdmQOFOR9pstJtYmClnMVn69vXW0rO6YOP5aMgzpNuovb 2OsThn9EauhxC8fiWLs8PjEAKz354LGBWgU543Y92VxZayDW2XlpgK/FSgrgxrz8loTmwA1Dng/i Owi4/kI5IMVeHLNi/JtTmpeXGxa5ZKm+IkGwMCaXSHsW+7C49X7w3hNBHAtNk+UvsaIrw9IEAJOm R0eyuCo3p7xLvuOgWeu9sM8ItEMpIifhPKMUCaB6zGhHUTNcUmJImps5YtJ0KAWagP5Il6dynNJt Y2Qer+vNcwPaJF6z4AuXraHoorDqg/AdoYDrajyGlDhtqurCeHJjFAA2VFmqMN74dvC1uRtTmMCD IeVR6vizl7MMr3YHxEgbu1/GJkTxFFywKDIc1usVR2wDx9LGnEB6JSTK8oDwGuqgmM35YjUHtuGO zqXYoBRJlAuFil950UdA5KFIBbIZfJO+cLicTPptB94nc1olLkkIMpuipJ96fhBpUOMlIH+QmMJx LY01i7sTsoVv7AgFjAU+PuNbgAcPl8mf+YNnjp069tCFJx555pmTJ4+duu/0vW988LVnHj1//uz/ OHbs5KOXv/vcc2VZJd+IHEPrSTJapQfGdluGMcVIwOPPE0JzHdGIJM54gzRLoo03Js0adAhGnkgR ERqSdJPCel1crI2gEX1YzW6tiVXAPdJs5x0/d/Gpd77/WsdRD1O1kOvIuwnGHGqq0GQeWn32jefC /OYM6wDEoiLZgVGRDx6q9r7cGoqEAZeE03sreWXFyUJpR03DsHlscPNRJyAzbW8VpagOGE14Bp/m +s4w2VyFJ8B5ngTRIjVkmtkZ1DOyrXb6vS984ZN/87k/Db5CmQ4l0mHtgb+5KADR/iVDHIpjZU5v Cm6ygDRXRL04VBgyCq4+4yZx2e9LIw5GmfioF08t/g678sEKNFiMuwhM0WDYnzXphidVkKFG7FfN Bl0qNAEmFN54gs9w2ekPnY/XZwNtNCxHsWALfYepK/YgTdsYzIvLSX486DjzMOYcNS+aEgcQ8rXS Rtq5dWfS6m9SV2iVw5XKRTky6kL7A8XSgDgOiQnGUs9AdVOKKmJlVLPqIQuwEvbCHVAKRlpd2Nlo Pum89RfOn3yMoHKnTxw/9qt/8leMoeZ3dI+Wk5I6efxSlg65Fya4LBwURGXJFIHH08+tJ2OD6Ch3 H0nCW7D8MYY8RZhjCkG1QuzjYpMmiJ3U2t/u9O9MethLwGty15vCk+GCgF46BPZnLSIxjaa7A8Um 16YjbJH0+ctZp83OQpFY1aJCReLi7AxlzqR70TWcrkQWp80QgMjIOG4PJ4gdyLmTlmtqYO7XQDDJ DRnXTzBxmTKp8Sw00H3NgCgQBoJZfyxEJO2bapvQpremGzeQUVnriFifc5umFwnMFL0QIHYvYjdB HcTEF8VaiUSk3Gij3LXgJXpeNq/kQp4Y8pbeKD6YxSw2OZ9tVnSENXumFFPLJCBG/iSAJnSCggdQ ba+be9CVDWThIeakXJUs5SLs0dpAqMmkEt+cC9DtgyR76GL8lbC2kTtj0epxIQCp5DwZAyv2EprO ArNwaUPoiPZZlNmtAYcrg52NYxVPJ1r2gsL5CtVcrPt4EkODRgqTuhoTwnBysLW7G69QmAJ+xkFJ SpjhoBI6t48XhLZfdScRPiJ2tEkfljuyvVHyHXF2bKEMpZDK1txN5RlYr6ACgKbF0jDgSb+1G9Ee 6FEjXIWlPpZvyja/xoimYqMaTI0G8rqxgt1mZqHtaQEXXiLPuG7Ju2OB1cucbIsPpu8c+7gl6U0j P5sId9HcmJLqoYID6ycjB+1EI4rjXWTtyLXtra5xrMYtciyxbYgWuShhzPUCqxICt9sx6qjhWyX7 QEZ1dQDnaURZp4s7Uc0b1YjFB0ky9BQHRwYJP54uuVWLfEgaSfEcYlQTDrVTGU5p82NPiVo7PuAN PZiM93D4V5vcUwtvLClSYHadBnE047cU5QLO5ZYLzheYagjUOvzf7MRsvkm1/dBtJgusG5VLM16U z0clMRteojpjy5ervf1RH3vTMXyiuMvgQ2++q+GR7aAC+YjUpQnWQRLg0wTaG5UBe44eWB0SZvvk cQX+QB3XWxmqlkLEjEispQa5ku0NDhzwLwLTcEpBl+vlTjhQ0UD288IkRA52oOwUCb7kieJCn5RI Y8n3BrVxz0MiNikBAbyvuE92hdF81h0MBre//cnjx15z8sy5B376zb/0848ev+f8a489+Pp777v3 whN/+vFP3P/wa//Hjzzwmx/700KYtFdFI2bkR5QJfEBAEcn2XmV921jYOvuNEkVPLJA1EUBDrWM+ JKvB3qKyZRHTkYq9ZY5alyqxedbm/eTJ7HMBPZ7vEVtgPb/z8z997C2/+oGOTA+TT+SuL1uezLOH 2ZJXWfAPJWizVLa9PtjbZfc1C6cndHU8YY4kK8fkFLVx0EHtl2Qe9B7ieL1vCXnX5CKhwWeuwZuw AgljVMtRv8iXJNcRqW0Uz8stEQ7PhfGb4osTVDFx1Bvst7oovdQjov9O+xY1vvHNr5x47L5nfvrx aR+CQL6t9kI3v6tBZ2cVFlA2zMX7qjEdHnhf0FTovDf7kZ/EAELyGPZm+5B1dCcyAdKZFyB4gg22 OmsNyU0VQyJW11QZp2MjYDcRrC3q42+XcgnaiL1QRgBtb5BXF5TvIR/PtyYSbvyuuzZByI2T4mZC XoOvXizzLimsyFc27/fHJAUwqDE7pncp5xbzrpQum7sm/RyRzho8XsryaZjxVepRWINJiiA8GbAu zeKaKV/ybn4GVuJzlb/oThNPrmGr+/b3venihYsPXXnknuOv/42PfVS30hKkLKrSJdeEgKLjbhai FbbkQzEL6hr/vWWM/4zBy1S6njPvsns4zkD6RHUnYs+qPy13vmYfuEcCHNH5fXx0el3chw66XNbT JnHibtSFINAEye+Gw2mv1e0Q0UgSnpKwYjGN1ceA96/vbw0KPA0T8bIemf/62CChGkJp0ZYwXG7S YxuSLhg+Pt4f3vlGvNKfLPCwZGARd6g4EvF2rOYK1uyFiNQ5eF/JI1JQEjmdwQ6SCeYSjIm51I3E 1/NNmgDDVVIL5Cg+WxornJ0bgFH53I9drDqN5HaI6YPVvEd8dPdescUsT3hijh/2ipKT6lnCnNTL NxoOduJDShSmXYnbycJW+91bM41zg0hZLTToKRppJHHDTEmpxpwUHR8T8fASt7dCRs8NbrDMMWWS K6pRRVJah3NADKtkN4hw1ATewkqGuVCzPZNYmeJy2JHSCxGVSdqo/GSkCtA4F8t2vxhQmTh7g2P1 sl2+YqnSHezs70yDPmMwxsH+Dmm2QnZCdD5otabdDhxOQ4tlrfAXEVsMW6StR6IdDwgNJpMhHuLJ KK8tAYnM3kKeGr0bEJHE1NKj9uZUGSXQ9snnkoQ43I5ibT+wiWkA/5Wtraospx2s1XXobYwhReeQ P4lhsjGnLDa4hIG2UJi3UQJrPEkeo80SjYYIu0Tt5xXCit8cZYLRQux7xWeVSeWqRVSSOo4w2kJX N8Ef+YBYEhH112QU3VKHm52Aus+LFJ4LvyPqBI0EChazqmwSEdPtF4FvEK4t6+XteGgU9Pj11+dM PNdKa5N2P0RV8MhYEgpg1Lp2KUgWzqF8MeZoHTqq5RIZsYNzAyeSAIe3qEZYY3/wkAZ9QuV57nmq W5hwSWsQ1z+0W+IuSc9jr3r6FPNLN9jckzjPYCUzWJMbUPysE/PtTYrW1rR700XgCoYhSiSmCYh+ icrH5Ms+rHPhYjS749TupZkNJ3diLwkl/ST+VvKqz0qAFI4ULjBwv7vojDFl6Y6KBSRJQJSIIWKS c7ZWWsCIFcKA9XcclgDVucRAcC/0mKjCt4FIPI7wk9ae8ssTMzBveDd0Z9pu98jpOu7B/8bqJegy 3o39vY/90TvvPXHvG05c/tdv3/63P/uNN5y49PCjj5448+ADT1x89tmrv/iOn/l/Xvv6ey898fyL L+LsuZwp4Aa+5BwVJjqPCc3IlgkJGMoQvlk8ZvaFSVLMZoMDrqmZHkaesmsibZJLUkPjqiRdNktX 9z4Bk5JHsGtrNgpZYavcJohx+tmX6KYG18Ob7/m5C2/61T+qjUsCrmNzj/qaV8aSSotvmRquWyMR m4fG7Xm3c3sytURlokPl7VgwmjWb4QmUI0SrjQIP4EhmileG5ksxZasMc0hqSSR4c6CC1UrExBQK E0JVPmSd4vkdYSQWl5tKF+tpVmScIldf+PV7Rnf3ReLv/vW//uMDx0++6Wef2d66xlflIuTAgPqr q5kuZwjNvena0WPKkSCO5QkfK3sgXykPeWBqa18hcZMmiGKgpkIrUkmH504CK5EOexqQQFvajsWN TkkWYGxpt3rP13YVqxWeu7yLSGTtdVJvTw29CrfYunxYtLYG054ScEnLFbKXKoj9T+IcMhfddCoE FxOxZYjFKJzHYxKCobGYyRcijINF9OpRuVcdoq1zKjAZ6YQAAnt3oBblM900ZPramRRgsWUqNgbY DonLXlDLqS7eAhpklZ906d7uXHviTRd/9OSD91869SP3P/iBP/tMVBPlqQLu3YP2XqoVmMt4QOIi IWeHPD46wBiNc714nS7KjjNgw9wOM21YOJUh8h4Gb5FGp1MvATTrATsSPTiK5WGb4CacYXqTPL3l wVVA4/wzGuwd9NvjcNzRUYe7zZUYE7qvfo9MYxyQUmbiFdS9ndizOVT0W4Z2YALkX9bhZEiOjcAF wrg9GOyPsZApEjq43b6rKI37d6f7A/GUfWvLiNiARBuxct0gAkCKgJ4spYvIRIBl/Rq2HFGMzPjW 05QMpQw6IqUEJkxazStNCXMUKWsb4CbvHpbiROM2kdHBTAmJC4tUxdWcNCjG1SYp5qdEjxR8PSpD KUeeQEPP0p8BxoK0tObDJzXZzk0CklQ6O4UYyWhbxzaMdhXzmOKdRWGEZe51ABrqarKD+xXVRuPx bDUm+VHYUqcwR0r7gtiKk61CJPFtEh9gxraY4hMLNEQ3sBxZz/oEPHGX4tewOw4a4rkJBJ7btFpl sexe27qpEHJYn+q0qRVt61rABTSFXuAAoAWtQhfPJUoRfLcDBq6xjZmOI7PMBBxBRRjWm3F/MgzB TLERItCvyODk7gh3V08f46FwNGTvDOY4BihO87SPZ/OSWwLVkfVaWWVcHboEBK4D0+t1Ueh/Nh63 Q9Kww6hGaA0ulhobBVvlwRKWAVlvtFd/0/LEEvHHKXy5tzIicvbABt8kMhHa3NcYLwZPLM+YNiiL u3KihcgQ8mK99IxDzBTDthwSJkTwZtsRNksxMPEaxN8kdrQpYTcedkcK+eFtYoyJqqv9adhNNwL6 UsmshYo5CzSQdTOjn8cEZshdVWvW6xAqPzKD2ztq0usqXGgZTAnryIseA1WyQT9hJDhtGPXz/sIT kQDakHpNf3me088tH83qGBeIu8Sw2w3eHRQ+7W+86GVSCyEvWsWe4NLLgxI2cohesj+GQOuV8K5l FtoJhGKKiXb6owNWOxq0/BHOIrXILWC1U3/Nx1iGSVzgsmOvfzCWMizex7SR0PlEOQgesF6R68/Q 1lDh9I2IKqYQkO0mg1G1tYzuPRfQv0eEhOmEJy7mQLQ5Gk/Z6XdEJshUAPfn7kE2oKutF7584cp9 r3/w1M995O954bv/9KHXn3z46cdO3/uG0/efOPvdV175zy/+w+uP3fO6B8//0Z/+XltmNlhEYnwm v05UOwKSjFIxYkOQ9disE6LTJCgS7GqSvISJPzAFUYr47Assa4loK08OsCebcHkufu6QF4JJbdEE Kxl8ESD84u7kDlFc+Hnv+j+86bHzb/6dD9mptUbSbo5KkKy9aOQBSDdeDzwb1aBPqqoRfzne+tqI wkTKSb0hClDNhCI5EF8ttR/Z4IH2JYaDZPpoU459tfEqDBPNdCGyqIRYBTObQ7IDsouB43XhoeUV U0kPSS/aWtf+8X/19//44JU3vPmZn+t3trDARnm2nnERhBGmpyahEEOf+OxO51Da+GBYBQCXCJRp Jc+LEto4dfT6+dD3idrRNbF5waVBXxunlE0Os4Qtv/RhHv39Z+H25h8mL40zlZemFjIMYJNa1qs3 73Uc2zEqFXUm3xaz0Xq+V5PdW/al0CzSEQo/za7XPcB4d0TvwzaHRTRbyGpRraLo5uy0kV/jAsc0 DV2BnNtw2wwj7CNFaZMiVFzTZ44vzcOVRwW3dPtMvHu3Bxn0PrLADcODqN1+6k2nf+L4w/dcOHPP +fv/6m++FvXtg2gchhjkvUFMVcasCnMEXYLvCkSHrukM1eawu8/tbE0Q76TR6xJDI+LXupriwWMm S0D1+LrsELeUhHdcXMm6oDPBvzEEEf8a/8ANZUrS9Ma9yYyTuZqKxBzo8gmjBq8fMMjlYneCGUuB AMDsL+UBl/tLcol0MgXmtIFYSHwGBPh6jyFzFLgbGlkjz45CR+g6BVtbQpqi6ttf9p9fT25Pp+it 8O9E3cgwvHPpyGdUYGjahdHwdLcL3hJdEzHFm87j2duWfDbba0OivY5mf/I1j69eRypjntFZbhzq eei+MEPnHOLSCfnXuFR+5f4gnnjL83OeSdxdUzwSVZn2t0P6T/wp5HQxnXfLRvaToMlhNqBsdhsa kuQ3RRpMpxFOgBIXS2ZnbtyEa6fGuKyT8K+rFmJQPJri9FdTqYU4pN0IhpvgcOAp1HV2d2uxbC0W N8bj3anigRjC+LwqMbaMP4vxho6Xne4dvKeyS6phKSA8Ww8Rbb/3wtWt1p3I56zZSdycccnr+vuT KaevzmEJhF2rzYXRDvq1cEQ2PuBt2p+uhgqZradoFLv9JeuFufw0bkUoJL6FzRvTRPHC5Fd8od+3 4qM9kVaFNrWUvMgrDpOntNIbePIgcEbMSAy3e+35ZYemWE8alwkHAq4A6pHFB34wHrDvRPEn1Qun gsZMZUxuDXkQq44lMG5XCmMLK2Mm76uZQzCt3ZmZNdh/4UCsnQ0cFTTYzIO/Q9k8aWkrschlslhj Jp3FIzSK85notgRAMPJl6nCmGbH91lgAWxaxUJUH02Q84rHxrkYSuGVZkyCcPdidgrSyhPt7XNJx fVAn6JNK8hW/RTnMaTYQyL3hnQDVs8LAs26uC0+8YTQeU43qX8WAiqmrcu2UvtyjZ6eWPRcFOY/n qxWG1ynyqlnoINyb7LR1wKYRLpwquVFt5fazz2odp+KGDEfX1jUJXHZK/AELGcPJFoY+9ZUleBxB loaKcgo9xVpXDUIdLGBJ6g0J0uuL6qJJnwqrqBFzGVQfei/IrA7iuJVkbt6bbHPixTrH1uGI0rh/ cnHH5y/91e+dunD8wYtP/Ptz5ONdvPQvnz1z+nU/cenCa+6/59TFN3z52Zd3bt04df7KD//I/3zi bc/s7kNT5uGajdc+5p2QabZCSrQJqEKYKgQM/JQ/EmiHPnAAbQDTr7gYky1+eVJ80FkxZbJG5Q05 joe8tcW9HnFPD/o7uHCO+9u/+p4r7/rIJ+orpk2U5lZt9s5z8y2hfWOEzeF1DiHJpqmNWNPYZew7 0w0Xy2TehjwMXZSQRMoaxKyo02BLxZIqHwoa5OyImABU8whzOzcAo4/0YqIR3ZWYHmbMUhe5do0n jeZi+g9f/rfjZ8+97X3v4I54gUcZITm4lVvM28o+g+hE/p1B3CVaBPfxwyQxZ8cH8N8T4YIZlFc1 LM/2SgobkxQXU7nU4WU7BpFplAWg3EdqdoG330a34fGU2QQsksIEdGQDV+h8p3VzoYiKTXmojGSp i47gQ4ULeI36y4EDpmr6kwnRGBitALuCo0nZnAOz3GOwb7ArAuEV6V+5jkhk2MXA1KufBRlxsJyN Io6shpwIFmF2mrDlc3tVHnLwHNwtsqBwpmouOSjtPvUzTzz8xIUzj5y6/4GHP/SZL0QT3Glubjyx cK0Lx6Hdgm9/gUJNk9WKLDamJmaXlIQbWIT7ajtgPR/1tgeKqOWhOs0bvpT7GdIbm4TBsoVfB741 pF4grgcsLwJaGRsNat5yL7J3TGIScULEBcacrBVivH+7uzWRWB+IgeRaLNB4UdiOvIPtVwWa8HMk 7wUfjXnOJR4Lx6mfh6gnUFf7MsQrYtnANXvzRWs52l7OdsKtOXBSNoq5cKqJVcaI2GvczhMKSmlK jcySQlbrTmgBCL7cIiKNWRtzqGMLWJXKPpz4qwmg2p7qOrBr9f+SqDCHQvN6vmHsFKDAXy26SP6b /QQAhdXT9iZxT4qqajsO0onJJhoMRtTSiT+jreYrZQtP54h43tHOduQXa1lhf+L94nnxwSjUIQSg 5k9qGKm9mwIDIZwA8pEClxxjZ+ljxlDHCVrjssekEjfORW+8Ow6ZlbS40yJE0V9ggg6ZpBTrE8SD 8CXXbt84wJOyLHRkpFuPWz6MiavutxUwIEdlKlepKEeKCcnnzPJIQYkbt8kLlK4TemjlghY40A7Q hzS1gk/QDT70ZostE7dhHxZMOxZte2HTf2TtcKFJ2mWAoAC1rIInJlOIldJRQaZcCLjiCqZQizVW O+i88T/IpUU5DP1qio8jzoIIyJE9QhMONRiNKBplnB4E92g2G9FWZLLWYDFJjo8SdcI1oaJI+bBW xnPKLlHgwv9MGNaTzUpi0kakygXvlYvR5IIRS0L+3X6LfsuVx0AoRDgVsIExILB2sXxCUOE6Sote Emy64eyoSRp4npjN9HciZPeMUPAYJtfx5FB5Yl1FHhu0DP+XvVF5pKinw3BEm5L7q4bDWwJathlh XkzXXaE7rBh9jiSWoBDN+EGCXiDourVLBHr5W4hIYX0jsxrWt32VhawRwQovHBax2NGzPQDBvEYt nQ2nmKe/Eod7ATqMt4T3XGU6IibhC9B+JaBG5LTEwm0yHg0kZw9xECbwiLYoeGUiLtQylgbSE8Q3 AWgiYmYg4rK4u99SzC9e7E76RiQ+Y0wyGkh2JAGwmCV4yJUgyU7QGRx8/7NXrpx57fF73vZnn5wq W9T8yx//rTMnzj6IgcK5c/edvvyVF14kjtibfucD/+u+Hz1x7vQ/fu3LqG4HNr1dE9/M1+hao6ox 8uQOyRPe+Q1sLL+iksFCv0IjF1Rjpv6o5ELz78pSER86DSTxRku0N8ZupIf4SsRfONZBtBlH0OVq aw+7PR9H+Yf1Jy0Y2dTCskiQifYeAF8P6bcqeMWGD507ClMsW69apxlEETlO7NMnQGBo6TmnIFSU FIj77YhzlA+6Bpen321zX6xC0gH+GrDcpwMWv+vK5rjmrEdKbivCQ3G964Ifx0FjqLFz4HF3Z//8 9X89d/Gh9//6Ow56Lx+MMcDVPmJn7Le34dLg0mjYRosJ3esVxRLDGnOlpRxRselQreFGNtTCmdW5 TwsQuY8SYXiS9Ipqhoy4dUyJnzwpWqOUJQuHaNSGNGLriJBKVegLeVqhahuiGG4jeX4e3Z3sRM3m rauWoIpiiICcGk1wPHKFUI0PdNOaLtiSZhCLEVeTM3hYroJrueQELYQxHWnyYDcTCVg8Spafr4gM did4NfndQkxS0m1ATxcpHkM99utWtCl/rAat973nHZd+8sKDl8+fOff4z3/wT8LHMVm1lmam80ZB xaBXRs44WCrMS1P+pi/laKhwLhIP/meEU8DoYobZ2GwvGuEYzMESKWKy172l9qdtBfUl9dRyOCN+ QqRpDbNO/O0l8NHZQkovip1WNaSqbUU5K+UFh7OQTCZ9Ip0pSCeCIxxIkgG5inaULNeL5XP+AJ/I ClaRx3Xo9hjKMhTkuo/ialhSFP9AX1+x0i/DoILXlzjSYzSyONnh9VdbQzURWt5aZoud3ox7OHyy UzrXAKI1Yu/7IU9MAXTh0yv3wHw1hKnzPcT+bLOKE2IBiIytbqXt4z0LhXWyQpgaxMOdZmkSZCOS CyMHB4IMbh5SmfVO8RqBFsSgmB/xvOy7Rvs5Bn7TlmckzqYUdRJz6G67gZmqVhpZtNtSuBBSNa9b iQDCqEwnN3SgTLaGsepqBScjLYGmPJIg60EOw0BIQG6Pbs5KQjURCgmZ+PzPSeEgA/qD1u7tg91u uz+IWC4eM6Z4xM+Lr4jrnKJoljY92sDSjR2gznSTMmwO8PNRsSHhOZI+CbyE0pB68kEg1E0H7ekc tB8OO9/h2lknn+KTg3or72yV9rUSDR/tTNCCcM04JHh3M1P4u39KJfcUI+6QoEY/JL0C116rDmE9 UGizY0IJzIazjalmWtWWfOb0hbFmhMcvJs847jBb91TkjErE8dnv6oCkABCDiChu0Mg4o4kZk0OR 5AL1ueHAZAQ9I6KnWs76TdTks2liig58NnKgINdJq05BPDICfOBcdGPc3RkOiTRR2uQgSawUYzm3 RHFQziKsCilN/59zmRYAib9GOP4WHOqNdmI0vrXRGPgvor7ztXOYhbvBIzJQEyYgX4dwIKjpoybG zE0xKPdtmd+kolqNOCuDYIMmR1JhVV7ZCBTrXj8sYuHlyFvkImJ/wrOJixlzmG5FaAV4WPhNe17Z dgWwngb2z7pdnPTYb0vEBaI76QTmJJ04m2MhP9F9aGHws+FQHm/oaBaDXaLpC1XJRFDoWk2ozf4g pgyNisGARQ1bPRpCUEcgd05mNUDGw0D9/mpgswek1v7tXVK1cSMz2Y88k4onqmUiJfrgQ7/51AOX Hz114sqnv/6SZMpF98uf/NUHHjl5/8mTP3LsvpOnzn3txev95fJfn79238On77107t2/9g7Cnkd4 WklpuPxogoGfq5KI5dDKBp8orLdhS5ArKOJVwwabOgtU1aytie0GGknYYF0+1zoFkYvX07cf9Fgw tmq++RWoGsE2S1Z1G/CiVwuCyWzcfhDZ0rL5kx+6NNu0cLO5vmcymZTOar+5cgJ6kNy2ujUlIFV2 x4hexH3cWDHAXQ04l6uh2l1MJBxvyybaxA+kprvOQxSfky65gflUIdbdeN2D61EPR66yBZkXprYj VDikLb61tfUnn/74f3z9P1hlBR+YtCaz9nRysNu6PZwgH3eJlD+UD8eihvRHNhygea77hR4REBUU IhBS1+Uc0uKvwWj+6nH6bwKWr16a2QEXDockNo/V08RKyu9yZst3LUDEy3OyHIk+1xSpejYsSqY8 xLpuUiGfOizlMECYKCMp1JWWMeOVKms65rYnEZtzzlB3R1lI0NAMLJBotpqOZHIa0IAXNUWZxtti NNLYVYqBwGBie6QU6l3ZkGVWn/1yL5Adfutt73nyxKNnTj1x6eHLD/3ahz7RaIVqzDcUNIEt9bqf LylyGcI+P7sw+ObGUU0Sl3Vmw9GCTYq1hiY4GeFt1Z2TD3y1OBg5rtZqrwunB4Qj9O6gENpcRYZf t/FNqcyexiBUrVDdiSHjozPSVSyX3yXUItLAbIQ/AyEvOlxzRqZNmG0J7B1IVaQrrDZr5Hm51QZp lbCo8B01MOhQrku+F8b5zREqod+Ikhw90OcJ8hhrxoacDuTQLDK7lNcnAn2cAdzdokvOD7R03WJ7 qpBLSM9ColgXhWNDU108gQgrXg42g83NHk21R0VzLzhXgJvjc4Awj57Pp71puRjJKsOBDmyxRrrW T9KU8r0lflXA6TYELLdmG0j+eX259W2eZ5pSQQNxftDHFhakSFFF4EtO66rsDpqSpi++NsVfyV2W HQ9T1KxmKSsbjOEt97COxZ0LP0HDJFowjxam+cwzHG31hkVEZuvap4IYobeHB/hFdSF2UxI59noK iu+CmDclUrKJAGopjMA0KnI1l2si7G3ySKCzWZUANQAOb9VUl0iX7Y4EGcaDcbEoOYmRV+Rz1vD4 6t0qYqLJY/Qegnu4wPpQ4ZOqaXjhpLFYRd/RgNWGDUnaBFvvDsMGV5agjK8cRu0ISky1SrbkExc9 ScKIIxSddULY7SHlD6QDt3RbQF9jJfJE48YLj0FwJeEtMeSetKBdctwmg9RyTmRfzFmRV/YVnKvo QY3oCm0YH3DUIzCNhlRXxQvs4gzvWUhQSHeohfY5tjZ0DMTIDF/kTWkyG5626q8aUdQSaYgPrglX Roab9Qa7BJSTvsSqllLDc2zSQeo0hM9S0ZjkYtQsYe49o9mhIKPu2uOSMEGyhsYUzPWbXRSWUz3G mr2w2oO9OBCTrHI5kVvueLD37Rs30KRGvXVvPDzAQ3uJzXvZ+dXJI9Fa1QIm0juGej7eVDI5HTO4 EuDrQXen1YPuS1tD6fUOhhEgXSeHFU5fopwYDmBGXpeQDvXrjMPreoxZMEkpKtUuCGPjilYLI3dL CZhBG+AkcCDpIPW5jOtOQVFo9vhg5Mg8UiFy1zbs3P7Ko4+dOX7ijWd+7pf3MXJDtp6NPvf77/+x Y/f/zxPHX3fxwokrF753/fZLBFKaL9//m2//P288dvb86We/972YnnasZzoseYNz3Q0ow8FzZGyZ 3IQh7PE67pB10TUdIOzWKJ3iTe/9H71p2Jbe3DivpMzKtyaCkXcomnKwAhX7AhfzlYq3pqT8XWQw 4EpBmvsxMcuvI6PyltfQRE2inTPiRPEH44NJCnVKI3hQefDDKbdUhp7HINuTVr/TjUgFPO0dbAeH AAdM4LJk1zg+CG/VuJhlPC9B7GOc5a0kDvNQkHiE+Gvd+v5B3r3yoNUtqqCcAvwNejzuCevg4TYl XGBggDFcq9PtdLFQEiiWC+JEivj2yiosuqB6p7s/NMXz6qMNhqarcG8wlSEO4maT+dkHgSeunyWg N9u6oYAhleA05DajfeCSwZ5Foy1PZnA/X8eY/yGSwq/ce5N4Nt4uH22WeoTu6Tfi7Q+G/dvDNlJa fU3i++EGV0GfPWzgVqamHEY4IOCQRaj0QqVfNQxlqJe5LbctSRsjq7BW41UDNW9yR3nEshtN2aST /s4zb3nsnrPnjj9+5cyFM7/9u38bMRDNO5kO/lW79XREN0SoKASw3ndTy6Q7zwCW6rLwGVlOaCN7 gMEe2kodAxbD/e3bU7wjsN0e78cS4M/oWChDxQdV8uuecj0s7D1E+wzMUD2ECdiNxUPPlH9oStuk piO/Mw4G2kRCSPo0wUcTZZEJQuvNyw0lV6zS46ibUX/Y2Q/BRVkJFtbeQech9rPJTLbvB8rBK+KJ xYEoT5uLylhEG2WFAQClqUMlOhyxrHAaN+0yL5OMpYo60kTGbxRkjsRM4LcRGk2XPD7xeYyeuDyG iWT02QVp22hygJRMTD0s3AbFptkLsb23/0JvUInhsDXxpj5kZmmQUkfkl8zi8TVR1zck8MDv1zjN gltj0etgC/LkV1dTUwQTHa/aOAXG11dLxj59ubJ3RJJ0t9YfbaLam34WSQmtYiyEuRilh9FLxEGi QpERSzJp/Up686BMS4T+AREKSl+r8UGHEy9u0SMC63alwFrgtsIpKyK0lr5YQqwcxH/nHIJ6VIgm oYcFu5bLg3qRa3QNQWXRw75C7rDFJAbtb7dPJEFluV71ujfnaASwSYncaTOhZR8pLiiSVopAY1wc cUaTq5wSJHAW4pDsU+WRvW+RNYkPmq/cj9wC4xwpdELABdy+PqAou7fVgeNxCjRwIl17hTZIfJrk gf32DvaMmP2uMDzdaGRxGeRqQwBai8WKw3W6V2Mp0f8Fu11Mv3v9hQBh0nHRBS9sFARoxi38UzQx cQVLTs1XPFUh6EzGCVzCNukjrenYgZdoBYqaDUVibzpGx4e5njZe9IozKX/RvpmOGylZqkm/ZAaV 8EokQRHo4tyALYfBVQi3d2/IVpLwYjq+L6B4qBigfL9K1e7X489iqVS/LHSF4aUyEuvQExGtzfwc MzIZCX5+oG+3BquHawb+NSL/jRqSUzSlXnTlJqUO0bUODuQpRWflp75YOCBFkFHNiImRJycP2Ec3 7T1iZclLb3EtQhtqUkQn2cyqPJSXz972buQPI2tdkFQoVGw+uF1kgcbDYjgPMgp9EBx0nLCkrtxp W3euv3Tntp7LORfGyLVD0VH1R5jnG56oA/Rpstrt9fqtXqG/TIMbmQF5UEPgrjT37n/9y++cfPhH f+LhB//s356Lh0Bl5/ff98xrzp56/ekHfhTR9+S5r76097zseu/+87/86emTx0+cefgPPvZRtcc1 yIKYzQpOhj54pm3vls17xMYa60udempfdfZ2XtIgCY03y0sG2IrhRgqi3iv7aFDy9cQE2rQGS7I1 5+DO4GaIF3i7JRnl1xR2jVGxLnGNFSPcaNGqKMDPub9M6A1ModEPEnn1nFPrsqRcR3RDr5xc3+/S l91rjCcukCpXIzQMw/B8iQ+j+G7xmeSthCgptLtcPJW8hm4hFcOWS5R+lnYG/Vt7RfeQ3MKD97FH PbZxodFhab8OxhP0eLrS6koccLMGpg8kc7x5qkMJW2c+UjoDLfH+kHw3DHV80ONiQBQSiTsaBDLp 8aNB+hhG2FB2rizVsGLfHANSVktqkNy00vTl3jAskq1cjBUpkadinKBErunmaF2nqf+TT0uYgFqj qLu4dRtGRqsmisZaFPLFZ/clElGPRiwlHRUpBL1dj0Tzk+V+/1r2ReirCAEW0NPLzdVXgOG6ImWy 03W3vfGyjwUthdMPkhdeN4MI7+DxJKcwBd10FF/ztJDE2ZAxSqM3uv0zjz/5wNmH7r149nUn3vie D39CE5RnrfFwON6FvLQikYFNJ+lPmKBTWSH40BysHnOvUdMUxiUE5RIelYl0CHwWpxbCYpAIivve 3kK4NOTz/rAdN58UMKeLkRZypNJAaKU8tTJHkoPVeKvEP8zuECKQ/Pt7hGkeHOz2wElC8fsuCERn JD7c6p8Mo+Mi3nFGI4naYA3tWvfWYspCZlZzVrOsBckfEl23GEjgrzzrDWWCyeRIecUrhkAyBW9z LwcC7mxEdpQSCTTPA9oXNfJmAFymWTFH2fnwpNjIlaaIwKfJBiVZ9sPVLDUFkLTWdohZ5CoadDfk LjzAjLS5Igbj0eOTUyWzNDW5ABVy748QWzp71xoahOZOKdMswmLtqf5f0SJjty53ix1FGFIdknBC 4tpowZZ9XTZ63Zky1UcRMs8FsMdQNwSWCk1UR/EukSCGhewk5mjDQnCvpfCC+DN0CF6EnTeiJF/H /e4BlwzdbgvFmHRPEmrXKy5deYn/UAPA8CbVoQif8+5o3B0WvRUVWAtzOgU/qYMxWLBGIOAY2bxj 4y+xVThY0NtgGyvK6bQn5zlNzWkfvZ1RPAqrS1zIjaG5ezHkLR2l/Gq+Nltg0V4kLppriijDncHV Pl53IeB2dEYPUt7gRimEadD402kEOouP270tWPWwdxO72BXclVhrS5yr6gFCoM2DLw/HBJYPnz4G p22GqBR2rsb7qIkZ+iE6a8zTMhNDMa7G4ElNiuZlsKjHedJ7PhHCe0+MLcJVFkqqmAD9lxb9q+zP apxAFyVtUuiq+ZoaKb5i31Rk05H2tuAzwKm3NG6iWc9/cdYfzLe7fR9GvSQm7sZFANgK/tcsADzP H0ee5yzUIy5N7f7wpf1WsHNdblaqrY0ke4ChbzeUNl0W0oc2ucdcSlzNe/8jSI3X8/bw4MZkWJRz 476uuZRfQ7w0mHEBvbeB5zK80bqBQMDga4ZkU5+UJ8JsIGaN0rQMTMpzI+h6tlH50JcgMOYWj3tU IuZ02SFWqEPvuIzz0Y3/Bq+8/NJB+4DP0GIsaPf727t7t2NP4iC6z3HPODCNOMqhklzj/hNYZy4O EpZTZkAAz7Bx68433veOJ9/07l96uaXNQKCoweDgS3/166976MRPnDz12pP3P/jAmS+8dHVXIvt6 sn/zmXe89eEzD/3pZz/rBsdD3DsKS+aeqBqKmJha0jokQFRD1dVLt677p5oY1mDeMIyI0OTCUEME LJicEgA5Uzt6WMx7EJvyFVXemENo63n/my5Y/eMeKca0NJlwp8L/OgvPxQVGGKRAWgLacbPCulrB O5fXWYWqkC4HHnU3j4Oo5EX0AYXm8LrbFHYRbS0OnG6nlHDp0Eq3i+WuWlLl4U63vwMEtrde+Lfv Eei3CW32fi59DF1/hGUhLoiO13+i1GFwRdnsUIYayjaFH+tiQEuMRslb6NxAFWH7wU6npzPwijxq bWW5I/svjMpdDQbFKWRGBLGqsNGYqwW5F7TQkwh2FjCITZT82Yy5tfP9IZfJ8ihgmIgypvWub1gl /z602c26zIoq/gRRWtyp4E1ByqCecmbTKonDJRO1IlBgiDr7CFKx+ghraCoHd3oQPW9S/PcNMXyt /Lq6CztUoxOZCSDXAFDy0KykikCD0JTLy0kprla51klgpAjCSBoQUrOlcc+hARl/Fi5JUbfYeeIt Z+8//ciDlx7+8WPHP/ypv+NOB6slGD7wjNTTKX8XIWYckZKCoyUlz+4gxvtYtzVD6NW+e7NZeyL9 vWhC+3aJOATlixxj8+Govyf6iQUusZCC31NxPWm1dgiwpEZWxHwgLZlI0kKa1EKxgSWXhbxI5ovu 8JXusI8lPYFcusbewCJUbGGsz1Y1W8cAEEMIKEgGmdbbK/R+8EfUYxx1wi0p9GQUoxa57vk1RAK5 o4EDAs68c7M/Jjqhx0N9u/96rb1AY6L4YlVSs3jkysZho8Q/sdTityQMBNbmGTsoHitC6O7JFlkw EB5qdCOjMXSd4OUdN4KRRLRj6cUDy06PbIf4UYWa/DS+O8+NAA64X01B4ZClMjGJcOMFLaOCt5tN HY4UPJANQMyYPKOwHNmUJiXPNpff/v7LUcVCPCeUSsx1j9pFvxq/uiX/lFsgGgRAtvTQbTmaWFNU jGsJFMi7eJ/3ZC5IrJk5qZm7rXZ7a7QNmoZ3KQoklE4D9BS2I40YcO5R0FbEwWFvqnmMuns3MHGp s/FcPAuT6OFovDshPvcCNFFk/b2OjjEc7cD5uKQlW5gsITfMUSaygTnCXgu10ujVrFW84pWlF39g wNTXk8kIw0YjrXUThg9uHov+9GAL1nB3iQ3u7t3R9VBra+WIUFORwpGk4u2wKKqHb8ttgzCz0B0f 9xljRYAy3N1OHqQEpgiMYM7KnqECYSk2KofQbCWtB+Ku3MbpW+EkEUyHz6vBiC8WNQ36mDPnXYWU myGTzafMhxeZAoPRUkedKm2Qjb31reXNq+Rjq9NSpI+grYoV5YlGj8byAWFbakdlD5dUGUvSC1s3 bJkPo2rmSwjUg16/UxtPrKa7kEfXDO9IoY5ITDxtbkU+p0RCQA3SJMzQ6uGnVd9v8gPAjio05IzA MIV6UWnwgFUvLNA1wQpAdYd8RnrNXuelLezDpNDFT46zRNzWET8z4mHVHt0yT7C5w4xsNeNeScZ2 Q/LnFQWVxiBBMKDnf1BWDDy0UhGfHMUCzhOR4KQskNXSsNUeC0H86r7swCisC1g1GHWAZ5Ct9exr X/3yn3/245UsLl+5+UpbZpoUImLHOTU+xwCEBpJaNnr0+ImNr1GRY4mhkqVB9nCTyZ3nnv9Ob+hM PyPCa//Tn7/9x0/dc8+Jk288dc/xC898c3tvG1N9SMCoc+f6K9974QWlwgwvUdxwsB6OmRb5nsT0 hyQJndRNBP3XFAGmtFe1Ml4mgytFiubyzSNCO4zOO9y8gX+2OuCr7W7VaqMjQFC32IKYiHxOyACb 3S/8/Se/89IL8gYWiFItRwOAzqJe8puUovQ0bldczX+NUU35mMEgs4Lt9WERwWGTBgKaeaPKKpJd 8f+M10FwgtYL159X2hssqMS2g98sYanqaKqaiF+ImbcQL8YTeX9rEONBL7IkxvWFe9mHq8cHF7rz T9FgbpaCLag3qta21OemTL6JhGeKewYN22jMPUC0RkIRbBkpy4PO1mgCVYXIejVFqeLGTXyiZB0v 5MLkMdeiUImGTVdjyIq3EExUbrvC2zq1/BAz3iyE3zW/SRJBJKpO41TDT4xaQlXMwhs2EY+ziMUU fjX0km2Y3/unPoGouogdpFXhBkc+o544r4xQ6mKYGzE7k3/jzOTTTkGAOs7JUtR+vB5Adswp3b4L ramFRox36jCXHFLCCiWLSUriaoJIK7UO0xHiTv7Cex5/zfGzrz127P889OPvef8fkyOMmACTMTQq tDB0VcIY1RGMzX1NgowhdauuM1m9KV4WjXnQv4nWdkxw29E+Kn/CJS10XTwcDbv9KS7OcnhRTFDO CCyxeCLnru5ySFRkfZ5zAyCB24VZF+mB/GFh5jGbj7rj/i19VtSZ7qxDZH9iYHPHyIxipXxfqg/c b3CVjLbCOU0o2MCT4GOGbKuRY1/EEkSqLTJacV5DslSuB5ZVcGOVfV0AHMbDfrc72O4CFhU64joO 4CNJy6vSiLQgAG4EAqt1PAsrVrC4xTHDuKQ7pfl6L35NFHJloWhEchWZrWhjfJAAgLpqickHhwQc 7YrOWyQ9qFbCzQNI+buxRAVPkG6bYmtV9i/6mE3XURn+pr25HP7MwyN6AXUXW5VXsPMwwkD3KGbQ Lrm5aCEfuql6Up0TitS6ADCQKN8WadypS75IFFkumAl3bTwxjyi8IPKtKGI6elOuVqfcM446rfY2 XrFzfB6mg57CxiNcdhSTWyZhjJkAWSGSycJQck60OOg6KhHmJSrMERBpmiib6s7leW9r58ZwssNN LBcHoZbWohOVeTjhwCaCQw70aEF3SnHhwFdD2ytITG4h21hYZymIEuJHWQWDiPg2ZiheX12D+F6L 5BfDYZs0NFyq8voPLTW3W69CiwLEkLUXY11hy2LDaxO7eSr9VZxs1nfRW5RTS2XAHhOQHZD2DfGL LUQcQY7vxZ0FC2zpiDXVijgbpAkUUfhovGvXy85g8DKxprndCMHIW53CB37FVN/EBd17yxylEhsE Muv/3HJrPrsT+mDv1bJKfU7RAGvWCo2XNk+lVhxATHB5stHrcKCOEJJ+SH3egrBgws8xeBi+ex4b ReSe83SsJ3/olBEeKYynhTXMq56jXdwSIQBxww41DB871eSlgC7e0oGh8Tq99G2mXQthElO3p7G5 EbIVcF/fww1ibiNjSU6dcCzrHrysUDebIgOJqSLVyRMoADKAW5BVQRHNF/thf2m2zU8WuUSw1iMi JLDOes5KAU8lNcWBrbo0hRBQSCe8paPgKJpLL2LIcybrlkMGyfk6n/77v73RuhO+Mpo1l90Kmhvq vskICm6syP2vXyMxb7LeXEdoENUIiiLaSuCFKbdzCMnUZKKrzj985JffcO7eBy6+8f5TD58+d+Xf n7tzbYL8PWzjKaJITKz7AqN7owq6CnzpVqMtsQdxJibOpDwYsB/eJXpX5UIBPuHawrbp0BGiAfK1 GmxQMf9EU15K9nbqdZKXGyHLwsUqs1XFthV1v+p3EXy/96VPn33qDW/+5T8OtMujmrsYBjbCJRNn vAsSsK6mCCcxPMuLnlTKjlyaQVJcODRq+9g6sNYM9ibRIbBFRv8euZAZzfQudk2RL8ZNQC5HRVM+ nRKoS4fJ3Zink49Dglk5jaEGSda27Zc8PR6v1ajmIrxiClD403T6/YhALhymHfsVYUmJGoETICHB etM9km1yHbaQPXcg7WpCSI4YA9qkvYOuGFhJoAW/L0kKmS/IRQZbXsFRMlyJY9gNmZInyYOTzpgH iLZwSVX92dGzmYd5RVwhWeyGAde9QIWQlgzEzY524yYRVLDQsCERcfxwIahTuUJJZgOpX0CIptPn rl/bG8N3YUfEEinaekIowAMJeN6deoGyJD92j/pxsWh38NIjYUE58ebW2IgCsyXJvSwQJNk/3LB6 ICZrlQzKpBIaejeMKRfT1s5bfvrMw2dO/vCDb/z//e///Ysf+CiS+Gx6MFPSyiQU5rI+WfGfUTo0 FJsuNBKOssEcxeYOC7jUnw9n3AWhAtCoIjwwWCW3m3bvYF8Ba9U22nhihEIDrTpVqgfikemEzABa 4XFlnOxUbCGds+c1nw6vHvQ590zaROImYgOBaUMAXWq1hd4RAJFGe9dkkYpJbR+rV0hiyKw8wBTX ehCnqsF83KKhNtcSLzRiODASpZzUJlWaPexqFFyXq+bRy3duBuFCuiTRG0Rb51WrGFYj4vDjlLvh mIVFVgSLqxImxT/PVNNpoLQP29oRESwZtpwra8wX+fV6TRWZ1UdlN0JXXqyAekH4JnOkfoOO6e7X RCmWuroHICGNJilQaqmjQvJoI7BeORJ6L7pOHOZQ6le8sxJp+eBF9JOm6OyvAqzif5VoX5ps7yAl B3Udx3hv2zzXycbS5EhQEBxyC/AwZNTVYq+9fdDp7A9aZITTlOaTO22jgSYVYdFoQ4Ij/2vN2cKE NsKQbjrAPyXIQqjSXJ/ZKQbOjKD4su/yu+iq2vu92+v5fkyxA5sA0zo4XmJhrkva/kEkb4oC4tIX BQw0fZ7clS0K5xbu8UBFbNktsAETE+1cVp4ax0RjU/NNRBeTlt7woEMc11Xrh8LoJ6VAzbNGKSc5 CrHNEDSx74ul0vx9ECE5Np232gPGIY1xDcvXiXMw1xlMrwCCuHfkHcbyfjodDFvXWrruT2rFaqCw 9gS8VGZ1dMQOMmaowbCa12lgKs9K6lOHZLMiRuHHanCb3LgFnwC0QwLPRlxjTga7w2GXIGUsErpn /NhiUUlvtd2WyKVccTEEjyd3gpmKQcl5Gdv2Hl7S4VpHX7JIxnKKUeGqzBE95GxasJaIYonHhfOx 8cnFxJFmmhES3NVsgktMdc9XKgfl9e6H53KhHcnGqt6I12gNmFiSS3jyitWKhSmSa0q7kODO2hIW Mgy9Ear1oNo2EuC2WI1MEDhrTr9oAoZBWj6kQw6FGKGavnsJ3IUWQqfGcHUKgwQ/54ZXzIOA57Ua MAJkxlo5TITds24ToxWuSrRGcLgxOTBDUYQzWuT30iCJYDCKexmJccIWb3j/SmAS1EheSm71LAdo WqsS9nLWi5yu8t2Xphl1BXalkva+8Me/+OP3PvT6kw+98dylc1ee/Per12/jFbrokP8QIwrhErG1 JQiKZIyI6kDSTSmeRXH6/YNJuYYraxyDyW1pKGl2KDkPyG8qFphLk6942BSzVT77n9/F9hfAJuHe kOy4KmkWVsHYEhuq0uj/+u/PPv3ohbd/+JO1qiBQP1u353DRKWekCJt9JaYl+wnGGaus0EKH4h5Y BNfGrCyBOo39jv+nHDJ0U8zzCGi16o46dcpjjkpVoIvF3SQp4LEVCbzj3pNtkBeIUIMuSR+KfOCp 1YziYKU1DeIuiAs0ttMnGToEUE3/57Pfe+wtj3zp3z6LNRT5eLmuQ2GsyaDHV2/YmXWrUEizZi32 xEXQUKZ2MqOCwBzXD6+OB2P6QENC1AYjzJG3I9+lGWHB59pOck0/KFIm6bdqZT4lY87KppNJcg00 j42DK4qWRAbRN6t7Z6KQhrDEINTbsJDBxPaFydQTYWJikusSYYLtqBc/IV/RHl4ZUiWqOJ1YFsMB 8KMXd5s0JevVRh1/1B1MzMVKh9pIIwtJZM2gneHe7u2f+oWL/+fh+3/8gft/7MHXfPCv/wlBdEks /0MRRrFH0HVcNL4Ql1X7zm2Zs+MaCstg0oAMlKZYlZv8AmZ/tycVIM8PPMrRbISMyQbsjg4O+iAP 1ncTzlSYKsp2oJCsXh+z/s2BnPOVF0KCFOS0yhYWfFFBQDfRX056+Gtyho2Ym4g+Tm4fHpwaOYb+ MROCOk3v3vl25BUjrN1eGMGDTiOyJgzkjOtFHEwne6RoIMiFLgaJ8ICMofsfNM32jRGR3z7Y59qW 9gfTLidOhOY4eon8kkpgTOIAqZ9Nh2OHqC/JCXyWI2/Ra/hQ4X1HfRiKLz0oyNaKy7tZ0FgOgVTc hLsdYTV67kq4Ev7aJiBnTd6kWha8YuSWC41ODClpl6lrUjl0jBZ1XNP71CjBICsp0lf/RMnNJSSp sTVosOgEK3ipljj86o1ZG9P/zZEphiTlyGiFTtZrjoIMjUedYfEL51zKE/I7kpadAcjFQS2SAqGz 3VH0xdu77U60SXJysEUICx7uoRQvegRBI+LHKay1pDudxHTqKDNdQwa976hgU0akPoRLcnv29vd2 lvIhw1tcdHVreHuIwTTxANaj/oxgD8q0FPxax/66Ihg3VSIcRvCRixQh3xTDIqz5ewLcMEd8oKbp J/9PtgX1wRxggA2uIEhSR7+n6GhFqS74EqlKvxY/AJqQIVpUnBNGqj3gkpckOlzvctLCG2/XUX7m RJTU4Z4iaz2JmHHvj108kf+qGkON1OFKQIzPRjL+EVpPx252TrUmhJbxa2WixQlhehCGrWx+HS7V uyHirWVXgQHBRLAf4Fdmohgl0VGH+FGS0/c6XFEVmSlAxKmi5LU36dkgNIhbAMmdaZEjkTO5c7Gy kA4PxuXOujk181dd30WKP69HcgV+yGUzA6OXfD2vvPmlPy1WpN51s5miHWXxhsQ8ypjn4sHb/wkP Px3W413gwPUQ0JWPVNROKURsEv8D3MR7wVAXw61dVKeF++oIpBs9An0rgzmwRn8wDn8+z4gKB4oP L91zEOiNi5sGs5q3u8rGqis/ideLCXZwHl6fZJWY8SFxFpUzpt+Sdz3moQKlJcmrExQ6akiF0hVf Q6Ata+/IFxoQINfmvBvnEIEoRoVrEFNgfpisIaqiXTPMW5/7g7f9jwde87/feOzE+fM/duL0s9du K2yHFNgUaS4nMgpX5mlwiRbBit6gy2EPqW5CDojQgldpkjb9lWFwSyRyE19dMP00yQACKYJ7izZJ Z6dethttLOtYCOBz0TZlm7ULIxKCo2bLw+VdDDE09+9/4yPnH330Vz7xufqTYgAlhbY3q+I8FGag KZB1qbS/cdKqNKWwYQvxxgETI0/BDSc1V9N1qLmz5hyiKxJ6uVVq4mgMkGSHoPSkpX1ayC3jBt1v 7inhCTrs9sbfERGAlJA81LG4MQBpKCIPZJYYPEl4FqgdRP0/+mcfPfHI+fe+421KWYwx2vAOOb4k kwFRbCLX0y38XBSjxxJq4LY4jTKwE6yDLh1jPy6gcvV9sGkOnja5DuDsZIOEBA4SJySUBRr2WsQe R8lnjWOWIo9i+xiPcLB4aXznlRc6OieMBkkiUmx1vz6S6fBfh1FET+sFGu1bCol8WxYLdG0y3scz 2reX5Vq2ubKaLulqHRWuAe7ECvTZpsNFpom+E2E8wgjsG3iLyTZ2pWGlU2mpKrAtikzv6YQq0SXR g2UEk9Vyv/Xi5cfP/6/XPXTv2ZP3nHzjb3zkszPicnIi3WSIxQKgN1MGTYEFL36oOoqrvoJ1lI08 JQ1pOH3T4J2tq9uhWmueaa3IRKKts9OH4WBP2dcIhtjFrGVKUO7qbYn6WgAUc8S0FOWSvnZFViTY llkgrUaWPhXNcXULO4BeWOtCtWbEENfhX9RgMjtYKBzEdFhiFiHjdGgfD2Apd299P3giMewdPgtt AcbSSI3Y+gT9WY1vtr5LABCgVgC57E8wV5hwy2eFDiPpdWvcA2IvAJmQJlFIQ8xw1Z8woMqmgzry TwgDxNDPEavR2AWUrIiJSdA4h3ORa8/S+kKOWpYiXIfCXETSl0QHs4AVKazjJzGnSYVqAAD/9ElE QVT98E7BSrlDsMt4WBGpVOBh7gI2kZbGTgVRUjuApLF9WLYGRUyfUVFttp5C4DfJeWkHtDQeGld1 G0lu4YqanrVEqUpgQ0wspSn1bmjFNNywPCNfwFabHB0b9g8k9nBFbsWQxC0lMpqQt5PYchA43yx1 Rh3i3fYGB2Nkn+DsdZD8X3aD223bE0Yb5cxGto79Wy2Q7QDqqeMkS0DQo6iks02UkvQ0bAb2D3Zu t5ADByN5AdLabKd/m2i+sEW84aeTLjY0RA1vdeChFJ+yVK1XUtZJuj3Yu4E75nxJ0DyvYJIjvnqE BZwzySH1zIArZ8lOQgLh/bHO4T0EXO8NFwCR6y1ibS+5osGVBElb7oDDaIvcwxJnp/B+UeSpsqdQ lARSDl5h8x5Xkxiey5Ad0+nZpDdUPDYT0yxmjaimTbC4zaPrYPPiPdY/Kctr4R8muIR87xOHUk3x ZrhPmWprOqs1e8OnEx5iY0Q4mzF2nnhRVA9ZPE5uz2cHEt9XBG01ebXmWOSMg3EVI2JzajsZy4EH MzXQJGFEWi9zWW69TB8TO3Oy/GrG72LpxAN2ZVXgpM9srr/8zd0bLz77/Fevv/SVb371X7939Vv9 W89fu/ENgihNnewKK65DMPTSUIjBzXLQ4CxCFphTOlsbXztht0TsQGeol7RdYzsUEaEm6Zh2pYSg Ahukhe+4G+fyUaCVEd7WirO+GsfkP8cPK+6Mxq04Qbp9mmWOBg7/eE7ec6cXx8tExlsKOSpKAYSV ujr8rgQ0YvEaUGu519wlcoeOdLCH8Q5Rkg2xcTpj+VKmpg9A1ap8lQXQMhQLayQKAqg8jYao8195 SZRo1MIkbiQRRFfSJFH8g1994offcOINp04+cP7YqSuXru7vrsfosMElgQuL2PBJRzfSCZAK1O3u nWvt5LXGbW8TMZJKQ/081z0+l5NVU17xuwaXiz+wgUQIghDHWusoRZtNtZbmGIGcLWxRfCQQPQUC cQNw96XvfPL4qde856N/LTKnoymXKDn4HHlyAl5Hn5MkIkUWGKZnpAplakrBwBJtNbDaU/bSJ22p MyvN8tzdpQDkCuAXAeCQEMENrH069TUEbn824hV+GYTXT4xf7Tu9O/UVjMrxtzDeGLZVeigfalM1 DDamBWj0OdB84u8+cenKxQ/+/m8Rkogrhcn0NsbBMhsQJxGoydQOL4mOAM6U8DpqP+6ICaI4WfT3 ROvNUQp1Mtsrc9xolcjloXdT3VAWUbQU40Xr0pqipydHO/xrLzEZWuwv5zdeevnr3cjJLBhsonrn i9po8SPAiA1e8MrLZLDQoGmdmbSRtsd1B4HJSzBjcKbEJkv23MSiKQFuijNSXYP4f6kc+WZp1uik TXSoVvnCc4YEt0YF22nIHH6LEebdl2AbFzX6aSWlbLw466CSZL+TFP321RdPnf2x/3nf/fedOXfv hRMf/7uvz0ftXgfhlYLSS+q9VgeE0WE7fJdpCiN7WAZHrPlYhqfsF4EIV/G9nRtttnyRycSV65CH km6LJskIj7YXPTGJjZAwujA0Eux6HZEnMCuPpJUGi5KmkkSSjtjFgR+xavQi7z1ugsXRlvPbUZlz E7EOkVY5aQt6cZ53We/3cy0wwuYIp0ktW7fkbleEwtiSqOadoQoFLwg/2xkND/b3iY3hW1k0U4G3 5Lta9iYr4nvydbi9W1yHByOLKeq8R5mQhAV6bkWpRVhzRkE4/rJXIMUeJ7O2fCPxN6KSZTW+iqpI D112Fl8t3IhE4A2MD1M4lSaRZJiba7q6HMbbwiyqoqeAukqZ5TSOerHOZX5w57lqHmpaSikSc80n 7KF6HVMuF8TGDiBQqKK5BnP0XQcFs5SkFW4TpEqiylfQWGCxdWiApClO+F12oXVVtMDNJxOf7U1I NZCyRBB8cTWcGTiFK2DwsNe+Qx6k7g66q01o/w0VcjsWN2V3pA+4YS4GB5NhTxEtgroi1FYjULBH 8Tdjv9Q43CwwATdkpjLAKiYEIWvr1hFyh2bxrMGlqKgytbikXpOdccxleu3af4+VN4RgXET5MPJY HjBtD0Ei9mABXQG1eqhqSilhwRxWcDRHgyvGbywxUySQX2gXShwFr27KN8YwCSJwvVBNO4CFNhjm yzW/ThDNsD52gK3O/gG264s1EQw0zXTxbu3fqtijavVSZrzAgaOo39hjXulxXExYUOOv6kspssLk QCMPcBThu0BE0wosBLg6eAWAxNGNT8T2g7pRAUOLPppExJeBYgCV7bczvInoKmySpa85tDat48/T aIWMW0YyM7U9olHzHuOvkD7Or3ylNW8nZayOD7H68fe5L/zx2fOXj585f/zihfOnTr7+1D0PnTlx 6rEnLlx+8sKTTz/69OOf+8I/aVRl1dIDIJ5phCl5uFnDhFMv9qMKINJDmpRKAFnEF3weIWUow3PZ 2A363e3dvnVdaJSAibaoAK4j+2LJwRqRESOQiOTqUHvsJemsZqO9jb+OIcZ/0EcEFdFKdL3oOWui xTFW6evePgZnJMQsYFgf9FG3q0vLcxTe6rf67QmmfYvltdu3MVgwrMZE+REuMhHXDNiijiWMPYJo vAsihtwQcsCIOzgBfDVtd4SuXGOwnfBR53VCSHBq6Lzv3Y+94cT5h4898OP3HDv5+E+/cP0mJobs 8YOBE64w/yGBzGq0Y+eISvZsep1g15SnJXAgDz3HlDCSwZswea8xgyMmK3rOyFDHxmmEa2erIng9 kScA5q7lU1iFaW5ZiwRMALUyyJvXv/QzTzzx3o9/xvHaXlWadg70cuRi3aRANgzVvYNGUkvNL+27 8+ueRvzVGSYks+wrBf0Gcyrynyclw+USdHmNHsIm3esDqdZcJHkUYqexHAzhrdKZmSyUst/a7nYt CgA6D7sK4rqJSw2Kt7ahly1gVj/uQYrvrn/vYx89c/bx3/zALxEMPTpvY23v2ekF7DhxAZHlcqG5 XA9j0EJgEFUmucMaf4eQmQ4tlt/Ov2XMZp+bOQR9Dy8rCaOTMRE23c6RhcMll93dJZwqLKjLlZSA poN9RC3NYspj6BkUBqk/WwRHV+qvKZr4J4GIMy3B94hOyYojidWaSCJF69k4bs1BQjI4RIBemioD juxQFG6fFE4gTOrzhJZsfiPsxiOWj/9bUHCJ1lYo6F+uT0RdsYuO7HG6nIznreFob3dvH2vsm+2d vYPvHjt17/954L4HLjzw0IkTf/75L6zH7e7BXthBAWJigI+v3XqeSGdxdPSUBfnBZEjYgehRuxnH 8/HoTsNZWVhQDS6VeqFq14IZizx1EEf2yR03wgVl3O93JuKwIPi4p5tfim3lqSxUhLXjU1ntrVmR kXTTyCgEDCPUusztvL+CbhPDY9rp99sYO8XlJJ0qdsyql9cdd/uQ690XxjsvTruoxIJH4FtbzHkJ ICXVAGe02egOqrWIldwhZRnZX4RppEhDYCUwPa7VQjzto1u7d7Cukhg0oUEDiqjjGFwhiDOR8d0R krT4S40vyUudtApYFQvdIGVlPQl/jtRlzPS+8J04xXW8YR1wSQRnQZgJfW6eqWIZN8Vn+7SKAVY7 vOvljmZNbUx7YUn5bvelLdWMajz8gUSSnwBFSLSbc7uEE6c1imAXLpbPsozCCIrSh5nFACQwVO+a eGF6A1vV4GqCbRVGDRaKIE/2ovgMqeEmFkVnX1qbuf13Y0qzg5inyGmfpMm91nDSv7V/Eyts9Mld 4bOoQeM6HUtEQtjayhQ3PrePYhgbcfh3BInfnCf126LzyoFiWYj4l9taDR7F2hJHBRyFcazs970L KOSpASpcJmBhAlkQTDAFp5kpF7fqUmf727eBPPURLfChslzrNTLQAmKzLeKoR8hzFOr+VWStNd4e TXsgEmaoai/CpaHBDYwvhXqmnh5TYptlOP5jG1iAI/IlFh485O4vDqDkDpPs6I3Kf+XsoqxRswnW WpFeQSAjY1Btf7kX4ZkqhUX+8zRQV9BO8m/DGt2kT8yWe3KEId3GWcFNOX9VfFYIrfigCccHAg4Y 4jTurme9SQev9pGuI5VJXTRsiXcUhaTzMgSpdwpRvQKa65ZCkkg8fSj5GXWCKsUAwqzCk4qHm/C0 bo3Hpkp8wCJAR4urn/qThx89e/bJJ44/ee7KTz3zzFM/9dDDD5w+d+byo4/87zMnHj5/5djlx37x 7e/56tUX6ngkmkcjthPgg3vUfotjhqYZqnTJRgQz0uVvufA1nD0vrkY5+BuMmGC05b8viRZSxc5J uYSPhIqDSlKTqF5UpgW5kEGv1dAcBS3muc3ztBjnvmL4M6j+AAMdIptNCWfNcZ+bfr0VtmKqNp1f 7Y+52EXd6LWT/68E2DV5zxCeCJeLjZR+wqL8YG8b5iMdSTm+mx4p3ucAjV1EbFmOW2ST1CjJNbLi qsgT7N+4drWiemwSqRBodv8P3/vUT5y57/UPPvATl4699a0/963nXyRUBKR8pM2cq1n2LXaEB73d BjW02GQs1RgFkBL/vwo0JVqqYc4e9D3DsK+Al01xxCiU1+e2W6JQp0AmiHJK9j4EUyxPUM3hPrJY gkF27D/7wrdbXL/oljPJd4pN4pGuafg36mi/xxM+tMfYbBWpSOMs9Un3raArYb8lhJyE+t8UKlsu QwoTYe6VvPQUXxDVptBllpAgen0y4YTjXW/0Lir5FUFwFVJYQnBjqLgS+OAhLgjZql0khFOdrPUK guv5ti2gDMfDHbj/dPnxv/7UxTPHf/P33j9edjHArUCmDj6FslYfzMFMQ4wEUDpwztbtmQKsamtL ySF5upKLMvU8Brtfr6PXIsU4L7TXiNUX7arEjZ+aykvu7+EogAcBRVe0QeVEJKtmhc9uFoLAwBZz 6QK7dYt5lWlTC0TGrEohTSc9JP3ro4mUjZmajRbyV4DJUJlm88TFDbgILyZMERHMJWencJvVRbge blVB0hLjsU4hLpqIQmlJxTzFBe3sTq+EeeI+KkHHW3jZBtxmWNDNuq0brfZLksD27px95N4feeCB U5dPnTx57+/8yeev3/z+7t5WBOaUYwHGXZ3ejXHvTsR8sCaC/00I7E08r0jJTghDBhaEaMM0HbeR wHCKKzdVnjCDpRx4QIPZZBs7OV7B5xxE9lWMAimUY5Kv4yRImJZyMVzpLYIkxI1OzdcCgPObFWf4 OsJvuz/scepuBTONyKBEcBiAwF5xPq8mvd7O7pA8N5h66SFZHTuqPNnaHaC0xnJwF2cJ9Mx87k/J jcxQx3iVoMvA/ky6D6SoFVr50QDLk2VrEgmrF5P9djm9k4TtYK8DwHN9vY7esBpG/JPTGAl+Anra QXUtGQwL7Yd8RNhNEloog9WB2N3uy+VdwlD8KxrNaEfnrvhgQBmfaTAXoolmeRfNON1FHepqe6e1 VYft//unFDH9ubTWCKgnFA3ccMnu/LomuMTeIz73CClI7K2SxabcPMRPaFt0XCSgO6EuGsNI/qs6 fSXnij64Spe2WzXrSNQv6e0UBxd6tRphY7PX70MfJrBdcR98hTJ8Z44NV9FOf0LojwNiX07sTBUO RXgXau9zAd6AgJZDQVHZNGpwgTdOUA8ya4zJ9YhTr8jRNFyVQoJatfBkAZLcQnSGe2H4zqVAD9MJ r9FijizduoOlH2aWOh6MhlJFpVyXGx8LRhHM9f51TIijcf1EqIPx/oHsMcJlOc7eeo6ASyln6NCa NChUVfnU8OA6+YXGl9LvyCZD0Jl2X8GYCesHdBWIs3FGNMlm3gNyUlSOJRuOBV7QZW0kfm0VTKJ+ 4GIJkYs6pqMLl+JB6aXV+TXE9mUb5mEdnnJceaErdi4H/WKxqN0yLfjEGliOxLs0ZBRlJ47NsO5u dQDljr3joylbRwTQqiRRDKDclQpqlSIBcHdWSU+qIvy6yNZSV0veugCGBBPNTWJ+zAHdl878xPFl 9PVP/+qTj//MlYsXz144/zN/8LHPfOajv/nrv/ULv/Bzb3r6p05fPnfmySfvv3jl2BP3vvXdv3Yw YNil0zFhjWXg4VFZbBWt78/AwjjLKiMIkiLYC5tkVJaHyDKWG5J3Uh6CwuzcnSCp9CChZt4+7S25 vBtz+w+W0T4r5JNDSJDItuPxbZKI6Ca3yf8ETMI987/ZgsgCi7EUDIqzFRbDnOkmqKcCGoP96Z2O REn8FZia5Ie4cFy32qTb1Qe6iSMa6b66Pd3EWR7yjFywkOkTlIfsU/Glt6NA6NLsDvvjcHQzKSSN iAUI3pVTv7Qm893fe/+Tb3z05H1njt93/P63vOudXLrh2oj9JfaUsKQw27eYK/LKdBqJpuuBUDEQ kgSTJnO/9lJXH2GlhINACQ1yieHFHajR2CNM3uBJ5ZpaWAwtZ+wacU0JynzNV4hqKHhWNb9b8Eyb xRiYMp9lZUqTbfjFLGwObCLRDEKFi5xdd0rgyWxvRSgZYGmqwhGxBD/JdppjAHhAvmiFZdIqAxhi vjIRTaehAdJQu4PdqzssJZ+pUE+GXvKS2DOnAwp6OlQ+uNmGiydwLIo15xXwLNufZpVJqLXfCSud u1/6yleuvPWxb33xq3wON0S96MDsjkiNDuVgGEISpsSoAQnapPhrkK+oIzXFZlQVjnmu4EGR1GOE uuYKsc8ypZ5UNRUe8+19WyjdPSB8awC28LmgNjgpbyM9LLo3tqdW8jnxrIupK012uLvTb4W6mjW6 r1iamvd4ik9FgVI5O4mso0cMP+jpYj8CP1tA511YQFISATOUqWrbVyZ1GIZ8xbRQDQTjTCQsHDdg q7dCeQEWcU4Qfas6C+7iiC9b9QhKQ8/wU0bBGrUd0sMci6k729wTzne2Xnji8fOvefjk/edO/uiD x/7wr74wnHYP2rfYRmNyModzIZ77V1+6Cp0oNFOqYEjJCBVYpGMURQpq7+zcngseHoM+/mabYDXe FwzGs+ZAzvgRD5EewIoqGMVBAsvyuGlCINBShpPGiBj7kSRPwIMwLu/i04LEWQBy9+4r3lPa3Xiq EQcOLoDSPswSyH5Ovz2CkXZlBgON5TZLDU077f4Ofic1+bCswkajQa9DXoP9nckNNB9IFujelmsi 42r3rQe3iPKv5O3yGQLhCDuKxa+OcJNISQBh7MMd1itko1t3tp67jeI2F9qb1MW3psMhwsNqtDNE e2KObJQzfhgsS6g6MkIgollbSKIcm1VJEQCSSAV4XYe+eN1YtLenqJf9UaFOSUjF/mL5zC8oSQfq MDUeSVTtvltLtDRyermzaAvXEJkauY/x8xnZB1QatDcF7nJAZ9iDEiTBwzhC6vUqMsoE5/JNSdYQ MClG3nhJ4UNiXpMi4ARMa1WTj+kUktDuHOwpyfioPQ2l0kjK4xhjKeinCK0lesVJhkjH8VjekIGQ vIFNK5jlJeMtLZmOx8vh3sHt8YQrbkw6qQnpQnFldRtRSDNAE+IqiwJ0uNchV+l46jjZQukqNa0n t/dMtawkwshhtyaNYs95dl4CuVeQZayeCdUCSFshADkZ9faQ4EVCrcHFvL1DpRoqyziXCBpRolM5 hKWbKGB7twTq4xzeVlwqgowqoQO4aB5QrKHjs+Rxn65kUWdFlK9p5uPBwJgdUxWF0szJ0aI72RKY rNzmB0cXfCOOqds1pgY7KcW8iif0gj5jjIkH6nFSY5NCHrVioJ2DVweCei3LuTbkcukk+QBANuJC bVxDq7TYlF1+rOGySuWWkkIHI6newa5fB1tIdlNcKOPvkYpcRZW/8slfuffS2Xsun/vZ935gd79c waAp7N25/cr1Fz7w6z/90JVLD164cObpS3/7vecbA2MzIEhRwB2d+LXoSzLy1dMhjokEObJdS6ha Iwgl9SyueZyelAqrLFIugqX1wjL9q+5u3cFjl/DRUtjHd91Xxq0Tls5bd27sL0j8MR4UXysBt1ZT tCwsTxRjKTKWcWmet5yRAIne+Ys/BGeMidKLCmKoOoxR7MyiEpDHRow2zFtNfexh4MJguEDnq2/b YRIENdtH+EL2akTmshihfmOlUc20JsPt97/7ceD/o2d/4ocfPvnkL/8uzZNgk0v2hQ5L5AwjJq4h pn4lV4pRWT5IgpgcDpTea3fujCUTJBw02k6lUHXMll8NT/47QvJcy8jgauNVsbNErClXKJ5sbRDL ZobqfSGWXKUl9V7rWH4yoU8Jwxs/GUOzvt9rnIH11a3RPrba7CYOaVwUFO0R2MI1cKUnr24KOYlf C8rBVqeD/oiwWpuzire82ycoEfegKRB7MPMwvWL4ugzzZBW4YxNpmwZe/MZzL+B645+TlVYglElx yopPZb+gyyA6WTduq28f7PR67c7uHU7sTprYLoKmOuaVXby/omshGy5xJTAIN31kYG2Cy4pJF38w ktNIkB3ChGjLedWYUCg/ylcilnGfDKdHs4M2JV5XnGlKnJ9Lo0TxdMCgLLh3dPQlQ4AXUPCKK8KT TMESSbQ1InyyxwajKyaSwH8gV0WMVuc9jHbKQQ5KbPGrYFGwEmwZFOYMcZ8dfUjciU7LlOWOinI6 C5omeDYeS+YLGI16DPhC7Q/a2yi2Ijr9wXTaJiele+RqFa+1ST1+BIkjyDexVFEfLBQQYzndufnc qXPHf+z0ww+dvHDmTU/8wWf+io2J1gRaFV5BXHfGchRDRmue2PA9+M1u++bNnRtoZ8I5TGctDi01 zLb4cUSfRXbMM7ZX1tMcMAUuMHvTAwwYZooBotKS1b7hT8220/QqzZgWViJpKD7KIY17AGI1s+gE drg73+YGeQwJHrenxOUa9FukBeYVIkURpjxCKx4Mt27v8JCW0daDwywBZ3slX9WdKs1CcLWmK/I0 RbjTgzEDxMQFqwmunFBSw8gHbZJy6QA3bu317pCamQ1B+LNux9iixiP+NJfeaJHZgJ5ZUhJmbSAE XulooL2AdQF7C7AMQ+gBx3BEj9s2vdgbbEeAIFRDKcpa4hlzFTxd9BuWpuwUI4DpmItTrqJ3ToGP h3oSNRmAbhXqtkqS674i7KAYn3cTgHIFvjLUV8sDANhnoQ3+YohsIcERfv6/C0Jh86jfJL8yXISd Eae2zgm9e1PLa4Fe82qNu+CnwVghP58SgJJYEp3WkCt7nboPBrg+TXci8jGxvW/jIVulJh+kEVpm e4MbdbR4snrw/I9X0Nyru3r7XWphjYEGbz7vRlSfUVd3+zp/zte4Nu4hn69KyhqgSAQ8CVoRY1G7 JeY+7ra3QuKSHV3o/kTkIyS5VDzSF0TaJhEoaXbLkKSCnG+jqEMmml+9GXFOfNNO4U5tOJ7vzSfe 1BMEXEMZab3w7Ia1E+YlISnqaK4FwBQyIg4K20JADr1dbPiCZFBz3c0xUA5h5XAWR1I5AlfpkIEO IxqLhj4t/iIxxLJUVDAu0k5dY2fsJE6woju5O9n+N/R2nkiqUb0r3Ms1c/EpgUnVMjV1hbpeso0L XOrS8n/vXiZe7FRqF8k1vBmKmi0C8fAT7cN4ehHTkQWbcH9jE9VKxcxONgJZo8dRT9HjXdb/8dHf PXvl5Jknnvngn/7p1PnB4dk1ES4A+Z1f+cn7Hzl3/vKVP/7bv69v9WeT75OJO75at2psYDDGYL6i GTI3pfAEMwydVtGh4uFYj5tUy6tPT9MbidiAg/9+4ZWdAzABCQb1wrAlk4NghN1tZ5pgT4YFEogP EffC6STnedWjahCvkNVI5JBYW2Pdg19aOF3fKdo/1azb1lw6vYNIgxcm4FII7B7s7UdsLPVe1c9s l/01ekGphONMubw9mQ8mY3R4TJ+bvqKEi6/CSdosRuFrjNBufvDX3vqGkxd/9PKxe089eOUnH9+D 8QxpB0ucvRiG3OIXsvEXSAVuWbO5TcGzUhluZUFUprA/HuwH5BN/uMchELa4S7ylNuqH5uckmhuG USkpP5H+g/HQgghQPI9VjqhGLOL07lYNIOoVt+xSzkvxldEmC9lIUXVUheLHu6nX9xwLSjTGrN5J vjTH9k7hJnRmiIUDq0ckuY+a1vZRcjresJujHY10ujt3dI43N0LYYxMJ+FGzSDz1IOSmPHKlLU3Z MdzPpbKqI3xh2qdN5Ga3w7okreSrQVehsdov4FqRcHI6lPztQc9Go4POsLvfB+yTkZLqFbSMAbhB 1C6ySCdS7DT8b2rAILfhxcpltUDJYMCEChMRTz+nmA0XGS4A5XcBrJl0iH2qw1cLl2JgDWZvgCMY cFX2wtWdVxpLYJrAP5N9RDevsvZItKatHaZ49IvT0ebMFkntlYazVxxbvS5HhBve1zFVgVdL8l43 XsFZzpbiHWOFIfdPRgmmkDVHhKkIa7wJ3PxggDUKIhzCaEj/mLcqUwAqGOFbv0yhN4FuyMsEYqUl Ef2cTl6++p17ztzzwyd+7HXHzv8voih87DO3d66RvWWCiEA+rDX6Dy76ccBH+cfiimfPFl0T3ls7 d2bLHW7JcEgl8ifyWCyn7xBwFshLPx4TB0ZbO6zdlj2cjpjOpEvkjekcLq6z8XyiBGBEzo/DT+Kw sg4tseRix+SJhSgHHKd1b0mSCLzRMdwaLGCdjBY92ByziDHuVngxcv0si8mpjLDVE7dbk6IYCrSP 5Zv2MlL7Qa/SedHPdm+4zd0x+c/7+IqN2vgbDbiqnmN6g7Nyazi+023t3WxvcYs163f2uvAOo6hi P43GbZKl7/cBuDj7ovjn8SuaDmNgcPxYnd5iMKEbLrKn3aD/FO3WGsSGsD6+h+SS0LuVXzn1kQXI AwZRk2x6RxjxksBKLYNOeSan/opFyn9BGKVQQK6CbBqjNvhv0m30g3+Z/mgAI93yq+sI2eH94r0g StiattvhVOdDKTLPIAJ+Tze3GfF4UzZ6Vt56Zc+TkkBVJ0IXIUvIJCmFGQsYG+oNq8WXcTXf78kV 24wsJeAxStK93v5ufzt8xYZ7/YMxboLyPtFOn/Vfbo8JxEHXphsq2H7stKFFMdQVfjW+Pg0Zb6Ug x6jYKmFRR9i4xHtjLg7nBBTFbbvf2dnZncTNHg6LEUHZZERQJH5c9IIfA9GN+BV3g50JV9AqHkaQ R4JulhhW7JEet1F+vcEisXboRKLVyXC4PwYriBKwMAERMsy5stZ6EXcMS/Ii4HLtiFMXKGUVdHKg ikncWRRqKL7oE1KIKb6Y2xxfYqym9YtIGIiOzvKiV9FCIc8ZVq404iDz5CcPkWLM9tdcVOxyCKFK eGuvuuVF/mbvieuCe9ShL5qCwt6MqPI70e5wvcRb6AAwYTod1VyorN0YCh7LRlk8nqb44p90DKr8 m18hLhZnhSX1Ks3v+vVsJ6hzKW3OJ8rlIyWoHv7N77/9wacuX3j01Lt//w/I0OuOhm1StZnu9//i I+993YkTxy6f+vW/+nT86h6tYjE0JGX6Q4RF1PMgmjzkJMPdFvHacEzhhApNRPDNHVjlJKUcM3C8 z9Us676Q0AACkOmMQ5WnMN+5/WKj65wjz7j8Ys9oJKtl98bWDt4Z03mvJ9cXDINEIIjlEe+yJcxf 17PI8hA2QNGnTocu806nIy+cFYH/ysKNhigVUMpSvNbBrYvDGcdQLRlhmNE21U2CQsJb1ztKXmXr SFptiWrRe/G9b3vLxadOnTx34Q3nzv7Cu3+H/RuXj9j1c34ogFrO+oScwzQQFm6yXiFgsUPLNF4i 3nk5jPkpTRLGndzCfiWJdYBLpYl43AGRTcPITPEecYPjbgdlnsfjlfUUKCHwlVNNfVV2kwnJpjxt OGtfNz64HTduBpyFr4ldfughRURqKbndjpV/mngrQw6VNppTNlvyk3hxhYuvGUl842ZJ08+94+5y zHw2yzEDyJZFmiOmssvVFzZJHyyalEg3LFPERabYaZ1fLS/W8WiPqLsFC7HCQxHzA4lNk+KEwQDY d0l/lTwc+ebO/lUbLRxeX4ZunprFoLOyMKlu4/eilSmUzdeFlcVaPM2Sr5fpGJ/jZwH59o1nv/5f X2w23fhM7w71mjhgSPZLVotCZnko+jCRiID+DxyzhLeRyNGA2HCwcQWRxxKDl2LBndZEW2xPr6Ve ObtBrqnrdnsKAY5762B08Mru7o3htE381WjB6x69SeL0MFAIoepmjUL0jC1DsAt8nduvPHf8mfvu O3b2NVcuHjt+6u/+/TtoKuUvSMrPBfczXHwpIS3BX2OOIKF0LjJXIw+MPDRcdAlLZGY+DXT8Lo/q r4LPNLxpIwn5uqu7eMYwJ+4smvWY8gSXVR0QYsWrOUoZP4peonfWPcV0HDpal140hjMLAZBoJIzo SCJH0tVWi2tf0vaMO8iA7QihgxDeg6Au+2G8RE8++6EkNWIvJxjyYWgbWYLjnIBtblcWmn1Iyop0 a51ea9DZ7w9Irba31ea2F9e69gAFOZlWpz1i1bkdvb4ejRGAEHORaZY42LBhk5ts5CdReDlLQM8J J9HukBgLcJfg5TSFmijwNogzIpiiOmAaUfCEIxCRIrxZgEnua8KdWclt6VDsGLO64SYJXF0WNg6G rWg95B59EJ5wFPra0OSCSOoAF34991+yCE0nhI9w12aFxjqtC85VQwVwdRFWh+4Tk/6mUiCH0fwg TGjrNt9yZFMI9kwdjd7FdGMDT6R/UjRjqh2X2KaBL0UFvdQfdIZjEIml0jA4Co3kB8JdhnbNaELU VM6JfHbcZb0yGu/1kXqd0VZhWzx9/ukMRq408jW6tShEpLG3DvV1PpEqAh+JWRsHMm7LRegW3JsS 70jyLm22dNtDcZxZDGX74/3tCDhT2AdRuTh2GOYyJramhgq6bc4dYaIqMoKWfSQgay0QKurAiNLR ItifiQPu8ERREH1Z6hHWlq6XQmqRYLhhcSK4CnHToFKWY4L8FYEjuIWRJs8TuXL+sBrglLPaq/H2 AylF11hpi8IGWUxTh8vsSBtgXfIgB6mVFUuKiR6Mu6YjK1/5N0Afzt/JZBvDjEBMJD1sBLdMdxry sV/0X0hqon4yElig5T8PLxZ7jS13rvqAVIqm7IiVlXB7VHoxMkb6XYaNlOnuzL0QDko0+//67G9f fOT8j5x44zs/+tHowhAwCydlXuvjf/4r9547dfmZR3/rE38XK2Lsh+t4fdyFG+eS1GwJ2wCdoTl2 cGPVFfcNEln0tRshMt6Scx6mONhvHeLQa275vUBKLBlRct3Thj1XqzgzVyBDcmqAOe70Bj2iuk07 pEXpYba1QkCMyG6CHmax7kjeoEsFafflnbXdVeBTZDRRsSFqkY37f3W9knGbd2MWYWyoE9wyfUHm lDooVqR5krYaTNOZdF76rd/8hQtPvfm+Sw/ff/Lim376HX1F+wsahB39nFMBAxaP0UCwcCsYaIbt 3r0J2aKWm41I/GRRQOANwFKaAplftKiUuEe/nYakgn9P7iZgTpteepMALXTdoVai594JCBTNnAbT 7RPc13unQqzIeQTr9sZxMeeQnFqfeMxHhFSexFuRFSnMcznDeDmGA101RoMlAF9t6Qf/X1syo6nA 0R1DoBFsRPS0RmtRePM6hTqkdXt/IDZfm6cyDhudjWkKvHNq5dmiu4nMYGqOCgHibglb4YFrIw5s N5otuxGujuIrL4r/BkoEZIbtGy0lwDzCOw2iFIV5y9QZocEH1w1FjXbcWmE/ZoElskQcb+oq5DSb LdC1dBh10VWXhK3twc5qsV9nlCs4PTi4gZ1HbdC/lyGVEO4xr8pHwXwvgfhUnWYlIIhxk2HEAj9S 9CSWNfed+TqNkIRcEnYFo18UnQkdsEilFMmLxc7t/9zfeznss10SOGKiJOesFgISf7HgkXiJjelg CFmm8q2XvvrasycffPjM6x98/T2Xzv/D158lYDsOMcMh97mSodVp6Or64ruzyaozGdxiGBE6xkMq In69K6gjqfb0ipENY+e+rSwQI/cmVePpjRQo7Xe9RkLRwAcUjRiLlDN/DdTjmdLCoEP416r9kcUZ WnScf2R6RceiaRH2WEvZmuwNCNKgMKjrTh9SUHA19NlUwG6YnKhmPcgBXfm1LVBjiap0B/s7va0F 9h+kpeh0bncRXGimvQjDWWzEierKUnJDQgQq1ihuijSd+bS7tc9qGhlSsRUrv8R2FkNhrD87N3oH GHpyj47zS0VfmSxUqsJNiwBOWuCZZGLMRdGSdZ02sCi8hGBsQyTt9kjBSd1j0E/sGvVEQlXsAr+2 jzgkw19uSklBh8XIAPvOTvwk8aCubxxl7+73InEPkVmJXCFHcyXJMD9KwujBCNKHmc46NJ13b/Y6 2E03qFDWd48uqonarpGNhQcGiZAtph9lPtoL2SzJ4HI+2N733Y4XsTD9uIldEiFIKOqbFkItR8x7 7sonkgF6JJ1XBO9wzg6HLYTIPon0luNt9KwmdPUUymeRGpwsYdpxzFCIGznoDG93i8zqMbBdh/vD drffwaRwLT8rjBE3h/yI8apa+y0EldlydnDjzvWIvTAad6+3+y1Ht+B0QUQPYkL3Ze1Jmr5xX+cH eEnhsKGp9d7BVEqCLMFa5EunIhpODCbrCzCsRbGFiYJRwWKlj5sUM3X/Uxh86dWKUk2VoxtO8IJ9 b3K7egmgzCV5Kp1Rhz6EW9POrteIO+tRd7ere1V2OncrlmhN5lBMp2xuahJwL1pJa+a0RVGGF+Iu vTGDrORyjSdHg+mKJMVX+a5aFLCg489I/wyjSBseXnw1bjGtbMq42KzJ+t7hFFhyl/sn69jWBHjN HaW+KwCzNboWvY5hHxGgE63vXv/XP7v/0csPnj/x1t/9wzoej0FI/+w3/u6RJ86dfOTi47/47pv7 eXChQW9yL9mG3daHykYRJIALNSxxA9oKY+6ppUpM4mYDFIw8OSiPAVopK65ilCqZPNjOT0YLalzE NsLURJSGFPjYF7pKiFBKc26owpfTS4wkLRVLHScxRCxuUgwiqhmAsXZhZhdXDTx0Ba7wuEVSZj/U sRI7ZMagicAMsL2rw4C1x4rIU5h3kYGyC4NXwsdydO2X33zx1CMXf/zy+VOXjz39znfuo2/mEMkW 0z3XHv6Ugtxqn4gkRt0QULzW5vcml9jkU7MpSXsWR+SYhKh+qgl4yt6pv5UV6ZY7xxQFDMOAQLG6 NpQ4zHBoTBxwBeXnNCu99tznHnv62F99/fl41yiki6ba3WYfNQxGc5yGufeIMS1mJJiDYrcFijUG VzAS64cmgR4u3LD2I40kRW4x9XkDx/TIIOIhMTog0h5YIaNYFlecNOkQasWISwVR8M1cctjZLK+s Wl0uc3SkqYYx/Er4jqAzQjDC3IrDWcxyEyVgBfFBpGTKPIu5mnme58eIkrsRv5pjyAM5sXRb0gqD 0tjAbOwFLUVpPEX+8xzDyq2FerQUn/xfLUP7Z0P4SME+y/vX8Cx1FClTdylHlkAyUPzzIZNinufS lF+9x3MpmZG4y+G+UQvy3MWN+BAVRANSsEmp7bk3xYg4eCgjD76tO+I73DVLvWpQ1MM8Cec3/MIb 3GunDxxKkcqff+FL952657Unz9x/5vz9Z0787TdejBZEhdD0xBIYn3ni42gP7xlex4QXwz6Fwih3 lTX8fAEL/0uMdYN4rEXEXPbgJmzORoI31Y0d53GGoDNGDpW4SabJBoYnzPlJPgzdYruPjVPJZR3m 0a5GUxaFlXsCh55ApeX+eG/toHUim+iHEW8UAi8mK2Ni3I+mIy5IHUIb2x5SUN3GJpftv5y3e6MW qcnQCxAbUaNejjDDRSc4W0JCNar4m0i7RFCqa13ls/LrrIsLmfJCGAOJQ9mpsl3uI50QPAV0hBCL WCICt2cFbXNshau2crQY3CZYcYxB3CTQh4F5Ef0PCVXUKU6ktCOB58WbX//nL/9TJRpm4sYl9Ufu df7HCWI9u0PsPT3DDLWEKsodytPcgBuED819aafCpz6IbuoGRMePNMk4MShobtgNBeiVC3q6wSTA Iy9wwOy1V9SRMtg75Fcwb3/1xW/FLYHmMhhiIEe+VVyQrJpRIIz4ic/sI8xtIrQUcvnshnKpKCCd x2PM7MSgI4dzPOx5guEPE2cbflV9IoRC8zm28HlY72MJP+cxk8/c4ycFutzEW3ekHpp3dJ2LpUd3 DzmXTY5FOI7b1B8PWyNU1NC9lcmpQcf1hj+L+yxGe63iZZ40B7t/x9TXigBYBFymzc80av1ilYW5 x1C7ZYNhi15JqoZLwFRJtoXKsEx2etDBYFUi8hjju/0xlstuZP2df/nLZ2/uGLgGFnIGGcXiSRYL 3IJSRQXr8+ItZKEiCru+kVI05XAj/iZc4UY+QuqC9OWVqcz5TRSo0HzRu6tJXg1NPzESe7QhNuWW gMSsB3tcADUiElTsb9J67Tryc9R2qjxdOH1hMy/95UcfOHv6gQuPPnDm7Pv+4AN/+Ovv/OM//qU/ +uB7Pvo77/+d973z/zx44oEr53/4njf88kc/XSHQ3HIJFo/ZfeneyZ1x54s0OZvggCzMCzvpxJ6o qckGTy2fK9jK3Mt05jPuxbBQFMWswzA1QXBBzUAqS29+72flzSv9YxQhQW3K4TiecGMC+xGpddw7 0t2WMTd7FsoVxUaFfzkILSPDGXZn8paAz1lMCT0r8ne4GoQYysBKC8G8feegYHuacgd7WZ138Sl+ +efecfb06UePP3Lm4Svnfuq9v8FwY6EDYdEcqBo2YYTwxDhBU1DsvJLnjK+MIQQjeW0GzDcBERn/ EcbfFFAMRktv/OX1Dc9oAJlfDQc3Zfw3Jieb4XrIAlBFsBh6Xda7//SPf/Dg+ZMf+MznGwBO/pEL 6h+PDJi7W59XGRsU4Qitnyw6aLzEaSYTgoX5Imh9u0c46dgvRSZTX8S3Lcn/1FpSgJStgQDmhpYy VWZTUpyKSQf7JNpCvDLnSkEV5tL6A0y3Y3ymJASMKpFSMcre1vM9QmjgSyP0YEY6eXL7ap03No7V i5GuZi++8J+/9MtvfvmF7wQskDXdi9uMvgirXzwKas/l/8ngc0BJW8jphDMlYe/a0aBlnRRqHVxc TZe/QWqI7Fs7qOeKQx16iT0qL6jZvNvg12S9/snQyKU/MnhP0+khzSBqEd81fWgWt4auyMc8dbEu h5nYcYW0avvQafpjjee3pwocaZP0RD8DJMY51mlkTtTCEhoCLjAgZbfls9qXv3ri7p047RgOqh0D 8Wtf+YvX3nvv/zx9/+lHL5w+d/6vv3YNoHQVlENAGyGJinOFgCjLLSTykI2iNZ2oFdSrXInOiWOl AegsFG2H+8EGHlw07hDGAEzitTKLCi7uuEI9pOvQLvdLihMvUhx3BI7b50X0uig2d+PrvFcutYGy 0oIBzBlJoyK1Xl1rrRR+hQtCMAt/oNN2Wre8Iu9hPuOXJjmv1bo9QpDvkHuehxiumv6QDqAdHRNT sk94Fw1WafnMLokkg+EvH4baoRI1PNRwLRW+YQJrsBxGEi3QwdTX/cyT3E/mv2Y6BhRnzhVBGevm 1Qc5HJdfjUgUr5QLV6Ne9BR9iIZRoBcraB7nQ4sLYZr6PQVb0Ot1qCngetj+uh2mdIyiuZebC3Rk F4gdeHrx1/DxBCmu3BQw3Pl4t4R8UU8Fngp35VI46XCksAZGjFDkFxLEOeRwfElkpINpcX3WKhIV XnGHGjlfBsPWVPds3DNXzbgS1pKvFOUvkTSn3HFpoLofE8ArswY/FBh0VoK3iK0TB9zMBR/AsIcE 9BgHxlvzTpVHF1s95ECqQagJvtEPJF8cjPaH4v7r63u77Tu7RA1bD/v4Ro/67R76e7xbZsO9UBr2 50n6MlSKLBPYaXMsBaXKNVqVwNLxGT9FMpnpiJmUjkqkw5FV2VikwSthXPGiUjPWb7xd42oBQDzp LJRMWgc3Sb+eupnZ6DYGTPOVg67R+3hUDutJVY1GNOsPPKdT75m8NzfL13rPFHzK71pmp3LzjMvz oyw5Go8NUHzwaSf0nboaQ4dtNuzirvnKMhyh+9Z+uRjziEGGWI9BN64JKBH3cXONK5LU/VDfa+/C FIj0BlkJIIebZO3UH0SM+N+XPv2bJx67fPLSuXseu3D58pl77z19/NL9bzh+3/0nLp288MRrTr72 +PnLrzt36uvPv1Lh4CHl7uVrylIAh5C0PeS5sejaaDIckGFvqlwAolDyLFGfCTRzb6y2k1wmZPiQ MBHkYmoeM/6UzQhoROlKjpiUS7Alzckrt15mtxAak/1gK7eDPtAwb9Zb1d3E0DaXFQLMhJb8LqxY zdghMRhRUtNrGqHg5YaxstFdRHlKPuGwlGhwfcNHtHVe8oUSm5fMlyEUdm6/7WcfP3H+zKlHTp55 06W3vve9oTc1NJBojW9ad+SSQWhzCdcQ8eopdsKl8pr7Pn8g9achGMXEzh/Mko+c3ZNGJynXpOrr fEiNmp95XrBSPtCaSZ4RvixW9fUGHOVI8NV//ZOLj1z47c/+c62sSdQu+NAccPP45wY15Sg4szfU loJ2ZzW7o71DTHhd7ltuy93KKzY4MwAsynioRGDyvks81LE+4LyRyRTgxtBbYysS6EGGYTGe3Jig eu64JCnuj5YxzfNgFi2oKXqq6Z1WMVFIaXIwmXUGVYWGroO4jL/3Jx85fvHY5/7sI9FI7lnOY9iC ivjOyYFcotgks6eX8eJooAxwZgNbxPfxbH+BqjuuxSs+FAS7uk8cnFwUB5LD3AdXOUoutKdmjYBZ uFDuMMLkcegI5syGjrVeCCkLXQ6cFUXN5slaYQqZWgb4UchJG62hh5H0p6D0eIG/UidW2Udf1ykY Be8prHo+aI22yq9C42zHKMEgJfdPxzdmUzS4RhKoTzfsmny08z+kMLwgLBthiIWJ/GIwMOvRbf9z 3/3yw2ff+NDlh09eufjIo2/+x28+rw3LJX+wmwg+iqvUy7ogLXjIc4tNMeblYLbLODW8gwHpmExj C8sguSWSffTFE9S9jAGll6U3PwyYsTc27nqzzriNMeJwtq9IjNICUGjW/WpfTFYyq5MGWhoKKi0I m1Cawhp3QSq21pjDj4yvDGqKRruYb484NiiALiotbFUtiFOB+FRKNIU9L3EqiELG3exBJzbmEnNS N04whj2u5/mE6NWS2BrhdMQURKKRYAYYtS/6nVaHoBAN6hG7bz0YlxTZyS/8wTiAC11ZYkyf48zp hXbBay2oKJfUWggXZdiun/1/I2cWo5zlSP7RWhEYGvKrjlXmVrUOr5iFxZK5KN9EkmiNJ55SoYK9 1FuMSobnJD7+QfiwCQasWyyPKhm0Z+rlEByALPMdbqwBGQ9vMVqMVdQ4cl7U9DgTUEIG4+dAji4u pp+musLAiDamS++xPMIVld+x4UfDnTgpWf9FO3q4Vn6l/hDHLySl8PSaj/adwSGuVYWB3L7GKyZ0 dMGvBGbdr+2ISqC1dZCEqMY4RZFashxgm8nAPSpjst3BEbJmmlDEFVyvOcXPprf6vVtTkmIucAxz d+KV5IDWSPR6lQ3kHT7A6paM21HHe9+TEmVgwD+EYei0mEwxjkFkzJNoH4FdsA5JgPJO3MmuCA/u 9U66zN0Nu1aDGJNqWLKbsaF9p7MD2xuPWwrggum7ghWK+jR4khemU9BOSnv3aPHa9Jr6Kew2D1Le AB6GS5PBFKalExU7E73vso+1RlTzQRMDqVEckNVL42bBmwQgSq6qLUtSrIvqh2kfHPWJ2sKztIFU hUKLayP8TpCV3Xg3CV9zl1JfY372Cx8/ffb8qSevnL9y+vyTjzx25bHHLp2/59TDZ5965MTFM/cc f+q+U5ePP3X6F3/1t3CjiWRUG7oWjbsdD3I5GVw7IJU01JZk0JD9WScucCX/kSH6YA1OuxiYxIPu EpsxPltGbBJoHpoYFdZb7dDBMaf8dQUhfb0mMC8s7UzAqlF3a+c6kUT0mPHgu1xiSnv3kpZTxB1L r8MkbAe1DclRlKCR/YfbdRkCKB6jL0GFOiVc0RIzjJhR8eXyrjA7pJjYEb8ImUfV1v07eKvFL9ef uXjixy88cP7K+ddceugXfuUPOlRYcwdm3mnGQ83Zdmfn85//8//4+09/5hO/+YV/+OxHP/LeL3z+ E+NdDpruC5dsY2ZTXjSokyZ6MM0tViuL3XZcu8E/vC4eA0VGe3EYMwHNrWE2w6mdMEkCWu3FSzz5 u8//xvFLx3/vc/8dX/MIYULclGiT8ZhUGdI5HdNQF3/A0u+m+B+67c21DHeg+Fd736U0z2HfszAo cuRM0KNFQ0TUIZ+9U+pt7m6LccgQnQ37QR/mUK+lzZR9K2bqMrfHHRnxtlAekLSPy9han9OLOyLA kOc46ceHj3zqQyfOXvyN972L6OjxPMCy6g6G16flltDEqoy8NmiNFyW7aKqd6AfMIoZhagFNEwL5 V3iQbIWJi0vqnvk1kcej9ZI1yQhPco0MT7+ieCkVmBZK9Bbxgx1Pp+53c5QN0jq+T7RjquK+uLT2 JjpyL3EI2xd3kQiFG+sSwVBUp06Kex6kt97Ore/udWETYh9x35LLHRydBC8yP1gN+zeJSzaSE1Wh DLxugrwqduqDCbdoMbxCGxTAUgkaJgvUq+MbV79y+uTJex5+6Pij505ePv/Vl9mq7k1jxnpq1N89 6N7cV+yqPMZg9+9Fhy/tY9yJ+lNaihGm4bkj6oSKVOFYQPzHxJFQhfnJxZWWvNz7ydiR81trjHux N0YcVIiQX3YTuZLIrWgJm764qMXmFjkgyC+BbtHLLkmLqg1LtKzJHFBTmUZQshDma2vQPZDprAJl DoLKGbuGBEnFxyc00LTVG872xn3dlY+wrLUsK0VIq+ebUoyqp5irinnJwEzsEoI9Ra0zIvrtvPiN RIRK2EYhCKsSDMQkXXDwqSxixku2CZCRcLKHUBOfvUcEN6VC1P84k8yUqDJ+3VyDldZixTbFwh/T Tfw0lqYJn+7iA3PcXdpHVUwpHIHW0/zGjMyjyi3sjij7mFs0CKYR2NKzCakm2AgbFzT5aMlm+akp 2FgKHI/lJ0DITODW3BSeWhkbFwJhTZt0z0IehYjagWGkU8AsXHiii7Wp/FdwrpRd32pGasyovOSq oxUHcjYaGJs5ZY0zU6RIJKT1Yrg3ZaGZYQKWPgi+EVKN1h84o2PaEO2wI6URTKXR/jIG5eSL4dEX SiUGkwA3qnP88RPOq8O74/3ImBNjLHOshxmnU9i9ajSeSToHDuieLWTGG3eXP6Sw6oXZeCgGdPfu ZJcTXXzOhUnsMZaESKci2hR//aE87vZ30bRxw7RctUbKcslsTEaTHPtEWIbC/1aLIYbn8aR5Ystj vYdX0UL9e/80OV8ZU20Wm605+y22rm/WNLve/rMdKeGTHM9aByxStKzbjU4lK0fUHom77iVFOoCq s0soCznLE/PcW5r6fHC1mJHs+kP+07BTmMg1FvH64kd+6UeO3X/sibPP/Px7vn31zrQ/vPrsi9/8 7nf/+7v/9def+ov3/ca7Lj9y4r5Lj1587Mwv/uGftpw+9HCpWY41me5we3/M9tNHMoetWgeRSS4g Bh8tkerIummowv0hOU0uZfBmQaTw0c3Fi+53aR0KqAOOv+JHiPmaWFThpuqUz5GqcUzQxr3d6weE j9i04zYjEmhRnJhbC4yjxQF3ZZGoSUGBo2aSnmEXv2k5Gg9wn1gTFSnS8MY467xKqDwvSqUmyvQb exjTmnAgJXvz7/7KUycvPfDgIxfuOXPyre94V6vfUfKnSAnjeVkj9eV/+ssTl+99+MzJi48+cvLi xftOnXjD6x/43Y/8+ibwcAHREULcBGYDrqXl5hPjdoLaP+Ue5HM0RWS6Q7SeXUGoSMu4sFP8bDp1 0ylOFqD957/74P0P3v87n/tS7awpIdG+BQhLkIZec8/6JVewYOfCV6SLruJmMARpJUWjYzWbq5Do 2oSDjwQuOd90ac1jSZgPWr7UGc1ZCaHVyRtM3E3g/A9m2URgjOvu4FKzIiy/JoH/Sk6hEGXMELEi lyAm+oCpyfyDH//j00+c//TH/gyfpDpIhQHBECREYSNhipV8zjkaYZQ9sr7I/80INf4S66r85nY0 sXhgydXFgoI/ULwoydL81QA0VBO2xtUmZ92sNYfdaMvEp3Is1ILC8048ZCTy36q9u1nOhBpMlWaa HD2HERW5dZFKJl6pYyBx4YYe6hIWo7qU4coBwy9XDRDaQI1w0rsZ0SppyFoE1CwYcAIEQ8woSsbX ZL0xOUI9zIarFZds02vP/ft9Jx/6kRP33nP5/KWnH//as7fjFUMPTSbsltB7TNyt6SH/qqWsNViq TMTdCuEEbAI88iQWFh53uQFeUKUhJBliWprRgOkrIwahbAwxxlCjyYo0ByqK6RB9EqAPZbCoGKUL coPKlFUIo1CkxS0y5MI4FRDjdvcAkVedT0pMCT4zC4TdMfIihgsjzofY33KdJguHFX70fA5yjZYX TR4klJDE2ze3bm7LKVlIHvfv2MWHFlaxHLz1rM6gCA5Kuqa7HUZu0l3RWBeeASisTcIwQ2K28KFJ CvCKnnJC5gootIYuuSLSa04yqXv5VRucYKiRO90Ll1u+Sgi4G+mYlJzrCO3iFUeOz+L5Gs+9iQSi fg+cqYte1EDZqd8VseIIUYfth6yaZK8KIkblzcuQXBAfs3eFtKoHTv+64BxTawaZjVfCLtSHzKRL ptiCpzW1dEpgEyTLgAtToKUxAASDglznaYpO4HBqB1vYStDk/R+xdxRvnn1IQDgu4Q+bQ2gd46zL vhShmBdtrvGZQB+Y8ylwkypEgvSpbmK96ZDf+7MRWaYbN3uFkCYX4N4AwUytQZHjLSwPgRvPLUzG uxLmJd2tdJOWcNakscHlu0fjVSGmIFV3O3u3SeQd4t4RSkodOlDNQEyYmeMt+wsaOOPlZBczBnjd vCs9GfpDuTZHlVIaXK3E3AEK42u9AFYhuylB5hgYrUl5kEU2NufADGBem6b3tXRIvT5p2TNqSdmE 1zDWnHEuD2O++o/2iJJG4Y92UaxBU8guQluDTnkiEhMHimKr1Y1TuyPhmaLxITm3N5v3GCdIIz0l RRZPdv21T/3KPZcunL90z+f+6znDucGiRL6/899fuvfMTzz69CNvesdPvnKHrs0/vLfVYKsfEq2s rdrbg1vKUC3SpwvlO9efI6lEtQEfRoRKYUmI5kY7rgk9ZtH3RrN6RG6SSOSTk4JAi8eIAq27z11/ pXOw3Y2tRVic3IpEd2zATTABBKPJ/t7+QbcYCVgsMEj5kTqdxiueF7FK6vlPPIZXGLOJxWz3AGSL 9Zrv4jBeQcH/E8jYSVvoaY7fm6Hd0h0HTY3WozvveubJ84+fuf/SmZNXzp+/8vQr27fgmpAJ7M6n ijYl6ZyaO7evfvbvvnzpJ998+cpj9507e/r8G37393/72vXrsyX3yHkhKEg0JYxhsTDOAXrKXmJL ll4FAbtBAQ0WimSCikV+kpc+MCRVc3jjaFC2whUVEeG9d2bPv/RPb33rhc99804DSk1WrbN1HVKT KGd1rKaMyYlyHr+ZGWzVElJeZlmC4RUiE5HI1MXTpI5f9F4rUmZ8TjFCfcGfwlyhAGdUlHZ81erX kQEBIc8MdZeTtRaICUnG6/34uhsEWnE3ufTCZiaj8YQoQ8gMVGUGLKRcG/mz//65Y2cf+uu/+iNZ mJW4ng4mX4e92iWmee0rxVOvBmYJhoOfJ9DWo6HtDXK5+Yy3+obL9vdIWOWZufHEW5CQ0uCIrrUp iUWeSNb0zvITRLoiQDRCc/ATBD8FiyJkxwHVGKUy2jit842Nk+I7/YqYlNAipIPZ6Gv9LqGfOvFB RB531/icRNg01ky3yJ2YhbZLNC6WT1m7Yxia10Qii4eaUMXcu3CK8DEQVwy0mQ4m3evf/fLrLj7w /5w4/ZrTJ45duPC5r0FdJY4UfOBsLEbr1/MIwRVmyDcyNBrgY47dCEuNf4xBEcV7wda6ojCEV6+f c4MIejURfWEECoxbmKETzjm7FMozyKlBYUFNk5WlAVphuCjC6/hgL9RAxCch4rJyTAi3S1+TmDjp MCKJrrbMkMRkgdvBsvHGtgrD7Ekz3W21NUdiAOvooq1KuJirXdBsMRhutYdd2RJEBscIzDTE9Sx8 iGcEFUEgjc3O9Mt+R9UXg2cYbo1/UuwRUTjMPygHhDmXpoPEaahWynbzfOmzj30XYShqtIwEBb+Z R6T0Y/iHU5LAbhruf029INNsz/uWGr01LHw3KZgHXHn6hth6oRMf8rO7bpbcZbODjUtcPkwGnRjb RCGbaniCJOpgqBsOQlzU/aLQSQgYJiSdE6FeLdsVIk1JEWJ13YqGsS4nWSeSM+E3OeMqHbOWVedG jckgelgxf9oZFuGBFGjdgUQ4AngBXOJ7DMktLCwtcgIjwCZ4JIFNiDph6+GXVbQAno6wOv4K2jq3 TNF48pmHUvNJxirWrdw1AHzDhJ+oEwyxuEp74cy+Fdi+wp3gKgMiH73SgekIM3ke29kj1Goi4NJQ wIsdXuLSxUqvtzEtaCCTrArjebvG1mG3eweSfAUh3aIDnvmWZkroY++EiIlbeYDujhOTDvODkDrj VxsAHEFlCzQugTo01e80MaX+yv+9wQxlf5BwuWLb6+yFj5QZnktrKwNfF2mjSZvyc+ONsj3E1Du9 m8pAWyDgOgJFPYsLRFo2ZwlWNUtgfEjB3a8Q3W7rH//wnQ89cub4o2/63Nf+bY6Vp8DlAXgi3Hzu fewv//xd73763Jsf/9pzL45kOEWzm0FOq24Gk9tRb7tPbDDBv/Mf//J3ewd7e9u3bh6EMKRAg9MJ 8b5KsfANZCUbVaAZ4MmG20O5Z3qDZYmAbhGwgmTW+/u7JY2ZzomdOCbG/ql5yPR5sUfu8lgIvUVf Y855yMSVc6D6rQmQsxc4i0VAFMMoLUyneGJShR9F6CeQogh/rUtPbxgfVAzDwjUPHZdD9o/YQ6IC d4cvvf1nH3vduWMPXDn9yFOP/+y73nW73WH8nX6XQGdcvVf+yoGW3Firf/vS5x+6cu51Dzz8M+/5 mZhmN3JhGyXN9sz1szSx1RxRg4wIhZQR6buXCqBb8CE+6OzUaMErkktgETbQLVoL6TO4cmG9fpew R6pmu0CSl1YGktQqRTTVwgFLL8lSgpKbzqP4gdvBP7G5ECmCuhXzqWhWR3zS0vgQJdTCVFrgUi9e R1MSdem/s80tGM9tQO+uczD0ot1XpZzYZZEZRNKnVGK5ENo4lY8Sp9WcTNx9pQxY3owDTOpNIuKf BW6o5fwTn/z0g2fv/9IX/nEjaBL4U0ov71/LQCbouU8NDRM9n0DKDnICyfjVstqR4mUt7YTq15A5 0nLzrZTvmw+TwTcXKze1azJH5p5EMmuKescgcUDJjZ8Upqd0bmX8qCYtbbts+qrh83KCRaMTRk0G SzJjAyQZwRGYGM70Euxnjk2tiYbbCerBYcY6jimeAEdLSGY8Xt546avHzp5+48VTP3722D0Xzn/r +7SZA56Ri5v7w+irTBnmHZetOnRFTgf++qd+r+R84bOgF05OiZYDLsroESHxMEzm+8pATvF6sU/x pjE9yeK1IN6FsZ2f8OGJ3CE0yD3yWmEF1os+If4DpSWuMUhMG2vmSNLtavnIOYxBBW4epIMi8VsM ruydJYk2I1HqUIdA9U7cW8TN8CThtlNdr5cHLdlPc8d3QKaDMbFuOflMepG8Wlxsok1kPCGoRSyu IpKxFyyIuHhlqYNOlxdNhCej3kFYw68RtCKLdRatbH+4G3zT8LTqEaWb8SfE6c2qefk4EhSQNjZa np20zckDt6+0O81Cv7R1iLIBtKhhwpJ0yW+ZmBwhxc1pZuOLaoUCJd5IvfXnxAp/OEJaFRMtniNK SqqbseLo1aWiouic0ERazKTcCBGR68gT+EOEh8Vsf4lRYgmfouUOSWy0ImfKwfN1ANpHxu0VqXqu vxwQwLWkvduCjS66Oilxx6A05JnH29PBwCBuJzSLCXdfcrJP6urZhcyDVwaSMSHXyg6KAwb3+5Pu sNy/ecVNij1Zr3hli4rjMSduXUzX6w6vYU0r/hDq5FAqAA9whYBrqStyeyiLDyinTU52x7gINNHP XgmTifOvH/qgyWjoBlFFafQUp7+MrBD9OFASgC3X1Svk20aBJf5a1hQOTYvRGJBK1DcV4GSXqgVX pmti3DSlXs+K4jGro4YiVmROZwY9pKmq3Dp05UEFmrUJQRP5mnzCXVNyhJxHTUaT2eTmqfJHmazh kHLDZnsHtJfD28/9x999/NSlMz/9O3/xn9/7PsfwOiMPxqve/qvPfvzd73nmyuWTf//N5+ZjVCYb usywJ3Iqp8ixcTg+GBDXhQrr1n99/7uoiOaj7Ze391whHAe8BCkNLEZb//3vL7/UmH7OV1Oe9Avv rKbbPBTlmpOth3xSRdiSOR3+Oq1bL0a6Gmy28JpPmYxZQ0xJIxhPJBGKhSNdksQxBtOk+wkiwokJ UTviqd6QJh8GaVG6r6b7w7ATirXgnwHIdfB0pNsTLe7E/mpFuHTvnDy1URfX//MX3/noQxfOPXz+ xJnLF3/yXb/X1fUCt+EYkWtggbUS8Qf4j95dPP/ct048cepHHvrfH/iN99A4bCAuSVlf7AOolme5 6LCUpkTyamERwV6bq86ryB+HL4bcUBEayv7VIM2xLPfTiDG5iBSxEy1PU8yH+GuhE+AYZ1x8hqZ4 ra1Uy5KyCE8Uv6lxybNbSVLuHX+Qzrv2SFPEHWItzDAsdWmDN7rAdryo4at/CQSmLa+LmHRQHpQB XjuPjQ8iNR5wV3dVTDwZTOIeLsa782V/WBIjGYsUfz6cS/hKv3AUab+IQwMn/u/vfu+3Pvwbsx7w CUhy9NKtXwHIKm5pw9w2twkMOmJ722WHGPhinJ6O9nh8YD0TN5h4eV7DPVLJ9bHvKvJWBc6Rr574 q6X/XC/CO3biXRpEuwKtNv82yIyiLGjC0KdB/mLKSUhK3k0SZLxlamnrxchp0K01sdpUdDpZwSAt jEqgwQmMD3Py7PC/IrIk4UqEMRoYx7y4dGF9BzZucDjJeHGMsfqfFrsjHU5gtUZXyBr0TYKpIDjv bitZ9N3tO/915vzJ+x898/Cphy498ei3ZaLgPoh1eAu7slGJnp7ILw1SRUuObRN4vpJQT7r7EdCj UdChejMKDpHOd9qf78aUCgaCYfNZR6MNgGDNhWsqpkSKJFuK2RNRFye4lpdng/GzckCTZzr3EhGB p5xJHKsstACSurYO7viVyXrP9nj9MViKES+5pmQWAo9YDg963MqSRBb73XIdgeVDn8wLuB1LL4sz ULhdjoaEx+oxZNSAjDYur2d9BO+y1r3JsHtnf2vASW+wdXsX8GrwvclovDiI9B9GBt7ln6UFax+w bSAgxlbsRqT0wWCyhTtghYBIAbHS46sbMVHCiHLfN4ftDRPhefMU575knRyveDnoB+RxanrEoqb8 YIwysm1YTB2JKbD/uohDVXHCvMZFk4oP+YR7C+S5KKTsKoRUrDYe6fAzQYddXt9ELq+tIRqZWAmL AjT4NdWtF6yqdj1ty2OK4uTV6q9Bppej8f56sdOdHyhai1oT5rRK9N/OcsypZshtbk8SFIMnGR5m 1oQH6cxmHRR2y0V3ex+7oCn3FUiDxE6PKNohK6qIWooLl6hWk2FHFDJiYMOdhXJUwMwabVQXV9rN mcFnHjwNJrN152DWi/NbESnrlhfjDtGZwl62Rz4aYAOZ5534p+lHZHrsF/BAbe5KQ0xxcC2JKsY+ NyA6D5EZBXk0Yiw3SGdhtFReimJKGoh/YWcZUObrfAJFy5X2jvWLFkOdoCKxip8sIjM9Q43cK1Z4 WDOnZROKlNBaBo2BW9uU6HxESsgFcM2KEKveWJdH/pVXSG/jBpOYRm/aBp4CNStSbvJia8rEx3M7 c2UB0CxK/sDN3YQn7qkBRikA8ghbh+Qn7oswVQhhg/ng6h9+4JkHr1x8+OkLf/PFf5XIVTxbzcbw /R7vHLzy27/yi6cfP3fsyTP//t0X4nVGk3yOU0IKK9MOCf1igqtJu8dpCeOtfpvEi/FSmUXMP1dN 1jZ39hAiKY394m7KWzwvQk+oauDW6F+TTunXiKU327tzmwzscCASMhPNJYBmgUY5o/lbPXtq2yGX EPa5xoXOToOaB6Ue9iRRYdxTiY7HKQ4ah7TkNPG8iBGcHbFagRB7AB6J0bvst2ico9a33/5zjz98 7viZiw8/fP70m3/+XS1LWkUPzSexf8LWkH+TLzde/N4jT515w4lTf/mxD8cY8D9NskjN3DUb8FV5 whJYFqOlo4xZSssShDXs9xvBGvnVyOkuRA3ju/FZ5KDKFm6Hr0ZswaqRzNmrxr2TTaNCLJDjvMUI rVRUsLi8IW2HNx3PvQShly3d0ZqVlNiWOFECJQ/MffRt+P8o2mj3lqOjBz9zR+vhyChqbIk5zpzZ SMwS/hrGYSkvZuOSTtBFBRkJslYG35Ck151pfwf38zIiRkiT8lLXbnVmoBmxyuOujeDoUc0dMQv9 iqovNFLWgHrAfDVw+NyabEGUk3WxdoynE78mc/LUKIYwUPK/aU+if1OKpX1ffyc61YGX/1t8pDTJ YFLdiCCbVI5VLgTTlanW3Eem2P6r1Y9IbVlMPPnVt70unpcnbgi4SG1TN1p89cNEjzWqRzcuRljz yfF1NMDvqsgWARzFW01CJKpCpSA7FTH4MCX1gJ5PejtxzMthEweUDEl6fffmlx99+vFzV87dd/7Y I08++f0bMF3OL1QmpjryEwZI5so+XWt7wuxDNgpTH928B3B05BCza0w2oWH4IOdxPODGpDfaGAWW sLUG74xUkoriAv0ztDPIGIPFc3iBTTBnp363vy35g8jW9EtoPYLb0XGgypJkZeaMmA7vj6RmEwC0 atM22IuRHqNZrw8IJgo15jptMeiSUnUmA/QYsExxFddWtuhYqUnUHnS7OwThxzKX3LzyCuJqv++s ucjkERdiRfKM3cnwAHlIGdfnXNjtaQUkMCwGCnPkNbU4aAQTeuhgI0tiidFGhgkJtsoBQDhwd39n oDYpbEDR6mmchaqwG7+ITJl6q7fGElgnpRrSRzj8ucw3eWt2o9shum+ksElqmaQDoSVZhiXg3Ede 4hLDJD7zxGQtVx8y4vGYGqvOvEQC5skKxyx2UQipmleZ+wLPziNCi9+VqDDZCPHUN4Vxd4Zqlux0 PCwq3rI7zNfCdLNLKsm5fevXbaJnEB+Du8e76y0CPmJuO+/hy+tma84wjKCnreGgDQ3sdbbxlSF/ qVQGeBYVf1OfzEedkgHUq7lcE6gho7Mhu5LtdNJZCB8wxT9Q9myFyi3yUiA8nydVVkm+kHvf2800 3Cg0XZbgvkzHYzZHE4XEarwsgdB4Q/0QcM0IQw7TjaEcU8rLxdjAcNRmqSvo/jyCDLRgAscFSXA4 Ii/5zlTQMVpAFQhstt8fbsWTSFNu/bETxKlwvJOlRFxJoDMz7GYHUxiGQZBIzJjYA8R9aGJ5rn1S 0gY+3N1rsBdGlVr9Zh1tK04hRHCs4UIO/7ph+d4Mlte13vHVWG6Ww0ONsFLM3BJJrD1yn7zvlEvY 9fBTv/TzZ970yP/7wMUPf+rPredGMaiiBCQq//GvH3743KmTjz1+6cozzymZtSUq/xj1C12Y321v xf0CFabdfosozPvt2y3ooU5+SDlFAiAJO94GVgaEoKxG0BaQC6ROfrOvsEGo8WJo2FNgmGTCMWNw 6cV1zwpP205bQEB8lK0YrUqUqTSOi2idOfMtcyxIPJHEyrLOSzhxBkCoyvZAylcJsr7Bib4M/5j+ 2ocWI72oewCfOcGo8B2W2h5WQSiGMCTypDQYUvTKUlwBIJ9/zzt/6vjFc8ee/ulT5x55/O3vaxer QXeBsVSZcrhm3n3u2W8/+Nj5+y+e+Y1f/m2fBvEUrpIlM/XUUvTnc4K0KJAOi7lKPYDirILR/0fJ cjA/2F6K1blB62I1wzoF40Bsq/LQZDFhi6P1PvxNTxaDhltyk7gP5kWPS+M6t5DSvI7EHXnwhL4I irkZgH8KKlmIkQTNsilWrdBSFZmjajLg2SN8gjS9wTV8wqN504pKWGLuxTGlCF4iUOiiuuhfe5je bOSYDf7PO3u3rnYJ4rcBooftVZCD8HKy3y+WnWACDGhWjV/HYwUwBp/lZ7NpwMQ0aDSfZvP9cK/R fEe6tPWAC+JN96DRue4gCZpgunZrzQ2V2MtzqvkVMrFbpjetMgI3S2Na5fGhvR/PQgAqZaNZjDan w/lOozn60nVEPBE7Wck8xqsvon0o00fJmdycheh8HefhYdLCodXxXDxTWqYj4lmWQaLVQBBoCMGu bO2ASahr8hc2jIJcaLOWcqGWmjU3NKlGIYOXgN9lHbeuf/Nnfv29V9786BuvXHziLT95c9diugl1 JLgXyeJJiBRon2VeFX6T+q7tj/phwwSPTDcYZxhg0CBjICtYnBUL2iPnYjZTgDAt+v66uCv8f5NW lOWDMi5me0PS5u5ux7muu5LLeXschkZYA0tmmnKR3ebrAH/uZQ+7W60NYUZn9M5ERBAiNRKSBUIt smWPS7Dxsj8h2y4WnKJUs8GEPT5RuLqYY6d9WykmdVMnIjOZ7itsOaIt0WnFkWmm39lDOU07xP+G kpIJoh85C4KVF8xJURJoWCQVsxj39vFkcF6AKDrfxoegeAuFvIi6klZROJN8FEiOu6QqcAFiKQMY UCaV4g5x5gnzpLJl8ATNY6cqtwUKI5JRsTC16qVTmYieN1GLdfShPTnXEZGjyYb8IsxUjcND53Ol /qrdbajxYQLO7zrBtvfB9k6/BJLzSxb4mi9uTpL44lW4MLYk0VTmpitIKxMZY+uvXGW6G+AWfLa9 nu0g3Y6V723ebohPB7N9gsmvFPwHrqzb+IO9WzGGDbhWd1vhwZwlT9f488ShgstARapdzFZo/Dv4 pW2coOQUdb219a36Mha0XMAzDAnQlTp412i99KfkSTG7IevgtRrDsVDL2lRMGaOHCapxmXXV88Mi bHBLOkEJCrGTsaVIrXvyUZ5PCSodwmgWb/jmE34qJzZsfepY/cR0hxbcppdEfLQ2F7cYQnH3DqFJ SdowTQQV1CtH53OKVs2TdGOYhX/IbbPxNKlPs6aWhrNL3Tn5k6UHithAfPCwzQlMJb0xUkmcoOCc mjjhAaTqIhpaIfF7OlxkDT7xu29/7akzz7z9zeff/JN//Zd/9tlPfeyf//Vf/uHvP/63f/MX//7P n/3gB95+4uGTDz16/PTDx9/6wY/g5NWX5xMl9yenBO9ARawcDrrhTTLd2rnGVRwJoCfhR1knZvY5 HirQd3JfTxPfhNT5Q1sNWxx+2YQm4vSAJpUbrs60fXN/gBYkJSoJi+jtsJrtt/c7/e0IHG3yR/GW DxJA/tvwdKvFN1N5oeORuLuxwroVV9kcqnl5gR5xlxpNVTHaDCzyPjg+Q59czZvTMAo89ChzQKB3 p1d/+ZeP3XvsxBsfO/7Qww/95Ht/L5I06ocC0ortuJ3x5Lvf++r9Fy6cuHTh1z7wfi8rTiCVsTHm lE5S5eNNwf11DtWCkQtO1VI2x+dEZpuw/38Vy0YJ+fyQ9RP3uOIMZr/eu7W9z0VN1MjZHSH9Hnne E6FqyTFYemhiCzVN6XIpvS6i2lAMDFQaAPdkRQr7iuAY4pRwgR7NS5I7egrecd5uvMtdqhxl5lPY Xm7n7Nfum1B+S5wuHK1EQ8txGhIzIimlXjHGLqadvvzT1RoBktDOLoTk7tJdhP+4UxigDGOhLWNx n6DTiMfmBTVUE+bhbF5GXoez+b+A0GC6tJ/0JCvlLAx2Yl4dEXmbzVY2sXmWoAMeMEvC9lsn5KlZ rsqN2ZqXgA+BUcpy3ljl4jvLi50YJzBW7KraVHYZEkrnek2FyjeDyE35AKbPzj0pw8+juOSmGJ5l pkMtC7ah4qrZm/jImQ1FFAX2dWQ8nK1KC3de/PoD549ffuzsA4+ePn3hkW/eMNfMgfE1qCLO6RJq PdomL2eBEVfyyRH8V2UymFX1nrekyEE84RiFbUMKRsmeC+ZwrCFUS7G8TaKx7OBCUX16GBI+6dyD +aaFU94QN8k1iWdlAAbTmlzv3xR8Ca6MZYHGyb2BTkpoyhfl4p6I+ASwh8qQhJI4syOM0NG99mbc 7XVCrJwcdJCktQ0n+os/AJ6YeJjxjGxnYM5ojkAMH1kPuCeJ5JHDUMKZ97GYPjM0izUR8nGq2J7o p4gMURWAcJzYGU/IJt0jvgfezAcYRITA8MpVRLQsTSKTkkOeBh071pTHm8tL7OLnFK4XmpvIFZK/ 6/OuomVRzH28iYxIXju/brUxL+bKejrYTfuJZb4cQHStf02W58/5BA94D9JPzIK9Sc1Z+KefImXs pp1luUHNeYUuAOco3Qih+EctxU+QfTfSH0/7WPdG/F2KYMUNb6tHBkqEQBElQrtyeg+Gq16qGaSh xLbCDKwTH6qwEeeoaNw83V4N4E2NhxMW7cvRSxV6TpVniudhm4nw1dQYdWdTy3B3h1hgIJh0Xh5G WZHI6e1lauKejAsQcBlRcF8BCIMtvhdhbq3ca+6Y5kztu40E2epgWeyWMj5/gTjNITbUtJzu1TYP uSS4phmHzCwVfEQfZPUVyyemXuShOARor24Pm2YWWnIGH+zRB1ZT0pTeaMddaOiS2GyzruItwdog T6Qu1tVKAvSosNFhVjRlqJ5Oqkb4bCcYba0wUC4oi/GJr+FQytV+1WaYlXgkrtk4Ea56H/rlZ449 eunJJ596+PK5B0+ce93x+0/f9+iJkw/++OnXnz5/9t5TDzxw/vTpk48+9u73vrS9EzNx46yfPxSO u1By9lmcmBkyGdQG+/vtTm+/t1dgUoOM8DNxv4WaTm9Wh4qKJKHHsxTcDV7PVwWBA2OEmE9d3Hrv pmGh5ZKbAkRQLctCS2nwQFzdkDHaTrmR0a/koxjLEFwwmRf1sOWSgOqqvRABpeQS+7xeGIZCnZRh pFKKGyi4ixY6LjioyQmqcVIql7BTggXq1YP/ftOZ068/f//Jy8de+xM/+tSv/AFmATELid0VON5I eAD3v/vNLz342KnTjz31gd/5lbKmItkpVTT3Gw/pwj8BbUbuQ4Uv0wXI+EcvnkWTgzZpdF0f/T+x iHmZcjUFJtfcvBumNcvvfenDb7z0U5979gW6CE2Py6spvulAkdgaInYic5P9H9FquE6K9RwtktCX nyKwi2fN7jm42bsjOJQju+6bUD/U6zOTdQmj4MBSihk5QcTrlWO5KRT8Eihps6EZEopmZZ4HJy5w TtboXYPjP0QPb0Ij2Dh8Gb0WsTpz5AnvEcCl+nWRCuZv65o7S1xOVu1UJXRekVzcQ3KSTHsL2rsR CwfNgsXWIaJ/+FfjwJFXmsd+PltzyWYwmnmCUnvwF9s7wRaLzII1DXmOGAISmDDX5ipJBH/OybYc k3IUCS5JwPXpgsxR9av5mcoud0GFcRomzcJ4+PXITD01Bg8xoTSn6Ym7SO2SMVmTeW3dfP7eS689 feXCGx87c+rxK8/faeqeaQrvrLKmhN4M7PJGrrxPLRfpCoaaRtiVFqH3zCMrXKzJsJtEwANHP0zL wY2EQdzbBPUr4++0C2+Zb4+xE3ARldBuJfOuzF2Kcj1ObkB3Mp5zN6XxY9ugVnWJh6UEgRp6GPTs jcQpRF8Vb1/7ej45aI0OMB4issEAc6+C5/uDHtoW7ASIfDNo96G3AFOnoBWJx8L4p1/s3+azJUbw 8nhbdg5CLQWjIYOVd4e4bYM68RUNYtJPDdCbtCZqI1Z9KyDNos8w0NikOJ4Pt65/O7DQYKSRxEmv uLZhAVL5asKVYDdOmiy4Jh+sX4sWUv3Pr+U46vZSYErayOsbm4Fh76CaWOTSH5IN4jo0R37osNQY cHPwruxGjNK78Tm3zwbnB5lCqGiIPGtYdtahBcQbb+2daTEwiO4WO7iT1Zh64h1joc1w0Bv0kewl mMItFVdkj2hxwqsRIYxmYuv8Q0skpI1oURxOLfDAze1uWyA8lmcbmoXRYEjwBEEby+OYS5xzuvxK 4UbUsJXHZBiJadPNUKSKlaPuMRn3WuwiPCB8DxT2VG8RO6+BY0eoAb+jfiOTmVpkxLghoSWmErE8 tgu3Q9W1QaZEL9GC6JIPnbg98aoUDlEHlNTBSyWQ1TWzvELqgU5Zy+LXHCvaiARem/LQjZE5De7P zVM7nWInlzhtqjRBu9gQSoIbhcWVBlRSCl2FjIYWJ//xo9XSzfHXgej/Wuz43lQW4pYCQeEVv1jK kggth0JgekMKyLUKI+RrimXQmeG//Mn77jtz35NPP3Xu0rHzF6489MYT95098cDpex984Mojjz16 5ak3/fRP/sJHPvv3O3u3Kiy8c0yv4/PK3sTqpdW1vMjBjdwrRO3uHxQrfvkFRmQcwaM32I1rL2Fq Hdto3QUlcpq5D9N+KDkKRzF+NXJnrjyBwtHOhz1IoU5v9XKKn1JCzWb1IQIo6qfQDOW1C7B1NZQW Ho/OEvGhqTAQFZ5F4oOwRsjCxmOTcw3aDf9W/Dq8gt5aDEYZCGUbQ5db//X0T1145InL9597+Mfu ffDN738/4IgUQ7l12Ys+p8ov82tf+dL5p8+euXTiA7/xbvc3iyBBkf+JVxtEbU0keelI6rE+ccBj 0Co0lARHqGHKDY1phRatfqe+Le5Tmmke82o1TX/88T//udOXzv7xP3xV9QVwQ7JZv0ylMf7FquSw ESgcnbuhQuNbpyHW55qmNGNiLVDXvZYTAUqjOcFOh5BmfiV7CWzDTqjJI+GsgxqAxkcaNE/NQyNI 7i4YmJZ1OYcxJKsodDMa1IUViUJs5kGJWSSnpCZ30zJFiPERWH/Y6V79zN9+dFGCjTA0o2XMkZTX BSFzawuJ6tzAEAajg/1Sth+VoZafc3iJAICUe+7GUeIHLEoTAX7gZ3SZr5KoXLH4njIMbQfiqVZ8 47cAteKbWkA5tCvjZcxJlLuxqkiRQginmjM9wqQldcVbORITFh7mpob3bqhNrGY2YiqamoLmNKlm mpkb3x0lNfBnMeDNKsT6Xv32Px+7dOLKzz954tK5yz/19Cs72qc19A2EjoEJq+GyusAUGxpFumk3 yIw2IxyviJRntMl96gHQL8gznASFqfkdcvyNLS8TF0Lnz4aSCZKQuiaprWltMFOUm0FEcqDZ4DtO Pje1xxUh7b1BaAF/Yq/FpKMcvIKzs5fNuCRZT7rmdwRyuP6vs4M7XBO1B23sBWPIanlBKkohdn/3 JjxR6I0zcaQCHmAqIVDiYEe4BsyG1ZQ2oGL1KPR4d7U4wHyisr8kIxsNSJFK41xaKUBZpqXiQFHT 93t87ugHqQZdwl9zsT85FE1SIIpfk1U1D+eJvYmctJwn7URIY5GH4dLEGb4md+DzqzeUQNcvfgIx ziICuU3LSE0VmLtQPo3Dnf6grbrxuhtGrs3EsUMyHClq+9IT8WvWwbzTTNyFGBoj1Pyh04H+GMIT 5QxDrbQiIXksVnhudTil3L37yu1rnTa0VObjB602/n+djuWHImMQ/4gWYOvEcQskpwW764EMXOaa M/Kfd5/FQvJMiB2TSymcgwXncPcyVvM3WPACFym0g+gKsVrmV+k4QvyVgKrLhCkRVCS/raSKNsJ4 CQVD1KORfoKH3SDRegZXQcAN7F1tRwBeYdtQ4lEeegxTb2/+26ij42Fis08PMbXN3GzwYHAXwSU+ U4xwZU/GIAc3urdjzxuxmmuJVsOkIR8KiJkoqF5bm9K5R87EkIMUCywPIf7HYNZ9IvtFp1+/O8OM yaWgGnYqZPXwo3D7fXXxjJp/aXu/mEtr1TmN4HLI6Rlm1WRX7iflGAthhJ0VblUcWgx2rn3yLz7x +x/580985q8//8Uv/OnHP/aJz/3DZ77wV3/095/6w09+/BvfefnqjZvhs6NAMwHwcgZK+NRNQwZd GfUP5IgASZx1h0Se4+7JvXXw0xrVVDHwNkXkn+HzmKAw8llq52qswCT6Ddh48EaJajKL/gnznVk5 WgS2BV9HKMTbZSBHruhe8W4CMhKwmoUs5wwyYl2J9nlfGU9COqyubOESQWljE1+rrTHwJbMLNVuN O/28yF7oik0lMnpTGB5PgvxxWxGhJccH333rWy+euXzh2PnHj58+8c4PfVibI4Y6Ln7KCAbqWp4E 6/UX/+Xz9x1/3ZWnz/7+h/+kYj6JkccYkBGMPXrJOwd7vNGLSQbF5tEuXjQ4rt9KtDGaNalt1reE VPbgspyPm1S1KbOWjUx/f/3Rn3ntydO//TdfVDclvkxKA01WwStG0ZT/3LUrQ4wgmll2GtszSUHk odyM39M8ws552O/Od9EaTkG/+XB3sD3ClUTmuW7Hc0SlJEYe+64T8ha7xpLQZK5A1IZSwdJJJAVo FJzSxJVNc0n+MymxtyGWjgZDU3Qn6jElQW+Z+BL/33e99+3HLj908+p3aG3Q34vkAhUmB3dIfN3o JVmRB2b67pKAFSGqD1/N3sYREOAHFq8sPh/M8dUwbL5iWd8laSZ90QKjvXV3cOtwAkhPh61za4rv /A8owULKzSOhaT1lpUdpnNWbMq5ZV3PWCYdNtZbMQqJSOHuEr1+qZHicr+SAgrYXDbeIQ718o01z QZGaSrWa4xHAv/WNv33ynW9/9y///NnHj9//6OU7ZD0Tv/ESiOnGBzZpJz5AggyKEVkW4lcCERnN KOGexWubTJB6farNW0kcVjRlF8MGc6H9oRojIEdOYczNofJrbyL2z3FdRllSxEaFsUI3iCATTDga wUU9ufO6WvvAGYro1lceaYKLjQnNsZgEzUHX2n9l3m/ppoubEAm4ljNIVb5LGCfNdorcw/NuRAST XIt3shhNCVMKqeQpA0AytwmEY+IyQs/CiEebNNJcdO3TmpXaaj8XiOvtxr1NTE2/eiuxcLRP3jiv b5bm59pO+TG1/ia8Hk+BcCjF3BR/c8z+tSlHkhiiuRFe3V3ZXyRG2kxkM98mUzvybu59v/jqljEj K7RiMu8o2EXohhpz90eiG4MbUDnLACY487Yy57lNBaefEPxNCpdOcuqJcnbIuwk8Wfe3VC+kvv1O B2mB6PVwwjEkaD4j/CgScFfO3AbObDTrEzucN9AYRXJKAqp05gPENmIvakjdcoZhw+gtfHuqPFb5 VEk/gTJtZ963EOap4caJYESoZIwIvEcKklcGh66fkXvh/GtyOq3FeH7Qq14TipevavIO/KE4BbIP dCwLOzN/SPzLZZDyoxIUg9iG1ElcLJtTkliYYVCkG/A7DcStD8r/g3g11ruRNK8fp9gsbjOJgrvj q2yWy8ACCiuErc1hCIXlIebNgeDu+tmZPEalKgiEhSTRFMFO0kytbtFiedykuXC25G3mZIyEpbcw 7R0erZI3qSS58HP+glj86onoxF/hlqi8bssly7CDQmVhafLQ441qsk5BhB0eKK6IQjpLpqw3L/N1 h5PQbEYAYzznaFZIiqNBvUAxMIsoiVFODeMfnQf2N6HtZDZ1QP6JECFX9yeY+/RR8xDEkZuqeG4l hzk9H+qSiUAH+Stxl91Y4d8YAnkorR4RbUKfVA5kWqCSiVcRA6zCsSZPGVNiS3sDzHvDdhxPvV4m N9Cig6lc4+nIpA2Ci6ct+5OajlJMle889cSl+y+cuPfJC2+8+OB7PvQJILzUAZSm+CvK7vWVwmMx +M9vfuOxpy8+8tSVP/nTD0YvGHSOoj5MjEBAPsiZABnOzZN9LmwiMzdBrzoR6UWjSrJJAzPfcjva udNiI/gDBaDS8m/94ZuPP/rUp778XIwITUyS8tq+ZAgLCtC4vMkFAt5BdPdqyQwOSvueoGFe0bLo GHIWxvxcHTcIcev3urtovueTdonCq3Z8AsnpoJ0cTCeQda5k2xGojh4dy5Y6GCsV9rbenMeaA/Za NMdPvNIh3mp5hmdsK90seWdNe5P+O97ztstPXLl1/YaXQOlSy/0P7s44DkvTED8pmrH2XcE6PhtV XDwFi0peu6QAtUq00XfewU050sKrIX+4euklyfKRpgKRxlfr1admVMfG4mJSBUiL/qO+2WThmgU+ 6nUFs/GmNMNDWmCakMIkuRCmgECxTdRHPFDifZHKmh45xKBSDhl71FVDqv6BEKgy92a6EPxCrm3C /l///hc/+yvvOvf0yfNPXTh75ZEX9yzbGWPJaI24jDu9L6PID8yMTCuEBnWcsYIbvfWrIc9WojLS AwZ4DNSj8oBhl0Y8tV8WdTIh8n70aDrpwplLyqagGkHPiSkmQldk8chXLIDHlW4RbmZzUvDMwzlb o43KnQmhGuUji7bFuQDQaZGqV4Qi/CsQUDBqxPEXM7du6Gv510e2WSEVybhOTG00kBjkNSXgFEQt pjAk7ys2kiF/2+yHYpT2OBORPCm1vC6Zz2QEWLkPewRNAa+z3CYdifBKJytuViJVJy4lxlaAbf5/ iFU1iGTBhPWyxy1f5QsmqgzZwGniFRYgR86Z/rVJdePVTdwYIXwdvKeQE2mO85BY1vihSbG9ENgN EEKrSUNcnYG5I4KQbc4JcRFtom104l9/jWu1W5DJijjmfEGG8E5bFgI0InWpAnGg+5kiDxB3bHSA GW5sXtL7ctAKk/2Y6GZl9X1Sgvp35uPIIWrLw3I4B5NUP4xOC+RjuYV40Rrm3LtT0er9kRNGyiOV tQaBacSvJEYlxPLEYlglXeJ1UKUCXxxQFXxA/aHwAnbhBN+OOMNqMaLwNIGu1YpQUAKf0iTqUyte bFIiCfi1waiit0zTjU8YO0L3mlcMaKcDewooo/PNDPVDo03TVtfRWyiuwuuTfyEMbYQJRgi8mjpm Jd6sYwMeVHhlNXu5zpIklQ5XQIS2nEFjLmsCyjZmJt1j/gook1gTissCq2gTcId1V56X8gEUKsud OjuwsLfb8k8jIg26hsKtxqgaRLCc0fmRtIa1Ic5f0xbZE2rJLRoyU/eaOfRSLpqEpiMlSWMHWutg sBP6jLjczc0ZO6GgJiLyRqyPQBlxdmvvbu3t3Hj55e6sRdhxNeOUDSgAisCtL/pvCv8uAllHZ7JK ViQUrraH1/Ha0cmJaw05hGmVw+mYou0Rpgs4QRomhgMWvdsNLQgXixZhvdtd8NL2wYDnE3ZDPSZ2 l3YUZVdZJOp858qjJDo696YrV95436Xf/cQnGH5PwU0oOheiD54RwDcQm7///a2vPnjm5NNPnPrY p/7I/RAm08AkgOtALqJ6Gj3QPpNtHu6bO8Xj5Pb8CFlMztekv0Ks3FAVhqSr7BM2tRGcv3YdY1iR GDNW+Hd/59Lrzh3/1Bdf1BTW+zhsVSgVkhGO/D6wpfrbpsguTbJQn823wySLNMnIf6PIiKHmNzup LrSVMVDWbC4Whfqt6132As8t/FFQF4nWR1UTEBM/NT6Z7gUahFHT7HZL/mqUkJXVBQQ3936T3xwa POIqTLfXPegVVqHN0UMm8PjJJzIc/f6ffezMxdPtjgVcZmQKaV6OEJOLaOF1qrxRZcA8KSQjYmu4 lHVsGJM0IKFbReLg5S4uW7JZ4wd9TtzI/MYCKYGoX03Dy9gW18T/9GX/rswu147SGiWVTP5a1nCs CgJpfOcag9UpP/mif1auX2k1ScSGdC8jpued1sv1jgIDu8R1T5NGAGBaBTTPIZ1qTNVAqASE3m6K I0UWORB6aGCRIv7u9//lc699w/33P3r6yjPPPPqWZ77x/ZdrA0FD+G+OF7LwprIJ0xARo2lvpzLv yZ1bL8WLr94FaB9SxLHZN6ZKCVVQCqmOfRTii/ixCFqHgAZCcE7aHI888qTMRiQPD0IKLrlTkbKZ xL7JpNib8ZOI4TzQjNvLlW5m8ALrTaF2OPKK8MeyLoZTQpwKzrj3kxxHm4U7t1VRbdLZdC6dH3nW 7PQ2lpWd3HDjAo0TX4k5NZxOjD/I39wdAznJT3V4Xk2zFe9l/JwITVUIPvG/QipgzLxlQs1nCxI8 1+Yi5ZbGuxgNpohcbtCcyIUTk5HhiCTaxBCaOqIvAD5NxufuGL5ZTNnU7dF+QwhheEkhNaI6AA+p WZooYXZDaUpHWTlr5gdhSx2DuepiRF6DNZKo92PpFyXOXBtNXye6zDFONLuuMiWXPYU6eVsxJHTn bUz0Is636RUkbC+kWzVCnqFxKBPpBZRYoiGe71/ffyWunQ8VO5CVAUMZpCGkjiU9pcI7jAweXl0p cFIWXywwBJ93LWpyoZBnjyRB84kSjlAYeZN1GvJuVixyUa6ejCQuGt4PRd7kQkrGCmbuF3IvbfBj VRJea7EjyDZNAX3EC2M2bzVRzaQBjQvjA2ZuWVbo+lMwBuUZBV8oD5RAJCFIHUqEyHOabcL3iFjA 0uTJgMqBr2I8kAwDLicMffGScM/FsYPnt5UXIASX8K8XHajQ8f+bfeXsiq6xUdO6PUEkGkkViNTG dehGd6vZmxYX4Cgg4nXRgvGQreVFctcgjnl2E4P5GkJAUZTWMa9GQ47TpSaKUF7UfMfjQV/Jy7kL 49iNFw7nCXKQK15SnYKkBxSS/lrP2U1IJPwxo7HNjYCDDUax3iNaOPl1dnZY74jM78kKsFK1pgp2 1WrvpUusj26VbIXXxXM3rhKUkugzcaVgpPLEGQBLpi06ISAO55bi3cnzIu6rnmwEMS4cEfgpwlUG 3KwGVjvo1wdkoZTtexleq9sCCSWP+uGi/fW3vuniA5fOPnTuodecft17P/qnzCBk+sWiHJZme8Ws WbD99rf/88EL5x/7qct/9PsfkgEMF3wZ4Gy8j1fjYRRioUMmK3jYXNMYg0pS8MKn46GRs1lUPzhi E2P7k3AxaVzfkIvcT7Q9g96tPv3xtz3y5mc+/fXnBDAMKzdZBnM8yOjesMY0o9+sOh0m2jT3O2gs oQovpbj/8Su5fXjqTdHcUPmZuYgsjMf7C1lLN7cSzwsa103hZcXfpkW80Hg4GQ9hgVYCuU106Htk 4qigNk1oAqqediQDYRIzJPGTXlPEUxMTj4HEI91//rfPPfTk2a9/9Z/VeCHroK4j3MVLlSVLoJlj oe7CkLxzvbW9fPlBO+7VugCtk1TCvGg9TZbEisazQx9doemDi13QESVFNkiwc0ZFF51KWpO14ObM 0jtNcbPYA9UT7g7kW2Z+Vp5B6kOfR6mp7PTZ+zcRW7LLUgdgb0DG4xXMwqgMf2+TLFrlVz3kV8M2 mZSbFZLHh3LKilvau//1xU9feedbHnn88uW3PvXU235mHweT4BTBDrDcIsso9/J743l7vugu8a0p zUIuAUgyROofucKqHUkNmSoQqjWv5gIUkOs8dGF8q2gYo90Wfuv8yqXwnM1LfMQYlSfio7I24Gra Jq10RKC3PQBcUjXnyjZqRGIWhEOFWGG0SgwvrqfEBGF560WX2Iij0Uix8CBPzA4dQuEOAv6YTLxB WmmK6xEF8BUG8Lc3GOwov9KMAIIlRHSltwjKkq7oF0fM6XiflKkNfKAjWzx6ETkL8YHBe7k5hIda EZpQ/Bli15cjlpfPEhJvjULFQ+Mp32hxhwdXK0H0/6ns5U58C168udGiQe96UcKKWMnL1GSlvePO JgtME7timQ4V7+IsR7aMN2OyTlc7ImDku1QLqlKuPT0RxHvZmRTmldJqvdAe2PJEjaZM4jFgI46i KGfnw4ORBPXQ3tSXlhZXcLWSuZf2sm68xTd17tnpbM0RDlfD529fOzxrUzwvihYosFpEo95R8PQI 46MBiKc5kdqfiZCiIGL8pszayPGW/QvzeGDwaoNX84EkpM1BWeNwxNxRff1QsG2vwcIZX6odG/uE ENlztH3xcNYrmQaNuJaJY/tJeE/0SuJVup/KYJwTvqWZ9Zyo0boi4ZWrVc5bT3XMLVz/VYb5DJ21 ySNU7G3MyGJI8VcIrdglpXgwolzrJTnide5kb8ePIcgaXooJxcSfvzt8UQYDqztEJRbomyqnAllP k+J33SmffXfggbUx64ut7Dqx2KU4xL33udsJnNgUDjG5SRiAdR4pWIindgprSQqyHOviibc8GKMm cUHbhKIJBtNtzaBTjEY/hVaeOAatna741miEvbb4bnjgelxxXVUGT8uDsTwuaT/HaZz2VHh4m1Cg i2IlaUk00Y7FcuXWYtJC0qxWs6ozxb427OLjCkNZdgKAQBITSe3nWYm57ay82fu83dna27oeA5yM Q2LTzYsc+1CPHyylYVWzQzlCCSYY5pbYIEsCQBmBYQmDIRiOvFsc8AHCfpdjqvaPcZKbnG8+fvHC a54499D5068798Zf/O3fLiDiFTUj4CgIay0vPvvNK287d+r0fR/66IewdiOizUIqanWH6dtEdzTJ y3nIi0fUYxs8KNT/UKIK/+rxF35/sCPBNB6Yu2vUtRqXmySrsq4xSokAmN9Vszdobe90et0w0VvN BrLV27zAyMOTmP/oV12vJR9og8/IlRaNuvZoRjDwcrqQs6YMBjxISQDT2V54SKQEY2TjmEWbR/gE z/VkCWA3UQiTRNJmfsam3APA0fZaR2isyPPbu99vyzRI+FBucsY365RiIkUwLcwGB4uaKcACNK2a 3BvJ7Tyga4ThfPCbf/i+R86e+t7X/hNFr0MoABCIWIRNlaAdLZjcs9yQUPeydXjhaLZJf1NgSspQ RPMGnbF8TOGvp3akNJmrOXfTcNDkIg/bvJvyaH4+wp4reWyqnRSUh5IUGO0j0lizWf085553k+nU 4/QrtYtNlLGCyRuSompxKo74XOiXwqggxQUTTFsUeDAUN2LR1riaDz0LXqkEU5x1/r2vf+79H/6j d7zjLX/78S/+7C/+0kBKKfM+o6gUY4SSb/c7Q23bJiTdoyfitW6WxPAeBtSNUfHRNbN+LBBBMLo3 UN0qQgihRvv79TYGojiUXQPTCYm8xlehX2MmQTm2Aw786vmOiIrTYCuuhgmabB/nK2I5Rxx6JFTl G+hovhzjJcs6qXXZrXiaklsHOPR0DULjCBkRrkRWnoPJdNBtvTzFf0jVmSwVSP2gcNoxNf7Oh9Kb NG9lx3H1bAmYHOFmakwk8Y2hCr3HYtz8GkykmBWlRGhgwlip0OptrMPF8Q8vEDWTiJkqelkZP7PO teODuEzSnxoUz/PK4n7/78WgM2lqbiKvC09S2MjVNz4zl6NHx9oTB0Spe51ZIEzSB3OxyMTkMrBZ mZSnDKdDmo0cHNM+aZwCfwxSnwlRBgGEvRBDGV6g1hL72N3h1HQY7zBWAQjwq/hg5Bxd7LTu7Lcg YvajMNz0Jp+HotKpBLEcAkYNSSaSUMPNIXlWPPQRmnbEcKfFg4J+PU5eLNIR7muNo2zSTB6C6hRt hMOkjIeAaDkvyXRMil0mOJnF4AJSeK9RD9kiVg/Pd2FJ9cixZDO6O8CHhqD9HhZjwkI0uaxPbP6X WNJcaT5rV0cF7oK8US19U0ynkvy5Wa9BPtwAMD6ZzkIZTf6CEx/A28SlSoV1e0QksdV29JEk3kLz tbuTf7o7+VZkW1Ds8XglF8mo2ZRoU0IFUmx4T43LmQOo/krKJw/VXJPKcEE/TI7OT1TwtYX/vlgp oCAWWfUCSvrHpBBBkFpS+kQ11anSWHTN0UG3UWvk1xlYGxg8IwWijGwI3MI4SbU36w/bO73duHOC jKLJM381U6Tw3GOOhRncCrdHfG3py/jkKfgUqKkhvK5mWzN0mdy8c4bhqKdd4ZOP6yAA94cdhuHX BbrJZLurW/u6UWfsHz2GOIqKEcYWAxZWYU3od29OY+Z8MDzYat0YjySXTHTu174l1gjjnQzb60Jb F5EigVgZla9kODD8kWVWbzMvppZUqTct1uFlS6x3vvv40+fvu3Dy4Utn7j/5wG98/PNl8JL4jbeD 0Zg7BycPnH//2W89/tSVC49e+vAHPzhjceAlJR6WNshgBENisrkhGZ7xIXdgfNsUL3RiO59BAz80 7pGNaLd+TuGS+ins2vUnl7Uh0/RvO2+TvAUK09U+XYtz5BWExlZt+7y5CIRp7PXKZtEUyItT+2JR zJWxXxIR58I36F3ZMqvi9aXr0WkJKVCbkqKR1vp7Oy9Xg2DjkmdNI5jFI9lY4DPesjX667LjwO47 eOAKP3VU5oMptQZTEdsM1e8i74KE9tFE0WXRln/cYSAye1N71/N99InPfu63/+T3egc7Fb0xXOgj E0zFHuaD2W7EPUBlZdrlf6u9AfW9rdyp20wAmsg0WZ23vLmFCy8a8vB+0wq3kNqaxBN3yh+mn+RL dJVD5GbFNo1jvmnOQR1Pn8JQY3gyK/Kup00u2X1KySFxJ2BOSenGmwI1hGtYGAzfzCw9PFPCZbyl jDCHhQk3y62pJ6h4sdygNraAl4N7fB8OBcZQcruXRHWP0KMS4a196fu4p7vyf/rCn597+vy5J849 +cxjT7z1qRdvsY9cAm9FK6TYDNvTeL0M3s0CLnDGS9lUT3gYLubTFKMTRcJfvOXnJL/YvzvBvYZw 9JAqkantfdh2SkhGAN4NyXu123A/ECZH3CHdUFnduJ5sExnXPQ5L9C7sD7C8FH3D2GCAtXqkZmDP DUb9BWf9cW80m8/no9b+i6wZmVo1PbKsE0GzHEfRAZNEjUwB2xEOf9kh17oaH2DpTlzVOn3F0DWG 6O+qP+wbnmUhqr3KvC8RlhmZvwCNEP5E3uMremLd7zVpcu5xATCMwfRKUG8Xr7LXwsU45sK2Nkzc hTU1/urir7H3Za/XFE9dITfpqzWCRzZss0EP4weWjdgXP5v75OZtvkJNXwEZDTSY+ZI7RnOQlJX9 ioxW4wPZGYg7h8u4bULIq2tSHOOf7ax1085zgXGoiF1RFq2O49wTrl4bJCRUxDkJxx12AdnU91rX 8VtbTrcjCINhJbgp94cslFJZQ0dOy2UgI+NN+6RN1RxNRsSX41eryYezCTrKijwFJhV6k/4INCtT q6CTT1vybl44sppqot1CinN3fkum4Qi49E2vpqS5P7HaSXpd2Ew1HOgOultbQ0JzBbIW9JBrRcQZ 8SiNGfEiApCUKxSDwwzbqxvkdYavaI7YQGmWIwJuouOh5zWzq06BM6VpoaRMWXClRipm2N6TGBzT 1/7d/hfjfCMghOSXXSQ+lQNAA8NogcTI/Xpt7WujnAWfA3UmrXhqJu1iotBU46X9Lr9yeunsdHNf GX3TdlsAD92n2A+uAD4mch8leUV3W/OBXAa9MRakF0c8JrILbjHYke7u7o1k+CXgjBEKYyTD4gzE 2TFpBGpUay/w3JIarLvx11EdDBjmYRaMDZcOP+IHsB9AlPKWmbRRrR9B3Mr0nZUq4rrbwyxmR82g pPon93a1E3coicQkmycVJ6eUwfb2dawtlojw4SMcLWAX65XCcpg9z4FWoqfa0OkCVrIY4PQJzJf7 feWzSPgHg1SyLkJImqNDqK/96nvO/vCDD9x37tx9p89+9B/+IVo2LonCEhMHTdVQAxai/uvn//be k6dOXLj4S7/28wHbWLKQCabLwajEu/E+7zS4XVO1mQTXS8A/Ce6eUXw1Pmiy/aLZamIUj0NsrSOM msYBDaV+CMSTxBmXmCoG2owIQXXbmpHrp5bO9EmFc0saIc1yVAa7aIv9efMXz/CIc5RPzO8rVpMt TWbKnlqWzt3xHlpZx4WZ6vzswTBmsBEqMdpSwJoqKOj1osK/uz4YEa9HjXUWCtplaY85So9VOxDm y6JjtB8nXf4zglHBuOdt1SciQ4Jds52S/WmwrdtkXjHhyqnxO//GW4OW/ArKEqSkldwu6XgSAUwr vEbJSj1OGXGCqLLGLKKbJSQmdRAjTB7fgNyhj01lvAfQNJpnFhVFy2hhG0YD71kVFCEH26y+oWcQ uY7RgLE1yRdPm6e15MRNMs5nL6hFNzdi7hDvQsoEAFEMXRhutPjGGUtFWXKOIQUe+skTSTg7YOfd nR6OAYsvfvHTZ06cP87Z9fy5Sxcf+/4d2DYtF02tg9tXrud2KHVqa4Id5I1z8oWmltdY55Kj9fhz e/JVUMVdfbYmtZjgcP3qK7FX/boJBeMXXsXn2axYRnntUFgYBwKMU0zSjPCz+XoHD1mEO273avSG ZU96WeHYfDbojFu4kXX5lZu3BeYknfZkH0dYnVJ7JP7jYEwubEn5yBY6hd6FP+rY2et0CcYznN8K u2EKf0OQEpWjfXpnbMgzyEAWZBknUzA0yEmMJohEZ+gXvV6epplFyLibHO+GGw+pZiDDDswmEjhm cE18iF8zMbYUJR6nt2ez+EX/TUkjeffhulQq5+fm80QtHm7GsCpX0B78q0tS4zyY/aBamMloOxjl 8hUiFzTRLOcusGcw5um6i71gHZKFSEOAGyZuPg0H7eUJKzXaQT2H5V0NoTMiS3VIRNISzsigXhSx 02Cy2VRKdx6bzw8GQiEIS12M+4lXEF7srx6Ap8/IqRY8TmHmkjwWGuj6QYcpJhdx9j6U7SiFB+OJ 1oWw3DU6QlIkJXpguKZiisgbtel52C9pCf3EG89/wdTtO7r27XbHL3aLbwd16DLPQ64ZLxa6wOdc sybm4dbXQmCpG9sy/v+lJBEx0XQhhtoB6BEuujyHEbpa2WP1A0zCw+D5EA+g+MptJTvzW5Uy8lNi Qw4j9uGmmOB6AInQRv0ND+PLTEFwWeFkS4YA7zISVs7ci7Sfm5PiQrYHSUD5TBn5Ur7OKPdVTl+4 PkKqW/fHsqj2FOiLM7czHxK2vNeZHgzR0a9m3fFoKD/0HAwfEmUNn+Rn+ImPO+EaSeqaQogXvd7u neVkEKmuhce4HFf4MBHGTNJITVl5F5e9rgifZ23eI5LK93D4BT1gpezTEPiWhEIY73b2BUQ9yZlC xoEkJtRT8jZ2wdO7y5vdG92ivSCVzqCPRlnjQUTw6mBaWkTksMCDMaARGY4jxXnFVcENRRxa0Ymw VEu83P7Ppx8995qL589cOv3giYd//+/+o4Kd/6tCwGG+XnRe+PZXPvbR37r0U29+4NT5C4+fP3Hu 5F/+5YelQ/c2IezaJgJaUKUlaMk6Mnf6si7cAMyV9QeGZ9mCdnwibwoQfis5jV9JJEyINaWrXGhq NnGm9qz/exij2Xg3eiRgMqzLpdOsVz/TDs0u7rQ4iLuw9O6IU+IENGMhGp5kHpj3I8aaOXHTKW+u Xhgy0R3VRkvZnzisY5BpFK0yX9GHCTa3NjrqXNN1DQbX4+5ivR3LKjEl0CBLwgqHTIws3IgfdgjV ElnWsmxgO1kMZlgZRmzzoGsWOmmfw5LBKyAQ6H5vdCe6s7DluZiR5+LaaCQJIJ9TC3iEB2PfentR uIIJmkv22ByqPwNNT8GTrtSmhOxx+4a/pQotXJVKGYYPG0lz1MhidL12Y3qyIaeT0daoZzbmXU9i Tr6mWG/EKOK+MhVtxNPkIPivaMCzDY75rcK0dC2r9iyLW/niAQQAJyy0xjhfbeGmVseZoE69Bpfr 4DCvFCr9zS/+5euP/eiPXD7zpqfOXLh4+eotKA+lUwev03UxTamN1k5ppIpBhyyI3LtPPlnELBrg xVgqF5GDSxHZuW2LF6a9MWTBxWuEO5dX0Bt/hf7CNaUnEs00isayRrKxKkmAqyIXKB2mGShgBbnT jsAff2ewNyaCPua2c3KY+YCNRwa9S5LmxiwCR8iQN0za+OgpT15+9lvbnf2BYq3QFEOKHaRkaZ3I 2qilmLd2qrhzIIWf1qsTw+6TF1DQKzEZeG75lT61rNN1B/obNfla9wIqWFtQKF+aJeZmKaJFRISk GJLNOgnSAuSokGxI+F+bS4HycA+Htqp/+oGSq3/K4P25iY60ptkG9NxIkw7wdSM0Dw9Zix1tpI4g CRrgKvuiO00JwefzoPPoFufo+A8WM8JmFi0JZHm9PgiiB422vDQdFXwgVd9kUKwTNbDZFFHY3Ron 6RExY9rr7c2kmM+R23sK7ddWY3a5ZytYShSRaKekhGCcyTgCkoVyrhqgoBdPinaS0CVFGt5VEhPT qARvhfBKAq4tvgWsQUmuS0METdmwVZzpcGmPWy1+QofY6WtqaBaHs/X+nfG1oRTInr8/0AFtNhmz BQiLOJ6GMRKtuB96cHoeV88uJnxHinneqq/ApQli9IlewhAm9DcpXZMIlr1BdwR9jS/DoSy1UbVe mxBhuGwzumgfTo/KmI9IlpaTxIwrTfcK5ZmDr3iUe1R5w0gFfFEhAcZIyBafk8XGIgkXmThJlXAz JOu3wyNn45CwiKtSAm7zXP4uJIJbKO/GyBm5cOazB1I3JKotkpMve7PR/pwgVmi5e87u7WUqYkcs QZBUTvMF7Kj3RqP1uD8i4ky565nhTzZrhWU2hyqN/HDIhT4mX2sI63zr5q0XQN91YbRNZCjKCWAV 93ToDJgRXg1qbTzqj8ZEWDRvEw4sp93ZbA+96ajDbQvtgDK3ieXUi1wpBQdmJMWJ7SpRVWIu+vXg wgOFdSxaEJzwIHPAR3Fz1rK3JsNlT9nCLbisOvPOSz/5xMkfP3Hq5ONXTl0+/7uf+nyD9RohLeJM PvPZv/yJh177pqd/4c1vvfTEE49fevLCE29+rLtvgW8St+eYMifdYWw+AZqRpxjEeOjdMpwXuVOl DR8JTB382SKCsY5i5MfWvN2W6V4EDy7nrtJYfZGX1TWmcmQiqriUdUw7xL04KgSe0TLDYEVQjlqe OFL49cjrfHXLdIR106i1SQyRNVsdcdxUyaC7KYdMD2k+P+h3q2A9u0bki0oxUu5U+9qksMB5t4Wt IQLHPtmeUNvY6EgVYr8UrhkWVkd2LvOlsiSnIYYEG5dWixShZyLtz2h3V+Y0hcJwKiztrDsj+bS5 MAELiC6xu1Vysfz6btywp/jLh6o4FGamNI44mI6wbjDlSCMMBtObw/BGJCoqK79i6pGEyNB2O0Kn yGzkJzlOPjBOU04/T7z1gYHd6HVBaz65swuSF1Bj2TnUCdY4HBX0k4/uFNIdeRFN5DUFIYBm3ZQz KkGQmxril+cYIp1a69Shqp3ZeM+hPVYEPSjyoit4PhtxYaaLAo0hHBtWX/rnT7/h1PHLb33LhWce ufiWn+vgW6iSbBj6KCotqy75PXuCRpUYs9vSaXmDwPFso2AL9apY2KSkVBTMQzcsiT9QkQ99bCZG RfvlQ4ILmlVBTxFYFakgWNiy36uJRaSdml2LmvgJQbWoAAsrdGPdv9UKRxTC5MyqQoQgu54gIN3F hJyMO9BSkvESvXlJ0MgWsU75dbAYjAeYLQElHJI7DWcg0ZPl3rUvfONrnXarpei80wm+G8gJC5K4 GiVijWQWBhr0oTGh+CBdC3skEH6xxYVQxStAIYlKsys5Wk3xXMwlMWBI4QnNdFIVz1REOz7EqVPF 4mzuQSeqpHgzmk3zc0rD5m5ed69XiowpJZsUNLvj8wa16oDz/02CnNWaokuSII/cHR2VbUYlLVTz uaWLlGU1d/SPCGHcYk4i72Bkk6UOQIa6umb77vjFAQ6INislAZ1zqa7GWGaP+m2QcT7Y6UX00iGx DiXpanORc7Sc28taYJXuUzH/LIkWtdGqBJc09vZqdMsmlzenW5F42WCKKAUGDj+RWpXzFtp92Ykf hqcxyjSh/hvfIkBPreblS5j79RC+qxVTnvN/SI7DJc0siri6W4gqvUlSO+11dmbqL6KoOqSXwvIi icYGGPZ6IwK20Ton1xDvNtFniTx2RHuRIxNlr7nOk3PzciLZYibUb2KGPxeKsFjdboRUykmqDkaZ 210zZkYl4lLfMoxiz5DDMJSIHen22aGvIBtVtsMeS7qT7KdGpg322R9YCcev5ih5esuNp6HGpY+a j7+MxPvt8HFz452jsUVyF24qtRbT3j75ZoJhC8tjl3LU5hfyRJcTApZS4xqVCd0LVnf0MdZtrzod z4i3NY5oYnudWdj3LOfhAaBS9SsQS4Q2FXnETp3YnYDjCJqyMIgoMDioubCxugjUwlGEyOJLjgZg EbawYqLj6Qijye2DLZ1mJHnwP6Q9A385kugzt49OFGYkqYLbteAB5geZxgL9Ax7EvMJqF2Cih+jO cGDrc1aIHjlWoiTgHaAkQWS1IpEP4v6YQJANsWM8ltJXqBLp5s3yh0QQixTzEvKm/Vu/8Mg9P3Lp sbNvuXzqwolf+OBH8REelWsKTY1XplwFTvud1vb3X3jxey++fHP76vdfuP4vX/3i89deWS46KyJK cq8Y+czqfjapzWObWf6R4so66dXzDHdIPmEDeU/TW8/r4H2kTSfJddREs+TZgra7cRbEQf+OHk1e eXknxVZXToSs8Az7b8EJc9Uf4Pemn+JF95uI7d4wvx6OBVJl28l5rtALrvFdNxr4AJObxRiHKbbe qkPKg5/B5b+im32dbWr4MCIlaYTWi4cxmQr+asbGenJAP12EqtyA/LTXJrVfGaIRz+fn5a3uy0HQ jD9lXiItq/aQ0I9l1n6exxVqmiwAHw/evdNO86tFSf9sBkYpNCqspFL2CmlbJavVsRRQNL96JN5W xiWXHH9+TuLW1F4LLSOGl+jH4RfLVp2UQwucKY8TGAVNOZpULpiSriano+MhTDe74j8AyKhihGFX WlWnAYpizT8kb0sMIxmbiOc03APieTbdnKDnrl8Jm2ccNhS+8sVP3nfm0Ss/99Pnr5y+9KZntttM yiuuyqigIsFBAZE8H0LiVzB1+Wy5EXoM6WED5ByMl09dz9YtR5ev24o4AKa3Qg8uUqtbi2dRNgg9 jeVrIbDEIYSm8OWyNGYMRWuAEDNAKaqmh2jLIgajymzab+0qAg90fHN9oRAK7hgPESg76SDCsE06 WlQX0x6RGSY4bxC4Buf6Eo8SdohWIsU+JVBt3/ruRGScwUTk1IgWMuyb+IsuhWBE6Q1b+6Gyhcn4 QMhfdmLis0kosXSTXSaGo3gBsHRhPVqpsJ5NSQET0AiJZxMZIDqsMD+M5B3/VvFEwK8ZTCyruTW/ LvDU+s3/5wiTgJgyZLOvfikJfu4vN940HMq3cns2xbvmi1nTu6CMh9isMDqPKRJKY11YcDU6A+D8 w+qadEtDkjjHLmAMRYk5w8IQmjzp726/SNSs5XSy297N9h2yaTDtoQriIZX3SYTllLwFXDTlr81j HkbbFVyRtKWCtEk8czqWmDFMpabJVFMsLmJIpUKcN93yPJTQJoNZxyuY54Gyfaqwq9fQ4EokJ191 HZNYTiTgTfLBdsN+c4CBCPtpLEDz15wDkYsEKGTahF8axb1aFWPW3RdfhqcWulaxyi3vkxkGUwgG jYkOKbMrADYLf1DYdoJGL0aU01JWDjZReL8VunStLbSvw5BlAhPfRGLTtQBZqOhjNPGrsivoAw5J JHuNOgk7f85FRQztBhAM4nh948TXZC0ekly7DNIVJ61N1nI6E81i+4X5F3bMBqNHOyYMTHyYrUUi 1xyea1n3ZKevmjp5tFNghflnoKKygssZ+ltKv3twZ6vIsZJ4KkSAfDfamnKBGzfLpehML6K/AUK8 0sO8wzWWy97UI9RR0mbh7D39f3jjKxcvX/rwn33ouZ3n43HJxxMCnKYxqZ5h0yleYgb3dFzcRyod UaBv1Q0QgCfwS2SgIgpwvRUua+ptSsYWy3wrToTkt0S0mhLPNRJAIDsrZCOiJ3wAI9p4pR2pXyXQ YLm7juzbgtGt/3jo2Ote88gj5x87durUg2/9yJ8Mhv3B1GKTkQSjYtYIoCXj0WhfvH5tEOfvUah8 FsVBFbHf2xjM2UhawdVSrDHNpRHmYspuy4TeXps7pr2d8Q6MKqJ9mTRTUo3nk48OepMSgCKY0Abb c+sJGRxE7NN//rYHz1z48su549y75lbJh02vPDAPxsWby9U8Emr6dGeCQNEgw4pLcxn4msTjWe1H 0kGK3wVRy/BmCvdYvDYj0ywTbHfbsHAXUzF37dVn8BLBIxAhKgpUGlhG7CvWX6lmptKTRgq80mmQ wEhJHL13+IkQOTbj8W7wbtVEbh1wTd+kG3yhF15ByEoSJHEkXtQq1IW2kFdE2/h10q7qB2cfiBAf Ll4sHkrYmshix61RvNxHuG8CUEyijjkfGkSH9myjBXe6EeOqNM9Dv+h11IDr6nuQRg92rgc2J2xV 1FdlyYLFI6ScYKseRRuhvfuKgg2pMBdLz27QcGMw5a3Z3dZAobugvpjkCsFGM0PD2A4mxaFRWonC 3z24RvFzD5Krb8+38OZ//OdPPnz58QevvP7YQ/fed+H8tT3/6rWnWcKBpW0AEzVIYYXevx62dwQT d82m4JIbjWa5PHOzzS0WbyxQfo+5KNGoijw9HhGWSsqTSV/7WBCY2SimyGH4HMQ2xyVXYaY7nhQ3 j4itiRzTZXcwvnPnlef/5h8+9t/f/JdXvvu9j//5b/3ZH/36/5+vv3CP49gafeHzf93nPvd+57xn U8gohpFGGjGaKYY4jp0dZnQccpiZHHIcRiexHbNYGmYefb+1VnVr7P2eW9tbmenpri5YtRhefuXp R+7e/9Cz9/z47VefnTh++s8fI/NTp//6MVUkMFoGlI7EJBFJLZVxWg8iyTCS6CyYQQ1lNkY7cnLJ giC3pxzwG06jMeBs2WlzUYeYCp+ED7oFurmoDfROpuQAydSEupI+KuOddGV41WhlMZm4KFptWyhJ 3+vrRGw7MP+yGgY/Pnat/+zTMh5ktLZ3dqf+XanZYYPRMbpWT/q9a//H/zrycSXD4N9dz8Jy0Xqu H3B9vx6nePW77LpjDOp6sEXmFdqtsIOq9ShTo6dETkzVlGFxX7H8ZOLCNVUQZCRcG487A2NjW2kZ r7gDzF0sGo/7GEPzinIPzp2G8yE80Cw7wgIMvCUrEpQOckUQ9WfC9eT5pbM8kpbboNiOlF+J5eox J7XVTNVCSy1Hzhl01Z1HUy/6gGFLxCANDsVFQWRQwx2aV1I3uIbsSPNPNXl5p6cX1YKjqFwVD0bS yvkc3AMP+tgWlsvkWjRPwKseFZdmz6imv0my9IZMvTItthYGfNiv6/UW5YTonxAGV6QcSWUgjSvG f/gDtlfYuTLG15qPccKa7CkbLRGYb82YXWHUBGm7R+xdhtfqCQMqOjuiIh7oPZbB215kbApN0JZ+ kK31rsS1+pE1Jhj16AqmVaOX/tGCoQOLFb785KW333354O3b7rjr4JNPPvLEM/fecejgo0898OZz jx5+7pGHn3ngsSP3v/vxm8c/++DlN548cPetT7/wyNEXjzz93P0PPXDP/Ucfeu6VR9//6KM33jzy 8MO33Xfk0ffee/bTr9//8MXHHnvykVeffuT5lx557rWnwX1ffvLea++/8c6bzz37+lPvf/np8c/e fOPZI6+99dz7X777wUfv/3Tyjz/P/PLjjyd+/+OHUxe++ebHEyfP/Hbmwu+nLp5OJOYvLM5enjkf i81HUym8EtPJy0du276md/hfLZ3dY8N779//4Sdvnl8AueMt8ftFCUiv5LKLSSIkXI1sgm3jWhGC ZL0OxZRrSTS1tnrqsEuzipE0W6JciszNHGncXWFS3YLLf/B7zpE20vUkxXC4mC+XyHTl7UKGgH3y A1B5DF+XqihppC2d+6KtvaFpsGf9QF9gbODIS+8lUnGpuVK03AK8Fx8P+yybqzkyZR8vzM8tkmCE Oyj/XUZcURZW+H4jFWadsf39T9S2wi54ojYPmkkIHk7OZtlpke2EGszaX+MV7PT5eNZmY7jA7pSb 9fDmD90+1NLV/cK3p72ffIHbOgSvyU5pt/Ivv1Kclrn4nJnPE9vjxh4Z2FcSUnDEX2p3+sBVGjuI 5j9ermJhUE6l4nOxcu48TkvenjTRyM3R+pf1t8qTVBrQ7UV0pISh6CcK4rZrnKLNPbocW9K6ykXV jdFA6varLZTIula905WMktscv0VdSvV6qn306atPHr6zKMK28DokuicznefqbUfe1g15nYHJB0+h 5Q8+q9KkSTVCjbIrns3+MsqUyy7Luo+mGE897jamh7+2rf7meusk/8WUobL9SoiMsa0+Z8lQrM8V Yll19dh80uujO9dzlVB6pymQcXpFB2RT6pK625CYkT9CSg5EZucvyDNX4OF67sH2Hat3IaqFo6m0 pNMUIpLLpvFHsb1TdabNQtApKNibto/e/a23AfiUQqSIL794o220vaOxq32wp2/b5piRON0vHR6v tq2384VsD+jUH1U7vPy1s8/jYa8He9Cmb6vKFHxVhU8X6pljbpPhoWSZDntUrITShJbLuXLuYSyJ lq2FWgz4tppjmVEoHi1kpy+dPvH2u6998NFL995xINTevbZhzdqmrg0T/QO7Nm7csnV4YnhknP9t ae/t7R2aGNuwqXNiMLRxePO2Hbc/ct8rLzxx3+P3vPXhCyfP/bK0OINLHF1ziGI5qcArgdfSOG6J aAarVFzjIrIax2nrwGhwFyGpBRo/g1ipGWGooCTShb+kPtOWW0zOR1x1awNmfzp4JkIXjFej6d5V pmeWZjWc3bCcLTu9XSU5+ChRVrSOW2IM9Mn9fDBg8CHE7vQ3zjr3oYtf/Z9sQ//bdgV2/T/fVv+L P7wVNsb7uf5Q+4/4jITPhAi2VwLkH1KDdnvc7ueKCJO41OJXC4nU3FuyoILrRLmeq2KedfFRiKeG Z5gy/i1hUsdYV0QYJAoIQr79wSDZNsiHASuTxj3qOUaUmvih0TIlJzEyGpFYqlXOizpYroycTuB/ /BX2sIerACoEN7uSq4FJ8aypon0pxZ71lSw2MGuyPjC4uiJlhLZSfqUoLAH4cW+ZHBSmEpcyIotH kMMkP66QeRlQVvyFbWQeynApgZQaCZfh05VEuZg68fF9R944fPL3b9XDwc4AkqihRWk1Qxwr5Xnl PEvovSgrDbnYnVIbhv8UyTohGm9sqfzK/B2lrLpM1I7oKn13jqSSS4pBVkjoxpmUk6Z+SyXCW5XX 96ME3JD89fJII7OKAiNXcL0uuyrE1KqB6BI753qEcsMXNNJK2Db42NMEI39j+NUQpWxeMnquue2/ Wvvbt+7e2jnUG+zv+9e13c0da7oCAw3tra1dw43d/desXtfYMd4wGuhuCfyzpXNtx2RLe+fQ0Ni1 3a3BxrbrGhq7O0LXrW3457rr165vbg+0ru0c+F8tqxtb+1cFe1Zd1/CvGxo3bhpvCgy19ve2rF9/ zdr2te3dzS29za3jq4ODTWsC7b19a4Kt67o6GhqbrmlvJe/rDa2BNY3rBvoH/9nWvKa57W//+K9r WntGxweb+pqvn5wIDA+MhcbWB0c7Rkc7ugf+/r9v+Ftj06pg8/YbN09sDm3fvH3r1omhkbHhyeDQ ji2HDmy7ac+OB585+tTRuw7dtP3h22579umDd9+7a/vtY2++d/SNJx/atW/0tkO3vfDsv5949I7X Pnj1+OfPvfD0PU89dvdb7z331ttH3vvkuW9+fe/4J299/uWrx4599OefX//281fnfvng1J+f/3Dq xIVfT/xx+vjZcz8uTP0yd/7UqT9/++PUp9G5WDh85q8/f6RkYSG7NB+fjuGWJIue//Pjx9Zff233 yNjQeP/a4Z4nP/okTYip2P7E79bDvz7SAYWkyLOVLWfjsVhM01/g2aYHCvcJA0W5Zni5TFoWibdl 343nsPNiMGZXuF8fV0FZ/iuaPxGHnEroCmuOgZMvg9XmF2Y1MYg1StfPe68whKVzLE7v3TfYPLDl 88t8RYIyMmzNBkANJl5tqhRajhBdHbPQVP+QXsmmA7o+YkVnvZQUbRC6dgFytZFJzxRaS0mJIH1T jTRDZKVnDD5uUrSlqju9pVxKXtZPRtXssBhRpPCSCbRIu0J0K2myvqAP5qL1zwcKCsp8pUGYBdUa g2KODbAvNjtBJlQWSQmbS5oFu8feyMvwFyg99MS93cG2i+f+1KUuSQUpUe8Jz6RXhJx7L3UEUhNd 1RNUeVGutqhPGRJjR6z4qk/Rbaz2FNeNIPmcgZvKlf/xcaa/6UbYeMp+sk5s7jptT/es3qI+cqPw la0bSVeE+OkA3OpB4/SnejhZGQW/lgQ8VjgYD0X791SSUusVTIvpnIXVCYri56pmY6ZVSVzhHwrI rffZwM/XGhq5sU28ilcwzOmmDIgQY4Vw+9PxV4cG2xBcezZ033b4TX2Qe4SPEbEHT6Qi58UuGg3m gyxR3mk95MZYyjdeLVVdhS3twI3E9D7WbMX842l7IdRQDoVSPb1SyPiJAmqxiCRewzvYCJlkNlhC 1+UkdXg16WHh8o+fv3dkZKRhZOvW7dtHGtc3tTb3tLWt7R8aHNrQ39W7JdAX3Lf3pg07JyfGt45t 3rRv32jf5oG+0Pj+vRsauwJbJyfXDQ+/8PJrQxsnH3r40UBna0NbW3DjhnvvufWPP35KLrA1dsoA V2FiGEw2PpMugQDjyTTeljYRmBjqRSRJzYhLQ1zSNdhiGoHmP4RVYCg3fZ4dB2LaIucu/kFJd+2B leSi8Su8kUxIIk/qT4YBFKiKMxfEAIlnsV00vpOnbPUMAOwwcgPn2ufk7Db7lWbA49/vX7cNqj9B tvU+g6u/u3vqpU0f/GwYfg92sw8S/pj5wAj9OfrdXvXBZwNsqNZtPR7wT/1Vd9p8ea/OV31kvSAQ 4nB9KwpB62xWvlRYzEtOeulfTOii8RVmrCzQyOuMHtHAin7LLktdMbuAH6MJHoyT0iGO4yR/ov4q g09KSnjDJFjLI/kMLJBh17ombqi+5URkOX21pzQkHWn+st5dL3yuaKN1Pf39Nfcwa8ZQlWFwNaWr JzaJigzTkINIATvvvPojM0wkPG5B1JY5rfLmbwAf6NBWWfdGSJHkIsY9l9QL+cUL67vb1gSuWxOY OHMJRRE0hd6YpC2KTN7VckQrI5KEkRBbFJuJx0a7E5JKsujZMEmtvAT+elctXRCqlqhKQkprHEbE dh8BwWAnVLIR8gnq938AUDyR1GDd1ksBi0PrvP6NTVnZLa88GyEU8i59yhc0+ezvik+6/Ik4iu6N 0/CLa6d+/qgx1B0amBjaONbT3x8aCgV7Q2tCPW2DAyOBsc6R3vHhiY4NO0e2j/b3jU/svm3foXsm R4YHdmzvGRoY273z0K07W7vagoMjvaGh3o3jfeMbAl1NA2NbBrob1wa6RjdONrW2twZDfcFgQ+/I xOS2EFL/2EhDe2Dbti0NPV2doZFdew9t2jI50D/U3dPxLxjfplBzU+P61r7W9u41re03rG1o6h4e 6eptDA6v6w709Az29PY3dwc3bZpsHhpu7xlo7Om6pqP9X109nWsH2uEUeiZDY83r2vo7u3sbezom b9zR2TzSNNjb2tza3hUKDQ90dg/29o70bRzvaB2YGNve0U9/IwObBtd39K/q6Wrr6GkOdDW2hZo6 +0OjG0PDbdevCf6rI7Cmk8iwnqZA6w2BzrXNXasDbWtXdQZ72q9taWkJhVoG+1Y3BdsCXWsCHYGG 7tah4MDIYGt3dy889uDAwOBGJrjt1lvv+feelt6GGwI9DT2dvcPDG7dtue3pl5IlIuzYaDbVzo/u mm/bqqXy5fl8jhQVYA1pmZLwCqLikhvtsBjcGk9m7SrjZj2csPVGD5T7scQ9+kr966si9CXShHXW z1V1xXZ8VVKCYf3XOarD0cxVF3ffPDA0sfHdX0x16gOhfZPC9FUJPydEz3ogGFMQojdy+y/D8HG9 vcVnSrD1kqLYfzXKKCMzadIRhaNn7flMPi6YQrx6WFWfOeYXH0NZSTzDU8bcKBURxO3zCmaHwimR s2zUi9sytVxarpC3XnzVUmWXrM1Oa5ZsSIrK6xeQH6wYBE3G5S9dIrO4dee2oV3D+aVFNbD4KNiX TgnJNJIT12IxhjFwYTKsbZCjTXTJwk8jzHv5fQyWruJxuUTnPjbyV9JWpn6/mHI9rvcf9A1E7s3/ cZsNTN5dxyvId+WAjRWwHaegrtebEyrk2cUoURmGErmFytU2Tdsjk4X8JpXZ9Yu/sz4HadPhq1E1 a/psBmOdDIccO55L+gqF1nu8k1j3prqP/upJb1Th4i3vv/Xk+sGOjv5gQ7Dppnvv18gL3fFCStMz lWMJlMKy8qRS8gQPBwm69XzORoVIW8uZur1ONJWEhCUToK5gv/jq43M72v5SyON1nJEUHmMBlUgJ n1HFGOBBQjRy9ouPX7jlnq2dzY2jk3sHB4YHRnds3jLYP7Jp5x233f/4cy+/+96HXx47/vWXf547 T78zc5d+/u2naDx2MbwYic1PLYQvXrrw4w/fvvLe2y+8+c7Hxz6+44Hb9+3f2rdhfN/NO4NjW+55 +JHxneObbtxy9O0Pp2bOLrl60Ugl+QQph+IRkkYtxma8wYtSSWBaSqYVU6IgYEG8TQTNsOb4yzoz gtxJ9mv8jyNU1XQz8hlfPujJii3knN8dF6DmrJLYWLJa5FnhsH4Z6yVMgzezG1szAKi/Yj/VEXkO qVhx63lW/1k5p/rFP+b2Uz1g277ZnY69877WP+g/4jMS3hj/m//aCapn5f33Wj9yWCg/qZ/dahdF s+4DkSFbNY4JrsG6LminJujRzSUrkdZ5krqisomTYFF6TZELRfMOoWEVm7bvPOaNR+eYjydF12PQ y99sSbdGTUayxbIcgvfseBqfqroGTsbS9O+Lp+tmbEK+LWk9+263GBJmHWw6tkf85cqVWkXnSsB1 O1aMIa2Y3NFEGFyumdDPB/lbyp5PevnC9FU+beN5G7HMEKlXdiMRjwggMlYZSik/pUMxe7GQnCwU moWT70LgZy5+1TzYHdo40jMwciFsPAFBUbzXx9TcyimiD3LTspoceVxPDbvZitj6Kh+AuSRPcgDq XNsNhitpoocPp2xdbPzkjZVFxzXTPV4JxzIyZiMy+n9/oWuanMVA3P7OqfrB1lGLLjqVvv4ofdh+ VEvZZN4z42rVhv+uaVX3+mRD9Flx9JX7IRjWZFQfvP1wR6DrwB0P3HT7gd6+/sZ//qtjZKSndah5 sHdNe9O6gc2B8ZFjXx+PLSydnJ7FIzZcii/MRKanzn/2y0k0lbHwz5+d+O18+K9f/jw/c/b82ekz b7/55pnZhe9//+rED79fuDj91rFXPvzq19/Pnzzy8rtnL1366rsPvvn5/OmLCx9++PIDTz/y9Fuv f/z+cx9/+/XzRx969q33f/jpxK2HDt579M33P3zt9ofvf+rw83c9fM+djz7y4scfP3TbTbccPvLy s0/1b9z0+CtHxye7e0c29Gwc7QwNtaxpbm0NrG5YveemO9775sf779xx422Hdu3d1jXS3Twy1hxq Ge8f6924KTTc2z+8q6k/uD4QCoW6OsdHH7j3gc7BXtLMrmtvW9XWvbqpBbVye0Pjmo7u3tbVA0Pb 9m3dvqrtfwYa+65vbL22oauhpe3vbe3r/9n3r+A1jYHua9cHrm/qbelo7Wzv/vuaQHN787rO3rYu 1Nk9na2dQ1tvCvR3B9YHVrcG/tbYsD7QvX17aN2age7B7uZg4PquiZ7xyU0H7mQL1CGnFM2h4DHi jfODiG1arAVbcG42jbbDTnU1VwSsEur6CUCZi87VB9hjsGyXfdHRR1KwBBGVo+jfx3d2s8ljK+Ch nxgVzh5+LFi24LJG8JMdh7wYqeRJKngsTN40OjQx/slpBD99o2gWDeKEhEtqFNHnGU4wwPY5bE+N J75Mdn99c2CbJ2nXioBm8mqFsvcMI5oFP8hL1Wkkp7orO2gsV9acmN2oimS5z2l+YutLSWA5F53/ C2WSvhrO1dfnETFjCiFFC+K6zd+0pH6pWKSOZsekDwJrcFNPkIjURu6UOiVCdESJm6uKtgyPzFI0 z7KgBY5svXFb/2jz+T9+Fjoho8W/zRI1XMmTudWg35TU+JMmyfa9BfJ5MkkgqtTaeCas0PSp3TpM VQcGovww/GO42xbcOH4a8cFcrKfZjIpZsLPcw0/+0vk75RNshxWpoXElv0W3jFnct5al2pC/kfYW 3btKfnFu7oeL5sdi47Fl9EHF8CSNNRcJrYjju6ZTUB8VGYznzuurPG3AqJpshLyaiZRT8dmqySfq SVJH4fhsAoPfshWBMWu27BaDX9CKXKSsfrF1aKhrYrgjFNx55wOi1EiGc1leJF2RPhGg0QgTiI2+ Ea0zYpKG9MJx4su0ou5deamAsUKF0JoqlV5WfvL3kXI/TlowJgPjJ+EBFjGMqIxDgAo8xrITRSej rSwv6fOCHM5///6dh3YOhkJNodaxibHOtqHOke7hidCN9zzz9DtvnI7hpiW3piTRDSGkybjLzGiL 4EeayQ4WCqVsYj4qZBCCVpiZn/34o7duuuWOA7fu37Jv+8G9Wyc2TGzZvffIY4e3bx5+7J13Ylq+ oZIJx5KSx4bTxKqR+oaDqWYK4ozjwLP6kuUp7lKTmSotLpL6xrSzNDl4nklWsqBQLMQrpW6/it2g OHeOQhRu/SqosXXRalHED8J8iSTRMGVfqDDIZ3YGCfzxVeZ04i+4reFK05xR/taw1AKWesU/R/bB cFH94arvRtb7yu++kOZ3btyq3+o/86wPKf79dqfhNGvGxGtbQalSTijm4vaMdvg989lETVaAjVM5 mQpHeb6C07wjL13mCokEPEemBK6gA0p34YZnC4Vjro2BNDZC0eRUmqBiYOw4KE7LgqJWnhLthtnz NXbcMA/o2ubIdd5eXMr4fCpXYKIMNnwBo359yP9hOghfNvbxj3+/yYq2Pj6uE+SfFg7eNWFw69Ya sZbjSiKcuHeDz61zAcgQxw4dsfUL51pNungstJvcLFPKplPPvfjwyI5djzx69/MvPnv27Dl5ShUV v37/BtrCzpHBgU1bT00hphsqrOcAMsuJ497bDf5snj67aTuqmFF07DR+sh5sVHFdqlTG7aj9ZJKE 5kN1rZhMztU9ZTOFiRGgSWcuJ5KLJfaVSrBi+IigxvdHpc7y9lJByipw+yeBSBETJnD6WKobm6+6 rxS8CAZuI+29160dVL8fN/cP37j/utbQucU4t80uXvji+BcPPXZ3aCjYM9K/vrenf8PWvqH+4IbB x++7/5fT3y/MXJaKNbgjitIiGk9QNQIMjgAloIkvaTyjCnf2KZ9OeHWJFQwFVvISHl6OpeFvdJUq 2XQmOq2upba2unqkgPEUkLVoLCWHIZ7OEk4lT9UyEs+1nDm4d0N7Z9PI5v7h7VsP3nnLi8+/8sMf JymGWalhp87AYBBCQJqnmYtnp2fmllIL4dj8uemzVDE6efKn85cunjrz1/tffnFhbvrUXye++PLz n//88ZOvT3z+7ednL1x+68N3P//hmzOX/nztg7enFi++9vpzjzz33FfHP33yyLPPvfXusY8+eOCJ I59+9+2rbxx9/NmX33zj1QceO/resU/fee/Ve4488dRLRx968vEDN935xCvPP/jY/c+8/My9Tz54 2+3/vvPBww89fOeOW+46cPDGgaF+eO5VTa0Dmyfggt9++7XHX3iUJWVWWkFUNj1LktRiCpNbpUrd IFIGIDXm8drkp3IlEw8vxGXRIAJpvKBqYr7xd1ZBdCVFrrf5KxAuq6fbQegh8Fl/7E2sctyT/6QJ r/951fbZ2G4MGvB0IlPVkm+9e/TW2w7+Mu9kbq8f4Z+ylajQHiG4zMXkYJ/x4kYfOOtHZR3wuEG4 uGSlpDSdNdChILj/CBCxlcxlXFVSyBNQx8SNShmO5p+P7oEuxGZysCJqygp6OgMBSJSIROrosyp+ c/Bx6ZYCzoZe8I7lXXyOFbORWL5QqOIe4BMYGV6xMJeNzJEVz8dIZOHhNdl8bPdt+wfGuubOn3Wz 0w518EZdjGzAr/i4iMEZkoG21DE8MilltUWkl8VX2zdKO0dOZLFcDtR6kmw92HIaj7WC4kviUWB7 4ZNJYzQ5yP4VjxW4QlllrzBwMubSmvXGX+vZNzXYSnKv/E2EL5+ZNtMhzZ+jzzrYTH0gMd7UZwh8 mmSP+2tu10UPoi9S+cqZEQhLoXMbs71ONFJ5nx/6bwzKOlpXH1ge/PC9p6A7azo61gXadt15n/er Eeb65n+taIYjeZbcGVT/qjnGkQtyunU7iPFX+u2aHRADvJWGHlq/GP9REre45SUpEKiG42wxuaAJ Z7TZ5qIfF/C78NOJpx45dPstN/eGusaHN7WFOkIj24+88ObHx7+dSoRVYpNqvQR1oo2joI9KEdRG iGaSC5oohrnJGxXaS/jOxRJoxEkjHdE6fCiIk+lCPJ2R/Ehz87OvHXvuzrtv3LD93/cdefD1w7eO jvUP7b/73Q/fOXN5Sm6LzxcrRGvigI4tlNSnGEjiKJklplRUNuQrLKaREVzuC1sin3yzHVQcjOuO KEIoLxpSFag3HLU0XypCGPiVsLeIKhRpctzyUVKd4IaEOy4vQvNab7gwgGEf+cnnmcxYb1tpy27n FExodFbX5r9pngy/Yn0VQcu7sf5M2disCRtQd4j8fv37fUTh3///wTrXj80gR0e+8i7SfTHOYkxy QvtztJ+NM1k5uQVRstaLgsZvFOMSPcbEBMJr+VgmFXf5jwmldSph/41puNO6RfDFDFsre51xZeWc 6izQB1fKcHd2nX88bucFU5kMIEcMRjUJ633lLtRjS8P/Kw4Pnrqnfin4bHjYR3H+yht7VoXBte03 zOshF/+2AqPkVnuxbXMdWFTSmGR0TVksogQMHZTO/vphW//6QOdE83DnSGj7vx97RDCVJqI6+8sn HYPdwZHRyV03nZk6k5ueRvVkb/MQzcJy9Cfvio/K7e02DNstcT9YuSI2JNdPmZxlRJWUslXJ/c7Y ZsOS/guyZ1vrN1OZFvLFKU0JboTc9BlwMnr2EEN5UREe8XzR0R4bkp2WbJZUjK4BR7oZRKEsF8Na ODGXZ/V0ZszfKWhtkO4pD6TqR+WLLPae6U3bOptDXRfmRZKmZapLgOzi4uyTTz+4ff+2nvHe9Y2h /o0bVrW1X9ve0TcauvW+ez774v1MIZ4oz6VdTSCpYSscVjWTjJP2g0Y6ybmYKcBWsiakUgkjQiky Y6RKs5KCu1qLZsjSRfiLTLlYJeXxXCGnWjFBS/7hL2elRAWXUtHZU5ns1IuPHW4d6N117wMnL4kU QYBRBoWdAlixmExLsTR2M35h4ZQsFCMhqQI1dsjEr2VUMtS0lHXKpIpUZ4tdvPA7a6iFuYsL0+cI e0LjouuaTimyy2vemSRSfsmkJoFvMoswF06nMliGayhV6HAuTrPyoEgC5FbQidcKx166rbcnuGZ9 oGG0e6K/j0QK13Q2PPHUkzsObDzz288K/IKdc5lIkvSBGMeJQyrlM5IMhFcmE1KauJYgVafGkBYo Tby4QMbl+g22Fdbp+8iUK4Z2TTTiJ0OX/vm3Hvhral2az/nB8CmAIZmIyuQqrO1uS6XmqNWtASui 1ozmE1I+/j9bkbQY5gMQrWRni6oT8pmedBwgdKcMDHUlE2N9sSYMwPgbOUeQpZJsENaeqwbGiRPU kXHJH4T+eefCcYeVLK+rxwAUhImpBdiQlw2MDwvFfAyAFOBzGFNTdUpGIX9hvVmU0NoJwPiUx1cS VJNL7BjmrLnIJS8NKlkYFjbu3D440J9cxKxkSNz4fken3Ubgze91qbZ77w2aqLJuDY3Q2rbi92Zb aWOjc242MKgb3QphMzycqbhN8TfPwMZvtuP0UK/qME35VU20FRb29x8+DEI+9boNiVaMJuPzM2dJ c0VywLQdT4ct/bf7C85PtkcGDMoCUkrUJTD5j4E4GqQLUYkbe+udYh+k08zcO4DcQOeIKkb/ZLL+ knmJfrme0IyEMhjo6rsfPtfU0rC2t7N7cnDTrt3EOV4tdrqlXmGeTMjBSUcrUyhYUp5QLMTeSMpE 6vB6kri4F3HEULBpdcD6ZtORkWi+rXpKKvtOuSNvrVRCo02/c8vuUPdwaHJ0pKtnXbB3ctPeW977 +ExMUg2Q6xYBErTCFHKJ+FRRsymotlmcBotSUyYsjs61WfLDaLkyw2/wwdgfSGNomQczks+BwoMJ Yu3ZJIEcNLV/Xjj1yScv7d0+sL6z56ajR7aNd64eGHjxw3dSCSVnJJ0UqYzgJQws2byWGEiKsp9W zEjChCx2TGYhsTrOsgr25XCxjGSENN4LVygRD+rWSLyMtEK7bFytEvcAz5Bk3XpW43FHiwW01C9L QLRUyiRd5mODBWP1/OaBilwzmPff/n9QDrhHfRJf15lDcWZ/sLnT6o+tXWEW1kB3ECwfmH2G23/y qmdtHSjAdxXtUOlddOfGa6GOsOFJ3jd0K/rZrjjxXpcAPxeGaq+wv+jROWieu1chRaUkSp56zzpn PM/XFJ2uZD/21tNfEBOPGYmtpI8SqU6SIG09SvpCjjxfZgz0SRhf0cGZLsPH5G4dnLTvVJPcyQIu MFrVJRsv+9+KJcYQcg+QpiTS3SVBZnL2vGz89hofPvisd68cV8cXG6KPEuEqjRdzGyqTiBqSlt99 /qmW3lD3WN/6UOe1zZ133/9MuUh+VnnR0sLMxJbG4ODEjbc/niuRRZ4USA4KHQtSO7+c+Fm7reZc MmEblacfkjngRSerAx3ivNoYVAo0VYEQCTmBpouSzeTmBAGBet1NvZKZWowy/jjybh0QOaD3igOJ mCvnQcN7dQXVMdFpc9lEGBrbWkUR8n/pQSJRuNkr+6mD9CHYaD+QqSwCZ1XGaS/SmYgp3PpcPvXj 272D4zf0tL7xuaxJDRMQUr+k4C0vJEm1XTl/6pc3Pnj9kSce37h9YE1PS+fweM/o8LWrrqEAwWMP PfTpZ58uRSPgQ9I71zAkke6bzFOw78QUShC6cVEmovA3n8qHdSliiXiY+gokT9RaRNyOTxWumbkc 2fVwWRNTkSIF6gDjIaV5Igs5pUyV9IWp8wuJuXQ2fe7Cn0lnzqhlU0vUyVWLM4WoUGrSQyKbiWAy j0fhY/D8XEwXFjOlZDKHfZ8cfsJ9kp2xJKUFk8l0bCk2uwiGLWcJys5micVI4Q4P3KdzC8lCLF8E EvCuZCTlGCH8PIhPXYas49l8IprPxzPpJXVyr2TRYXPaq9lI+M9kOhOXcu0pKKGY28rLP7z30NiG ibYAngzt3d2DPWNtnc1d/aGRnonhPQcOPP3U/Zc0JBydB6MqFJP5YrgKU1hB8wDeKaddsLlBEX4B WYzRXnppH8Xwk8MRlZpxhNYMQVgjKybgQeYg9sugy292zn0s4/+EkGAXV3ClGk8N3iTZpR1bUVNW 2VYfD/IIFEv6oRBGmMxrIhJAbxR/SZoLG5V1W4/dbEj+mPnAHBEI7VAIgMEvqgumnTB7Vs3frkND 9PQMfJrM486R3uCz+3yGYcUXWqBCANh5emVEp26ZjFyHhvcF9evA+EsnBue2KblCZlEtwpIumogd q72npCJVrMaph4dyiRx2apqGHJfeeu+9b3/+xkfimcS0KCScXwFQsJiXBBd2gnivl9tBT7SXF8kW ihbOCeU2HpdpUKqNZ60ZdTEZxm+CGfI5o6A+PTbBXvddMCQDtUfshnxBMqQaF26wYXO3k17ffCaS i/aTD0u+7oBffN6ilJbqj7xLNlSyzafnvTw2ht9k+t4LbDWsxb0R1k+tfiTGYeh+lcixLXQaWVov mkTHSY97EgvdMmv71ZcQ/Hfl4yleZy0TLjhQRHQ58e5z/2hZ3dbX1z/ac9tTb9odVoGpvlFH1/sq EED1n4JZC13goFgJvLIXPtSxlT6B4KI5LfjHELsWSJ4Hwdu2PgYtbkOJUocn9V4KLC+d+fypXRtC jaGBvtGeya0b73n68Ncnz6vTsD9lvgh+YGXCccDDX3ZCaGyvGQ+/ChjgQ+u9EUJE3fJUXGU/IlIg J/F0lCmTjh+cUC5FCbxX95tiOjn/zafP3bhx8+bR3tVj4xs2DG+7+caffvsO/VGhksefHpRNpm50 J3SlGiI6K5QheZV4Gg8rSDP+DBSPz2Xy6AKIrJc66mQiV11AFYRjCjUaAxY5qlZOl10cOcjHIzFy j7HCxk1CkaKKI3yItTNu2NXAgN/tNNkK+4sj1McTL9kmXzqqX1j7/N+CsV2H1fJ31kYugqL+s9fV Y0vrzb+fO1kobpPl0p/+k3u263bAwaAQx/omW+OZ+OR1yhHK6eM8qtOIwaSp/xiLhXBEU8Kq8dMK E8IOViXLp+CfeCKC4VdGI8489uoSQX+6VuyaXASkXQEdkvu7uFWmY/fE1OnOuEGDPUd0dF8Mz/hi v6FoG4wJIbZf1kyitl+5DUNB1smZxG9TJdM1u9++uimnc9gWfA7QbijB4Mp5WFFEYq1zuUXlZ7lH 8j4YFvZHAwUkWRIGHPFTlv00PxhL6JDJ3rh3c3BsINgx1hHoa+vompzcMTOj0FmpVZKXnrp9a1vP 0EPvfiY8uVRfjWvn+SVXffjScuY7vWJkCTqbQDfmTZsLtmSymmVXKQp+ha+CPQtwjewD5bckXN1f DoU5cTeRWFDtKllLznPIeGrahQXIVPWf7o2DcCXYK+fETogIKHo4EJt8Uq1D1gHrq2UhPB4CychH mrwbdpneo4s4SDhf3gosl8foi9eHT4q+evup5qHA35u6D796VM40cUSS21syd2aK2Tz8jxDRImXG /jh1/s5/HwgMBlcTAtYSvKElMDE62jDY3tXTu/PQ/l9+/6MAWmZetbQWQccV0TCCJv22uRTyCYkL zi7ncTNHkZoUTqiWnQ9fTovuhPINlLZCppRdljQaBbwdckUxhMnuZ3OxaDVaLodrKVjVKAwl+t0s iTkkgy++6ecqRezCKA6XJFu3iOCSDIcUM4k8n2NliaasTU0vIo1Q5VahG1SCIAN8xyOLYdDl1GxU 9cSUM71USKu+If7HQoTYheTMApSslJfIKixwYe0Tbe1MPnsZvXCMur6JKcr/rDCRxXQ5t5AtxCic Bo+tCleWoPTbF0cCg21dE4Mtva2Bwb6R/t0//Pzrrh27Rsc3re8NXRNqGJzoe+Odo3HJZAQrZGl6 0X0YeZP8uxLsaOsprZRh+pwL9QW8isMgtht5r45xMUytHTp7LrWXr1IF6e+u+bRZEJwxVrSC6K09 dR26aZ+5VB+hZKZYKsXS6k1FOOmiVA4zsKc4uWErGlo61rNQqCSTEjNnPKj9ZOib8hdCyL2RyGlQ 0dHShihGY8pS1F5GpAcdFQCiaW5Z/C70mDga5shSuWpynd3vNyDWoSqSLnvrQ/CKXnQ+l5gXbPKA zGwehgQ0V5vWUn/GIostWPACWaecdzIjIVYjrekhgUF4VmG7yaEMnVCNuDVmkfe0gIaO6NPGSYS4 CCe5VKwggRrML14XuWD0tZQCTboW0/8a4sbYFTf8Tg5mexHeF5ILT86F/4hxjQLJHh9pPfCsNVuZ BCnKvStyQ2Z5sSLpKer7uYq1teXicaNDvN54aGsmqNgu+EvBZ9JFL9ZcfnFuIL/IHFVmvEfsFUa9 /OHZ43TObfaPpTJAEl7Bu1OBF1wqVBYTS9wDWh43bG9N4FBzGxmWVnhzzb+HDysqWGq4q2uc3P/h xy/e0Lq+pT/U3tI2uefGrFSwqW9upmUwopt1jvT1aGy9m2z36Uo8kVRn4ZhUUoJ4EYSOOyE/iD7l yHZa/Ll9Ei5TrVSisJTCLZUT+DR706iFz7z18J7B3hsnN4xP9vau6tq/85vLM6JIc8UviCMRNKKK PVtAcpNc0nfRHXhGORKRcoBJHR7CvChN+SensoaCQwCZezDDwXaXMgnWk0y1KC9mkqIeFsRme1Qq RjOpha/fenzi9n/ftHVTZ0+gLTR414O3h2cv2OygQSjpxPsXmQqPeVFjk7s9RgKzzDIlJPVwSWZc pFNoVlyHAQGs1/T7SEw5TjnRJgD7uyNYSx/MVDMcPfGtJ6h3xfgpPn4e5nTYEnDy/WFsZQz9+k2g JVcEs/mbUv+rLIF3qz8MZuEESNVl+sNmYPTPX+40acpnsvmFXfDv5Cf7bNtRf7L8gdlFg0Dmxd/6 x/nJ0AUq+HLFJflyrJ43AdOq8udSSvIPOMSYTi9qUSfvpZV4LG1MHbfEU1Kq1yYFIrLlolKoTQdt KCOxtzhCoH7M0OZZNx1JP8LjJlnxwecy7RRw3VgaQ6EmzKGYwLY6W6suwJur8kW6rBSiXpINHhGG U2uwO9LpxZva2Wf7hPnRX+GoyM2dTUuCTp2y5H6RN8LgCjkMU5XEa6pms3WxU5SaTfqUzDavhH8M RaLTGRYRCioj83Hihd9OXHNNQ3dvf0NP2/pQYFVHB55DT77xoXU4Hz73xy/fvfDG0d/PzaM31u58 LyjbG3J//XTF9lNoTix9PnmTAcAp6/BYaEOC1nQda9lYBoKqK+5y3NjywTtGlwmDu6Lis5z8gtPz kzBIbeUVpccrfZrsyIvsIs7ZvmgoVMpfOu8J4xisgZE5EUbYbL+NszQwMoizm32KQg27uN25b+/G zrHxdW2rerZuCy/JxaqkDC5n8LJFIytCFYV1ielRN6xyYWpq+qPP3n/3ozcHRgaauoY2TI4Njmzo DjSv7w3e9siDD95/49E3kCtKYDO6skJBWJFE7K4lCR/Iiak3Ukzh8RRLphcW0qlCLZvMpEFdcn8p sxiOILXzcS6yRPJYgy0ZKaXFXHosktvGkpl4JgXPSnxhIS5hHKSzTFJFTAqMxf7KgvLYeXLQQjIJ 3sgn8+ArSmTX0pFkIqfhD/hJptQHq4bjW3wpkZ6PY7CuEYGbiy+cj4fDJRTBuUQsRjLdWCw6naOY ThaTZZas8pnUYrEUrWXjkcxUAuajgtQTubR0upinyHBMhQ3CPyO5NFGIsHuZRGo+Je4K8LfFk9+9 2BPo7t000tbV39UVOHj4KAW5iZH56tvP+do12Ncx3tfQEdyyZ8fXn36A0ZWlSGeTyhqSR5KoxnRW DLjzWtlY0iqD6rPVtIoBPkYzKGJJS/NzM17peUbFYppp2GdHsC4yMLv7KnpslMy/s944ZZ1LK5UR 6gzKjBvATWGFgcvmw4tLVBuXhvZbEbd9y+WLS+w7PnbeUL1ROIQr7sUe5Eu2cOPnPKimExPoDez9 keM1ZDHj4ra+ItEpQq9m8Sn0aYN/fOy9OkInYPPR5wKpMsUjhYxDWaifFiPigwNLEC9IaIXNnWS3 lu46QtRR2TJh1ZKJRDzuKDqGd5F+1dueIJq0hFzosClNVxAK7VhJbyzGOghVI+F+TqqSyr3+SKvO 9dY/8vzCqGSobipiX6rHGzZfwMlwoD9yY9Bp9f4kRq194nfVWnE9V/akCH3WaIBPKetpud+tP3ju t/3ydf8+3JLWJuNFcOs9HHBRT9gIbfB+M6pmDQzgIzcu+rOrZ278B438WzNrvj2L2t2IllFKf0Zu eGpOFQgnRABCqLWKKlpGWIlCKX302X+39PU1jQTXtDbtvvPOBAqvFTUh3KahMuNUjB5jMAdObDA2 F2c21O+yAqh43NjcERNuT2+2o8Sz9JmZTyHHWjPm21ZMTgfSFalndSHmjr1183CoMbChbzLUO7Ht 9oc//1LjcnyuSMVdkSzTKXG557qMIa119ahJVsFa5cRLNAP2dvBs3c6qd4SqTmngPkEg+fySoq8S HrIxTfZsNXtVDIPEpMUDdmGKXOwbtkx2jw/2DAxM7N//xYfHmGGmoGmIYCwoeA53S2qUXL6WJWpF zLGFWoRK6LqAmaxU1fa3WwaPZsMW2S0gjDg2VonuMN2z3WysLYUk4sKUu7KgpNDOlPJgElt8Xy9O wQyn11cujQHyOH9FRlJOSLC0/HNKejsXDv95HxwC9MRIG4A1nyWwTTGQMHjmq9uO/y5jideB+6+d L/9Y+eyW37/PjGHQiF75sL0XvZbgWxSGpEdYiIPSScOH8BMXlC8wwCZHopYhwQ0SjOsf/GpJfP9y FLHTgbg55mtxdPh6v48BYC+ExukclaGS+/GEttuEhOkH3kszxFVLx6a8m40uGPfsy41MIYk2DQ0a Keh5l5eNxJ+ovV0q21FYhGwBKLAMHjIpMAnN48fIlCUaAcv0VcbxXFleNp8LHArZOHVRqGFRYIi2 kQYTtvr8VfpaxTPdNZzqaiUoOu+jJmmyIHUyddoUb1eHp1eevOP/bmwKDnRvv+/eR+67vXd9Z3tz 54Zb76djSksV0gmszjp+88zgINajRd2/8o/LVdQ8Br8G6D7E81kwUVEspzZO//zbInqNDAylWElq bnH9osqFKHhQH/KMAZDIl/JrNZWybBeSw593JvEV0q/GwHEXAbY0PRuumb3IVsxwFnZS013ZndZE 4iFi1ZF5l6qDAUNHM7EMu1VZsneJ85FtmyysBZzW4ueC4/2Tm0b6Qt2NfcPfnPzVfEUwK2Hal//W CmmYf9E88WqhoGL6x8OhHCcl6k/ffNq3r7ujv7e1p2VkcrS9p7NrfKShpXPfgw++/clbM2fPRjJC mNGhE15AjXLqNVzKkldCOKf5aAIxoJrLEYeXKS6oAjIrgWu1clgi8/DriiacwxPCE9OBseNB9AsL xeRcFg40dTG6eH4pfmkxtUByuHQ+LCgvHy/hllpcwEkLy2uJOkdJGIt8In6pLL6YaJmTkWwqk40v xs8wNIgWdYOZ1ML8VHgJeZH9KidrMXwDiPgQW0M+KvXwVEjjXwwXjFSaCqEXzp0KJ2cTmUg5i9kC 1ihaTMH+RjOLs7rc7DCIO5wuxWpg5yzJxwEnNNTxc7++Nbaju20wtLot0NgfeuqJpxdj86qmqv3y 4xeBLjS4oZ6+4Wsbr/9XW9ONN226cOnbQpzjrjBdTRYhPYTv5SMUq6XDEtQLvCxbbKDic3sGt6XF 4tloHDnbyBVTAJYYCV+5P12DbDgKSoxY3AMqAXt1NDRsTrMTZVS/nlNBtcdTMGJ2fPiXykaX5tMJ tb9DcLJYDNU1CJWS0+grcMbJ+5PPIE74OMFUUvYK+VBc8TwjMs1Eefxt6g6gxyXIPhJcKDdgRLAb cloyVJolEUuUprPZy57q1HiXeglTbsSC6vCmKPuF86uVlxzv7OqIAq6JVG4+hYtBLhp3rs84NggR Uhf/AjZUxTByWKIR81WQpuoNWUYpq+E8oxyJnYvHAFW5p4RNBhyKEybTUU6ISJ0S5iIS8DsawMbQ g+ZowL2Hv4ZqGLptjVeOS2Zo7JRJBToEhlcIq3G2vvnUTm6wH/Kp+YQ4VrIghsTq0LOtW2VRMyjT wt5TNgAU2YZkeIi5OPOL9z5bc4EWivXoHBVfOrzEBzKlG7p2yLNGYIPz17IxMB05Skr9TfuAzj4i 6cVdz/VTs5F7aFaesUnB/IuvkXOScd1SanZeXDkdY2GsOe6gfJDBaG1YGq44iUQxrnUKqfRlFwVF f/TaM//q/ec/uxs7hzfcfPeDCYlaM47HehQX1jpNuWxWXlGcEC7TOktNSPRJMlOwPRAVtigfYSls dyrRxByGKlvhhJxZ8HMqIUEgbgWsNFrRHXOIL3dm5+N/Hru3c12g8br+3s3Dozc+9dHlQobyCZK9 bpk4ENn32nKsBkIR5gZLQ56QLhlalfgwR1BLkkWCWRRKQvV9amh7ajy3dCMGXzl8/J8H40TIw5Nw DJPx2amFaXzGKI4rXA+KnnI0IanxCSzDsyF2+vyPB27cFNq1Y8dkb9NQ012PHA6THQyHXkLLmB16 BAIxiuFEZKpgrrcS2MDKACHGG2EbtO0wMd7g0zT0RIvEi5HLS3HIAQeNp6DCBu1KXiXam96k0CZE T7pIgp0MZdkERVcdRq6piTe2pw6QTSyLNc9Ww0fC2mctkRKiYxBuygLusZfaWlnzD5e9KI0DdN2v JoOZz4xthM9H+gc5UY8W67rlLfXKbH4BnOp7oMqn0Oj/aOAIOk8nM8mEHK5EODpvVWlk8SroHOMu 38uKKFXfh5M0woK3+eyELuKhNU4pVnSChFIlEX5YGVsQ2yyHdlRVxE9ox3DzE12bDKAan56HwWUk ppEUWlYT0dRWw+CQN8puaj4+Sytuu8MHXuex17CIcn5Fl6e9JZaTYDMbid6ZDy8tMmCgjIIjWNUT JdzqtPZqwovd/x/Shbioy9IUxK6hrNUKu+122st3A20goXqhmDPFLa7i1iNJLHQTa5VD/97d3d/a Mz724x/nL06fbg21resLDGzbcPYijJFhTJ+jZZ4Y5txyV0DK9t7yeZmMc4uu5UsYEG0Y/tz4LEfF K6jDRwPT+pYmxtbzuDW0S0PfbvrzFWdcFiviAq2YC4lKwmgn9WaM2xHvNOoFKszp4IvJJbgh78Dg XWBTsOEZBBhTq3yEXDea7etL+FUYMjmuV4eh+HBQiU3/0T3QHRwbbCWaf3Ts259/A4zA+kTtaIpm PqUyoHXMTFTyEiDAbYC/OAbMlUT9CZcSPvnn1x8c+/TD158aGA4ObQj19Qeb+8a7Orsbu4e27N76 6HOvXTg/i+CGcFITESU2l2ChZCJav4oi83FQntUX1cmBT2UTUzkojU0WjwvUogRbKFtWXVpIzjGp Ui6aCM/k86hfzycSc8TtyoLiiVGYR/lXrMSxf3ElVUB9KzYyUDfp9uVKNr4Un8dHtAi6Ri9bDmdT cbL2zZJ6s4xfVzaWmBHvBQH9UjoTS4TnktQ0IHVHcrGYxWUnQRQOsJ6KzuXTC5lskq8YGslWnkwu ktyA7Adwomo0pPg8ky0nE4vE+4goWVn+6dPHAoGGrtH+7v71/dt3HX37lWhsQVwR5HhEFsILL7z6 8uSNw01tzaGhvubRgWBv82NPPppIgpgkGxFnHncOgtukCLhq40r4LMu8hDlTMmnAr+h+eflcbDoh dd34LMcSvgQ1jN5s+jCtg+0OvIGQDET/Wj8+9fLBz8QkazxiG2c4xQ5I4Yt3Htp6x22XkwWY+6V4 DCivI4fckC9pXWi8bz2TkDHo9teIgX/WhNs24UoYevdekZFwkxcgIqeIcr2qV6ALplCAqy6spBeA GeR15vnnSLU3NWOtbPwiK3orwxXjjynXgs+iU9vIcslpgoXACVuYJB2lCX8FCbCRdPGpXGohD9lL JinSS/i3Mr4cfKbgn1M+YwRO5SSAJleQLZCBlSWCW+abr6Qhm56RB0UIaJe9M2cSDDYaeSvGPlsu nH1FePM2ToZRc6WqsNsqinfEldBj9wq3kAYVrhk+4XHUjU6k8UJMfAlH5qu3x2AmPLJqgtN/Elmu ONxb9zrvo7Emrpm8IVyqV5xCp+zGZj0b4vIlEyfAGBp0qc2vABsPWNxcjBb6F70+5cjgggJo4S7L KZMDq28xWpgpp6MaNQoGt2eFUmZKacK+9CueJCwpLffbT+80rl3d0NrVNTJ04603XlhcyJeiJQkj kyX1/hpgCzbwJsi7amx3yWUI9rdjGdsMPjxUUfeWEdeqfCabRY9DFwoedMI/VBx1Shx1asdW6C1a au7CN/v3tATGert720ObDr7/0/kkeEPEBsd/651YBRKpIt56jLCE5sHWSqtMeROXg+YgxOdFvJXX HipEs2WLBdhARgXVV1IoI4FHIRUMnI1sYpUbapwLaH50UWpcM/kURtRSsRRbnHv5jWf3HtrT29/T 3N+9cffek6fPS6yb4AbkShxz07VyFvG1JgSIX+hQZRW3nrqtxai6bCrnJBFIOmzxaDI9EvklCC1e UG9dfmLnicpnGKJ70qWQzdJFNhJsK1ko4lBRAuadXKoXrdmztrN6iES0o+dkUTydUJD4DCu/GjzY kbFWf7h4Ohp1TpX1TLBxYNa/tatOlv24FPXIq7dB/91t7ljJCao571Dr04e9ZFLCmrFcgfGAk0Ky jLGVGwB6wf+QKm/KPhj7x98+yO4sxeGs5CnvCv3Diy95qisLShb4r6MphvB9bMyjAE/c22JuxPxl HRqlsDdADf31l+84x9kpxlFQ02XIr56uU5lmkVjkQa6rsl+IaZ3EywRxTPy1IHlIhPqksslIbpZK pTXBqACeIyX/A+0sGZi1ZINRUDuTfjNxxMdluNwCWqSe4gqeOnE0kfk8Ggs7wMXzv2PJDf6dMlpj Y5ciiWI6OrhjqLu1I9jd+coXX+nMiD5CbqgHDlsLKi8JDyTDTf2lb1QmADaPSoYyXBuVT7Bl5ilX 9I+PvjbLRktXIpqkpdSywJBXtZU+43VQyGfpU+xE4cWEzCIZSU4n0nGtD6nwlJ8hgklvgwoiTMuH cBwO0kgjSikwHx/YVMGtns7GR9Zk7LKthZgZk2G36UyvWAefnBgnsXz2jy86+9obxrpvCHQNjIwc fOhpuVqidnlZFYRgd1mTdC0LdtLU+jxYJZ1ZJTufzwuTgQusvojA2sSFs6c+f//RiZ3jXaHexpb2 pmCwtSU0sW2ofbTvln2Hvv7q57kLl5fy2aXFqUsuY4PkfcsWUmkVWCucJfrJhlOSfYlsr/75B02g ussVBWQZQ5zsJaJ44ODVMIPgMMAuJdLC5BH4BWkHcyayzke2HBPfGGH+ZJSELlSTdIR6F68gWEMW LRaXF8VTM1GkC1S20TOLMcnkvyhYphqPnbm8AHuaw9WXMeZzF4hSJgaCIna5bBQ/Y/wsCfur5fFG SOJrm8wsgsTl/NVw1slo+bpoOikcthkizv3y1rbtm6gm0TM5+eDDdz346nswXqRJl91KYccgI1Xu z7Nn73jymcH+pm0bd4z1910/1Bbs7n7zpXtImAAlhmuWKEgU3kLikD6z6di8hPeWM3NRJDfZQt16 AwZkTtZNui8Lt22rKkovw+PkI8NzgyVSzbqPPfnADSyaSU2O21MswE8rNFh7k9nWMVjJg/f0tQRH jv1+OUxtwkI5ic9crShcnI6Hz/B/cr8TYnFWmF/pEdZM4twNhdlh9JkS4EA/i9tfhNzwGjHNpPBh 4ID54J2acjnkbWyq9xWjIdHZzKUeD0pfeo/hH/9FALbxjrS0FhS0JaXxQxEyzqdsQpbFyyrP9DQ9 h5Q81FOTi2LFrnh4AdOBzYWIA6OIOQHRTCqfmIvPxi6DkWhYDYS5Z2NR4OVF/aO6KLKpkxoE/o+j J4PyxybjwZdLHi2n33/tvqdfe+zStG03/DabBR7NEALq1gEJ3y9qpZe0K59TtKXIlQpJfDCtE7vp ykRX9hM8UjieYuOEhLvOrgYMgx/tAPh0SSf4Kvx9HYHnHhUbllNx2ThyNJGh3ADVpw6i3PTIh/c2 918dv/NB55MbTEYiVxyi8+Zi5uz6pidV3LLsOrFKKRGnNcKY75p3VucraVNpNndk7bjKJJKoMRVz mOrrT1+8vnvNhu0bhydH+jcdSKUomcZ5NDyvfI9jxaQ7j67roUMhZhplR5XcCKMi2HjHzaQ4JkDm katT9lES3LQq1sgzLRTD0m5cOvtacGC4c2hkorm1ZeeTv/81Gy1HUE+oWMscBT0SpVokLAnUJiAs YyO+VhPRWLOjUSBNjX23Oq5ETNpXIF//S03BDNKsyuEGFcIb1WAftdymFwuLEoGnk3j5sbwJjm0N CwiLQJZUkopl8qXszKXTe+/aGBgJHXrw4Mi2sc9PnoKvQjeSJVNigRzPEsKrpY9JMpPR2nh2flFt y9GLOIxHDgfYtMWKeHX77JfUhakSE1wWU5hRNP6FU6YClJhXjfGyIwMI+TjB7gSNl8iLpL+a6QPt M3mvHInRK0I9K4VEeHEqW0r8fv73onTuN58z8Xu2U+Z/RYMCxUMfo5NyZiJfrnOaC8mettKMdUGX E05Gp9ICDOi26jmWlc7rnpKPGCYsyywfa85BXxJ12BUiIMGsdTVfWWJ7FyIB97CtkgdXmAbcSVzK ETok9bJMKpGxYpPCJIQT81ZFcklWw1YY3IlqySbinDjdIq8gJTspKBRwtkmrQzZpLQzafZ7NiJ01 H73zAWuVaHaKUEytzYthVu8xFlRRnyDJgob9cNZsJLFlzFy4/JWwfPKrimqiA05X0jnN1KlvURsl cIiLQiabxo2dZhK/eEfStSION6ySCxHlV2GuPI4EHx05J5SDc3mAK7nDd+0KjYw2d62568H7ye+E 3vjwY3f/iwpSrYEHj7wiLygvzEkCNoN4awZSJeqd6gdQ2O/6IatanwLMWWklyIwJOPjGTy7n5uP1 5P7ro137IJjL4/+Y3IwTGVdeLeGfHBvTJeMGZP5VrpF8yXXCAGN4GhVFHDGVFU3vlPWxr/6kHNzo FTCF6W/sr8lAkvqYz3UhmXqxrp8XHj7U1t3WNNy3qrO9l8IYt99nC5VKJ5Mp5CRhSYTeSAaAYiq5 IAkBdDyimBShOgsfib+w+EoZk00Z2UT04umfn3zsgWCAar8DO/bsGhzpaQuEOvt7uzZPPvDM89+c PDPlCnAwSuRDzgDDThWK+UQqwo6Q8IsxkA7GIsQt2yJTU/cpZk0em2gZ6oVVmkjEUjTCyXEaOPAM RgcCDqAAxtciRCdT4UXSO1TzabJqZND0ppcSHpim0tG48MRCcXG5tRObRrgvEcJGvt5YsVJIphYW xXJBLYMErqPY7nE5YPZYJzGyF2vktjqPny8LVSktlTILBTFlopPgWag1/sUJLH4i92txstOfPxcc b13fE2gMtF7f3PzaV1+zTeEINheoShz/WuFpanHUwL/+fvaRp54d3jTS3tzdOTi5qmP9tp0bv/nq czvDiHFylGTk9F4ilw/BF6qVqSd1BmJ2ygiUIt8CtDuD4iSTns1l5qfnpso5Xm0wf5Wsb8fTBJi4 AYYnBF4lPdbDHgEefw1v7uqd2PLTLKFa4t8Pu4Yft1W9lurlGqiB2V09WPCMzizGWF4ZITUec4lI ePEsydjUbiOPVEUdYsg6Njt/rgzjoLpndeXnZ1AwOMPwjk1BgiO9U89XY574V0rH6imN3rvSmJSn qS0hBVmHil5lVY1CIGrifIK3jY9P/ee94il5kWYUAya9tFMq2GtF8XSGcmVOmmUdssV4JB47cMf+ Rw4/oJYfFscwL8Ue80WXhNXi68X4UyZyUd37JOrINbdr5379ZGKirbe/78FjJ2TceURzxgzvQZY3 uweaw7mQx5G76sq+GBKrX4mlnJBVQzW2uYav7IpPj7Op7ELWBSH4ZWXqO/JJLITOFz/8ftCJ+iyU jDCcOHf8259kcvV8nrMjmwRVL7Hbjsh1ZWNZPTrhoqlLWUL77DfH4uQzs0sXL5z48eupi5dPnf0j DfaAdOqcauU57dBXh+fU8CIwIOvm3My4MZ2JoEPhFRL6rS+QF71y9O6/tf5jTXtHa//I2IGbLUBR cyYYo48An0nJsXWALW8URSuqeuLGTQXoG5RlQDpi/sD8pQgTZiSkxQIPovP3ZqW/So9WoszWlomT JUYkpU+OPTgy2rlp+2hvX/DQq8cvRjMYB8OI+QYbK/fb2jq2g8UEPMRxwpiPWlKUGsijeXLVyUyx faW4QTJ2yRuzK5vrWAcsfTxui0O6KOBHmeMiGgZ9hDwiSZhTXDByYu+WARcojgKco+LIpQulRCwe ffbo4y3B61v6u4IbNhz78PNqComRR5DnElitBEiqoGJUQgzJFtkaPyKUymnS/IniWauGVhMz4N7I 6plYSsaxXnmP1GdmVfxZiUeSPsS6hZU8pAIPVq7AJ9C82D4bByxlJirLGaiSJC/XQUZS/kGoZ2rr gdPOlDV0J2FVfqO9iCVd0CpreNU59b/6R5Un6J/Qam6u181bt/Wv4KsRO5rdrEe7BEKWBaxbFkGe vroBJxbNwQ8mET16HYsigym44uRkHoLBFd5Dx2MglCU1kj9BDTFS5kR4cZZOFtBLW8FdlhzGYJt/ oD7CTvCJEp4HXWG5uuTGKRy5oaZ6AYNHuCjCifreUC3CYTBNgGjEzuidaD3UK8wwm+2IvRcGI8p1 dRyoZQjOKUhCcdX6GhMlUIDcBYOLRjkOKbZzrkOPKPtPQAh/Y5WFs2KO4zqOTZZbR5rcIJjeVSmT 1Ymd/SkwMdQz3vWPlvZjx9/HZsDF3379YE2woSXQueHgIcIxBAvAZ6i4X8rF50WnZSuraFC6hUVA 1rQTbntMCBBcKSfF7VnV2c4ID4JH+f9oAq+ZLKfU7tHeSvNSCUkWVYZvPziTH6dOAngF3LF0u1+W F9POgSG9uAClp0yUD4u2GLINPj7SuGyaUTjbSNSpor/0gFiwlfoS4EJuoGDNywNj3/JnN28cbOhp bBloYfk6ujvHd9wS1/jTVCK9lFLLdSWBs2Eiif9+faAeiMEMWOTtxztQYKUiD+KAaChP6gWdO/fD G6+8eOjBm0KdbeuCbWtb163++5rVoa5/9rRsPHTX+z+8c/rU6amMmTCEvaTIq6ZGYp9IR8sr5AQi eJWEv0EiSGdcek5cvJJoX2EZ8KmaXzyFVZh4+RyaqhrhbCIJrMRLEXCLmymJvab/pHfCIGsiPuFw 4TQ0czOzC5dnkpks6aPRt+H/zVDUvIvaS3LcJMLnl9IsciEcOQ/ylTqBxMuX40RPg2slQkJGBpCw U9jlLkspr9xSCVeccjwtb6FRvCohRFiklMKx13Zc3xqi8Fpzd0vLppFPv/xTD3CS9c0m5lLZGAQs n10kStdiO85NX952y+7urkBwYKCrZ2B9V8On772cjE8JYRfPXfwu4HURMETJh/tb2bmusjsGRej1 +WzY0JeROGWZZDSShwVPL9TyFwSKshiPONLW7E6ULk5DL9+qcQVzg0nrUBE6xC+DbsyBejxzJji2 anXf4LcXI55qh/tATBj0MfBIgo9vPzjS2dvZHmq98/HDTzy6Z2CUuJKRm2/cGOjv6ZocCU0Ohib6 J3dsnIo58DCntC8+ebIt0NEz1Pfhj7/xaj0IeFjAARm6cfgVmyh1bB3N0xOtCFqOas5hRplgWkJ3 62gMQZAJTp+H9P18t2I3V+xZiR29K0Tylp133/302x+/+PI9e3fceOiBrTfdNnn73Y888OSRL89c /u6tx9448ZuiG/xIQAIkXRaMJKomXU+yj+Xtimoci+nq9NzlkS34wQ+ghldLtS2jHEMv8S0KLwGw KvZfQ2LlpCTPVjWBhykK335/tHd4IDTZe9sT7wj+FpRivA7RbwJ4nt4CzQJhxDj9rnBm3qYbSqHq 5mxStK02kjoq5ZbLXzTQS2pGzakU3pMYoCtbSSWZEhkkXA4K72df+STOpFaBTOeBR6aTHDg4Nma5 6j3m82RMLFJa0WL6N/iv9zlyY4gdKxC5+O2dN/dPbBzr6FrfM9zd1tewpqe9q31g+Mbht775CC1N WQIBScViersKeY60R8Ymfls+shWoK8EK1+ncdGWefGJvRyjU3Ne1dii0955H3Wjk1DvxAD02juc4 iqZFfBK9F9CAZ5O9Ip2lT+Zi7LVxV0aGuUicLCGw4myojry+fsTbf+dFY5yWUaPyS0/uvaa9kWrh Q939T370h6LmdBQVgCAEyS/jrZdRPaOPnFNwiPzz+pG7KLCQgyq4yggCFSWptyNnCoPGpanz6iVl HJ6jhRokaosEXYADF84+a45n1WQSLQZ2ZxJ+CYViu9GpIvvJOaWkCon2SBbDjc8ePtQZ7Bra1LWq tfHht94RdoBeyHcs3kHlXDqSpZALT5RSsjI6a9I7gt/ZRv3KX2xicR2VomiSP4ohNx9bJHLaWCu7 TegCBKRCKKqacy8tMrArQAvLDDhHVlzkIfhylPp6iESUUW9AcWMjv6Qw0WKyUDUhXnPKJIFABFt6 a+5ze//Jd9YwTK+82jmyrwC/wYPXj+6AbpF3RTkwAdcVyLeReNthN/pTM1JoHRr/LTxPsYKuzTgK Ex64nzGLhKBiQ7yAZ468hdlBNQx+HNWIVjhHsrB14U/ljNPvihRKsA1loIAJ0mvKfQqJNr6CsLwm btkSsaockmjZVffQdRBm0jZOBuANzKYAF8qM6CSuX2vZ4oxX/S9F51XNVub5b4gSOppeySRrQygm /pQ6PivpfXBMKRRrMRStpNvy0DKLI0f1f9RQocWhHMIK6ID4u8LL6xggSLZ/8i9L0n9CaWQ+pquw mwUOfnj3lVXDgdDY0MGDt50/B1WWhg/m0ORAY0/n8Lb9py6id+PFoIPUciaKdYT4IVVhimup9J+D 36WZeIESmVdFpUSQMNwcYguxtIUzyPPhxt5GK89E4/5nuydCCRbNvaXphBIxCU1VtLjS7PAjBzil hXPeFc2fJjySlk+Rb1Vt69qMPVJkhFJKy50La74C0DZCPPqBMJO/WWQZRjzKghvM+Q0uEEHS50uW //rpw46ujqH+wNpAz9pAS0tXaFVrz9sfw/0XIokUwUdo9LHApZKxItmzGZwAqLyiRtif8pF07ZWI FNbZUW5YQ6zebGglrqRieWnp8sdvv7Jv/x6UuO1tLde1dnSNDfSN9A0Ot2/Zte+bE8fPSyor6Uzj lCHnWfInoHNVUM6CWRGcWQ0CM+WmciQHGqL/Yjyams+CM+E15cgVM+h6ZUlInegOC1/EG4yi2Fyp JhB7qICFdjUrDkaVWBTdOfaObLaYBj+mElRhmyc6LZo+m5doJUpxEAiNRiGcLSRrhQWtKV2pYiPT k08ntQKBCIVsfLYgaRoL6aVp7HhJ6tAiXiQW4qkIjDlKbfWuA9hAtctfffLEnk2brw2sXtMPQ9K2 //778KtQMEvgu0maW7MBaZgw/4xNqXz53S8Dk2MDo4M3NDd0jgwNjoY+fvultHgGO8aSGDuk6qQw 1sa4GI4QNtgTVQ0gDTkaSyF4WfZQF7a2HNHYC+Ny/BNqp9LWM+0pDerhip8MDoWt4j+Xzh+Hcw1t 3fv7vEGjw3osstYQojLS4mhf1w2h/kBPX9/QwMToYGtLoH90+5bt265bQ7HktvaO4e4tAGbHY2+/ aOAbFZyVufeubY297b2j/Y+++Z0skQSFyHYrIb2CTiBfeVcEn8rBXOFGbBIrWMVeQRZnT1Fh54gm y1KWEENmUUuefQXGu3OyO9S6vmFgx0237mjt7xsZ2tw2NNQ31jM+OtE/PNw20rb5jpdl/8gDLWvs Z4eBxCfA5uH5KfCVp1TGJSY3O3N5YsuODVtG43NYxFh82z5MlFBTGSomDs2DIWSmlPzt6FN37Nk9 PrF9552vveFTOQp+TP/1/YbNA739nY+/wxHWGYr7kJGuuObFpC+kC05uLofB3UtnlpcqM/XNVwfw wdtw97vizBWUiIWRhDDYo/xHruxJd8d7xN8gPhj8OAQrNlCnppWbMUTWUVxZCh2GQaDBGDkrfDYu f2lBeE1vQ43E+DApaEEwU2bpgxcOdPaHtowOd3cPj2/c0BcKBDp6JybI7N3cMDAQbO8CQZ3863sB V8JZkDPQ4rtymzJa0dxIdJEBRgLRxLbJo5Ty5dnnbm8I9KwLBdtCrdtuupWTj3yNDyjFgS2rlJYH kk3zdYdi2JBG2JaN3LaMxgfTMOnLl7HPJCuFKVUP+Stpx9maffD/lr84evsNoUBnT3B4ZOz5N79G 66s3UNwRVGikweeGeReflbnBw1X5GJh9/9Rr5DElUv0tgMvMIqrBCqtWCAuVdI5xQ62yNmw5Mtqt dE5cnvRfiuLIyJ3V4px6jWfSGehMRFyAyNgjAjavKM9ECBcmrYG8jgoR33/9ZqCT5MJ9oT3bvv4d yTYtWX1Q34B7qW6ukY5UfFRnOeN1eDOiIF8ZIWK/T/J0/PQs+iPhdzG1SSiwa7Ls1Df2dJ+GNpVn 8G7QIVm2BMfDqOEbbblMCnZNb7SndL7KeOC1ydVEeUl851y76ljJsPQX0+KnYdj9BKCKi5RnWBmq f791dxU25orQ7Toepv5+G6QhGcdB1q2Aw9VC7cU/SkalWNEohd9YA0qNSLih5kDwOSWblx3wfFZo okGawJLVV/JuSC/F56CkarE0wiSeqToZ4gRIiWHBqbb4hM8oHyw/x70Ifr6QzJgbjLEU0PXut8Xn 7TLBYvaPUsFQBFMwvGHUIaYP4orA/4zLN4qZqxVhSIxQCjuHwyxSirwP1wXpWbgU7VDwzP+g7Goa XyLR7ZkyQ+cpQGZdWKtHkcT9UJbUGFPuxHFVdciF6J07R1tC3aHNw30bNt5z950//PDJnz98//2J 1wY2hK5v7Gvo6rzl+be1N/QlyUp60etcesFNkphxpXw0Xk3Mu9iGqOCqS2XcpNvIlIiVsr5az/A/ eVwH9CpJw5WlCRPBagIakh9q81KDy6Eq2xc8onDzRa0STouHMouVFTcpzE2uJ38dkujvwpVpshdS +sAjMMSjwFMaxiFozLdO+ktHQQbDjP5xNeRF86Efm2kWP393AmvxJw/fvK6z9dpAYHVHw9/WrVm7 urGxqXXHgZuwYokmCYSL5W65EEsh6fKYg28CIQtZMc+VJHwe3YvjhAhjxBIt9mjxiSDEAXNSMh13 WmrOK8BIOP9rzzw0Fmprb2xpG+gNjY81Dfb0jA31jXZv2bb16NEjZy9Jz7LrGPVFIicjSbqEk5YW JdfLyXSWPBUq/JDZoRCRND2lwlKG5Isk0TVhQPYRz1SFQqo+pXB7ZCUxOueEzAhwxyVRg6xMIhnn DkuijspW0qPVknnCJdMX8JLgniTaa6liFkuk5uA5+BxL2GnBBAr/SqRaTPOUIazOz8Dg5uIwx5Qe S5ei5y+cItMdZp1KiapGDIzPta8//HdorLeha9XqxtWbbt339iefZYR+wNAk09HFPFMQlC0B5jj+ 4rahr5K0wclc8sCD91yz7obWgUBbb1tnX/MDj+2r5gFU2fQYlSlwbKhILjadIxCJ+pOfDFoMDOxs 2xojVKbZWVsu//rszB8Xp8/bBL1mmJqamaKDIRGbV5vqYlU4bGNhV85ILX9ufGtTaOOmP1V/5/eC icfC/rJTf4yO9bYF2vrHAq1dwdGhwL59d2zfe+tnJ97dumV7T2+of6inYyh4zcDaL3/9w1ZaOqqW dhwcaejq6g423/vS2xrsZT9SNAmBx5hdwT7RXCqLJdQVPeaiHlKdNeVmTDUl2FmaLUse145skTX3 jyH3CkstN8isZZUKp566gcjJYP9/tV5/wz+vXde6trW9c3Q40N8d6F2zvrG94bo2xMTWzU++j2su Po5sBFP2pl9MJqYisYtJARVDxHlwEbctzEwFx0KbN4/El8BXtpLKGRTZdNlKMoHAw1soz6mfXxwg ifJQT0OwuzXY/9VFdl9mkS5k0unLh2/f3dHb/uCHcP+ANEl6cFW3NrtcAzVX8kKJBYlD2leo7Yow Uzd9XdlabrEI2nTMilzxRCNbN/4CXcyIbRWOwZus/19lgNydTEr3iLSszkLlJCKhbYpMtDc0Xmqx WWn1PTts441E9s5L2iDvIpOx4l7YA+HJPPBLP/jQltUdzUOgnsCa/vZgYHRw+7/veurl1x598ql/ Hzh4+7137dy9bW1769abd87MXLDOl2JhEgLyApWrye4i2hHJBwDqrkTE+V5SPYrXhwZUSXvrjdv/ 79X/XBVsbA903PzQazFkzloMVafyWHIQyPGHsocPGrYhToVKJghv8Obo0ksZT0+DBmsrH8e3IYnv NyH2UhlHcLS3QgYwClFu3Uo/ffzq9YF/dgRbVvV2v/jaD9IBfkzCi8Bpppz38Ap/I7MTjE6GmhhS lnult3cy3mp2Ka8MrpTRNAztMhWA7X22RhIK6OpFNAueTpSvjncviG+3dJIkZEI6F3cyXAWijijX CIYQshUno3QF/R4QSyM/ROTXz19tGO2a3DzcNBx4/t33cegAlqn9Bv2UovGc30pufg4FsGADoUJi E8Nh8kJFasLTuGK1lkBd88b2cAzzmdjSorAWBQlCQDkn6F2ZYzs3Yiqpx2zUwPPg0tCaEnGvaScy grpwHW5LiEAh40KHYk+x2wg8V501G6Zh43yKquBue2FVVborJxfmF7y5rLzT/3TlByikryaTDj3N l38XcIU+2WZjS0SDg/E/S7Ik77ro/uwGbwDsaRpGRbNMGPu7QmXgGVS6KFRidpEjAorAN5swcQMV rBgk0s7AkslSaHlazKcackCzVVIYw8hmjvs1ksMZP4rC2IAfgk4Kaj4bK8/W2IM+C2QkCYdanKq5 DZaKrkTn6hCXlNCqxuYQGtFA+SI0fdOhbYRGzlA9NLuYEp8K6AOvMEbLOhcjrrgoqCevHUIjseTs UGa3GPXyotsN/PNRmO2wLCX/ITZz8Y8vNo6F1rV1Dm4Y2zA21NbR0hLsbmxrWrWmvak7uLZvrKM9 0N+/bx4X5moxEj+HQk97oAnelDOOs5BDHMhh4KokbLc6EsQ9VpthiPFdUxnYSJzk4AG93yEfUPk4 GUjLNsBHUQEFc4T1JmvqrZSc6pjskCSRVrdunLCzWNX/Y76c23wtNRuTunjm1WfrZo1YCOM2dGX8 q5JM1FZ8ZfVwRNIr3G+7RUOXCajRcrnw/E0HxpoD7Q19gaahwXXr1q5pDgW6Rvs23/jNqVkQJdnv YDGjKZTR4o/IK9U2IxucBj1VF+eTi2BaBVkQK7iRvHMyL4T1KqVNhTPDZE54oPCpxWyETEjKnedn okunz/7x3nOPTe7aPBTqxuKMkXDr7p1tvZ1rhzreeffYYmQulwwnUJRK2gEs9jiE6byMfy2ByAQ7 qDMirr/ZeIwy6yKZRD2TIn6mcJ/kysWVsCgVE+ThTHYpEcNoDmdcITQNzFFF0S+q2ny2gFyYzyRi JOXFZFjOxKrlRFm00vRvumqCdmXBK/mFmbmLugX41GOFFuCMJy+Q8DKenMW1IJW7lC0QTJhcisOs a0FXHJMrUZwowMLQp/efO7Bxe8/ajoa1fT39I6PPvP+RbR357UmbmpUpyPcMYXwlRlUuSjQYr4cY oO7JvfbyM6GJyb6JvkB/MBAMDg6OPfXw/UvnL1HqW+C8Cjplvrb1RCXJEnn8qwmphoxqkje3mqqS WFckLot3lkW1tTJw0cYjBj+YhWQd5FGTy4k/cHjNyLMdN2EOLsxdOHeZyDxc+y1d6EorlaOzM+cP 7Z5oGu5vbl/7+sc/JsuENMcXI2AomXg4s7QYX5idOTdP6KeMhXgjso3xa/bhx+9e3RPobBl6/P0v 67pkVVJJz1eeA1KiRI78zLBtYF4YmH41nypVw9ixEmZChs7xFAxYP3fhyfAFNFYpdfb1ocHQTds3 h/bue+ODb//46/xvvxz/6Ntvfzv57bGvv3nvg7eeef2dj9779MS5c7h4C9UkVDwzH1f9TTG9eHHu PMUq9Y2SkUNODcwCpqrIQqAnuG3LhqhUEjHznKJRFPmiy8fxRBgspBEYhXdevnNVe3tgw1hwA07t gy98/JXOgDwSmVxi5s5bRvs3jJ/4C8BTjXWVyim2rYBQXIissB3KPCGXuaA3fyF9fKIMopN5ID+O Unq13LifwfvbzVxsnQ3/WOOl9l66UlCxl7qvtin2K812wQc8YdT0it0jbKs6P/jcql0nF63H/Mmd pHwy6qjD4NBN/eClBi+c+ODp1r6uAF7vnav2HHz47Ew8nSJtgsOiiWT0zG/f3nfv3uD28d7+4PZ7 d6dmRTNCkhZSXmufCbxP6wBD6JfrXIIXKc1tSHX5/RcO/71jzd87A+0DvZP7b51fRJ/CFoCLjFJC Hwm3clQfpCqFzfNYtLVyFb5w4tFhs/M0kXIwhahXKpeotahCaf1pMrnU9gK0ayJ9+dtfPugex5sp NDg4/u4nvysNxZsvlpKUzMCciKm2sF5m/rjTHVYTS1JK3bYSkcljkmrFSjaiyjZr3OBTaqXjyuOa wUG3T3ZQxTPbepLKs2KxQjmBIClCMuwCqeGXE9VSJBrFrUsUvZU8CXZE2SSLTxJaTfdRzqSTaWqA F196/7kn77p/ff+qG3o6vv3+GxmEYGZqQ5qaLTcd4VmhlTDyzswIZFqmBa5X7OiVsktnRSJWeKtW wwsS0EwlNkNxPO7cRfQr99iM7Ffcn0nex0Ufb+jUVmyqxjnRiTADy8toAfUxpwgkbgwRpZ7vtFf4 TRbB+2LRJo70F4vhgosYtt/9MRi0+ETfPvNqdKvCxrje8mg6/ONp0GKEQI+t5ktN5MkI67MZ2sPK XPASNNCyJQIlyQ0RORRWrtJn+PiRPrHUySDJv6kFbdl60/KCdQUwsIEWnD6C0slYugxXKHEXxSev Jk+IHRMMIE5zJ9mcnM3BlHfmiMirfPzDuxiS7ZoxdXwmoxFdYbbV+gO+VCav43oqGp1LSWVNCTfy kl1grzUNriAWNS4RDsFpJSf6VdyzbC8MLrcazhJm3yvhZYcz/uun7yumkTh5RoaizIMq2zYERhcX 8t0z99/Q29QxMDi6taetsSfQ39U32tm+PtDU2d3Z0NTVN7YK81DXwFe/I4NSnWpJ9b65OOVOXRiE rIstvRIA6dw2LOMqGOkWqqOMkvB64LOdc8RPPKwdJjIIw6EetimWwDUTLFCbQp+UMSLrbpOslbK4 +CrmFkn6ZV0prS0RlO/1bGRA79RDq59phl6lQy+Htk+GdVMR11zxHlvnkpan4if5qp401hIF0f4K 6MRjl3bt29jd37dufTAQGGiDa+gbuW6gpWd0y1tf/8wNiFOY4RaddzxZXQqLVnUdsUlE0kwWOVt1 /nEtjSh5KfOwpPJCMHbSozfgd7TgP50lVZgQhlLmcpocLroA2VTk+Nuv7zm4sXMkODbWF+wMrGts pIQtyWxaN3XdcveTZMCy6egqG9ZgWgskxWHB1YOqmKA3Sdgj6+b5DIH70rAPGv0GCoQzEJcyFPbR ErWgCH0IU3OPhIpIlbPR8yQip2rt7MULqQwJCLNafkY6Q7tGUV/9jFrXigciEF3MSYQ5Fmfmhf+X 3BzNzOKEkMguYK2rlSOZXBQg8O1NJPbJoAYmYBHMWyr9+Nnzu3cR89HdNt7XPbHx4+++YWaJeApP nvDitLKD+NIL2sVpKa5e/+SPLEnCAXjKFM5LC+n0/Y892LNtU0Ogqbkr2DwxFBoZeOuFF/DE1dEa t+HzE3SoRMgRHjlldWyHyX40jokvCEkn9bXx9AYaLsjcg+JXZBV9UHfGAaOBrn0xFCNA65Vr5qLh rOLU7NS2gxubR9pa+od++stWm2SYxELJ46VaBDIuBU7R5FVwxxOqPxefo78PP3y8bzDYt3HgteNn vSHh2oWATrOTKLF34vxadwX1ueIchSUJJFQjqagZ3AF3T0osoyk4/SYEDL2dkcPoiYf6R7pbWhsP vn2s7h4n+hMqRxS6Xo9fijMAosGxwC4tpcHy6XAsjqFLsJ8QeCHAymGTfyMXTYafffPjJ59+Bguv /uQ6FKgjlt2POsIEVUzdcuNw23gwOBrq7proHJs88vbHErSOIxDcRGZuz66ulm078hW8ohF12CqS EEOA4T8ua4AjW8Ec4QvTxVoUhYmO1sc5/pxsB20upBiB7+dOLNwmKdmvjjsUTJW9oD6dPgW1fuzk ygJaV/9hd3KvKwrzZ1xa/QD4SuJJI/kV0j6nRCPFMDyQE/oW9x6o5GVewr0pgaQJANiuzZ9759pg 58D44KpQx93PfuDtbgFEXBQ0mysXozBc50/+dtPB/asH2xvaOo79+IP0Aa1Q/OGxGnw2ABbhBNQN ksExLzq9uCSsJ63w+DO3/bO9+fo1Tdesbdx+6L6IroMGsBqzQE2WRMqV+UWrK/iEJIb6K7EnM8tL v3rgl15OycHX53DjJtN2tprLUxCcU+qNx6bCDUYx8SBYh8yfdwAA//RJREFU4Hty6WLHSGDdYE93 X9/bX53itXmyuzATcVu0JeKaDk3wjM6ojO3L9gtFgb8RkpFMziPUUJy1bPH9JjTU+wKDLiTeRcPL 4gv7q8srbwG7soXiZ5RbVIELtUi8SHyyEEQqJ0TFgYFU8UuaprqWi0kKKrgR0GkylYsSB4PrJG6M rz/xQHCgfdW6jrah9i+OfSEjFsY+zvmSCrDUkRHWFmnYOGwUuaJccN4vZWOdS+m5M3nPS1CAU1Iu kpDA57F8qVhurpMfhKUj2bY3ZYN/IdMkT9b4csOruoaO23FcnXcKuCGdcVH8Mj+92XhNa8ZBKjcm zY6bXbGjSvPX3G6uR1aC3Lx38ZOJMXR/foXTdT0YC47oxA22Wdmzly+QniIr4d02MDny+sFQff2r eVakFMKvtZ98VcIH6+UuJ9hoR1lMB1YZWxhcPSli5i2i9+Iz1EHDNHOIecaay6uRA735YsUyAUaO iUpQvgCMtkjATO+0ZTSRgPzn3Gb+AlyZrUjC2sspifZh9QT+qzgOSU041FmkMCcxQT5MGDrBaOW4 MhIQUk5fpCoxP5moBkvUlnncdoobp+o3zhhcXsYkTakpfIn3pvjC0kV9znCcZLQuVmCAPG5GfhI1 J1qx1584dENrR2gguHPfvmdef+quO+9+7IG77n7sof0Hbr7lzrs237Spvafrf7c27Xv0sCpkiPZT +JZVlPWt1aI/fPn2i0cfuuO+Xbtu2fvgw3d8/gXRGGKbECO4gxW3Ut4AbPns7xWKKG8DDP3pxkio Ji1dKy3BXlM/y7vH3wATIEwoJzMKgrVJ6kjSPqBz5oUjEbTinndATC2CJcHyRgWtc/tJvLB1pvRW /1JhQ30CoyMknoPH5eLrz94+OTLc3N/1z8ama9euX0/F477x1T3d/QPdu+9/PCrB5jCQZMMVvEbE q5anEuqiFFeAqZBZqooXNvf5jJFjlZCZCD6TQjNl+AmiFmQkcLqENMazpM49XczOlwtxjccsp3Pp mcXoX5cvPPbYA6FNwa6BvtZQe1dnX8fwyM6b9zz5xNOffPXx+UuCu+lEspcXk6iUc5nF85d/MUbQ JS6R9Avi6c/qkThMtk0z2Im2VrLtMHSSeCXmwjPZ1LkcnimpaKKcoGxSIU8xkdhieJ58VinnVy4z BTaIFRPflQq+D2T9pr5DFM5YcGpcyQ+uQoqwStVILrOQEVUredoTRYLLs5FLkRlxVCLPQ5V8ONwQ oThcMnHh1Wd3j070NvQPNnYG1nasP/joYTSQ8aUL0YXzi5GpaPg8zprePuJKEeUz6mF0b+jUiU6F JSpWgbHK6fOnn3nz9aEdE12D3WsGBlr7BvbeduDk7996JNnAle2OKxkj/BpPD8O5Itwr5POZ5TIT D1988ZTrcQ/8DHEYhvUIJJsmYrdtNyTQffAS0/CIsdd2cK4ijZXpxVMbN/a1jbS39nf/fFa2BgKm Wi75SFE4TJZSKYqkRfgeuABtYa0unvqivbdteGL8m0sz/unQdPo6fGmlZHpayW09K2ZMvAyjQDo4 MTNxDEz6t432VRdgPTtBYD2ZdSaFcR/xVSYY/fXprp7uUHfgnk+/x7qsGFlGUSnEETFLqbk5Fx+G ZSERXbisHaXjWXALDZMI4GFozbKL8yTpk+kkC64gFkDEMxGuvG5rBK1HisI1GEGqnD75Qf+2iY3b Rppa2zsG+wJDG25+4O6/wvSv2oflyvmfv//27CVlIDitwlHpBEGqQJGciGyR1LymJmSRTGy2PbJm a2joxZBVikKSXDEUnV1RYPiPwAVyNtWMeHUzku9ERBWZrNW/UVZB80r6LX4lpqVeqGyT2h99/tIG aU0Yd08JdJVyRBb51x/faegKDo8PTWzdcHqRzmlKaMSZgWMlmdcM/j/64LXQYM/qgc5Hjzwmin5N sOOVtnK8mj7OkgoJt0QWXgS9uNA8dfiOvzVed13n+n82dd15+BmCn1KZRRKDCCsp9ThxzshGqCWh YJNWI7LGLdgsTBgQ+dabqR1PO1yiKSReNoXDg8hmBa8WgA1eHknlIpHw71t2DTa39LS2dj775Zc5 cUijoVQywWDOBi8xDG71IDTMkb/e0V5hoXi7sQjydm+1VziqsnMJ5SAIGqciFLLClTfzrDBA8Jzk nUWZmnGpuNJZPLekDgvqmoVUGkIAAcwUU+dkccsk/yVEbLEoAX+kDMsVKfoOSidPY6Hw5eevbt+7 sX+8d3Ln7tmZGVAEMTZlQcKgSJwBUIUIZ2aVF6hFipqcjMU6KkL8+cBgiNPIFC1XveSoJixXasR4 cXsG/B5z6dT8BniGVWTT9C/0EHQhQ/YOoDF2NM+A5m62Pv0V9lCX/Gp033bDMK2/2qy/kW/HlulP hrKMn/Y3xQZMu4pFUZnQ2Wz19ytGW8qGWXB7NcqNuH4wDGDNZm2vs89M3FCNiTc2EbydPDwjXwtz ifi0yDOCZuk5LVmiBUphaSgZylNn5k5+/e0XiM4p8d9jjsgYsgj62VbAp0TC7ThVixAvf0EEMr0S BNxvfDlgxEsV5OQviNF8b8goQKokR1+U6cK3ga+mBKSJa6WqPLkbDRJIGBQNiecfvuZ4XPI6pxl0 GNW9UaYPgyvvUOIq8KHl72xv5GTiBggq0Tho2ci8Zzmqk/ilvmXk8jf9baHmQNPasbHZhABWUVQ7 VDpMzqtP5PefvLyut6G9Y3T80M1zMWRKAx3+ZVJVKvst//rVS6uDTY2d7Z3jw8G+/rHegX90Ntzz zD1FIMAxo4zHhBJppHdRNyPm7MMflz3M4KZgiE+337kiLWrUv8J6LU6BTr3BmEICFbgeFxciSoPV lqaiJlZaM9gi3M0YAquyQ2Oa8hO6Yd0CElCAMY2X5ToXiyQa1IcZTL1I50i+ZFyynkUQkQFnf3qj N9Q7uam/ebD/mqZ1rb093aztQF9n+8aWUM/ascETvwiukexLVWT3HLExuABSG9cGKlmfqviYYqGm Z6o46bgqBGzZG2vF9HRGUiTKIVwUsdKgVhaWulu616TfQV5URSfLhLVUnRBi4dinXxzbunusY7it o32op787OBj8r8Z1HcHeWx55/vI5RoUecyF85ouRwaaDT7ysbyuQ05b/SsohsjBKwBYDM7wP34A7 ZMaL8KVGA45DVCaLkSk5nUVQk3LVmJLZr6nIQh4KkvaOFvV7ZGypMiVLpPwsBawAM9wSUuVqSmNE 8sSgiI64mq+Sf6yGS0WMYBZC30hukIfXKWYuz01Biqq4T4XP53LsUfjMXz98/Pwtq3oGJ/bt7B/o x9z87jcnKckdxwbC0SJgrmCelwKKJBrTsVnCLBwAYzOzfyxEF8XMCO9eLs5EI0uxy4ceeKiL/Rtq bmtf29DX/u9b9/3yy48aCCzHlQfB4LL1MFUOtDjtBjw0wwUmIHHFVxX4H/jdzragOXAK5lLSSBZE CyKdX1Go08OwIJq8unbU4Uv/4JCtIXHP/i3kQmkdHf9rTkQF8gMoVEhjXyQWTxrkiomj7KRl0SeV Y6eHRhvGdz3i5w6QYAdippej5Gm2x6NTF9Ujwde1CGg47zqvW1VGGptiB8efrFxhpl4cZ2F2dglX A7UVLM9/f7Slr6N1cO3jJ87yuJRr0kHCloq6qjA3GyWSVShQroItMy4/egl907nLmvWWhu0Hyi16 AuywWYQZlLrkC8sY/mXRcCQ1Q1s6kXSyByHZZO585q6t+2+7c2CodfOR127fs6GlvW9dU+iNb/Eh Q/8hFAJtEl0kqLCoA8u4SjGWLhBUk07jUZ8PF7SQeFFcza5qxtPIMPDpd9xuGWyDbVF6rggHwwfj 1P1m5iNH7byrSvXVafvKm+P4w9VxuBp5eQWCRbLwkaok9lYLAJiTI2cLzspEEypaK5vOYYaS2beY JAd1wbgsR5wnf/nuyb+1dDeG2h94+QT94D+umJkhwP0UC+p8jwSIkJOMR3f/e+vIyMbODb3fnTyr 54PUIvZGRwVUvBeiq2MWYgH1kuMprjiVQ7du+Z+dbauHe/7W3nro7sflN6RvFB/VTCmFl5ctkXEM sp4sUPmKXajXUFjehroDJIytU7BhnFU3XGOIpc1d/PPFp+7bfGCgqaeroTd064vvMrZIzgCbgDlc Ho3HokNhOwwVmBaZpcDRC68qTwnl7yx6DlhfOxS6bioMVzTzNPm5zIkzFgUemBUOOULZZ1zRQa6J BFVKXQiX4kV1rzT7YVq9KjNoCkjpW17AkSyqw7BMpRD0dPosocOampTzRBVH0E4SBhdTBY5CLx9+ cF1fc1NX678fe4ooBRmXiIWQNmZnW0NBXemQwL48+ysOIFa4hKyj6oVJ9e3iXK6MFgbmhTtx3TDu k7+m+eMmUZ2Qj8yDXltJQ2JOYlda6xNc/cm8OMqJsLIoukEsUVQEjDKGJh8HOlzndShatqzoMoxS 1x8ue4VK486eyRV3NPVma7IFVzZ7Vz0/YL+nSFXIZuvopiNOreA9Wl8uxF1jMHKE61JCxfUXh//J hOX58rr+kVpmBPDs1fIs+RZc+Sr0JooY4wXJR1CEAZBk9hE8d7y1sgV3fLwyYMZJ46GGZR6mVh5P uNIqPm9mooUvgXALT3EnV5BnsksXfyHHp95DkXTM0ibb2xQQngWxeGVcfNMQQCX4EJbJHCB1VLJT RU0Oo03EDxhcxZuCfA1DcdQNQdCw6y9KbUDXhB2Rq87dh+APvvFU9uj9GwdGejp7mjcduIM8b1yl DlCtkMyRdkRS7lUKS+d7B5qvGRkKjo9/8QdrYQ2KXEgQ137hm6HR1lXtgV2HHn7rrbffe+eT7TuH WjoH4XM/+OIjvdPORj3kOSrr+lmZktwMxtVBW35w5V8lZxNqHeG2BYzy0VR83nOZ4l6RVKRiMTZz GFxx7CBg3oc/k4r4k83kp7OiQqc8k+lFZE11fRUzFikeHpcbHeUgot+y6oqeu26oPngREsGvdM45 Z4SymB88sadrcHBwx9aNo71rm7qag8HA8EjD+u61g81EGI9297z2yZcpZYs1LwzkXna0IBpKJ/FI 5ARw6xQPKGuxQ5Ge0QZAeUIjP7Kkmh7OxFAFF3I0o/rFvqeZ8CwfOOQ9S2UPJxpKFbvzv5984vmj t+zZhC73htbWhpbu4MhI/+jg3v0b9t44MdjR09jZ+vdr17700TsCslmqQZLhBVdXwBjMIjwusgQi ShRHYeGq7QBUtRgbCSULMzE0eemEADp2OrIsF/AjQMTXokHV8NJZD9yJ3sH5Bl0zBbnYjmi1aoE7 mWphQVStJY637Gwhm6QQMa5m8XykkF5MyApgASLSR2G+HJtbmiMP90Ik8cFzNweHqX+xqbO7o7G3 56vfT5fyqQjlZwS5oKRAwrEVI6qEQrgUTEU8Ey92vAzLlAIioW8liQNiJj5dxMlYanVWz5z+feKW 7V39oZGJrb1jgz1DIy+88jTqchWLZZ1JEaElea/UTzjo4hZRDLNslBv3lbXmLOGwm8i7ShelJShG UHNJWFbYVv3JmqJpyf1Uf5p8Hno5lji5e8fuzsFgS1/vV7/NcG9ei+XosxXCor1TAe5zUrFsIv4/ xTCJS89LXIidF3lRXu0zWoxRhgfDo68Xhs/D+1iSgS5FcFLlPKYR69443Zi52WZnoIJeCvImH3gQ QwYXL3716GCw+7qGfxx46wvuQz7S+w2xGoJOuaLZgrUk03ucBDKyQoVY1AieDlJ00mjlM+osKEPG xU3L5kmv3AsS4aySqhMewg4OZbbDi79ObCA8v601tOG7xdjpb55eF1i3unn19ofe9pM3aak/7MlK vcCIotmy6XBdUApHLSGJ0mRximKLsFbHRbkZ2XUltFW7zb/HJyp2jyxaVcrJyis9Cm0/mZxGqxOW 5Ktv8HHdWk4S95ZqLq3FZZQJk77VnoiNHE8+x8zxUyZtaNZe6wkzUqgy5TmkSSpNdKiH7t4xNBZY 19X+9W8X9X10y3lCSrTts3dJD+Qd/uC1F7rHhlsHOo598rvmLGeDFPLFe4/RINnG69hKQWjCa+IT wp2VzG0HJ9e2N7UG1v6jtWHvY09qzwqoZYzsuRp6HEztCueepxmQI1wdTqButd2UhO4qjbBDpMAJ ryghTYLHMqnFpTjxHlIS7PTP3z3/3KM9XXjttW7etHV4aKgl0Pvlyd9+W1jSMigy6VTmcobs1247 6CRHqIG+2jgJcv+wtsIarqwq1/Xxci6+koEEo4rjgSoJSd0j+VDplvgBHRiEWPjIijtfMkDYU4Rt gl9lo2QrqRtarGQSEeodSe2POOVyiKPUsCTMK4RJXCIVozgKS3AVJjo8mFOlbFJ5WWEbEuH5B+67 q727ff1A8Pk339f6AOikk5Kp0IPArFS0YXfQX8J48CBpFJkpDoRsH/czGF1wMjnmqbeNe50dYeYL JjSgpZiGkVRZH293iAr1tbkqeEuElJ0vw0i64HIMjQeyw8J1QZ5eDeqVNdZ32R7Zzvo41u6xn6iH IWx3XW44vwduMG64fuPsV8O9pkz0+SvpDeD3auL487IjabOQCVjKdr2kunA3a0Oq/groBuGiuJJN T97IcYaiqbuq4Tdl/1Y6F5pCFAxxcNgkVd7IZUSYoWf+rZxxT+1ibCgDMwCWtyddzReOsmEnQ8K2 XCbFEWEiIFcsJrNSKo9oHJmjmB1ESrdNiXOlgis8OQmkOhpkTTqXMiIyI/Hmwm1DnfslQr4iERSy 12Ix4KLAmCBn0+DqIFwMnURiexfhACnFJFyFLgWeamGimLyAOC6nxSkofXlguB3v24GJoec+ek/n mazmiKAEzUGtsqpiyR6+f18w2Nc7Ebr71U+8/sV/jtD7d5+7rbWl7V/tvdOqBqXN/fTr2kCgaWPz vU/d5w+mDo/bCI0tqycA/sjtZ++ruKGAB/F1s3MIhSqXSij/lOuVRmSoCIuSmFYYQUnCpbZUa/Yi ekvGYouFFZsdF5VdkyYVR2OYFeSdPkIkE5cwXn5HHqBYt8aEOzpqO1pKnxrp7GoMDuzcv31NT8/1 3R0dA6GhgcA/O9d1dXQOjY819AV33XTruYiAWh4PQtks+0d3MhKUByQ50Dy+qOgUoxWWkhBpHEnk Z8uKpW+2AEHNruJdoa6SLQggKI6y+hnu1HQJdiAdlIPU/zjzzcMP3tG3oWftqqae0GBo05b922/q 6Q2ua21t6wx29AX2P3U0IuoBFKSYUHOJTFgy3OMLkIxViUxcSS4NMiGsXVaAAeGpGUktUvQhh5ct yL2SiZONQfnISim8EMeaDyJgzsm8VuvRum5yuqSmn/qr1ZKzkXmKsXpmjloCJWxJXcyy6csF6n6w REWSCZPKV5kMiuvmqOJb+PzN25uGh4IjnWs71127Zt2tR17IFXj5Ujodq8EU4hBGwBDmOURWKX8g 65MKXy4qdSelDiwzPm3nz/2SyM2VCljwqUkm8t1iMvX8K0+0BNd3BYY7R4dWNw0PTgx8+eVLPJUp zt11x80//vIFsSIex2O7YQ0+cqkoeSUxWVSriXqrBTMVFCxnXhpfEawWPFhVEiINVatzOdevsV++ fO7DH07LNlOUKh3WDTe8g4I9Mz135sDuLS19A02h4T233PHtr9+cufDD5Yu/zUamzp394qefvjv3 168zU39JSVrJdWpHLF0poqdUW5Y0D95JsaKOLkoqBDvX0mEFL3BQupinzhY0F0OBIDsJ1mbvZPe4 0+Oo3CL4zJn1zGtksQSEqbxWSuIN+9Prt1zX2bO2a7h37y2/nD03T7azmdNTc5fIQEyZCdE7k0UT 2BP4Jty+ildgKpdG6JJjIjycO4Y1MZYZNl9p4urK6us4p+NzZFCWNBpoT4UPg2Ak3v700YFeZPyW W498QlBnInZm27aejv6u6/uGvpi28yIEkqhKnBEFUKW8ocf58eqC6D+Seh6Vx8Jv3ccZPpXVH+uX lzuFC/fXyqdYeperLsknpBR6M68GXTQJx6Z+iobKOapZP133uVSIEMM3F+bmKun9dRKZxXiUCG4p vwxPo2o8Uup4NMl4BV5thE3fhWFGG0VH8fXU2sI6TuafT+7dOYb6tnfLrqgl45NUhHG9nYNpSwQP 5Ow233/+9uSWLWvaW5948i1MCe4NDgGKqZ2AV+XhbMVIQZXFXKXeLNycvPv2rU2Dnf/Pv9b9vXPd zoP3xHHoJ9NiQXIsSqIIIlKFzXKj1f1yaB+5WrZe9B3+ctmao5D2uRMEIce1zGtQ1LlTP9x3z+59 d93WTl6I/vau5r5XXni1dxNFy/ruPPL4bHJJuHnJ7WNnJrwkhg/+UbxUK/gwMsGH7BGUG72szy0V yTmqinNZMS/9vm09ZVrS8fhlcQwgF7Dmg5WeojPmDCh3sOMu96UnqEgWUGVlZPpUkSQbJs61wgKC 69KJBE7ksqpYFuIzly/+mijj3CweHXYM+YctQ/zZIDGlRKmWmr54YWR7sCHY3Nk99tufJ5WYcieH ztaWc39BPVtKBGjmJJkMUW6cfXYZJJ+rCnuEGyieD0whmckkao4j58aFiORC5Nn8QiyJ4K3p5FGT ccRk8SEHXq4VyL2QqrLIrj6XKSuAt4bbx5VqLDqwCuzKFadev/KsUPNMVAQ5jxlFXUS30pmtgMcr 25LWMyS2TVewJXVfr+KYbY+y+IVqP9YX6Vx4NY2J20EgqM+RYEkJ6rh8rutSmKaA5xQXcwSwV+pT NgaJ5ToXFs2RflXds5u14NgKztbsP0VJUamKlCWV5itSvoCcIsoyulp6kFEIDXMz6zfwKIOUfUSd JEYDPQvi/WiME63OUcoF83EP1maqlkbKWjMZDK1d6TpjHcqcd1svPJJkU5ZecES0TcfJPm8HgeEl 8A1W1zLUiQhmKzKDaXANBdj5lLweto52UWHIHiBdTwmnGakqsCL9V3/68OGW/s62ga7hm/f9cVFl d4J+cHcUPwnKKqbE0lRd/un486taeoYnN4S277wYMXZbyAR3P3vPjjV9gV1Pv5HNpMFr+q7akTtu +58NLQcfP+APzK77CF2j6nzQsRH6sOXDnAybytoyBUmYb/PCOkXuTjM12mSZoxrj1DPYgqI88NWP Dg5EDBVlmjQDd+40soGvaKQseVJtVHaYuYeZ4opk+jm7Ys2GWtJqsdwvm833pV8/hvUJTYwEQxNt 3f0t/aNwuH9rDvYG+q8LtQ9t2bA22N3W2fXep19jMxICJWiX/ZDOMyrJ4RGlibekNzvtFVJTw+KL 6yTsVlxSd8l1qThFbC8FAGvVuECY1mrOpBgw++ILggJweFl4g/fD8w125b0pakL/8eOrzzw2MtZ+ Q6Czc2Sgrb+noX0g0BtYc80/9j1458W/zqCnx5ExL7w1ORSLONRS30utJw4WS8V4khKglBjD3yuf KjrvEchPKl1IJkuZZCpakHwUJFpM5oSyssIiqxRxRc/FJPisnNQABfJ5zaUzifnoYkQqfEiaUlRs 4fj09OXTFKanEJ28tJLEJzhZiFWlVggq5nl0OCzhJy/d3NPb3TrQ3tfbf213x9NvfCJLWlrQKoI4 6s7qGeb/iVQW0i3jL4g7Gi9K5HKRHB5pufTU9LnZucs44ukgcVdFl7xIEq7vf/vpofvvHtqxc8fe zWuGBru6ex++5+6RDX19A8Mbtk5MLf6uidLZOGMcDdQ5RDJrQ0bVtI8mfNxkqh2fBbRnfUytfIOr wymHJZc52dF13fBtL8LLFmD7ogs1cfOnyUYgLp+dOdkb6O4aG/zfXYGmEFE9PR1drd1dHcBkw7r2 5s6mtc2rGzt6Pvz1jMjqlPAAoZATXsoN2lbakcygI61K1nobibfRFcMecnZ0nkauPPiXzEyC6bwI M+70J+IbnmyyijdL2SKJuRXIF/58rX+4p6mt6fogy9k32NvTOrS+t3fjbQ/dfNOOic1b+jfee/CD 4z9dhGBLgT5kbmyK5l+BwUKyNWeFL2EwCbSs6PMiUh9ERo5TUzIbV+lRdFRlnAs05YiPsou5mSNP 37Xvtv0dnU2Pf31an0o+9/COdlKu9jYf/pqFsokI/1fWggulckJdghl5QRjN6uJyltT2oCDb3xUE rZtbT6L0d0c16TadF2phVITq0IZkrNlF3svjjrWlt8RKUhcjh36HPmoSpt+wHxo+lgoOQjdX0D5B P1TYlLyO0g93yqnJC6G11xmi8DeLQyXUkZ8K2ZgkZxOjM27cSFy1n858sGf/zYjzm2++yxuGkWcB CceqCjfmxnPmpxM9G/u237TzjgceJbuf3GYVgCWfF/qUJSryeBo+Rh4XZA4/R5UWcdLIPnH44P9q XvM/21tXr++999mX5I1EIIk8o50IGDDUFRWgx84KnpHa3yBGxxLZdtDQiRr0yuMOVmuJ387+8MTj D3Y1NwcGO/ds3d7ctnr/Xfc89sT9DaFQe38H6orGnuAL335D5hbOguJAcU/KlEC8NEFZ3q6o0C4L aNRBkInQC4Fan92x48b607BsoTMgpynZXYFeusLpTHbEKwxBJyKSyRWXI0+2T/0JVSlTyyKfE24b F4JFb3iLhcNCEXh5Ihefmpm+FEXxkEnp6ZBnK5Svp8YqzrgcdqkWPE8l529/+rS5t2kNSbE37J+R MpNCNfAaEg846QolEQkWhHTmXHUuXHJzpEHDNFJ2bv0kGEMejBS83JE6QUN6tHQ2k4QxxztIfUUc f6LR4vYZplxWxsukxEVf+8gRM67IxNpUQmTOdCoTnZZEFvXNUXYCmjVmy+cucprW1xqMoOl3fVbE u+5ovc9B2nVfgrKvBm/+MZSBzeUgKPZq69Z+NXrH13q2R3fN8dly0rH8KPJEt0l0NrXlKR5uIEor V0HU6EuIP5GGxgTiaNKpYmBLfKS9aZUiceTT9eSN7N0Uu+bjMc8Uw7O2aKYCQxFONky4f8Pb7mId e2ksk9N38IocMTBidjCnF2twCcKfoAjTssYMWdQ6qviXdNdqF6VnFHB8EKO3iEJuQ4nflWH4hEMY XNGEyZkVpxbCV3krhAc9h9ipMfFmYhKVJUyPKghx/RTjiOFrWvbo1rG1rS2tXYNPf/y+hPPqgSR/ DYmicB/29r0UXzo9MLKmEYP7lr5j3573JsP7S78fe27/HfefErkiJolBpM0fuf/ffw+13P7Eox5o XgVANg1rzhmOhLTeFcO21jyclbN9NWIDo+P4M70GpRTBkfXKRbDp1zcflPUi9vuEc3DR74J07C0c WUaintrWPD6YgAm/xPwVpmG7zUDB8Nfy7x8+vmHrzs72tmv6Owca+taMNHd2DF8baPvXelJR9Az3 Dl3T3945MHjnk68xD+zUoqOtzksnVSoWyPQ9k6IQY+0TbyqUsVSmYYK5hWkqhjNgJiWwK1Ky6MKS OG97NQgUOESaJ18I5BMmGN44LuUYbPlctWuUD4zZThc0RtasEv1lR39rS+/g+v6u7pFtE5Nb1nf3 kGV/3XDbgbvu+OHnE+qEoJ0IjyGPpNIwGSZmUEsaaNHDXFiM8VkWm8Lomts8i9/UvLIgnF+8lBTn Yi3DJ7ScLKT4LxSOKjh/xWamLi9MSR/p9MVFxNFwMhfNJ2K5+Nzv537NoeMRr4zFYoYEjgTnIQSS ghEfzWhS0Fzu+FsPBYaG8C3+W2/3+raeI6+9w/kD7eIxkV68lC1JBg/J/wclyUfJx+vtsnA86exC InkJbFjORQuVXGQWXociwXHVk6HrgQWXUO3XXn1lYKh3fUN7b1//dYHQ6nU93b1D13a27t6ypeQS LxtPo3hHXFxs4VVIW4F5X//nO2sKYrLl9dRgfPKJsWHh5fmpz9d1X9Oz8Y4ZktuIeODUYx4cAiGn G0It45tD14c6BrpDZFZa39C2tr37loO3d3c3NrYG1zX8r57RDUePfecjEfVfFOB3eyv/YWmt3J3P oQKKwiERHMntGisQ9wqR6DiF8UWEUG2uQy/+0eNZn/3id4OiVGJxAaWRJOGQiX09GQyENm/ZunW0 bzI0MdDf3djV3tYzODI5NNL6t672pua2e4+fkgINOYQoGTD+FrZYgpcFkCJShppEvTIStKrSbSYx d+DAzqPPPZGUAuOMDMdQmD3F/h43mZg71joRGtwYWj+4+y/T7CyXTrz7eENnW/to600vv69XjJcl BhOJxUivoVDGII6tydSUc5jhNxIaCjRaX2AqW8P6SocmFXMEFyKFLEmb9AZyp6APq8eTzMR+sl2u X8OraLkx1j7m437ZLPHJkTcDKgzb8biL5Fc2nd8K9VWq5HzyUJ75BEYXTWEAs42gHY3N0LGUjn/7 WedEb3Ng7eAtt+ltNFkl7xF4F+FFFGnII3O//xrsHRuf7HvkyWdleGKUpOQS98DUZXEwyGbBtLzL wIOAV4aRic+ewe1sOX1y/80jDa1N3cMd17Suue3wi3KLX/BZdlwX2e0pa5jF/dQ7PjmpAUHi+4Sc SlwrvNHqUsPfiIHLkGH22Fu3dQw0B9etGpzsHwj1je3Y+t6nP3BA7n/0waOHn2gdGuzsa7zxxg27 77xPJWpamDhbVIRUtrE116tE3tCbexFaVc3FS5Pa2swav0FlfAFFCx3xNw70KKfm8tIFZClvv1kH OpdFB7UuL1/wOADFGCTolkMnJ6Jg3iAOThLVVBiX8QWyYgoqTsQTF7PxzFxsGseUi0uc3/zS3MXI /CKHR3yXhLSRhptyxxH4wSefurNtpCk40vHIm88pgw0bTOIfISsUWUeE1CHV4rFZHRjZ0AE5SBXO WtzDxEHc80lhyCBthM0aHyYeF/JPYufgcA3hEPUOZwsRpG9qaWMjsvTYslyaR7aeATVpQVh/u4Fw BUNMIq47Zaf+Ik3WPIIjUxraV3esJMO6DwMY8R3ttmeKRpuQVJ2bjSFq2yAOrGAbf7+sOtJVzSOs Nmx/Z/FKjhv3osEPhnKtGexx7OZPz0xpeZcMeZX0JzoB0xgVcCgrjQuysHDyCKvo8Qm4ZZm8ijE7 FXd1SemZl9LQ0/OUFuEg8UJWV9uZ2uSRWi1swRXRwhLRBgbJGmxjvKJtH4198TEPxpl8Fg67gCch d/o6Vpsz1GMBSVg+SaItuYa0Jv1Kz0BUMilEBGOSqf8tGpnFt61xu2ouCoZWMufnkR19YQKPQ+Vp qEadT5dw8dRkdbXMHC6NGvhlA03GIxc+ePe9N9556xI1TiTrqowV/yqdEvfIqqm+PH/x7B9Hn73v yNOvT0s2Fo6W7m56Lo8difFJsicXEfzBC/cMTUz0DfW///NX+hbbS1sjZqvypTQDO2FM/W12k3NR ZTJko2HLZc6S9kN1FjEli6lC02HIE5UyXlNwgbHL85gLr2o+kPHB4NUXQeRzqRQt4p2t1dVV/20b bLsr77NE7uogYeOxJtBiblJ6p1y/fOqTA7t33HTnPfc9dH/P1uF1vd1jGwbXoUUL3DC+fe+2W/ds GQz2hzY88MbrzISCtKl0CuWoPpsnQkU7xdRme6yYQlSOurwSlYwvbCKfC2uSWuwRK2tYKSWmXSRj NCX0jBUTx91MIRWOnJHaY4jgTvZyrJUXgYFiFm9UxaGV4tsP3BwYDKxvb76u8/rewcmG9lBncKy7 a7i5k1zI7Zv3brrn0Ts+/vLLpciUJaTD/uGtBnUnhDEVEMujUYask+82HYnNKcrOLSWiWa2KRYoA NWcLfs+hfeRPieLAmXJ8PpmeLwngydoAz79cOrsQnhO0V4rHw0lwaC4TI0JCeotMx3KJFLVFdIly 0amwilafvLJ3fU9/cyjYOznW1tX+4Gtv6dLFDRNp+QxtEA8pt+oQh9qMQM2x+UWmABOMI3oiTiKq 1FyWMoHcKJVEwB8JVLyo8xdiS8dOfDq+c0/rwFDL4CBOCx19A2vbr3niuaOeyoF3mM4ACmbMB8tl sIreB9c3tWPqUBR+MNBAMOo5GG9d3X9lQ+lwKfJrx3hzcNvBc0KtRWz17hM0RKxbOnxxC7VaKGDW Gfzg+Bdf//j1m2++/cmJb09dOP/Z8Y+//PGXt99/8/X3P4mn0JEIxJJCidL1+up6UdDwuKcbWDkL RrYF8r332jwc/F+pzPCnYNZwa7zFsAraIyxZJpcuh397crC7ZXT3TXfdseeWg4duumXXTbcd3Ll5 cteujd0jY6OTG2986LmvTl+AzOoiogmjUoudRBk8mR0L+VghSwYM8fMjgpMfMIYszc2Fto0evGV7 OoxaBeYDFEUIJuyFExi47dOP7m3uHWjpa7n54bdRoNnxCF/+PDCGS0pb/4F7w4AopglST0p2WIk7 riYvmq7a7R0GuMU/Yda1zCYbZRrQiM3UA4mI02fIsCP5DOMRIpcWg4ztOyOXfNIrJl3nHGKLph3L Rihj5Bpd1ZkOvasepPGdZMkpCFo931xemtb8JPUsMv2o8Om4djsXHuegYOxwpkuxieqyMDVzCqlg cDK08d77rry/Krn+BNoZrdIm3ajTv34z3NfbOT7wzhuf81Wqv4IKxIdPsrGgjhLCJA3DvQ1A8Jhm a4Hkx/f8e+N1A51r+rvXdLYffOIl5RIYsN5pOe2voCnIMRxkeTv+iFSVF3Wj8yjwQdfWSxYfqhfL hF95AuzX3zHW0t8fvOXgAz+e/k18sUAfiejARF/PxMjg5FDX6EDPKGU99y24OnqoDWV3vPospNyS 42y8s52gOu4KQPX3jp9M5jEw9jlgoT7x1CKx0jIyYREI8BV2J5MLh2MAlTV7ihWjFg6wpJ85EhaU THa/IqpaTGFhyXIns4wXMnORbCISJXkI4ih2jnQe7+tCrJjh4KB5ZQRYdFKpFLwOIVvpw0/e0Tc5 OjI+8fvUaVlMfkkRhI1CnZRX81NTF3NFevADxdgOmHUwrW0ilS3j2fQMBXUEBxZU6pSU0iugiPOY oiA7R/aUhyXEY8pgwJgQ10yfzW1TJq+iBnEWV1sKo9r+CnORVCmZ6RgOdaZ0sMd9ZlelU75iexHe z677XJ3/XoN/a/5t/ld/dPYhg1JJP8gjyrXV8daiixGTRUqg2jAhM3Qcdjm9cDkRlxoyovayxwm7 Jm6EO7UTKTIqII1iQ7O2CY0vsiZiV3Fcsr66ovKVMOLiW6y1kT0PaRm/eOg68mQz4mnj93jMNxZx 1dQ01mwWussrlEJVP2ByEWVN6rDk9PYEDKdMTbXFgusghVSX1EfEXzFbiitxBG65kzMucpoiYLrl r+yjMbgy1VxxKQradR4Csqxk0ReunMlLQv0LeidUwQbKDI2qOWiAQhRrmBhsP/iVdzAZ/knmFH+G ucRsWg3NHv4SJGUdFvKLvK4U/fPWA4N9I1tGRvq2PyqIT1fI3mJnUhZFghscsOo19bauI/A4MBnS 97nJdDmjSenpMHYamz0ZWOeSOBSbFEj/cUw74mWbXKp7yvAyjd4klwoPa/4L02ez/SAOPPk8RKkn LSqiv6D7ioT68w8vTOZI3n53unxkxE85yrf+Z6uWF9ORS6ePX9fStqq7YyLU19o3eOTl18+e+euP c3+cuXR+MRrN5GPppfnFVKKQYAwMMpcUBacsftJLFkv/wpqWcyRoVV80manYGGX7RUjw7F9Ye/BS NbUNGl07jaTxTuQzlP6yKSudkBcwCxAieRGIEOd1SSpjimwi2Y4qv37x6q33HN5/aPvNdx4aG9zS NtwxMjoZogJI+/p1jV2Nob7Btr5/dfzPlvbeBx9//NNvP1iSyqjuAGfLDExBpRaPSyETiA5X0uSd LuXn5uPEVyI4ZlEYOCitpWvw9CWL2i+n8vPhaLaADkCIaC26ODuzRISsMUCldJp0laxBIZULk9iC kLVIeCEjx1JiwFHDpDQ6/vib+9Z1t1/X1965qXdd4LqPvr4g7trYsslVJxFWyO7E5TM2KfeiTr3V 2Yt/xKmsVoZzhh4sUtMym2YpSJLNaCDVegLtOIB2NXGsAdXhJx5twpdjeBCFcWB0YPP24a7hzjuO Pu2Bg0PcWhXZGooKFV7LSznG7BJGwuvTOSDHrgkLq53zgYv1OMsQ1vLC4k+DQw2tYzeeFzduFsfO Jo/YOEv5pcttg71dY/37b3vxSsDkNUZFTGnhVCDaicMJdgCPv/PAG+99lOF2sXDZTz6xgVg5LkSv WycEWTN+k+CZo8oSZYT1uFqfGSdjs3PK/ek8BZCkDsusEm+HLmOf3vJfzS1/7/qvh987gaMTSTRI porb1szC0gLxYJYwTsIZsVjgs5TQMi2GHPBLRMK2cWYok+uVH5exXZo5Pzg6vO/mG0WClSY1pW1Z SPCJHbyQCz98eE/flg145vTvOPjWsbd/O//7+bNffvD2A1vHBgdHhxr72l/6+g/GmS9FNIUkqJmV KWDb9fZLeiNR7nImmXG6Ct1BzeIs0xdSJNyMt4zh5SKaWqMcnH9DszT7AOOXTwvFims4rOc9r0qO tMZ2XMmbGhtaT0TzRE9WJFmVPVuNpebVDqtaljIJWoy86VfXm+Fe7hcSpTkEaAb2Mkj5tcbhDWvd 6Rq52gV843M7t48MjAxNbt4953xqK5LoXClLwpWAEfWksZ4kZV/T0tnR2/r8h8f4qh66BPhNnzz+ 0bG3X3vlvde/Pvmdh/SNNUTvieuRrFs+O33LrVu2bNvdONzd0b3mzsOPxaQUJWmKlRCWSWMCENo6 +zhffNXIYCDACOpz+QGNHDghXz9LK6XP3nnnzo5Qy/abdw6Fuo688aHZInI5ksYUDx+5Y21Xa2By aP1wH6kWewYGJoY7jrxIDJapTo0PcFr2ahnsGtfsKD5tsjfa0Za31VEQAwM6sX8oUuWMcEkrO9Ez yIqYgVlvpPxKt2ItNQ6Gt6u4Qj9k3I0bE5+XXClhtAYaXsaiYvRYyian5yNzRYCIBMxUFsRxmZNL DkG8a6upXD6bLcwSV4tC2kozzJ76fnTz5OBI182P3B7LkBeDjAzzRCawKpXI5Z8vyKGOLl70wI8x 46vDgw6oovELi4lpDEHYzbT0nSxnWQtceYysrUahCIHQTaESjzdNwu2Egmjz2SxBvAXRHKNkFPIn /mzJmCbENBaNhiqdIVnz5fMaVjmNYLO1RZtgKkwFN9wzxEvNFFu8woYq6+n1Y199HtcOxQozU3cb EOtPQR/PoqBxLJbeJp1A4KiirIMR7iIlOh1QJbX9FjQyngTeRjvkCJRzmEDheAVOLHGncIFEbAsf CTaLo4bBgElVv7Qrmbt8eXEmQ658mS9j4NZFibxCgsuAkYTToCuSvakzt4kENJgQA0UfD9hX7lEF HFYdca+3iyYY8MUXJ0B3RrAYnTnMwFSgapTFJDEI6MgYepQEcov0IGXtFD3C2kpd4rxE3NaKRAdL TLxrPoOLR6ewAsYrGL5DJiYRoAhm1G0rx/UnmY/6KglPoCm3ZMH1ITsJRmUN3/llAFdUO2XRnPtM pyCvrMTIcH96fu7kh68c7ui/fm2ga30geNvTL/ij1A8iH/hXqFOJJrLuBu+N3iVdSANQOcNCutJT ZPGUJV+8jCSIebSUS56bnl+0rdeCsZHZU5eiZN3yG1Oz/aNhGMoRMqngiWeewaujDZK8fUVYMb4W DwBD9GBPmamyuX5z0KAivoHjVS1z+eLvoZHmdT3Na0OB9YHQsc++SkViJAkUCEclSZr6HBkoMPia pIGvnGwE6Tl1UGbqgh9como7cQGSsQLjmsvUI6Pz3idvZz011MYgT8gwZjXyVeFhGUctSkJKhD2/ mKFAM8pdRaPiQqDUt8SZNwW8LEskThxuhIKo+UT04lLs2+8+fu7pJwMDPYG+3ua2vsbmlvGtm3q7 Bjft3vbOZx8kpB4VZwC1qJyoLA4J+NMWkmRfZEipxFIstRSO8FKKmi+qeVQ3pZxKYLqqUtcU+IaU sDYzkp9BDgOJ/CPk1qFSmvAuJFPE16IUn1kA0aN7lcgYqGwui85e4FZcxySGt/Le4a3Xt/3j2tZV /7WmZVVD0+tffi6ooZqOO5khXsklM8m5LFXkMliukth4yDIRwaRDKHFhKR2fKhCjiuE/PkNcDt4R ShehBRq6VEpSKkzBB1N1vnN0oJmEcMHB8S2jHX2j+P0OjA71dHc99tgjkaVLuoxyzrUakCwpsyah PGebojtwup5obNVlWHjfV8G2wPbXp4XyVjr56+xHvX3rOyf3nlmYt8y7un2OBsQyRFFe3jze30mt i4ltcYkQEplNYTuXEelZUIkqAt1G1x15gbj45WOBQEPn2JZzEZ+RrUf0xnwLgCoj65CafvZYc/xA xDQp40efiiafakketVDIzs1GE9Np8YrjnyGc5enj97d1tvVMjL19BuaPvkjDJTha6rcqrMj8VWmh lmF8bi99cuzVIw/dsmv3pt237Hr04SO/nLlIgA1pwIw2mKrg3O+/tYz133XHbpJ++COHIUKriqMj 6PTUX8c37dg0MjncOjk8NDm5viO0ZetEsCMYCgb+1dTVPTqCd8f+J19BgwviJoebp3fBTz6lCWrK P5/89MP3Xpq59Js4ODnbCyHMaZRHSjx9f1ZvyXHkmDmrecSZeISiYfqDYpiVXRGhDpKsIfNKyZxx sB7P2GG9ihJbF0zQgjH4byYiMr+uH3GZqRgRQB6isB74qyDEURIGBbRga24fDKUoDORjyIVSKEuT /OHJecvBbUMbhvpHR47/LLsmmks5j4pPHH8gJBzHHn7bt23DP1o7u3oHvv7mLyUuy6n4GUxa1wXa 1vY3rwr0d3Y1D2/a9uOF8/46eGSeFGr52+/Z3diLS3nj2rZ1d730tkWjeg0wkWqIYqTSFLCeflfQ kRzXomTP8FgNm93Kul0+9c2Bg+ON/cHeoYFdN97x1pcnVNFDqy2lSI8b2bBjone8p390nPQCfcP9 EzduP3zkPqwkly8L66/ClTPOGJNacL4TJc2fYM2QAM3j4a/ge+wnEjOks2LJwZW2kkjPkxvMibsC Bu4Yli2W1+0LqmIDMMe4U7FXv6YJUZCjBghpkq8kgbbJ+QpJY0j+KTGreu7EiTFFljHE+EIJH4ZE sUzBSqDF2PH0vQ/cGNq4eXRyw9HXv8YZVEtFQIVSxIfRJ4nVSH2uq0lEBsMwnb0BFSUa5s/OoFDA q4iSmeRKs1EbU258lR5JwlVxPBP2KJ9wdTq4rzALflPW3LlprpwOn9oiDCRR4njFbnz5of4o+cte T6Mt8o9mKA51NV+NA7GFNV6lnjH1V5gPhgBljvrXPvhI0uc+uAJIajCia3aPZiC5CjAsykgM9HKD OlVb55phQMKoZGCaOJ+W5w4bsCF/BBuVGYyFW16MLhI1LChLGtrSdCQ+kxLFQmRBMvbopVTqSpbF z+2AiGPLbgMQwiH/FWdrOzICOQR7yDAkx4DTa4Sjl4kGlkUT23uqmEV/4YsoPJ9WJkrQP25IouUx hCyhb0a87HVC73Ao9KDIaXCZKoYwO8w6fsepYHyXGJ3M8gWkck8Rm9VAYG3OY0me0l8FK2G58PaY boVnyldSWXeAdRvwSZezgelDGW2idKrLl//4KDTW1BHsu7at86HHXv7yZ3LFuxF7OmPZb3ur/ZW0 ptIM3AWe0Jy7gSFhiV5TyCGpEpBNGFheNMe2KRA/g5XU1IULl+UhS827PDf9Z4JsUS6nrK0GFL2O V0Dlr4PGzchVmpEHTfS3gVnPCP0eByIJYE1E9pudAVoulppJX1HbyQf6/PSprzuHe0Y3je3cNbnn 0IEvfvm1SJFbrXBDhQ9RzJYIdHI8NH2p5yw+jsW5pb8iEm6PDSn2459L6MyFNS9VQCuZIrhPBpl3 YWQObTAjXMkkRdoK4s6RxJakYuZfL8WqWQfxtRDaydlOpCP0KekMpC0SYK0Fw7ENCaoSo4Oo30SJ 4R30yvnLpz/9/LNbD25b1btucveOTds3NQa7Olo7ghPdh+7d/+rT983GhTglUxEcyOUAaC70MglB UqS8qKTEWY0h4WVl/ApfGe9iNRkuoP0i8FZEt3xaaoXXIsk5CTLHv4fokcJSohAl6QzpIDTxAgF2 hV/+OBbL4WXI6iC1p/HSpc8T79x8w/r1rUPA4Q3Nq5ue//IE4m8+g0+kLRTWHCpgwX3m4/EZVMsw UCR1x/yGjSOZml2KRKRanmS4Cc/MLVBFQhOYS6pqOdUkE+PQgugrCUDi8aee6Qz1Dm6/cfO2baMj wTV/X/fPGwaCI+NdVPEcG3nzoxfL+lKFfwMqSe6rpfW4wqLqkCQGyGQSv60wOnrJR7tyvZi4fP+j 97z3Y1xNouyUDKyOnygsnv9jaPP4upHu0bG9Z6bhLGnEBaKXPpcRTzjvvSuv85jdytI3P7x786H+ 1v7RYM/wibOgJ3y863VdvIhYNKOONMYjZAlGpc72x09I5PYUcSYYcAv5lah8Gy3riacNCETcOjkF 3Dr/0+FeHHkmthz99Ft5bzGJUSKZo+yIkRMdZA2PFMFU5ejCK/dtXd/a+s81NzS2NDT2htY0t3f0 d9z91Ms6rIJWnxa/x1/++Glt47X7b72V2Bp5NSk1MosEzOu6Chp864Uj/wg2Nnd3BLZsbrl+/fqO taNj4x1YoUeC6wK9t99zMDja1zu+fZoakARrivWZkWSqWtuZLqq5xY0Ht69rX/v0K8/q1Bx5Y4Ia wCAV1/yL3qLNTSfDWdHzAfy43xryEVnIu8HfG9saVgnEwEr6HK0tvt+gi77Ewi90hZIbyuE4OeXt ICr4rykFVa2nWoTcaCuSj48sIySs4F2emdgZCgUJ65vKy5EFpA6vcgduYrWH7r+1e3ykfbLz0CNP yescjhRVC46e3vgEwZ77/YeGztb/57r/Ggn2z0VUOZpe2L69rbWZmMfO0Ja9+w9uHB7fNtzfee3u nYWS4AF7XFzfJIS/fMcDN13T2HJD03X/15q1L3/+i06EF2XQ9aHNSiM5iy0Wxsvea3w28xVEWlEH fQmm9OfiObjGLnzc09vU3ta/Lti/adutU3EyYBBY4Okyiss/n/qxe3Q02N+LVXLTnv3NvcO7991x 6O6buyYDb7wLp04mT9s446vEqFIST007Ao7vqSpj4UHIVQfc5yS4QVkEkJRUssTvX1cen+mUqSFo 4nGhc2cNbaZ1W78cyWhFd/qpqUNqrYp+T5w+8blaWJrVFH6ZRCImglMlXREP/gy24kJxqVzENU4k YakHJiphgaLo/K9DWyjb1tnQN/75Hya0o9Imr/8iGYsws8UXwTC8Lq/FHVSJK411ZuK8Ws6rHV2y Q3FntYJTG4KrCfM2cVSJSaQTFkewhcc2UNvdplZ0vuxGtoQ5c08ZE7biUc3lqxTzPq9pj/gcne/V Y+wazXgemmEbO4wm2llbwc+e6WYly4nH4DoZw3uE/zJfjPI+92Z8joxTc4D6PSPsG7djrczpZSN0 o0l1Y+YpNWEtx0XGEPYOp+ei5RerVSOphHHGNNn0Ai6p5AsS+i39ZJPzSzFsoTTjTcXpMRHjjfK0 P1pJ5S7EitBJn71h5HYQwqrkZjjwD/5SsDsqCKGZApfK4QIk4uo/CeqPVJJEXQvPXcI665ZXNBpk +UDjpt2KT6mHpnwylCqKels4Xe5Ag6tDrCyJOspxaYqF1ZileoLkH7GLrBDEXDvF/dBnhT0Jxs21 SAIdb9rCNBvfKe6JzmHA0SeEMq7XKvFC+lJSALF4zy07usZ72nqC9zz/Af5ldWtXhx+dmsffCX6S Y1B384qBoy7gTK1eiH7CvRlzQC4SWw5ITjIqbITNSDQHpXIyIa5ysrVu8zx1Go669rjdSYZw3XJ7 3FYcjOJvOQdPxRcM08iXV2dut8GAW8mx6h8kH1rk1fGps+1DNwzv3zu+cbijd+Cdz76wTVUrD2hU Fj+L/wCTUBZc4lipf1FLLYbB73KlRLlakjbzRbSvJJAGuVAeGW0EzQiASCCaTw0WjclJ2nM3iEIC zlAAWiRv5xlDSkWJ+QA5go+krC4ZxJKi3CpOCbBQFS1paxKPSDJtmVcVZk7OMisjWIke05n4mZlz xz7/4t97tzV2dXa09vQOdAeCg2tb1x86tOfZo0fe/eituSU9D6JQQfUVpW4wh5B0DZILohghhNaW gpB2ioKWyzE8Syi0KgmnMCVXEAMU4+TDGckzn4mnptTRohidn87m45mKLIUMLw/7I2cmG5uX4LPC 0n37GteMDI9vHPhbT0d7aPS9EyeN6uiyyM6WyucsQwpfo7ForpQpkvczPF3KLWbSMWImcnk4e9Qf lH9d1BqY6OUs/jrP+PPiYRaXGgJUTq6VFxLR8MK5H3/86NTp3z45/snBu2/ZvHmUZMej42P9w737 b93z5adfqoCh7ysjQrOqjtn1KJPvDclBMxrpULkHTPWSleUtkdpr+qupZn3eSC9FLm4cG1rT2TJ+ 457ZRSUkjBnqhRuc5FswgLd3+Zx3Kbpwcuu2puua2lq6enr6Q3vue1mzjxlGrueJ8ZYULKn9GPaw ejm62VrjQGk8L5ILzk3cRZP4x0Qk8JwrAuRiH3/46FBLf+/WHaOv/T4jx0KOMA1PJTIdSlpHoQps jYhNuXPfPLP3xuH2YO+eO2574f13Xnv83uaewLrW9uG9B6LkSFb3btHy1tLx2NLWQ7sefuIBLXmA 5hE3DfIwyOGCMSqUZvYf2NDQ19baN/rRZ9+c/evM76cvnj175sKlv+an/zr+8ZubtvUFuvqu7xh4 9/j36sMjI9eBAXjlUuTPZ++/qTEU6uwdfu/DTzy1EL9SvnGxUlwq1hJhsG5VDpoumj2L1YIRxj12 xzCST30NAGTbrhQbqEjlkzEZvg3DVsmLgtVvjkLLMOw7ECgacefsK3GfKvP7SI+ZWM+pJRKhSPN5 bn2Fr20qp9PCaRnYiKD95aevr+/o3rzzxuHtm4//oEynDE2hzuUelvcXIpcP7t3UFezt2jz63ofH CmpF++zTp5tCbW2BwHOf/lIg7/HS4m9fvj2+sb13YuDFzz50XVnlZwkByd90YHRV67pr1/9zTdPq h4++bhMXy2gFc6vppYw70Y/CwCU4xjnq1mYWCbEiHpVUYiS1VLGKJlAdXzyzY2J9a19XIDjw3rc/ ZCX7LJBG4iAH0hjun37m8cHt2zbt2Nq/YagrGBjfsjmwqWffHfdPTgzffudhryteTYdGyxaVmdCR IAitVDKTdVOvA8N+tju2mL6wIVKT0CbdAhC7pNkhkAse101N4YTCZpUljRzwwcZmlIqnQG58SKjm gq60KCCCVi6TJzse5t9ErCzYA+XHIpyusOPiCYN2kHo4Mmsk/ALKDqf/K73x1B2NXV39Y4G7X/tM B5xczoVJclNWUwkOSy7rsOiVuSKrR8YGw2O5JHp9PpjrCz8x2igHTzkzbvbhPKPHE9dSm46xv0bg TPGUrIlsZpvrcxQ2ZYf9tGJt/WrovVc0zWnofN78H3jKR6GGFWUN6v7anfUk3ibin1P/fl+iq+tc QjPrR+V6JveRCqI0UmcaPbKfBIa9NFCCaSkyj80kSigLHUkYunL5yKJyp7AxmnrIXxNZIvEAVFYn W0pMRRKnZ/5Ahc6dGkIgedZwQZEwGHm+XiQwxG5LaqDlcF2tQOgb+MdclUyrYv/4zCMLmLZcyT2/ LDNeIZQZF8eqcE2OlTWRvhIpkiapTsQ002K/deys3pOQOGZpMkIYXHmmWKAcsEGVAYTXdBrVUiKN qVcuC1CizFWtkt1WjMVMMmPAvNXvwZZSObxl8o6aNGAOdqLDUD0fWT7y0eiZN5/dExhoW9fa8vwn huNQCEgRNu0+rv/hXTLojEOd1jkdmsbRdpqL/DMRtp6m8pMde5rV9eEfX52ITGYyFiW+omM2flPO trcKvsxBt74Tm73Cf7uBSNyKm688WOPk8yKwvPk42qyolsueWbduGeueMp5geebi9119zas72oKh 7uBQ6PtT5+1UlJJzkXlcQm13JQuBpFpFDkpESYiMfDUfvRhORgSCavFLcyygIPhs8vfvqKkL8NcW 7cWEj+hPvEtgXcdB7tmw/pjNRYjBss2iIKc9gScSwVJS5MYD02VYtVJpSgUhmA5bUnYhks06myOd kzicQVu36vcie4HVPpZcmJ66/OATD3cMDfb1drS0NrWt7fpHy+rWrrFQf/fD+285ceLNxblYNjc/ F59LpBIXZ/4qEhZWzcTSM5Y6RKoLJ2aSKVELFeJzhWKiWgwXib+pxs6e+zU9e/ly5GI8Ns/Il5gX skSVNB2ZbCGdFc23FNiklGskchnPJ8nMUM4/98jgNa0DwdGBfzQF1nf1/XB6RkJ0ixxOtHrMDi52 Nq8MbjUdicQQTJOLZ09SVyCaIoXCDOQyhqu3+PZl0unzeQ2mpOwfNSDIvkFuI6mYpbHhuArJ4meT qeLsMp4SCp8UEPryh+8P7d9zXee1bV193cNd13etP3TLnrlLyA/S8lJQxx1PkWek2dFgE9kpMwob 3PpAa/f7J0LwTi67KGl9BSAF3eCQrM9IbHNi9lxwaLxlItQ5uOuvJTEkxSjSvpzIYlGUw8vg9cFM ologaZpDcJ989siahlXBia7rW9qau1p7xrdNzRuZ8UmvUWJ2yg6voUK5QerfCALFBwa/1llGp3eK vZKsA1x3odaiFfNJFPHzszJZnMtF1RR57/Etq7p6xgdDz/+J5xa1Sez8AheURBJhslqIOy388tJT +/pDgcaBm+45wwbJWMo/fvZAZ+vaVR3tr3/xJX7TBqvI3jAB0SUKRwNC2ogRNPKZXwBJ/Xz85f4N WwJDHdt2Hg7jD6MrXUeOKi8d3j+2fbC1Zc2hR9FQovS8ZLkhU4tT27b0doV6W4e7u0f72wJ9b350 rO5R8JwAG8YBPITcq2XlCeUxPCbD0whxbe6iyQwMnr+26Sa0i7JN1tPcY9wA/X5kVuQj0Z/sKVNM OPwr3VeT2Ka9YtGC1Wsu/6V/j6NYqv7E+9xYQB8CbUlkVanO5bk7800A4IEHd09iwBgKtm2f+Pan szIIDZ0S45CNKZ997YXHWwLBzmDwvueOyKyERhbvemTfdV1r+nbeMhX1bIb57GOHtnZPDBy49668 8yu1EZITK71v93hDbwtFadq7+o68+bZeZwCmkqhfDbtOXgZxc0SflM0lpaYdl6QEFOfGCM3yQvj0 zvGuv/UG/nfTtXc//DQpYMvsGuLucuXSErUvWO3ixfNnV4VWTQ4NdYSahob6N2weCw4OD5ApvKdl aLhv5459F86ijHAnwQNvjOZu6koK7attJYUhRWlad8x1etVYkhxbQmSlpJxWppBeMdNVgTdG5WUe qxBKCyUqpCKLP6uelT5ts4xfJAdCmHiimqQCUIyN7Qsvi3IqDUUGdxVwFyObDVlpwHJJydNElT/N KYaioVCMidWjjNgg/IdpGbOpi5uGh1taW3Y+/qyCAB5cZLe9QAVLgTRUiQJ7qOIAZuGKylUYZdt6 iqgzNv5RREbUEHrRgMrQHdNkbTC4z1QEhdp1nwORgzY9f4aLJDsrlyEZ9aTZWCvjNZVUOn7AR56+ kriehzPnBFtemn9eWD+yJfq4zjBbPSftHyhZU+9XX/VgH+zV9l5rPsfsX/HPtb3dZ689kHFMl3d/ Dd5AEL5LvCg6Pl0xXD7kCa0VJ3g1oS5Y/hgYoQwGPVGlVLu8cNqNRuwzINNMQai5cFm+HsHRBXVe ImiMN2oUlqkC8bIQxwPJ6cbbpfqDFEFUlwOWHeyEexDJxSDHnnKN2yRi3hPkpKJCvQWD1O+xqlOD yjBIaqY5dLmff3FPUJQJwuAK9q+lsIjZGtlRx4oqnE2WDPNaY8nz3mDeUEF/Y9CKsVjwWEzMKKtt kjBMKzskPKU1PHopJ6TzdHIwef3+3Dkx3jUwuio48Pr77395/O2vj7/z0Udv/vLrV9+f+PDcrKA8 G5L3wQZpUGLHvr7Zu1aAslpIqb+sDQzsqvJKcUGVIk6nKExYLhOV1FQr4OWJQfYW76UuuT0DMDZa UCSr76XjIQu2SDkrzbnusZ50TrNFrkpwvTurtmj1gMsNsrWpi7809F7/v1c3/qtjffvohvlYTML+ qkmKxCa1eoJkUgQ6qgREJucQrNFuivE7FSukrfAgeDldxI9STpf5HwvvheUKr3yRfni8ZOXBoP96 KPmTmUMOJmoMvCMYQVbSy4IZVtGZ2kwwr0CnbAHiNOliCgY8CjMmmS1Mn9EVxzMkk6CCmMQMFdLx MK49KFSyeBp4jkF43sYTma///OHBx47ceOhAe6ivJ9i6urGpe6S9rbVtaEvnG6++/fV3H54/+5e6 nWBTIuNssoyjghS6IPFwhPh31DAUbhDI1go3S9HpVCY+N3t5KTpP4DAsaTyZwEWAaj0SNiFcvWjp xEm6QuFTMsLmc7m5QnT2vgMj63o7AiNd/9W4trG9+YVPjgtzT8Z44iad3Y2jK95pLGA+H8/B8CZx ZmWSs+R5CMcvK11kBYrxVJQ6Ctj4uJVhq9DJVuR4Ssx8pPIQgVjLr8vWCAZHIc2dSwszn317Yt++ fcMbxtYHA+v7+8a3DT3/7utZmT6V3tgjO6T2V46nB28G5Nbqz4uQRoUx705J9eoDMAyFPSggkJ75 qa2jrX14aGAbpXoFgaK2JGVwXEaLDoPB04S6oA+AnuvXWjQz/+3xT4++8fKuQ5MNpH/dsPd8FErg j2flkGpkuqyHnjXjek3m5FVJ9KOqGyCYKVrNTidkrbAYGXbjznq1MT9JUVPiCMu5xQ+fPtgYWj14 8/0CIvDL4mMg2aMo+0wlHAZMBbsFF6Fy4fbxGxq6+14/O6WJQWSCqejZ0clAx1DPS5//aEWJ2NKC KGxsgj4DJDuLjgr/dK7edv9kU3Ogb2Lw1Xd+kHHqKSbZvj4iN5z/+YW17c0NPc39+3aSiM5Dkuhn p7bu2Lu6s6Ep2EvNp+be7uPff6PL5TZXPCOrc0mK96lOQRfKEAX/hOkXHbArSSjr7yEQiIdhMHuX DZ6U2RSpXiyWhU4ob3pVI02kKMI9rwBfFtJdm79UXZinmJA/KXXdxjXC4VjxqRW7kkiMdXKLrEQd ZJpUQ3yfPSU957TPk78d33jjnp17dnYN9wxt3PrC0Wf/OP0HuvZcjkzT0b++fn7j1qGR0U19EyPr uta/9/kJmS0ZXQqp9z56aWLjwFPvycprtl1545P72v4VbLv5kfv0q0+PeF1uz96R7vE+aj10Dg48 /8EXK9NZ0VP4UKosr1N35ePZCBRVS07SHCtfXY4eODg2vHF4cGz83kePkOEF0aWUIfg3Hs0VphcN YrF8pF99663bHnz06Tefa9sw2tjes7679Z8tTfceffOOg7sOP/uRuqBA2n0SyWx84gV4Ggcj5eO9 LbYj7PSONiQycFGMXZj1lUEKwFDiUXkgPjsbOol0jAvMpWbzwmrITLEX+LwaOgzpsYJAbq8gl4Fw M7ksuaKx4YBzmRolfy9kYPVkB1Ht6+OV2WImmid5FwUdqfhAbnXJnoYnVOGFJx7YfejQxK5N3/9x XnCdBI3wXpXGpQdVALkkMDjnisNYjpqXYiiwOzE8+msiElReakE7KIX3KOTnSQcp22/OfpV41ksT Fpm7TA0ab3a2ff5fY8FZXhmAGv14l/K7pXBRZn0VUeZXw1S+zGkMnHVo7Ka1ejzsXXPmNZ8TNd5a hnslrvbFwqtGexWfI9NdFiuWz3Hpi50LO4EGNshCLQ9g2Lz0d9OGIL7J2lKGDa18DE8RbyLWW7Eg 7Jkb6sXLf+iv2DgFtxRSdFjPK9oEWRbu8blkQMK4/Fw6YqouLDY+5qlkJdev3FAp48VnQC7x8CtK QAQSGaoSCM1j7XkYyy5o0lx/UiIpaRw8txk/xs1G3USDe1nTQNhodBUqOPFmC5EL1JKSPSMldC2W EDa3vtly8/o4HL16AfqgY5P3ca4Kam59sXRYEkoDLFnN1JlP13WvawgGVvf3rF/XfUNL8/qmtolN m3tCweHWjofeflo7E/Rb93pbCBuAz0nzFUVQHabQyXg+VXzmEWBXNMc5okT1V6/P/Pz5SxcwW1Pj UAOu/wNGfVyJicrWyjCFHH5cYX21RCLilG1yi4QlZpa19LZoCtBNOWMrOTilFKKMQII3/anVQ//y qe/ea+z416qBjr5Q/9jmid/+ihTEFIiVWXYxxgnUQojhpArQlNRViVzjK2ly/jErW8UnGvW3yLYC YwZ3xlc4Qp0+qnTje/ylMC0gS77g0bBiFhCUEnmq46/OVQSbwAVL96VCjBLHWjZSetNXCVCKY7W+ VpxWCUQrJSgSksOZRlLBiUxFCV+j6AXBwoLFtG7q8k+ff3jw0C0NgfWdLT3NnW0dof71q9u7O7t6 hiYfee2JLK4/iI+1dEYUJMtLmfmlpRklD6SsgVPEF8bmheJuKZOJYhDHXX6ZvH2ZcFK8JrKRpVlE Hl6biqLqE93u4sx8NhvLJuZSkfkXD9/U1B/oGQiuCnSsD/a8cvxX0f7IcuBgy84KkOfVilet4ohP JaxSWpQZ1VKaqpKJWZCp+OsJUcnHzkjMjVMbMKS06lzxiKLOqNAbLGoimEp6ZuPb6D6uga7SMsnY m688NT7SR4bptv7Olv5BMoD+fl4sTXVN+K0rr3ioRwv5XPkTzzodg4tClZ95HRdXFHgLv37e3NUx umv3tm1bppOyJVT8glRWiCmUoFKll0I/bMwm68MacUUW55O3Hvtn+3/1796/KGApC1eHieR7RUq2 0mbxeNcPDvaqbJxEDNjhojZKpAhqxi4syhsG6eMTwx7o0dT9FP0twl61fPqdA+vaGloPbP5l2lAz w2OpY5Qd02djROYpEpQJ/fLll5/8+rtEFeUjlLDjUvrS18Mj/V2DA78vYaCQMZSEMKD+wNNX8YYv A9Sqi9F5JMC/Tn+FNrBjtHdsbMfSvGEDaZwJRqjHCt30+YPbentHJ3o2b3rTTPDOH6m2NBM++dfF E599gdq5K9Tz+XdfqynfHcNo7BxxMjFZQkDMMAX/t/Ml1WwFJcpKGrsjuhCZiHA5Bj/GKLshOegS 73PhMm2cdU0UM9nswhTKR9csNYdsaPriL6WY4TSPBFSiRTllaMQNwIwo+rRNv0o8nzHl9jpDSpEq hT/lgwPaqhZTv3zmh+37JkK94x0TwfGxjra+nj17dt/7zNP3Hto33D/a0983PDG0YcvkTffcLkGl 2pBQpS5dioHZ29VtLvLneLC5rbfzwXdf1XGVzJc6J55/y7ce2Lm2J9gxGLi2ufnx996UB4UDw7XJ 4BAxSDUv0lBjsJI0ETuLknCXGFX4OelNi3WX337q9r+vW9vYef2Ntz8SD1/Kg+RBjbU0eP33M7Ne ilade7UcySd/PvVJ12hTy0DP2pbejm0b/ko5Yo9zVd02yathPnVKundWJY6UEgmyWBqF9flsYwtk 7gYGcPkusliu29YYeNjpNirvU0xuEhQKySM+11tGHpQpsyzZFD5UjsshVyTBp3GJLc5eXqJaZy2S X6T+mSDeQpS0HTUWDIleBFHJy1tMpYhHdFOolS6d+evuf0+S0f2W+x/Q7aJ/q+3Mu0TbZ4yEh080 +4eZs2U37LwLbl/Za+FY7HHKyyN6xL2CBTqhJPhZzo23XPZBp+Y8p+t5BhSLYqdyZFpvFRf0/0Zr YMwTf30tmEGL2Wb5XK98tY6s2W2MFkj7z9NnWFTe6g24/lmfgVVp4QrW2UdK/v3Wg5A/qvSpIEpT BOhSgvLVKQuq5pmAP2txgZRwOkz+GtgQ+K+wocO2SjrMHT6Hm6iU5PIsCVfms4Xsa1yHx6hAyMZF 8NWkFBPR7Wb0DvYWvuLsK8jckxm4R3gDGUnyopDITER1anARBvyQWn4XqyNP5eUnm7KtsGEV+yx5 Obnnf2gabd5nqFPuBntK1k9qqzhX1DwQrPKroRJrErfuLUc1I2mBHUL0TghOZsyQf/JWuEzVEGvG OIfsjNbmckt//fvQJqo7bRgb79mwcd+h2w7cfefePbtHN28a3rHj01O/1b3UPqoIIs0/8D6Nl7j/ Onyh0pi7mcEbTjFgotCAbZvD0ZWFxdeOn4RhUT7mP6HQxAIaATdKBqQqoIXyWXMLTSC2stGOYyAM 1su6BWOazlVBtTZsInOFMap7lyldfJyVP/ndB81jofa+YGgyOLh12/lz0x6FhpSJCZbICVVFkqtS ZoEikxjkTIaUgcSm4EFLeXSRgSi2LA64BcqO59BD1q2nKDu9xHX+5q7scsn5RFJDwZLh2UTByLwO 45dUqkws/uWBtWBDT5PNIhuxlMOms2VBQIQKvoKqsIkY41IlywyqaMQ7qoOo7BHh/nMzMy+8+dzd D93fFMKG23FdW0vLYP8/VjcMbWzbe8e2l599+q8zF0U6TMdIXsIstDY9OURmcrgiuIJDwj3zogpR lbkZyReG3FjGPz2T1uAkGV0tXaKICeqMyBQF0jLJxVu3rr2BYOyBlhu6uq9v7XrtxI8aTEPgcIrq QLZ3JfUgNxwNP0oW8nSKHDqLmWKUeDQOFAX/+PX81DlVxhRTUfBaIRa7OBu7oOk2+VXysLpUeuJ9 LzVWcMPPaT7z2YU/s8IK5+fnpiiKdvcj93RtmljVtLqho61nsvvuex44ffqkgol/qh1EeRshY8Tw B2DU7bWJlLT5yMyfCx59tRt05V2HpehsZ2djQ1dncNPmeRcpy4aBE+KKJewQlbMq5HhkBsqBb6Xw oKe+fb25q3vTjj3no4KG8BvW+4UU6Qf8U/QAiks643H8hHHedfiFzHMUWr6YTMdKFap+25m1Zo/Q QFSSAQc0xTvmjt+7tuua4L2P6SmVfGqo0ikGmyDxhvKrdT1Q4IHXqRCSjsgaZecePTTSEOwKbb1p QfzXbSAKtzJsn2xwgXJNqahUv1t+9PD960ItNx3Yeds9j0tyHmkcDfrjceoaKqNQq/z63gNtvYGR zTduv+8JWQtnTVo5btsPbGno7fn5FOfIb2DXCHYOll0SokmoJb0xZtsmYbB0VGYrkKGWUTTgb5m5 NC/iIpeJ8qxfNOv5KoHHLursXGiRG4BnKyQcYTZx7qSGTBnwy+KXsTJTRiW+ANnxFIQ2Kn928ICs gxxM7RGsoGS1Skp1TKK80YbNM7pdtfzJn7/ff2hjU2egf2Corae1OdQ5uXXHzm3bBob6egY6Nh3c 9e0vP3CuWAcpi6AjyTplsIwIEfbU929sHWz9f69dO3bTTZQjt+lXXb0uNiJ2y62Djf0Nq1ob1q1v evytN0XvCdkqpYoJdtOkNSNhDM+nXLLmZA0CFsOR+XImrEHfyxemfmwfDoxsGAhOjPx2iYMgLhOi W8E+Q/CzwJ5v9ycmRnjlk5d+aOpf29TX3j3Y1Lmh76cp5apxNHR4VctKuUZWAls3RD4tRlpCKZrw Nk+FTm1e3klv8WUx3TFXRyCbhYkZxkei7jFu0p63bOKcUtPv2kvLy2FTuSGcw50IFo0uXVBgwhyX iCYielChCHqoJUENBeoQrvC6Ep5bSkGVE2nxINIbCFJPpX89/kBLd8PA5knMKDJviIiojVlqA2zG ad4IxGuQOYFIaMPextQSIhmuSRCwEPRaKW4CQFHEORl/TbzbfVyXoaKvjt/otQGbTZnn7FDY6fMX 0jgwa/493gX/OkQWvfIKS6enUvCYY7WvesB7u38ZZHXVkazmrQK24wX9O69Q0pl2P5OZV1dya/4H ++oYG6UsjqnFrqte1GyHiK8lUaborKuUnwRi0QvIqwkkEBuj5/Ri5jUczaGLRqeEOKxwUAJC7DV8 SM0V0Pbxqi0p1DLucX2Gr4wD5K/Z62iYe+0IW7MPBpb6mfRWqVNFUiTF5mL4zVqWzFJca++Jg6Vn /BeOoo6D8gkNF+2sCFf9P8qE1a+QH54QvA/TI8kgCbylTgRelgCkpAn0uXUbEJXU3JFQ2gblJpvT tGaRNK4cttvOG0M3d5940XlvMBNlwwWxokdBsUc+klgkmyRVS7kQm59ZOhO+HI6Iy6a3ELIdOn/w UT2gKCFxwEpIe0LogmuMoQ5ereSgbiEJSmxZpVabtFoiFvl9ipgajrTQD/UjsdNF8/RwYgFBBvRT xAsZXUHiOjj1DYUh8NdKori18V8S99CDf7r8Ydse25BsvjF+i5z7sat1pC0U7BufBOkf+/mU/oTM A+4QUCIbtw2e3LAkq0IJOb8Ul1Uvk5WQHNqyXOxaUnCoQA9+YVzR/ZC9AA4kbhlGFd5uRfMt068I yrBWD0P6Wo+mEhFZi/+JtlIqpYhK0jbFKZC0jB43g6oIGsCmoMRJVSBZqW0tOlct1wQ5QFzOlCT9 h7mNywDzgv6IzSpcmL/43ofvDEwOr+/s+fu//tXW1zHcv72rp7O5u2fvrfu/+OqziAvnlJGiaGTp qOhLgUc8GVhSNMdayyOJk21BKn2AkOPiQS7YmSJJkVI2Ck3ipaIbrkYO3znUFBrs6A+uDrSv7+4/ 9uuPQrmIE8zRLe5iZKdIYISQiaILnp8u5qfT+Xm8NHG9rRWpIhiLpxfL+PVX01OSkkzMbQSyGtMj oA4rX05rDVtP8ilSnAKH3TiJGayUMWZc1eMWdVV5pvznqT83jXZd3/CvjqFxkgp39Y488cwrsopu gwRgVtTA3s7V/ddQsLTY0g8t3at2PPG2fvOxjFFBbaXssU8+/Pizd59+/zMtzuftqTsyxgHIsfKI KAlIUhnWOZOhbvrpky81DQQCk5v/WuJOcId7L6mH7Y14kqgUlK07w0ZgWGdbJZqseTkTVcsAqSd8 UuSG6OqzuyAD6Tp//ujQxi0b7757lloLaqWiL039ksc9SKS/lckKfFVcJd7Cqe+Obd/a1Dzc29i5 7tG3Pi2QqsstBCNxsrQ6BeqsARsxuchonzj8cGjT0K4DN77z4R8rqyfPYjKw7Eucs/T8j693BNc3 ta9t3bRrirhwt+y2sOig09tunmwKBS6cMq7CVgmt0px6xfHGuBScXiFdHhcit4EJfb5E2J0KjowG nFKuQhBDSvPuYTxXtvI/nRMcqlSNo510bU5ELM3OnJVRwuDKGbFXE2IXnxXzi4mInqLO5uPKOFkv PtOAb6pNXAikZrL0AM/FvQnsxZcWP/v0rRvv2njzjlvbNvZs2zTYv23HA0eeePfbr87MYOWwxooZ aiUjhSMNhdlf7398f7B5zd/7x27fv+fE5XnvXRivHR7OJi/s2jS+qr93VW/L/3XN/+/wywL/qKR0 xvX8hFFZQZhSSIIpSBHzdF7CEzPJZKRIfHR26cAtG9eidxibfOOTL2RVyzF10IcT5i+eUKBEZiRT hoHgO53OhX/tHG/qGtoY3DA+tmvTr5e9vXAqElbGH4ZwyToFFtnwbXlJK0upGG8coTR4TLdlhbgd kbJL8uWtli6UWzeRLcmQWq9SUWvMSnPELhcXPOmdR4Ss5EJ0Xhz2YJryeUufJ4lyxfddaBa2l2yW hEuMVlM0YFohihcIRNlUjIQz80hE5398OTg4sG3XzmPHRZDDsVlM5KJ2F6wo7xKyDjcTL5EsWSrz GUNmOEFWlaNnsdR5Kdkqr1321Pke+14/a9lefdaAzRCId+gcv+XDpy01zTZFGCOvrzrYgO7On/au 28iNsPK3/hG7xYBTRy4NiDCwtPb/p+uvG9tKl/VBdH+muf/cO/c355w50Hs3pANmkC2yJMuMiR3H DjnMzMzMzMyMDjhmW8xk2Zmnqt61rO6ZWTvbLS0teLG4ntLWv1Jv0JNM4UoZ3bSLRYL6Gw2Uh6OD IjbgkAvAjUXkgC8Rf4VWi5TJF4H1MOxMjIIEEIbFq10suDhJOW0wFLmB+a7VSwf5JLEHTFznFkj7 RjkJvgN3QjrSh4uEhwQZevkWGiIZf5AQRAoIyUdKz9/6ghbqMhvq6r4ZTWAxyNpWEo7H8x0BGXgd FVFDnobW34ySctKGTPsmPfYfSIvkdS3jC2kdKO7gC+R9oBJ8pIFRlCdEECAuyyiItCTX629SA026 PiQmOAel/4hvo12U4jrv47FhSTXLmBi6DOYrACqlIiOwhaFUbiTaxyGk7E6feIu8WhaWLk7JSVys D5CsNjlE+pSHBGMqKjnTjCEVO3DQLUgSR6Is8UKEyf+lqrtcI8I6DQIHQsgEQBDURxa/MIo7yciy YnA9HO9yAREmAjgkWzgNYJBzukVW4A/aVqfGEHEc7n7RPHt6kbOwrMpuq6980vWVLxtLUXgQBSUA 0kWCz4AX+7n7B+BuYxAleVKGOJ0Z8vQ4RSDxPkwHXGTeptlmgF7Ze7KGsP1kctFgGF+QMiwWCFIB tQ3MJ0gmxpLAFkIuLUzdcheQEDEOE+ufdSHZV0iEp75A7UGFdPicEIENYFcGVyZuJzyPOKiy9sWA fgYzPADROAYuhN5SB0OBB4/u7T14YM6s1nzDlNoZFXkFJbX1juyC0rrmmjkLqw+cPu73A3lVloGY K0IIS0AIEnwxnsBwJDCcJlsp7UBIsxCn0ewQAjSDSL4BvHkUCU1IINiwyJRtLiuwl+eZfiuwT/8y JJyVlkcyNOj39HmDQ1EmrDCR9n17T+5LVBVIEIH3BXq7vr5CPHSKLMTANYeRBn1HjBH0RPQYASJ4 DqhJCOopWsIg88hQdkklIX/EGwW5iKP2LPlWiJIrJwO93ef1HN67vaq50llXY6usbapr2rFn852n j4ETyy2kbYVNJJOkHX7tw8Sa7+19VFdTMn3ljqAqmiVrDwEn2PssUZHVUFu9VDJNTrIqIr+qD/pb cCZC5JKwln9+fnsxvyyvvLnxqx8Nw1aSR+kUI4pSG7JlVLbWhLJKHdGMHFiQQYBjZJB1mM6E2dMU Q5HVFo8mlo17Br59ePujmwpdRgGCg6uiYST+EtVS0obWElBaP+6Puj9dPLSwyGEotlnLq5vO33qC eAgEdnNWqHCssf7B7puXjj55eodDjAjFczQGRkXNcLv7bj1/FQoLu5VREjGOd5ly38NSMnL7yM4t +/aeOHd5iErASHt0lhCbs2BGrs1469kDOk9TD17CYWNjvgjFbMQYEFf0bTlYZqW34GnyRtmGtKN5 5wLoBufRBVkbpMtpgk4GI6FxxEOoJUyWZSWAAir2AxCofkIgFgqg3xhIBFHBRF9pYnrRGDBlGujc CzqMrsXgJDklSMtVGPsZYi6F34mF+Kc3CCHsp8+D+quoyia9Q8jIhDYUpwIQqG8F6ybxiAeXtpfX 26fmT5pcnL10/eYuym2Qm0jJScHkxgEn8bi7aUb5ZIOhsKz01+yiHSdPkQMKMhMFfemEC71Aq2RM EEohyraIR8ykx32J8cTpE8v+LCycashdvHFTkhJGZeRJ54mwsVY7dLZN4z848tpUa7TVOauam6uq rdfIgquLX0KW/8abgQfoS5EnEI4nGhxm07L7lIQ3qkADwMNIDkOBQ+Bka62lIcjomjAv0tCQ8yBz xA/EAehnEeNkilGwlsiRvIUNXlGfaxiWZpgqQgEE17JQS8wUAra0HG43XyhG/gRyFbLow3yf6oMC JBTXePrvzqMolCkLt1+n2xMjbH5Bqzi+ER4kElspng3iVYaPV0RwzAWuxMKkiYj9rRQCNRu34Hb0 SzYXDtkjojaLGMq9oQwcmW7psjApOXDZBAvTTmb+F+ZqGXkxeMtbMJwoiyr2u0xNSZYuLhNOKu/S D7UxMzDLMmU+tJZ8AhnXQ2nIlFv07YxLMu1K+EyCVjxA/JSbJA/R1SeSjlIxpBzy2gbMOPljIUZg 1xC51oOgQlxPQVtC9ArAMeny3njMA+OQdDAC4LaJjstL8RaSA/mBfjVi8a9jBIWLQ/iICIFMWIgP yoDAlPqDa5HqIyZX4sCV0J2AB9o/5AZTFvqjEyV8lvYgbUxfA7RZ/jGOSgtkY8N+kyMS9cNwIlua CDFZ+6geVjo2LO3Dg8AI6K1aaLyISrowOh4OBiDKaRfLB1RGiUcSCCQSsou/GFm1o8ZICEOuswsV dIDBr1ub/qpu8mNgAKPACZ2pSJvlOUgmkbKWmtDGBnatX9BbmPZhg0wsNVRvdYG4x0I/ku7e5Lhr FKXqCbxaf6a+N/Ac5nB/WXao5YmEfXrL6Bhi77E/hdDTEBFBRGsnsp5pe2XEp1OdXY0J6Y3UpUwa 3XfPbjjLnIX1pUWW0lJ784ifJFFG9YPUOAqTZyLiGqQCszD10RP8BOUIcxdULtQ5pGkOqkga2Mxw RCOqZB+EyIiftJd0ZCyQGIXJKgpoA22gdMFXGkOiCYd/Ec9GVS2CoKd1hPqj+tZNJSTsSW1m2cmE +p4kly6ykchkDlMIhgnJGgD/BEXm/B78w3wJXUDmOJgNSYJYc5A4MWHA3k2mRjhom3y1PHvBN6/v bNqxyeh0Gu2W3AJ7XolpitmUW2S2Vjh3nj812PUUNRd4UbjSMPaMJwJhL4Ea+ODiwXmRqqlfqZA3 HB5ALUrkSiGSJB7yDPx4sWJWVlaJKcvs+Nc//5xc5rjz6bNOAV0jPS74pkcBCULrLQbAicQPosXj ISoamRyBYBr0DgC7HO9OwM5HSM9M5pDAl8byRjEYibemzQUgZUbSoTracJLQ7gXnQKYjniC5qPBM hzDXRAUAuxPhkNYPH5/dffq2ZU65ubzSUV9ePd3R0rni449v+iL/q5VOyC6tJf5L49z76XSpuaR6 8QZCj4POSfYwBGzR5mVqS/LKWEinRNgrxMDGyc9FAX5QP+guRejxCD+/AmhuMcGl7n59obA019Qy j3wJarOMk6lMbVIsJJ106ktulK1xWBmyrxNQh6h0XBKEDNfL8oARHcuDm0kHF5z/S/wAsO3DXj+2 Mw5amdiclASv3isCMX4kwhoPDHn6HjXY86aU5TUgnGLV+nsvKSA7DQCqCEJHtMD18bE3b19OMU/a s2sjITJyODWQa9HCUfoslI16geTFMA+PorPpCFCn+VduCMJAkwQAHIe7DBnD6jz0HlqNLbOc1sqa +48e8mmsRFRvonsxKHL7GFBdydIjLEEOaKEiiolAQ5dru0kVtuWT0oYJMsi5Yjpvxp2JAMHUyDqZ EKC94h1QpTSUhCdlMhBA7wu5BU0z4yD5T/uq8yf9gaTbc/IDiWuRGHB8kDgoJi6RkBANjV/pmfFY kE2nmYdsGSWL+LwiwlKxgTvnlucZplXVm80W+7lX2Cwks0owlaAjT0RxJAK2mtx8q9NaZ5tcaNh6 9jprIDKkSnoGOADfIkOBn/AoGTrA/qWAPY7ffKGe+ubqfNskS1nR0x5UEQ/2D4N1Kj2BAfblwF26 wESy+ocvN8oamooqHObakuralnekYckBT4iMMP7pQwdGFk17+pOI7B9HugVZmiJcS5yjSOH54jZz Ad5M9YOzgaUL+kE8a5zTHviU3t9UWNnCUdmdzQETfccnUaig3rICACIAU1AyACRsScxIktkCFJ64 bSIOKh0hexQcb/gMVZR2B8ku3pFhhBjRbMSGTu1flWeaZqvp+ARGFEHJD9qP4xE3CvJyg4Xv8H6n 7Dd2KaTjQfKkR5G+x33KFPLwFUxHzotk9v8mnk5oR5odB7foM6UPFEixWBZklPS/+gWoZE6L9uPw O+0C6n6SOiivEBlLX/YkPDAOTEYD1MO4qaS+yiE3yiFrgGw0SBnnz0jIToRDA/xZl3r1FoqGKavd z2DuuAsJnN4Ix1iPppHYDbWBWkVI+ahujSZRQizJ0DF6Hd6DLugyMRQ5GGuFYKqWAK+Q+AIAPVC7 YDRBRVE0uTPm84wmv/OV0nFpmEi3OGRwRNPIFNlFvGTmQqsFHzDjsp7lJ72zxAHZb8bsEjHAHHjJ QiAkAyG5spuIChF8uLAkbv8/KBOJwmVwhfhtKe8OId6wwWoLDhsLT6H8nYyZwJMpsJyfK5xDlhc9 gcdLxEGcltbjAOIajB/og9BTIluMYeHnSFa5JsElkjFbWOKZh0ZPid3iRbIQ9XWjhHdusXxW1DDj ERA/uDY3T7+0B48adLkjY6lR98vXjy6xL9vnBTAit5tbqM+TMFp9IdJsUcYi8XvuMoI4CKwYn2WB UgdRApEBiqkxkagn5EMtYm6j9neMooiE0OvLgqeTWhge/PyivMpcYjNWt3QsXLkRSgdCb3ldUmI+ bGNoMNV9AOAFix3BAER8ehokL/iTEK0RFNcDR01oLhV8R8oXjL1+kgG5QmY6NOJBUW41WDK8xC/x QpYPIEyARntTQV+PeyipSpVKs5W0MZ4eSIW7yS86lgqSWCY/QVCA/4LMG0hbDMQYN3cUuLn0Tq6T RLPA6W4QEQZ4EcPSy9fHgSzNJg2sSc6CR+W5MRA+lbMVC4W8t59cnr2ww2w3F1mtplJHjskypchi riita6o8uH9H79AHhPwyWgUkdIz+AKq/8jArtQp7OBgadlNOKF4LJCAQuOFF7cVTCo2/FRf9Z1Zp YY3z2r37XFh0MORDNTWEPRCrHuPAG6BhY5qg2CAahBYwErBYekDxR+oFmXYQ8Mz6NACqEIMQGvR4 QZHHAa3K0g+F0xDKGy0b7KToYP8Ht6cXIaoMlD2OwvFhIv2omNwzPDyA2GpU4kDt2bHR4LFDu5um Vza3tnYumFlgLTTX1px4+AxJe/EEV7pTAXy6biYTyxowLKyfr9qrSmeu36PwY4kbiWkN9hHezujI BJ/GefwTbgeykEShEHQ2MWHvxw0Uh0e5Aoyc/frZqSlTf6+ft5ZqKnBFJbWs1H9gCCXxnb8lOcOA Dw4Ii7h7/QDspOGNAvpHkxKk8YqG6FwEYR4RpT1ieWCpIBoiFCLLrkYrKFRAPmPlyAdldvB+vb6o taGg0l5eX3P20XswUhbuISGjuhhtGa2y2s/nT18VFZesWDOfYTewpMNQjJJk3qDFCVFYr8nOXmxF HxCalRFvR5SEGQbaQN4JbgkNC8NLj85oa8wuK7p8/xafR4yBn5NH8SvqM+ncDmd8Ka6GLZQzRQnU YAn6S5WMpY02sFNkkHV2K7/oNFyaQbQL+TXalbKdVX4ou//UYCJoDZilIga53F3IYJDHjZO5Redb aJsuSOFH1ksVG8tkbwj6i1AGITVe6CcPLNsmUEogQkB79Ex45FMTMgeuJA6H2qry6k9fzmdbi7H7 Z28+8H1Qyk9CWw8EOf+B67nggIeD6Il/eNDZbCtxVNjr7aUm09XbL8YnEP5FREB5AmmS2B2EQYL4 MHnXhvHWvZPZpQVNM+v2HL3IPYOvHbBgmAuSUKG9ZJJ3aScxuFT8/tNLuTUWq73KYDMbqssej4AV 0hpgZxr8DXgp0QRGA6XpIAGXbBCoxIx639okjnsTBJ+kT6KofLT+kb/Ln6kCpfZe+UkO2ciIRvQI irNczH9J69CuFFFbDmR6+SWLGlXFcH44McwxVDhgOqAdBwT+FJJASZeAqJHwhEMgU6HQEBRabgb0 Ah8Qb0jK+hn/9OBcnnVaiaVqw/232hYFIZGOI4kZICOiTqCuLLw3eLViEMpAPhZmrRIHFA90QRd2 kU6Ei6lVWsvxX1mfSqjgD9JrEVREntZ7Lddi1ckmkn9y6MQED3CniV/Lw4Wt0wBGE8CS0h0a8goZ WODJeaIcu6I9TZdY/nJ9lJwSaopjQFyeaKQmt8WjQQQEErlA0Jg+fdJI9S68Be5cQPcw0wwhwDwU JnkRAGqMJj5BQpNqTwHQiJQHonvUF2pSHLU6EFSN0ss8COnxMNgcY8ZztDEsty5ZcuqAB2Rk5Ads 2BgQ1HDmsyLvoeV4owjNwnpATtBNapE2erRlNPFXIrClR6J5ykjidqyQYd4CMuwivzHNV+VF5aVy SE/1r+l/EBWDTS7yLXN9UC1yChykiRkNDSAgnG/WlU6Z9ShFLkwcmXNG9/EvhEugtRuWYDB4KMJ6 B/THSsdGYFmkmBAaBLA3bqUK18AFPHyIMCPhQGfeMgrcsDHUH9OpORomo5N5BkGfbCqjUUB1Y33Z EY4Wt4D2zOgYkHRkpOThf5EPtNupifS7ilWVcZfr0V/RfsbhIcOZQNgH9IO+IfSdHo/atvyBL4Zq xfBcGlVSA0u3p2OD/a+KTFnFFqvF7Lj19Bm3EMtbnhOOESYA7qRRQnlG0BVsjAhbWRB+6o+HQmHY GtEwrA/yx1PcJ2lCZPlgkooD5Y4hk8KAFw4rgGWMmF9bRoibhSxKpETLk6NZGCPQ2a/anEpPaZSS cSoPhj0QGIRdkx6OR5HmTU+IhhU2xU8fQgKIdcEzxdsAlRuJygOCAJfFEXZBbnrU0SHaiscm0wEA cKqFPg7xTuiaCiABiPLAt57Xu45trp5ROW1qTll1c3VVtcFoLS0zFJTYOua0rtq44Mbj67CVpoC0 FwZ6Am6nF6LqB1zkwPOLK/AmDC0MEp7NCw1/FpXmVVYV2u1mZ8Olm0+RHjbiGwZeQoLKVuPQOF/M BXpHQqEknyGs09uL5Bsg7IDtpX6CgYW5jBkhmaOKSjzmDfq9kHSTsYCHrVBgD8ODPzicI+V1I94D FBGF1rAe6B9nfuCFYPzeVCz06MNTGjf/SIKcgNGBD882nb60aX7tv00uLaurqCyvcjQ71xy+qlYW DRFaK1tSFiRThJ8/713dajJlLTpJT+OhEMJHtGaiJhZMCyr6FiEKWDPIIMHtwttgeddlKcU/gMCs b7QX17dMLSuqnrNkJIR0IipPrVFk2YmgnDIFWGn4J1wKUMqYfdr5IGQMJAyJQSY6zL5O/YAwnaCC SRRNTq4XXl3yEOmv9AUuDnQZO0C4PuL9FGvkxR+6vrIMlVOmdyx7NUA8AA9JkHg6jjBWWC8QT6lh mf3sefM2J//3PQd2cWPQBW8gjBhBfBAlUKReHFEIgForxbyhU0vaaklFi2HoEuEJB2+clL9yRkWu 2fLyI8xCOIQrSKOwO5gHjAcA28NdA0PBG2XYg6MU6wbbhGxAAN+QXIjwMPz1dI+88/+NIKuHarfL r5mMAY8V2igTjZ+E0sqBYrdiREFqn5AgOtR+xKe/F7KhFqLl4xNklrrEN0H495KFHoegb6vFST5T VCGH2gljKg8r/L9wT+tdpjXsdgt5iSxaNHNS8Z/O1gX9fiK2fBJthhhOQhIBTiteSGFjbu/QrHlV xZU1eZUVhbaiy/ceYMr5Fn448vOgZmMVqlrKWLfKmJqiXlAlL2psKjS7s91Z7iyvLXO5welFxIEj E5uXCB0iF2GOmhgTVmnEUNfV/yzLmGNxmAstFmtF7UvKHEADgOIs0+3pAQigCrGF/Uy6A/dXkKP7 MP3CX2Jh8nXoko3MDgTrYIQcC3KodaiV0iRzEq1nkdTJiSSP0lXBAGMG64e+jHFGpJnRAKBiJBqB ZB26N8npwqHQCFVIZ9My6Fgk7ksA8CHuQwl5MLok5TvGIQDRHgF1Cf6w2lGMJc/QscSF7FyYwSif WIQhtBoxU+gC1h5cBOD+ANkVEiGsHBkaXEiRDp9nuJ/Ks9PBfwliDF5BGZbMQ1+90l9968k1+BVn pEdKYctY8PrWkItR9RvYKUL8cejCA/2kCSQTrxsnQ14EIZcsGmrLXk2rsDP8pVcg5nRM4TLJe4hX Zwh53LZRpI4j4ZcHimgCLY8xBWuNh+jvjUNvZDIa4jRHkvYgd1Ku6oQkA+YrigTVJgRSJi6PkgMW Vl4IDKAqoNj0zCgJS2BnSiCjtyCiQUn2PC9h909k/fwAp5MG4CQGU9eWMbkygzJt+GmQv5KvhjGU RLgSEi19l3vJcqSdQkvQHPbwE4YPDv1dkCfBYvAcOWQ7y6xpFGM88Q/ePHIWhj28krYTlbKg4QFx oSR9ommAHKVp0KRJxUhk/eFxYuORQ55OHYtMmIKYdBKv0lcGzsjYqZnGV9giRdRjuQqrNlNCpSez RR0/6QIlTuKZsrLTev0YdvqgufowSauILYmMwoV5ZefQjUydpT3EvJUoyZ3V1CnEnDBFJsA8vz7K 7LsHyZFxEO0Bdj4AptBzQlyLGDBSYS0hSHuFtNkXB71gOsslRuQQvkJmPe+357/nFhc4LJMtJZUt bYNUjSYE0Bq5TusdlAykLoGss3wptCAOp3wQwQR03ajXy8MsPFu3m/IzkEIIjR9lvWCXlZGh28fI ok9v8FG2OHqkb366JJ1CkDRxOKSXJWncZPEgZmKQwZJROpX7IkWiKXwQbtlwNOHm8RkPBImKxUjn Y27EAVsJDuGlCknQ4ykCTKpbkXExGBxOKjFCZGVRCmFkwiQjjIF5MDzcrqFHLz5cOHtw0YKF8EMW lgI+trK61ppfml9ksi9aNv/E2UOD3r4BNv9QxA3Fh5GSgEKT3H7MEeJ9Bxa1F/1aappmthVajbll zjN3bpKMBXTjeNQdEhQLDEg8Dej7MV8M3IIrETDzCA50f/oZgTIDoHtQduT+u8cp/oxhntJBUG0k k0H2jUdHAhARUsmRkA9RtsCMJJ0tHRkXAQIZ0wEQAhp+Fck95g/7h7AjY353HFEcyNSmRHKUI0/6 et/uO7Bv1uzmpuaKwgpzVlnV9qNHhz1+7hEmi5mZwvaiqUNTv3+6s2rLhksPvvA1MsjQWGSjySKE CYxyHHmCEHmHdyGGfgBA3PxM/KPJytjIQjQU1zx/bruhwtS2dKMLRaAUTZDH0gUgKbw2aFERrgrJ E7SogE7P11C3g2Ql8iOTlr8K85AD1lVPxIWFhORQMgux9uv2ohA4E5xUGjmsMB1BpMJdyVSa4gIZ Nk7YiaSEYmberZtd+a9Cy5xt+78NDvgCHldgCHSaKkEoQSauRbyNPnl9Jze/eN+R3VxgmTY1kGtA WOEN4FxgnZrpTAsv0EmBNJvoTGwCs1bUA1rDmN/IyPfG5ipHjeX19+90LYmnQppEJ2EOkfBiWdCv BCatjwaWJSYINAGLjzcRGb3kdaGBKHDUqXD2BInj38gJpK6RtukyQaYoQB4P0Xm0kcd/gxCuEc9G mZl/oatymc4FM4WMeEhZ+vV3yQOx+D1cV1IQLuUgUQP5WFSiNx0PkWEvEo0ASgJgB9Ivueanx0+7 YyzlttQaKltbW2fPaVs2v33OjC27963ftGjb9u2Xb566+wzm8DQQOIUgQ0KLRQcb2uqKHHZDTVWR zXL5Ji7A6JFLSVY+iCdwXSIKrZxIE79R51D09c2HJ+Y6p6PBvH7fEQALsqiBAxcjcQWyLXglDQXl D6h7MReQt0ENfj58fWOqo8A5w26qrrLWVT7rxUlapczpqGuQZPkDAiJ10QpFv0Y8JCSJJC3WBHkp rTGGMFdNRY0bjRQLM8LTZV/QrifbAS2VUJQQZGWB4ZA3ojAEXqHPNSwOSoT6OdY3TErURAy0OPQI qlYy8OgvMhDIEh+KDoWjUWBSkPGCNt0gZ5AHoK+Mo1IDq/o71thyyyoLG+q6SX8JoIQE3FhwYXFd aAo61xYkNGMIasLoZRbCDCNBjYx5egB8zVeK5CAkAm/JFEn1iAsaZBnYjD7Sc9Iqlhf3sulHHZny vXyWkccNfv76N8FXthixNm1IZc3Aywo6KaP8t1twThM8wBg8cD5Q0VOxImVscK1FPALMKKUL8iJp mGqPhrKPr2BMxCURGEhPU3tHFwq1Fo1h0qWAPMKF/ACBRwCKL/wVz4QFkfIqWQ5J08zioDVAZAi6 PVEGMnulIKF2vf3p9XmUUR+xAUToMmYBs0m0SLMCIHgFkgiWn4yP9EIaRquIP4goTLRRG1Je5wmU vHVTMo9CXsI1MRdxSSFTeLU4smQlCPmV5yRhwYVxS/QSehmCFTU2Ri2AnIRYexSJGuIsTpxg8Dwk SNL65jaKRZCVUZbMZAhpbGOuJIUwiw8Ch7h+EG8ozExUA3kvJGu8VypAqts11Uo7oey+Mi662R9x bHiFeunYGEsGyhHJxIVshPIBhws5JBH1dgh2vEXpQIKQLB2gEsjKk8HCr6RQopoHvUJzjmv9xWVI Lpb20ETyhqTuIJOUaATM0YSQSq2FYiQv4r9qc6YFH5e/cmStvsfwEEiB6S/vXuZYp5bWIhC3orK9 NeSD5IcyGXDO9wyNDAYJXpveji2RUowEbcbpVALDCEs4HHyApE+6qaYZHdhCPri7pHdUcoZGByYr yAQkNKAlWIPEMsnsimtQt4fiEbVG0hN4Kj0cv0urmai5ThkxtGkMAo/VRDel24jIRugtUduY70s4 KMOCyRph4TWeiHtjFDoDgRd9pAUWG1PUgR1qQpFxASxz5DLjV8TACJGfCyLLhlKZCIhOUfewb+/x fS3zW4sKKoqLC37Ltmdb841Oa1Wtc8dhpGWv+d6P4YXA4kchTdht+EZagciqPLrG+e8ldXl2w1Rj YYnD0NXvgoYADQC2C45tR3QoSvqR9QJtCMUDcbgNSDfAVzwMTj1KmgY2MK5EjWK49EUWBK4C8Imx QkDF0MIoapqyxMN4osQzkmPe0fFIYjyM0lXBGOiITsVks4S9KJOGKHb3CGpSMEWOY9RkXge6HzdO L5qMoqU1tbUVVa1LZl++dQVGTv4Rbwc3UqbNFJm18D5xWmFUUXzUmwyOBCYgDWIJcrmEuVYN3c71 KRANhpkVFigCgcw+DqTKQSxEf+V1ydNn1+bk5S7dc46/QpNU88Jf5TOCj4WQwWCPR6GroK9oDyw2 eAgXPcRf5IEpDqEzA50PxYFvCzUuFHH/CLmRtE6tSrtCBKeFUCGhVMLaae1B/xv/GYiHBsc4cyJ4 b39TS5W1oawwZ1JRXfvcZmfbrI7m+pqG6TN3HjkWQhac4B9h0BJjX+/fyzNlHz6xj9rNNnWkXsUC iOfBlhPKo3VKjYBfZjyDD1FLwoLeRbfoZAdfI97hL82znVmVxg/d32Q8NaIk0i3p85rPhwSpv8ih SriRZSBCvNAxP2qXsNBGQ8dohrqqr9NneZc+KfJB5z1CAPVFSNLzKOGzCufLPKSdciNtCu03PDwB DLe/XowHUmi+9t6IBPTLvRzNRYImlPAwEEWi3gHO6Q4r7HD9SUTBBkc+mx1FHe0rls6pNpSYcyaV FlsK/zVlks0+dcrUwsZF87TBpEFOjw16Bgec9WWGKtRwMecU5h++fU0N2qjfR5ULhKEiJ1FfPBgd vbNqHLbuWeeodhgryr/1wCopwiUOEuMy+o6LcUaJrbDQR+CzTI8+e31tGpLcKmutzjxDU80XfwD0 QXgwv13na3ggRWmToQcWkuAQkrr4N3kgPiLQTkQubBxZDsghQBqrPpI4kzkLsn1CSYAhUWRLIEKK NxEETbcXMVEO3t1jfsCiyZOFK3GyjawHkqqpWGsM9caV/QzUj8OXETaHfAl6NVlbyTLtJ9sqArfS 8H95cP7IyTVzFrYbzNYHX0D9khSPlPIgE2KMBBQsUfEUEedNqyQngdjHEWbsHRA+8AWdR4MSMx0D iAQsvip7W+sK02TNCC3TxN0kXslMUBAMxv1AEdLsPvgum4I7PUHx9GfKEOEfUWDtMl1Kw1PRTTH2 ifwgTc08SCDTdqu0Cv8IwRoS8V+vhI9RxpxawrG8cug0B5+FSyLZgDgafwYaVSTJFWqQYBSmNYZD J90yvCSbyHkk8noDQ/FRWGExCPAvEbVnvAK6BbAgfBl1FlR6LO4Pa+W+pbwLLmFUexzKuq6JMSDy fhoi8oTIlYnxFLCRRgAYz19xUH/ZGPGXkYyqIBztKnoI0hmTMRJBw8jF4B/g6cTakOaJ4oeVgkUl q2ViEpFkFgsovwPe5EorzqrcmoiFhHQbgANEOeCoTainxWOZGV4HToW4LCxPfZIgQfLuZRQFrbHk KEkxcAHiKbVkL+jxsnvh10BlVH25iECsM0hqeojCNEVEkyOKcl76SDAekH7INRJQq28Jypbj87R0 osDUU89HYhM0cCRz6Ftd0QX4X6AD0D3kLUVpexHiiYoh5DwjoYPEFH4yDzrnM4kVKsR5PFqL8VnW FpJSUI+H7OX8VXvvmJc7TKziw91b+ZZiBI2ZK5xVdbN9IbkRlQtQNRXiLaC1RETWvU6EaOMLDJHR EKuJQipheo9AHcEDwyrQWRYmeD4nQqE1BGgqY85VNEnFh9KCq5Tkx91RyzcUHDx1aOu6w3t271qy 4/RlxB0ytLh0LobKQ8SfGKObK6bo0yT4uATgHAoEA6IT8SAAEHE8ihIVGFsmcACJg4ACu+ZYMBr1 xJJYxAnEtPPFeBOqB8uW5kYhP5JydzReQsqoqLk0UKiE1N3fvefAjta2OQUWc1mlc1qepXPukvzS vLLKhlOH99+++8A1AsqowkNYpEtv78z/Nbswq2ja77mlxfaKm68+EIIchpRLxNGyxbyn4T4jERYe uhCgrGD/SAMXLJDgYjyxuJ9Ll6UG+t4mqBBXCplnCK7w+YfINwQDTQrx/8PBuAdWDcrv5BWYDvtQ KyFNgZWjfk8vsS6QBl4KYX93v/8L9zgZjvoQpDxKngGSBjRlCfiMXQd2bauuLsutdjprK3KKiqpn LX7+7inH8/hjKucd0VWsRtIhkhCa2//p+dMMLxFWu0y9TjtopDUERjQok2STpkGGB/RLgRUkh4Y/ b9+y9vzdF1wCFdmqmaKerr4iV0AXy/B8CfqEg9gPksuqF5w52CDkI8ugViJbU3uQsUQMW9UXIbkW gKaseMg1eJ5oDtB+kO/lp2QzXIPCzjDsfj7hLLeW2kstZRZHY3lNTbPFbmps66ioMjZ2LBgOk/aS IG8JckRDQ4P9W/asu3YT8jqSvsjgTTZFRZTxFrXlWQ/EuOGvvpuE1Oq0m9e/NF6tWHxOgPrOWTzD WeF40fVZY2byWDwKyh5NOruD9AM7guaNL5Y3iutJ5kWjummUx+RhISVKDznIeAx9nJBftYbp1JsN 5BNzDWril8ZkOBB1rkmSd8Y0UTP44r88gdPI4uMqQx+CkhfxhFw+inQbTdSjFTKOMESsAiQKULZo JrXXRfAYws2vXD136srpU+dObt65YeuGLTsPHTp0/MSeQzv2HtzzbgRDB/AfWddQ8EJvXz8obSgu LCqeZi78r9ysG3de8WAlRjzQsam8OeYazeOgcBEC8E9XEWmgfKMha1OFvdq6dfcRAsxSMV34BS3E LKuJRlotNnWSSg+QQAlLE8oA4lXPX9+YZi42lxX/UZpvcDgeDEK9F1kHh5gq9OUkowd9ezgc/ME7 SIgULQPWpak8O+5lbkv5zbByZwi1MN1ga2D/ybLBjQHEpwHoUN6F8jT8AUqanNGlYcWJglwwUjuk MeI3o4PKWVCPoO1EEX2HrsG35PG66KeEi6sIsdEX3ac4Q4wnNjQyA+iWLx9u1HbYJ5ss55+ThhCI eEKhnoC7x0fP8WNAkJNFL0KUf1xvg7QqNpYOJdPhJBJbSCnipUXgd7gLlc2GYUDX2kl95F4Lu9TF L1ljIi8KcZDtw0MxEZCd0fX/54/6NMnPJEhoO4UgurSbZK2SWJ9xJvOJSBkAgJrsQTBShN7qE6E/ WT7o+1cXXTJFYbpLq/SGzyTtcUwCiCMlrvATWIzm/Byx2lImDwKyCBkDkglQ80V6Ro4PyBc4TCyh /AkYIrwUncJAhaDG6HgmaC2zeDWk/Fh9ZKQjuEtul0GGKwPLAKKqLvNId3TtDp+RXxqOKmi/CeoU 5TAG0CBq/kRRcbFq6ZdBEBDZQBdd6Ms/SNKmrUgjIsNJlD3BUWhRJC0lkBMzkhzUKnVJW/38n9H+ 92eOHN13+uP9s4dX7jh67GuvsGGZY5SQiriCvoHQ5+s3Tp69ePrjx6dvX9ztJzMkvYLQ8+LBgcFn r5/ff/D0bF9/b7j3ZTIxiOpYfAGSbUcwaMiqSQe+h4e+xQLdIz2vvAAKoEgJNBW8Wl9M4Z4fz9zB EX+43+ulLceWowgCq2Je70hgxOX9BgR+BhcUTi0QDzT3PMbKbswrDGMkJeXlwIaaGMHk30uV6Ayb eqRiBjK4hmif9H8CAJcHQjuX1YlQP8I+YHVcX7h0PsGeHYQsvbh/rrDMZiovb12wpHPVqrC2FHjr gL5CaqSHMhoiHbDG+aMur2/AD/sHoiJooEYHPcEw6vHBHpZWwBYQQIHFKtONFqaSENNJzEJGAA8G 1roSwZmKCREkoSHk+9HUkD/NWGyuthtshv/878mLtx6jH7UqKbz6EdbDxZ/SwEAVBDq8RYgUEvch OiDOGhMHGZatUwlPNAn9AanTiIUhbgekWMR7+VOxj30oe4vpQDR4QFMTUW1BOBAeGE9AboOYTiod 3oO8FcSDYX/iIKEKpdOlI4Fw6OOXt6uWbi6vd+QYirNMxv/Km1RkNPyzML9h9uw5HfOP37xD9xA3 Ta5pzZlUnJ1bVPBvBZOLa1rffutjdA5Qh2CKcNFDVKsChRyAjjEa8oeHIlFvClkg2MMq9w7YvqEo 7zT4iOElD5A+mvQERzDfMC7Go56UeyQYGoqHB1EBjwaWTC9jkIbplhSynHA9QpGhVFIs+KCnF3hj wDhjyLAEVZEgdSU0puXQyPpKJ2CYGQ0NPl64vA0gRCVOU6nVkW0smb9+ric8pKudaXLkqTnhNZcI Uo1uIfSymEUbxiH8QIQk7Ah8ZhluXODKcQ05QEnHo2gTVD/BX0gsakdQyCKblFiJlTrv1H6EVAo/ 4JhUvcqgyHzIKQoExoCtzeokwIB1Wws3iMaHwB2xIHUlU4Vw4hVYxrgAf7X9p6pH08LW0PFGw54A tSQ4NOAf6X7/9Mv7598Hvg/1PH/9/NW7l7cf3/86ROuHcs3YXpKCORtzAdwjikRO+X0/tNBM5MvS BZQwPnFgj1D34cXT0PvhzdFNICQcZ1wsH2nQvg3+ePXhPX+ViSBpia22tGQIb04ZHUQQJHGWN7z+ NUzprepQxBMrH9laGdwFP+vUUpgZxknaA0ecGEVw6JqnfGVGRVo6pA3ZZUS2NRFBrpG5k+WhNUIr PT2ht/MF4wkE+egHfEwwk+MuYp+MNASiAaUd36CGsGQwDve8Tht10wMepU4G4TWk1ug/aW2WRU5+ RuzcAcJjHxlat2u5ucJSaDT9V7Hl2MVbyP0PB7xDniFBWhSUKwAKaNZuNETgdNTY7ntyOa+ooNxh +9IFFiarmugY/0MYJS4TxoQ66UgGAdGNjyKUi/xjULyjpy4d+a2y6I+CvNwiQ2F92UcK/SdqycMh 9BbKc5irycjJkC88FI/2gG1xpp1opNokgoRy/BvJwRNggkQGhTlSq2iQmKQjq2Q86uPSj3gCIyGw NSGzsgpfl9EYfR8JvcWzlL2Dy9xQl6MxJH4gDskfQZo6tggFO4Gnj3B0LAKaYN8l6o3bUXd3DH6n 0cCQ9+viFc5Jlty5229D3ooHoXCims2HKOL1uW0pghrE6AElV+lIKCKFQDdOAQxHaFcKlgTNriZC Qbt0RRhpURNt5QKYSwJ+arxovMqZQIFwzEmRzKDJPGBA+t7Ud4c8RGfnIrTph75TiKzpZ5HonWEY IpqWse9QsmVg4gFjkZG+z/qOi4Zdn3t75FcYtPm/akNpmPo4SV3HLtJmKrMxmVsgkWKUd/yMSeF2 y0pj2pKEZoUYPdBtbQBhZ1HriuRFwqlOev3EeXkMIbEgmYhi/SmxmpAg+YjGAlqddgrqTZEpHSKE H0YKQTZIKEQ22a20XwCQOwZbvnqAkhKFHWg9wfQDHgpeUJyQDSVjSPjKGfgB+FXIDo1HOu4GDBSu B0T1X9cw/YwYXP2Qx5GNWqRABAsmQIVgfPKNoBADXydbCMyDBPbrS6uLbPaGWQ2VlZXFNeW1cxf6 1cOEbP08fXaP1ZxbXVtW0lRb7jD9WVBw61kXXyKCZejg+vZcS16x3Zhrh3ZbMX/x/F6vRjXi/dBv rhzYX1phsVQaSqsrrTXWZTMbQsPf+QmABJMx6t20bEZ9Y13lzCpnZU1DS11FU1lthbOmoaZyeq3d UWS0V2RXltkdtZUdM2ei5vmC2pb2ztbOjtnzF86YVbVh//ZN6zs37t+7Z/2qjTvWH96168TRfWs2 btq1e8f27StWbd1+4drlS1cvv/3+6calU2dOH7x6G/87e/HejScPr1+9fPTM7RdvXz2+cPryq9e3 Hj+5/+nj69uP77x+c//j93dvXj++//D2m7cP37x++urNkw89A25f99dPrz59+vjhy+Puvn4vKlx5 hnzDKGPuHnR1D8L77OsZDSOlaQQ1nLq73hzZuchqspaUm5oXLqxsqLj95EUi4Q1yftJINOQFpm6M IOggPImWH475grEQFBJU7sL4BKPwbUXC8RDym3jy4GIEBaedwLgwdESirrByI/J5Uu4jKYXgI5fo VHDs+N5Fv/xeYnfY/j07O6ukPL/cll/m6OrX7QRqWqNk3QRfgX1aYY+lRB1EPtlYfDjsY9h8eTYC BGLh0QDCBTnMQFYt6nnBxwqeR8Ee4HmIjiXfAEwyACqPwbWHp1HMANPZSDQ8yIsJJk+4GWQNE9fR Sq0AycCV5D4CO/PSnRt7Dm2vq6yx1Fc3T68rKrcXlFfnW83rtu48e+fSy8fXG5uL8gpLs0uM04qL 8p1lV56/okRAWvewnFHYa5SdqqT+pcKRgMszggJmoVQs6A90k/kfEf2poN8NModMsBFkXcD4DVjl 5Kgb+xZ138L+kN/Tn4j5YbKNMYADsm3gJCHjEXwusFUnEdrrZ7GeXF0xiFWBXoCj0eDC6wesJti8 paB8DK+mEEwSfBlVg8c0cOHIzmqbA3gSxRZngc1e1mQ/eeE0g5kgisj95uuT+7fO7jt18NV35Lfh EMpOI6lxAuJJGfJuIhYTMzk6zpIQaybCuqhRgAqhjHjQH5zUTQuUVQ3kbF54pGiRXgqHomLGeB3F GwC1ld6rqjWSRTap6AwiMeUt9D7+S2GOPMu4EZ/5mbQGmJcTNSRjfxy5laoNqCoijUETZImG2AlI 9BQQbGFGKUKlNRpYlZQdRfk0MkuQXw+jER+neHdeZlieo96gC7xB2RuwbClchVQUxUtkIuh1aRfS OrQDn3ANYldorjWqrf9KAi6tVTauaGqD6jXjjsvz2dpEQBAx1EdlyUU6QiMwlhxg1AWclPHn9pBn QCg2EWrt4fivjnitDyweLDIDLpN/fznAcbgZKmQlQ4aQMk44NKlrIhAizhC2wNPT5QagqnuAR8I1 5GR0sL/hGcRjWQgg3wLsSWEYIxGrw8HZ+GVCaNbaxKq9kvZgjNSYvbpSv14EO2kzCCYgGd1t7fUW a0G+zZBjLzp36wF+QCwKKJ7EF/FAoUeYel0TkNmRMfx56OrpUmymGbVeBsDLEOjRVLldu55pF11C 4JsgcUGEZ916cCbP8GuuxZBvtRQ5yp72wrqJQ8RH3caB4Jc+QlWkxg33DLmoHC7VCJSDqKU2dNhZ EEFIamHGLwxXRltn8/gs+qRIeMIEIojoZyORPla8raSfKpZRdVm9S71dyc3IAuQTKCMN+wK8SfKo uNfnjSddQQ8KwvPc4RcFxhzzemAmQCATIhk8ew7NNhvzGjYcHIJnBSkxcJKTaZ83tdpBsheUAqbq oUKtgss7iaReLA+2C6h9wUQg6SE484mlq8sqNDIa+qGo5UiRhWJACx5A5loHZYAnxCxtJEUyo2v/ GjApwq6IaqJ4yAGMUdE6cEgv8NJQeMLrKMtVdvTPVN8nwpxmUR4OBL+Kl/0b7oyIoZm78m+iNu4m y4suibP8RpNLhEJp4ORTVYst3fcz+u5nHBUJ6BIAOCBVWgFr8k5k1ToZDogag/TfIT+hRkJqFSJD b0cEPJWdp1cq0oHIT84YgWQoIimRNY6zp8tlRPzkQ9CpsQjcE/tLBhCjAtQhbQxl3XIH1RKlx2r7 BR9gLXSFfQNsmhSeIsfEYJCAq0UFIHQAZiC5lAApEtF+BNyArbpTI74JCGu8A8ZTMi8FP1zesKJz za79S5cvqm9tOn3jLj9dRoFa+brrTseiuTV1VR2dSzvam+yV1oOnb/I1akcNf7vV0V5XN7PGWWGv mjdvyeodAeBccPOSEZCA2Pnjp3JNhTM6ljW1zKlsbtu6cz0ioL9/Y4OH0OXEcPvcekdVncNRXrdo XpXd7miaXuoozy02lJeZ/yy1FloN04rM06x2a0FhSXGJyW7Pmlw4yWq05JblGLMmTS2eZrFNypmc XwPzXp7DYvxt6p85BTnFlgpDQVG2Mavoz7zcMltOYVFeUc4fhUX5v/36738WT8kpLC0pnZRlmDwp CxUI4XLKnlYwOS/HYDYYiotNZlu9tenP3IKcnEKjtaQ0x2hyVDdMr7RbbX9ap02fXmNHjr8pv7Lc UWavbG5smL18dqm9yOmstleU102vWbJjZ9vM1oLSvAo7UMEbWxasmFacby2wmSvLps+c1dLe1NzW iPypuXMWrtq5fvemNevnz1uyacmpbTvmLpm1Yd3yOQsWHTqxYe9WJFbN7Vi0YMnq2UuXLlywctn+ Q3uWrd+2/+je53cvHzy0+8y+nUtXLN68eeXSNavvPL539/aVNy9vPXp4/cbtK/evnrj79OWnrseu we6Htw/fuHmj9/vbq8c2/T65OMtpzDM6pv63YZKjIs9YOa2krHj20u+fv/T2dnuDI73+AY9vOAKM xKGeYdeALzwALR/zBJIaSwGT97vPg5K5OIG9QkQB1AoCepDcW2m/X1b/xPLkqm+8ntTpFMfjAgqD CGjk5zACyoh+UUaXOpQnfQJShN6GWpn8ugw9eyx06f6FJduWzWqpm5ZXXmp3Ftty/8wtmVxkLLVg GVimmS3TioonlxovkXEXeoLODAAMqfM/ClqCxAq2gEoNMUR6CF4vbAxJXxzyPRDEAn4YsmPBYTgi 4IbCzZCMYwkP6ZoMQwhEWRqPMT/SX7kPSTd8c3RSSQbj0WGI6lrjEcYM8Yt2Mjy8CLxH8Dhvfja6 i9GLD8/XB7MWzTcVFxU6LRYLxPjqhuaGNSvn1DvLUYN3WmHRP6f+aS4t33DtPm1VciSIwKooLz8D 9XFlk8Y8/T1s4/dPEA7B52JBBDiggChKxgYC4c8at8Zvci+znwmkJzxf3iXCK2ihsAcoYCJTCmHC qCD2RdgPi5hAiJswt2BkMAUUlUWCKQlVrJtF/UL44RTg/4YwU7RwEAgU83GEUASfRNAn7iZBsWk/ iKNWIMP3gwgLUT9G/6CHAUmH/H0E2iCF9+BrJTLqC/UhVEgexf+4SSJJcOTPxAFbO3UL3UFPATGO aVLGJE2WEl4uYgoVZOHPwufkFaj1IGACkN4TjJqMg66hN5Ijnoy+fBKY/Xg++iTytP4Eja9wrPNf mqd9iSeHMs7rPBuvyTQOKbsLHGJa39Woc9/1UBfswCjg5FM6MDbcR6GvpFGgnQohmLJWNGYRgHtR Q5LBKwj6kGNnpVNqQKR5nEunmBQyP7WhgJlTD2mVNfYz4INcBSss/gL6JTS9o9xRX9OxbKXRZth/ /hJTITJLUxy/Yv+YWQR/K96kQaUSQ0VQ48zVi0ptBbOmL0ShwYyBku5rZk6V6M1fyRUL/TbhB+7v ePzq3ZP/Xfh7gaM612LMK8l91Qv/pJIUM4AmZFvRKkpF/AlRisLupNJ/QMl0WodBIJ2TcXJkDMiI ReODcQDlJClZJg6dUhISeXJY6Ec8Ov8kOioOGQH9EEEBP4nWpH+GexWhLyL2BRNJ4BjSmh8jOF7S MFEU3e2XFiJBAmNL6hlKQrhGELqGA2q479DBjj/yptUv3OKiJQa7GcsuSS/5Osj/A4xCLGBVaTLt 9xC2I+GUQQ2G64zo/89gV5pAYUVSxHtFONYXtq6J0WBoUyNaqAhtlCKM39jvIXK/LDOMmHzANbK8 cYsIYXKjnNEPnRHIGfwkuoQcskiEOOBpMoxoKsZH5yYYJ2W81wijNDjjIGsCApL9fCpzJ8o10gXp mhLTWWET0RA+AbFS4x8KmNFDYokRui7SHWYQsVDUN8bFdTUvn7wCeSSQXyEoJwi+nbyFeCDoJJ5G 4xBCqskostmkdyDFsPLqHcewcEvS3iTFYeMzbqHtgCnWrE74GScnyIXWYbwdEYnSWTnQC9bzkevB 8R7APuJ6fro5LOrxg7DwLxODP3E/BFxsBTXiUexPCpDFV0geKRBLAE1HkGIHJTgNH4SSHyjvnp7A 20BBTmBZjgCiUxMFWMdiEg30/ChZqiLjYxG/ryfMUTsi4yOYkRsS9wX8vkgQVJyJi2w52kJwzQKV DeqwKxLAVuh3hcL8UnbKp4Mq4xg6XXzYPdTb9/2H29U7/G0YxrSBHy8/f0KBx6Gh188/fuz93vX4 xavXbx+96Op3u4e/ff/88d3rRy9fvP/w9sXr50+e3Dp59OCR85cv3rp54vL5M1cuXLl789ylUxdv XLh29cbNe+eOHjpy+NyF82e3bVy3ffeh3TuO79u1dc+u/evX79x66PDh9bv27j60b9/+Pdu37Fy/ fs3i5Z0z5s5vaO2YNadj5oKZbe3z2xa0LV62bO7SxQtXLWnvXLBq/frFy+fN6phpqayb3tbasait ua2pqaG6YmbH7JY5Hdu2Xz14aMGcOS0d7cvXrVm8ZP78hfMr6iqb5y+obaq0OSpb2+c2tjTmFmcV myoLnBZntdlRW19orsgtmTop31ze2Ggtd1rKGvNN1qrptWarKddgNJjLrTVlNTMajCVGlPz9Y6qx ssaZay81lpUXFhRPyi8ua2xwNNTV1dmrK6omTcmdXGTINuUW5hfkWSHBT55UNGkailMVWApL7cVl VTnWgj+t9QUmc1ZJIZSI/HJzlrn0j6ICc7VzRuN0QJrVttnM1uraBoQ3OqqrmhpaGux1ELBgWa+q nj5j6fLZzkZnW2vz7FlzVi7rXLO6c+WWNYuXtrY2Vi9du2jdhnnHj+3cv2/dnm1rt2xdf+7ssQP7 N65dtXjLlpXbd249eOL4uRNHThzdf+7ikVNHdp08ee7G5QPnrh6+fu/O83vXz5/fd+7qud63zy/f v/b25d1HLx76fO8+vH786s3t9+/vf3r7/PXbV9++PX31/Omtm5cfv3/+4cX9HWva/tdv+ZMKCwrM tmJnXUlpKUC3ssyGXwsrJ9lKJucXTN+6uX9keMT3/UffB5c/5Br61DvwPhjyRvxun/cbgmuDgb7u oU99fd+C4cFgdDjoG0zEA74g+G4A6BkhVPRGTQ0gKAQHEfrmCfRGGR4FWWvpFDg6TJgwGdJiHv8Z 9AfdSYrYk21Pe4SDPnGIXCiETyRCoiaJqEuBvaFqHVl6gCMjF5BOEUl43j99tHnTNkt5cb7JnGep rKmp/rUkJ6eorNRm+q/sElO5LS8/d//jD/xY1KVDLWMhlyD8eO9oP2FoUEti5BSjZstXbjCp6TEQ umTUx4GSSJ1GGoi0FrRSiy3DV5FF+N4ELMGxJMl/UDm4mp2iANQd1ltQTZRJB0k2uohGQofOWpCH S2EDoygOGvKj+gXVTMeR7FWGL4QkitUzHlIpwCR4UXo7GX4AJAxsCljtdPsBBCCkvZN4mowi/hZk igqaxBOB0ZTv+sXDC+fPqJ3u2Lpt/sBgF8ESUHIDibOcVSOcXqQH1DERmkvyEI8D9QlyHrv/hAnh g66EKFGeH4LOom09kB6YqAqPYcZASgv+JSnpB9b9MUKDQgAEXyB3kYuN7Y5kEcddnK+j3q61Rxt/ xcJFEJepoaHTrtc4E2kYOpcl7GoRX/SLqR4vA77qYGqsxogVUz/gAtX7Iq0lDsS2Jc1ZTG+RzrIi lNEqVqjQGThHIK7JZLFJmA7hGnhaJEK+JukdIvdQgQ5jlbHeKC1m4Ge0G1eHQn0NDeU5JsOfWdMm lebtPHedH6T6zqnVoqLgdrwFr5APOPB37F3/pyxzyR/F+Wt3b9HeLruSWhJSIYyIYpKgYTQuFiFw D0ojQSInWOehU9v+Oe1/fim2lFbbypobXg33w5+DLsQp7H4MoYD8KJkXhFYAZxAPl0WCnFS3QPgh z09rErWKHq4ZBTT6QDuFtAgCOJeRkT5KU6HpQ6MDtAhp1/xMOWSK5VDkRTujFEj+CRvFw6jJNIN+ VC8bRQadF8HS8ms05meDK6xkwbG0PxqEagH4fICZQJORKf759v3hadn5phlLnpFuEkyTGRW1tSKA XOVdr9aJNo9BhDPL/IYSKC9KPUr6PrBSJ4eIthg3XcCVeBvZIziQxyZ6lCaNMe3Shlq/DA57NE/W AAZfxllfA/6M12kfJwy3f5N99e0vQzoeIEXub9Kw/hCll2qvQ8MyEiKgEJOLIximODf9sfq91Dst CQ9DIx0nugFgBHzi9EQZHNqqbFCH20mUjVg6PkDV7KmwKGYTNZUk7J5WLwXvwmCeQKwE1FGcJPWe DSHUWi22G4s6lpSoVDjxoIcILoo2LHDJsglAhD2YqsV+oRMWWZkya7ragJMhxDnIizQCK/2lGwF4 gIhhaswEAgaYjawB/l0/NOvYPyYCKFNhxKghBwMD6vW7I1C9kiEk1gRCYA80cGm6R7ZENAWDgvgm FAIDcrf0UsVS5yzlDXXTDPh6tZeyJD4xT8IeaLT9vF61MF99p8FZLtKwdFX/ixcjM0APN5aFSz3k 2Go8VcZLbvRQ8fOJfmujQGRbLqO/wIeRiCr9oDh6FVoKesFXAguQCg2gLSLfa4wB7BDRlairEAKG VywAJFfU5g76kPyL4L/xVDqIOi/wQQZHggHgzP30uN2jMfjl40MDX8OhMFLbAMEWCI8QKsJYaqj/ 20d3P+BsUWJtOOQdCZP7wOdx42k+HyVjjfgGewd73w4CR2Hw+ad3957cffPu0+e+72evXb359Onb V0+fv33/+UMX6vp+ePvq2oO7R67ffvn5x63bN04cvXD2zp2z585fuHHpwp2zhw6c33f6+PaDu3Yf 2rvt+OnLV09u2LcHAuOW7TuOnj62efvJ0+dOnjx/eM2mTdsOHLl45cLuI6vq6hGTUO+saCgotP0f UwvbmqoKjNmOmhlNrTOWrF5WU9nUPq+jpr7SbqspMpkcNnuRqdTe1oAbqpuaquuqpjuN1c6GwpLc wmJLgRXG7ZKKupkI551itP5ZnJs1xZRryp2a8+cv2cWGQkNOQeFv2VmFxaZ//s/k/5z2+//v13+2 zp5bUeuclDXpX0U5pVZ7dkFOfkF+Tq5j8i9//vfkwiJT8e85Bb9Ozv/TUpQ7xWh25BdayhbOb/4z f3Kx2VbhdNiM2UXTcnNzDJPzCnKnFsJEn2Wt+eWPf2ajlWZjbpGxIM9Y6LRlTyv+rbC4qNRZbHL8 x6SpxjJTc/uMhqqqIrOppbHKXFZqtttzK8oQzltWVmO01tZMdxgc5WUOa1NzVUtHR0OLY8U8aCB1 Le3ti2a1njqzZ3prw4pVi+vqGufNn11V72ia1bJk5eINSzvbWmvnLmidPrNh3colGzcuXtzZuWPn 6tktbe3LOk+e3r9y3fINq9fuObTr4O51J0+dOHBgw4Vbt2/dPrVt25LDJ/dcv3r6zJH95y5dvnPp zOWzh54/uXX86N7r9868fX7z3KF1d5/dfn3vyqu3iIR59+DM/uramizgQaAehq0634BIoJamGttU k9HWPLu5zt60dEc4HiZoMoIgIFQF/I0AQZnoGtY65YlxlApAe1GoI+Jl+6UcumE7xPUYdV5Bvyn0 RHyaMEhQEDNVP0ElaBA72tHsXdWoG29E7ctfqDwCxtTWVuiMoH+6WCa5xviH/U6hAYhiFGIBbDP9 4YBFlc+IQkadMCjbfInkp0tH0E2o+uSeA2VBidQD65fWzpgBg7eztqawwFxhLx3q/QhrH1ILwNHT MfyVoYAIK5YkEnyZQvK48YMRQ8mwrELZyQvv19NN1Shi6KS9btRb4c+6hg8xHhYHlo9Rzw+WMojR Y9EoCUacYAeUWSB1INocQZZJDxmYUfM63Bec8LaBfsohTJ0HQPnTdSuyTh3JdKpdLHfBZiOCFNJ/ hVHhH8LlhTPhm8508QFP1idFbvdyiIKoZGQQQu1Z1Rwu4cYGOXksDhlDHDgz6qKPOBOKYzZJoE/G gkNw+PxVf0B8kjutEBjJakWYtepQakYqNIhSiLjdH42sWd02KTf/PwpL8gzFp67e4AbIsoFW4OfG Qzxj46u0R8HAUfMuv7jaOGNGniH32jXciEPWLV2JApw+IMfRocvoMENhpgB/McIbgTIcdx/Y9G+m f2U7zfaKGbbpTd1R4YZIa4ZtUoE6aVIdbgHQrD4y7ASCYZ6LD5OIkkSSGb2Z1vgEDijJFimoiOQw wZUIEJJJkdUlYiJa7R9jkfqvjJVmVtt6SAMQs5/MpqhnLDpQBj1kDxhxZfaTkZArBZ1RoAwoUyIM KgH9HUZBhPSwbhZPq/REwN2QBPbu6yGrudJWU3n2C3m0OVIfO9iNTioZlG6UtkBooo6kIt4ECWc0 IBR3NNofVDWcYYbD7dJHCNM4cBkJQBmbCLsT3i38RHIe91L4vBCECepE/J9cf+JxkkN2BMl//FVG EoeMjE67tJHTfv7rZfgmMyLrSpeGRY+SJ+tP0EVq9QwWtXUD8N9fgNmkMVFKnZAj6Z28jnSIjDUg P+mBGagWOpKmnPJ42Af3oyioPEpEHhlBDzHxZEJGCgIiIgGFIa0lWAweK1yrC02oLwanBDa4Co4a R4y4sl+gMbDjgCyjmxPSnU6UQmJQp/xsWvmwDccmrDy6uiXDBVs+OaxGyXihEx+ZDrJfZMi46ldY cLUmAsYv6Qe8x/hP1I/GCKEIAOEfASSPH0ALnXMhccgCwit9FEuuJkk9JwE3HC5OepEnQyVe/JgD OTABYmmQp8H1KisJtE/mnlksqXQazSX3hM5Q9WWH9g1zI4TgyrJjQkzVINE2oYOiTOACX1ClIYtG i0P/SyQjRT4RovvMbmW3ILYVy2YoqcrD0K6gnDiymQF1WVcUosMRzCjREbIkIRKWvG9U7Dfx08cl auhdozE3Sh9BPQA8E75reYggPzzZ5IDXa8Ix3VEjIODeyOIBeNmEnhcgUH20B2YnGNxooCAyxKL9 A74hnBz2fGW1ngrC+QC4zdw0ng76kYpNL4OZg3ZLwA9FnA7aWEialBGcKNsBIEMZVVTZhi4HfENa gn0/PsyYaStwlOVYS+BoKzZYF689AsmBS9wBnxdl28YB+OVHGLF7YNg3POxzeUN+r6tv0OXtGx7s 7un99P3Nm0/vPvT0vv78+d3nT/3eoWEY3bu/vfv45vnnd13fvrx69/7ew4cvXr84fPnGkUsXjp45 dfrkyV27dx+/euHM5fOwle/df/j8+csHD+/bfXD3gf0Hd+8/jLK9C1YvWrZ22ZyFi1dt2Lzr4In1 +7bv3Ll57aYNazevX7B0zbLNK9Zu3DBv7dLFK5Zt3H9k195tc7Yu7ly6ZOumZW2dy/duX7do1fJ9 ezav3rZl3dqFeSZT3rTC0toKm9OZa3QWZ5UXlVjgzi8ylvyWXZBvgvmzstRY+uuf+f9jmJqVW5Jf Zs62FOVMzfkjZ5rdarU767IchU6rs6YWwQCGqoq6+tkdxUWGktqiSYWTTSZreUWlxVBqq66ZDLNx dp6xLD/fmPdbkamwICe7yOyoaa4qq/89r9DqsOY7bSZjsaXaabQ6bA6HuaQI4RNmh9Vgr7LX15qc jlw7ilkYSivNOQXZRYV1RUXWXKt1krm4oLi8oKKiuNIyfU5HdnFpeXlFVqHJXu2cnG8uKLRnO2vL 7FWTS/KNDfVNze2FtrKCCmcFYpLrW9asXdm5bv7OXeu2bV4yf+Hs2Z31M1pn1DTX1k+vnN5WO39x S0NTbfu89k3rlq/esnrp0pVrN8zbf2j77k1Ldm1duXvHyi0bFp85c+T0hWNPHz68euPQkaMHzhzb euTQ3ot37945f3rvkW3nr126e+fqlTsX7ty7/frNo8cPb7x6/PjG01sfP7x+++b9xy/vv3568vHz l67e931fXox0dw8Pf+rt/jA4ODjk7/7S8z4R9gz0vv/U9e7rt48+xDd7e/u7P/UO9XpHfB64hqBF jhIQG/xEoSjCAeHmQWY18rLhF4sFsCNpqdNCJYhpwHfQAgcsP1ULJVg9RRbkQ+rt1dPZJQWVFcX1 bfW1He15BeaCkoItqzdncAu1e6JIsKDERxxiM9M5KJ9jzEjZSkx2AOckMp+cE8FI9l+UTSxop5By kirGqI4uPYToj/AexIETbBYkA39AxfYlwhRBAdu4Pw2UItSqEIIMokrOR76Lv/NffBVLjy6Minqg HzhPyBgA5eHEKXo7ixe4XR7F4jUVf9FFUmo8v0CvLcLvG09KLWKWYJAzCFqi8yQQdsAUf2NzPp6c aYLAK4DjDWsBi1Ns5hlHE4jRyEDpwnQsGPOz9R0WJ+E+Iu7IA8Ge0wHyZWMlpPv9PfPm2P4/2dNK nA6L3X73fTdfLwqJzi8Q1ELuBX4R4nMxengYPXnXqWN1rVVFJfkfXr3LGCsaHBJPVW4lBYjHVbkm YkBJShhF6bsYAl0Onlr3xzTTjJnNebZ8Y1X1x2FfhIJBId36IgBUGY9BfKB+COcaDwGinF8E/cUD dz+CcWnpRocgPsIgyvVyMVAiFKLLEMdxLwR0pLoPM5uWyqMAiiSjMpJQtWaT2sCfKYSAIwTk0NYA gFmhsinTmj5fwkxxRD0BYr58xF0BmJZFSyFhCCFYEBjiHNsaJ6x0ikQKxZFmF4lDLObYXNePc/A6 ws14rEuJd4TqjRhp4kLkKBjxDvLDRcIWjYhgsLjaMA0IPDceDRFCk0ExYrKV0BIRADKFTsQKBylf kY5Imsz8utw/oa4rmQHO94kg2BAUXT4vI0aLVuu7/FcWm35kSm+ZF+oiiopqyhCOof+iv7iApjsN Nq3lf+PbqKIP8mqJwJGRUUeU4uXoqxZHJPMlF8CFIkOKQ6ZPRH99+/MIxxCxQNKniPWE2IiQXARO sAkgRsZd6BQAAKUKNTFaV2LERa0z5BQKTcscAUhHLGUq5V/oGNE9TZCTEROVSW1nZBZKgxmsjehn NNHDoGAQp4S04r1+EThZA3FjWbH4Tq9OkXkb7cQzlf8kc+gh4EoT2czrGQhGIJmRNAPAM18c2HLI xoC+yMoWiCuMLxOTirZG0pCJ/2o8R8kofoEnDr1W1WvBV5K+efDRGvkaCnCwWirY/3FYbqELAOgs 78psJb4yGLU6JPCIkO/Z7CRURnqRQpRS0i2bQSuhBMMGuVxxBmSAdD6q9Y7oJdFNMVfBGC08knHD Y2EGRuUJSEu1LUwt2omKyTiP7E5FdzT1CKBXsMRLZUKylmOGuYAZUUbuAzteqepdKM4DixQujjgk hVFTYsS9KKshohVdlFECnLgX0fn0JekHswySH5PeFSS2mkICE8EZIUQPDqeU//2HDz9DQ+BMgH5D oVfEjlENGaThc4MAPBSI+IkOJv0EDgEcAEp3R0o4jWfQ14U1yxI3LoexmWwMQXKRiK4WTYz2Jz3+ G7fPVFgKZq9YsenQjSGPD4QYo4R40wwmKXuA/oponlE9EvVIUGWNnLmMgEs/yv5g3FYJidc3DIv7 NEboCP6LMFY/X0tHClI6rfLReKzvbdcHOoMELEWAKLgTTBGPopzZ8SDig1nSD7og/Yz6YmFUYwMz DvuDNCMeF5FsmB9+hruXLTD/nlcwyWrKN9mLYNx1/F6BvMWmptKiAquj3GBzmpwVWSZzx5xVZ45d 2HHi5PGLN05dPXHixt3bz18fvnhy24mDx8+dP3f76ulLlx88eXLlytUbt67fe/bwwNEdq/ccOHz2 wp4t27fsO7Zm3bbOVRs7ly5eunj14pUr1q9Zaqmtr5tf39rR2jCztWFBZ0NV/bJVa9YuW9WyoHP+ gln1DRUVba0N7S01TY3NHU3tbVWITamrthrKy0sdlY3traWmbAD9NtQ3lpVDAm6srynLRRR5Ta25 EsK20+Asc0y3mEos1kp7fqWx1F6OoqWlzsZ57TOrnbapRY5So81pzPlXzuQKm91pKjPaphQVWoqN hpIqm8Vozy0u/jUnB+EuBuuvhVbbpOzsP/7IyrfazQXm//73af8yFP9mQD2Sqf85xZCfUwYstjJj YZbRmGMs/d2Qn282mAwlxUXFvxvyYCOfChmh2PhnNmrNwRaf/ce0KZNyCgDgW2zMs5XnT57yrz+K pppNhdmltmIE4ZQ5a5rbyuocdc11TludtbK0yDYFUEtw8tZWVBiMpmJr8fKNO+d2NDW1zFqzpLOl vbm9aXrDrNbaZmd759zWmW2LVq5YM6e5fu7MuSvmr1jcObdzzpLVq3Yd3rTr4NptO5ZvXLNs567N B/btOnp488E9Oy5fO3Lw6K6L545dPrWjzF5qMFWWOOw5ZeXQbjpXrigsb2htn7P/8M4Xz69+eHPr xVNY1C92fXr65ePLrq/vfnR/6B34EE2gBJf750jXh28vBns/Asd+xN3liSDLxOUfHgr4Pw16ekYj fcPDLkgwMe/3J0+fMe2OjEUGsYkQtUKC2ji260Ak1JcIDYIW01qHGAd1OOWKUZw6MHyGmQhDd2Tn GAgj7z0fQwr89QCx/RtLBl2D4Mi7Sh36xtWuFPOJljHG8evCZuRKyNZwXMrFIoXIIXKhHOpRWnV3 6gUyt/WmMKBbJAjEDKrwIofIJXKA8CKtT4kLgCkF8YV/LyoImqSik+iG9iAmIaPPRNFAD9iJiSMI GuFXyfXxH33v7TVF/zMtv8BeVjGj/u7Tt8A+5yBCEsE1sAtwBYyYPBzQAHBTjiIU3R/0XrpzNXdm bVVF1fdv34EEkqR6m0Qq2R7hZ4qFIQoiIiUSh6GBj+QwSgIBvjQE9WA0sefs+ql5luzyguxiwHPb n6M8qOJxHpDuMQATAQ6WxlacG2TZiYbhgKbyEWBkSE5H8g2ssymkE/kHmERSIwUpDIPCufawiaDY lJfMGsDp4gqsou1oYDg0D5qlGQywT9QDjKQebRKOALuKpoCvFLeyrv7hPOR1vTYhmDWvwDSIP08x ibC4yw+At2joa5IqjaN8JCkqUSpPSJe6f1yzljmm2o17X2A2MfixKMxGCZSrREtIVua1gQNiKGpT 4xp5O+ZCX2lo1IRypZXJBZ2XVaqvIqWssmyE5gm7B7ISVoiIqvRV5ipDD4RR7/8uxdIoEfwRbQ1d Y9Q3jnyQB+qHLEw0RppBgl1yXNaGtFNenQj7MYYI0MT1gR9+9FpvEu27AIsKftcPjw8/STt5ndPh ywB80nvNFINERgR+iEMDz5HixqJay4yTqIpIEhJsKJ4BmglbLalmlEQWYY+Ho6SrIFCBhV2eQVpQ XN0Dlnk26KIlE70eDQ8xYh1kDnk1mio6J7VJe680SScpopPQBRwyRMozKEwAuhx1VrPOEgK4XCbt JzsuPxPPybRwZ0rbdB0EXBElSaRD2Jkf4cxJhrSC/I8snlgkOuZLi1SHIprkR5C9LXexp4yiZJTS QK9HxDFZQ1M+2BSVo1M9n0fC9TPh5kFE00XyEXqkqQJw908MGU7K6KRDVJZGP6h+KMTWYYoapCHQ woDGQhSNHgWOE85xPJAc0lp4R0kkQvI7B+HRffw3DJx9shPwftNuQVo6nhyKgECx3sNFMmUO5C5a 6GNpb7/LDeyzQABdBnYL5iYYApWjJyJmDkZRpXeSOkIkOxiCwZh8i/iMvS0NE5JK+SMp0uP1XotG Eo2nXZC2yVwxEXNGwWf+ELCkUKKaVvx3PxbE2JB/ZBwFFMMAak0FXUOchASbD4MgAgEAmUlxt2Rn A9o/hnpCrFIi4Z9aEUfhRVmXABwb5JWFah0CfYcgUcRjDyJeMRUNISybL0Pot7ScbtbGDeYWnhEm u1DkUR8IqJECwhdLeWO+QejFmJoxEIt0CkYJJihg2eloIjTs66HmSIIRBYoRDrMnjp7DptOvvQL/ TYSDHtjGsZCSSbhRZPPwFv2LQkkKQxqQBbK7iJ8Fh136c1ArAXMEdLERKvABc9do9MGptZNyDZMM hrwyi7m+6fqjR2dOHlu9emNlY62zurqh1mGucBSXOXKKCvMKp+zetWPI1duvPXA0AQR1QLQkEdsj xiF40gXgAgsJaFU8oqiHOMLwhNgicc3VPooAF6yjUfgJkqj/F/SjEF3SCyRgWIe8Q98GAcQ7hnq/ viFXP1jHiM/tCXh6u95+7ukPIhh0LNaPsPIf3waH8d/3r3uGg37fh8HvqCk+5Bp4+/lD34irv7/3 0OkNiKIuNE921NZNXz6nvgGib5XJbsmrrN5x/Mzbnp7+/uGhYU93b++3L13dI70/Bgf7hro/dH38 8OHV649f3zy7c/PxiwuXzz9+8u7Wo9s3bl08ceHquSuHdu/ds+/kwQNnzh47f/rs1WsHDx0/fvbi mcsnT509f+b8pWvXbx08uGvP4R137z05fmzPrp07j505efjEkSXLFs5fvWLtuk1LFyxYtGrVxo3r O9eu27Zr39I1G+atXjV3ycKOZUs75s1qbGuubWyaP7+zaWZr88y5szuW1rXMnT6ztnR6e8eijobG +ua2mbOmNy3asr1tfgu+VnS0NjeW22uqHLW1rW2z2uY2Gm35U4rNVTOqnIBOK6uymc11TY01Zlue OT+/xFbjNE+xTLKabWZTXmFl48KOeqPRUmwrLqmrq55ek2+0FuaYs42OMqfNUe0stJl/ycqpsFgn Zf1qLHbkFWb/8uu07Gml1Y1VtXU1uSWFbR0t7TNqistyyptbSswme0VFfmlx3fTGebNqix1lBUaL 0VhksDuqqsuaO2bUVtmaWqtb2xuaa+3TG0rXrlm2uHNGS2v9zLkz58/raKqtrLY1nbxxZ+2Cckt5 ef3cjmXtNdaqis7FDc6ass5FM1vaZ65YNm/NqlnLlq86hhiWnStWbdt6+86pIweBkLHpxOXjN8+c OXnh4IMbZ65eOn/24rG7N4/dv3fl9q3z5w5vPXRg3emTh7/0vOv6/OjqpXMPXtx99ujKk3uAfHn9 +OGdJ09v3L9//vz5c2+ePXz85PLzp7fff3j+/tW9rtfPP3W9/vL5xccPTz73daGsybcPLz4NfXIN fPd4BqO+3t6eD9Gwe7DvR3DQ5Yt73YPfhga6gcAT8rpGhr56PeK7xJ5VDt8wSvKS7ZnMGZEwKjuI nWw8loTLixiNBgwkhl/QGoKaYoID3AmSUVA/RWCB+ZCq7sGUKtYAe7afuANf6e95X1Rq/q0wa6rB aC4rP37zoXaL8Dqh/DrhVU9kojaGCi4LNyy3mrLNDTUjWsV1oAcwiaO7NSbFT6CtTWbgGCGoECUc 9Pzo6vq4c9+mvCprEbKfTaZcS8lDpJNwa0kORikheMmQgZoCnhdXtaVmQ+agt2uwkmMoKxMhsF4x hkm3icGPMqYKbNwseQBhi64B94n7R2AO5OqeIgqIRzEQJphbHirAeFEqGEnqET9O4gAegfyqM3Tp I4iVzE4UyYNqpH+O9kFVw28oQENaB+qe4ytIO5D1vKGRj8gwoPeCxSBnM+LnNoQTkXdzO502e/ni 46/wogSF+yGsHSWdRdmA64BbQvHuKAkJgB1h8XiUSNt620T0AaeX5STXsBik5eRpo5SMRGS0gQkA PJMAQwqSvVyTuvCTcDTwKU0/mRAedKEQb8+UEES6yjx0eSNDQFK28L9eSN+0iyUGSfNsRyJQX3Eo mY85YID4uI6IqBgudTZJwc2iEemChKxh1jQo3oZamCKEeyhUmEQx4srbo5QYTUOKFE9cBqcWMXq2 MhFbT6MGBDkZwnGutBLwutiwSCY/FCZFGrCPlorMiBz4LCsNh8idOPS1im6KdC4zpctR3Nl0KE21 KnCg/bAG6tZMEXmlg7Lm5SFicpXxxxvlpf8Phy7g0i6FzBEAkigWLMmsSJGm8AvCQ2LzPrC1GaNW xGqS9sTizbHq+gvQCJIdgwjVomtwsfQfYhityEQCmPn9Ca0sx1i058X79zI9HKIBpCvZciSZ8Y1K /E+qAkWYahRXoklCbhwmQbrNahwJqQmqVx2EAZ2kNFgauLAK5xDIo+QDUxA65GuC7bIob4vIJxlZ PB/SG65J+JBlRyoglgIoTiiYiowTCDwIUNCHBMP0kCfioVK98MfBIoDsl3QQllRUYYgxnjYoFzcs NYYwIyo6NwRTbkKATtL+DEQQWpEBygyQ5tE0x0YDVE4P8BrAoiJpG5ZgoTLQ1KPA0oKmTCYeGMUJ JYpE3iSgs2PeQKgfEREjESxQMmN4I+EfI1ip0NJ9I97uHixPahsiEckulIA+MzbMulqS6ujSKgdF GGGLNcIOYLNXxI5wTBB/HJGFqFQl1GlEzYiMPYZBpgUwHhtSyelkQyXnXQhwYLBA+3r8EVmj8hDq LMgxuBfs3wmSyAPQG0i25inzh/rhwnN7X7MpQm1jIJJw7VPqRToaiWriNby3WsakpsmNuVNJMtCi VWQboMo6MobUO0D+UdZ0zA34PeKaieDp/TOmlk77dVpOAcIN5s33e9wYnxhhkUSuXTrWuXKVubpo msP+Z37x/z4tqwCRufUla5YvuXPlpLvnQ3DgewohTYgSglYQ84HK055i9vOtm+x5MBInogF/YCBB +VshjLI/CIGeFFaqRwpAYqycBNF0wCyxOwK10LAHyaqX5JQpj887MBIa8MKIEgpQUhQi27BW0WlM DdfVZisIxiqlVrIQFFrt2AU37h1v7WhCWEV1XVndzPn2lnJ7GeqflTW0tV9918fDIgcgfCe01r8r xXjcROkB4biZpgt5AhyzsphDnjBCY0my4ZBNuj5JaGgw79AMB0LIxaZNF+VMHVJKiWaSt5OCYxJR PyqRIMgn5PHBaYGwp7G4N+B3U/Upqo4xFBiNu998gIoZhugPxS4e6O8a9AeSwJXsgm7mf/b8xfOP 77v6+r93dX98fuXItfsfv3198/TezTtP7jx6/ODRkxtXL5+9d/PVnSfX7jw6d/HMtu3rL5y/vGHV ytz8rEJ7xZSSokUdsxyOBpu90l5pW754xYb9Oxas6ZzfuaR+/kxrS9385Z0di9av37+9o2NmR+fK 5Zs2Tq9rcNZWLdp2cNuaudXVzXWtjdPbZy9ZuWJeZ42jylhQap8+pwVm+Yqa6kWdS+rqahx1jXW1 9Tlmy+qVq6cVFtprTOUOc6k5r6is2Gi2Wc1lRYVlZQ5jOZSr4iwU7q6rduaVwI5dlG80FRjyJ+cX GcqLpuTklliqKsoQe1L+W86U/56aPamwxGgw/FlQ+HtRdj5CUwylZWbznyWF2bk5f+aXFRqzqkxV +WUFf+bnlhSV/Ctr8h9Zf0yFxb2wKCt/SqHFWlRszsrPnpZv+i1rclGJqbjA8K/sX7P/KC4w5/6R O6WqZebC1QutBovFVlrVYHM4jY6GmuL8gso62+SsHHu1xVThxItMZUWVzrq6GU32CnPlzLpjF/bN ntE4f077qnUr5y+cvnDJ2o7O1nmLF9YB3KCtdt7sWS1zZrbWNy5cMW/B7BagObbNmbVs0ZJlq5bN am9duGTxlq3r1i5dtmb7GkDFzJ7ftmn7Bpjh1+/Yev7Ghf071q/eum7/6XMXTmw+evX8u+9vLp7c u/P02nefb9+/c/Lt80eLlnQU22xGo3VKsSW3xD5jwdxXP7r6uj+/enfn7bt7Hz7cevPg+o+PT19/ uPfw1qn+7y8RS/P6022Pp3886Hr3vauuucVYVWWvanj5+DlwN3t7XnpcP0a8SLD0JeKIEPGE4biP +f2B/pA/2P3l5bfez1GEov70IxUVOc3B+NjyDfMLCgoNdRVGc1W2vfTGyze8rfw/o/2gUAB+7B3s i0Yj8Csp+skGbD0NjrcSMrpApnTjpYh6ZP9lbFcKYgEJk1tQLhTVZHAB8Ba1bBPZmKho7UPqtmxz /gu/lwiXJAHFKGQ58xATBgRvSEhEfoMk9MiRHiEDk7SYiGoEYS1IEqI6muBBwzDuwJpOWGDwlcXY hwZs8MTnORWFOUbjzMMvcQLmELJTRoaZ5sOrHooGeuGADhJUKRDGAWIVVDbddGg8CXOJG9dojIC6 k6FgSKsUucuUvdB0OciiQe5WMkxqMpOYReTA08gwwcDP1EHtvP5fXZmh7mru/r9dJU/WJSIlomgi h1wshhiinAmBvVPRO7gYLk3kMOnkFxfTsA/3fPZMRHuyXAYBRYzWJKfpwhLaDLu/EmMSQGCPR8Oj 6I48EG0G34TaBItSyOcFWBjbmImJQA9hWYUEblEqxrzwwI+jFDpT5rQb1jRWO/EcpAK4CLOSDJoi qsla0kVt+SCCIkxYkAFYPlFxXPhV5AQZeT8PFyYFSKBQMHjYSbFR1kaALY2TawV8DSyV5QLSXVlK FCkLWsFfquHoM5L4B0Kp2Fms1jqboxE0TpskEPVzOUrojsALREAVsD80aZX912HyuQNIAutYZ4LS dECUexiWQjQekSa5YRCn6BtFFLy4e7ShpvzFAHHWDPwIfGMdQkl/apGxW59GdsvJgx2Npo8v3moD iv/CUQ9JkNoQJzA5oERzoAlUH+o/TJCaEVq1QtacCOj0cm4zNVucF5Chx0cRiExaAl8hqycBYsEb EjsWZ7B1cQvEYmmhlNuiNGGgmSIiNcWQn0mCCOVXkMA2OkYBNxTGIG/XSuHhdy69LSnkSmKgHU7T lgp2/RCjo6xaqggCDLc4Ug+kJg2KkWABxQdRoxe2Q6AuwwQejbp9AR9QcwlkN4QoZMJYicUELXUM xuBI2B1LgjoHISPj1THAhsKeiEaSrI9wXBTWohyRkG7SHnOzDTs2BkkL4HGk82SqbjKMcgQAbC5j MoqKUyoJmgbHF3WNpXzhoPwq3cHnWGTQgxBn/or9ExnFRvINUmVagHtHhlMkC7mhyPIbyd/H8X+i ViFwXJ6DXQS4dUDmitKCnSCaH4FMseGHDEU4T9kMZNUYAzZtIOqCVgJ/cVgCpuP9O1aZpxmNU0tK rDbr7I3raC/4kZaEdY4AQhjCg18+ftp/9NDsObPhRZ8K/DZjUY7BUGB2GEylnZ3NL57dCAa9YR8w E6JAcgV2VSIFMC9fMOIOgpognCMafPriSQx5tUkE4QELnSpiJBFMCQtGAjWhIcP5ELyIDY2ITADQ UiQ3ClADh4s2ZTgyGh0c+drb14O7YpEhXD/mHsbE8lBoy5hUcGiXRMhoCaX9qM9JfQfjGQ+73d/u PLx+5+6lq3fuX7l4ccFs+69F+TZnwx/mvKW71yP9kQeNkARwM+YiASM+kTCIp4gL1PRD1DLQJpun GbRJZp+FV556mN35A9QDuVZnPCjRRNqarB9g0IwiF4duj4bIQIWoWTg21EP4RoTXYu4Ac+Mbp0qY SbIQyYzDKj6WHBvzAFCKXw/xWJUPRH/dVJMMF0EXFQUXdACRnSQKKKVYKCxi2El7xAO4y5IJFwwv WbXAUltRaLOYWusKHNaSyVmfPrwQ3FxsIGpAGrtDtgDxyIlyA6mwK4DlhyOWgmaCFwseNBy36Fs4 OOwbwA7z+r1UgYWSjeJx6lMICb3fenpxftg3+PzDO2C8PPv0ttf9o7f7y6cffX0uj2ug63XXt57+ D8/evH72/OGtR0/fwsp678rNhy8fPnj2puv5o0d3UFLnyr2H91/cu33zxtU71589vX/v/q2bN+9c uXB8//G9127dOHL6xPmLSFw8efz6tQc3bxw7fvr0lZP7jp7cf3LfkRMn9584evzMhf2H9x48tv/g sYNr1q1cv3HLln3bV6xevWP31pUb1rcvBMTL3LVbN+3avm3dxg2dixcvXLJ6+cb1rW3IrJzbtnBp 1czKirq6ho62ZRs2dczoaJ7dNr0FyONLV69YZW+prmucXlVTt3TNuubGRoPZiMIJVTVN2SXW6pbp VYj1rqnNszlKTcaS6gpzSf6fU/8oAnp6/lSb2TGtFMEthsnGfEu1udheXlNXY3NUTEHIgaHUYXMW WSpsltyc7CkGFOydOrXc7szFmq6rNVuKio3lpeVG3FFSXp1bas7JN+faLVMAC1NiKijImzKtsNhs LSosnWI0Tp9ea6ssNyAp1Vn5r+Jp+dkFJRZjkSWrsgwYlo66htbp7e3ZxXn51tISU36+YdrSXXtX L2yzOBzF1tIGwNc4iwBLU1FTV13nrLFbli5aZKu05hRPszscS+dMh5ZQYLMVlNnzSsr+VWCcvrR9 5Zq1Rw9tWrt6/qat61e1Oeo6V+3YuAq607Yde0+c3rtpw7ojJw6fOnn05NlTJ08fOHX5+t27Nw8c 33bs3Ok7187dvXXv2TMArt+7e/7CqYtHb125/OL5nZevbr9+8eT5g2uPH9z++PbJ+/fvP318/PHt 448f3g/1fHrz8D7yIL4MfQXC+tuuN33D34AKE4r0+N3dft9gPNQd8PpScde7z+8gRcLtxh5/qKSw xnjgU0rAvYd1ngy5BgaiSDIZA+I66qUQkYmGQ6hAhtJuVEIo4Aol+33Br9qWFxkFF7vovzDJeh87 rYW2Rtu8/fdoD5FNEWYG6OchZLiCscbig8SrOC6Ty39wuCffTKWLYGCaYDSUwkaXKWheIUG6EZG3 vBI0wRN556YRhChB5Lp0BS8qhAehbPQWMopR6DYOPJDFKTp0IVj/IArG3w4RFfg56lexp8gh14ND s4WVP3OopJLk+APq3YtRVqQUoupJVBKh0mEip4k0hQ5BEgCdIVsYxeJNhKuqd0G/4ucA3QIEViQc EidSYwHiejDrSugmJlrSPQnWGtILLmQT1XgMXhicgS+CBAwqzovrw4LtA0pGNedVHJGwWpGpYMwi vUsLTiC2m6DsUjIajhIlZi1CBbLqYjFq6chP0mVN9aIZhPVJZG4cYP0yU+JqBjvgA0XYI4j0yLT7 yg+j/wilkq5hMXHRQxnbhaaEZDgISqhsDHeRlClClRmS0kRaF7MNSfqQYJIT8CXyHMj2MmcyixMG noTiu6Gex3uyinLXn32qOKUC5ZZmTQjEE4yHYjWpky+6u/JbnM1NZZFeL9ccw+pH7Wth53g3QgXA yH0/4TjWgr749aSpaO4eneOq4dEM0mg0KzQ0Jy5EHOMDAE3DkPxUL0Q21Q+ySwlMkXZgdmlK2L0k V8qgU8ozn/ETOLYm9NNKmLgGjnZSJyY2FQLjIQOh3NT3Fz8GRKDn2YXX2oPIhNEAAFhUH9MRN6oE AbZ5MMyB58kEMBd6B920UZHeQcUPx6KRJEnbCQTWItwAJbjI6EsQNoCo9aMiMdEUYrf0iuhQBEOK plJ32M1BodwQIv1kv0OpcbUERUxBq7BJAMDEm40XJbd2HPUV+QMJzQnSN7AhR8MxDxWXokJugCQk 4cwX9UB8wxbmKDR/ePgTYtHiEagQNIbDARDHtHdkIOxxw6Ys24+ahCAtLNg01QqitpFHE/ucLQU0 kqREEsglcsxRDsPdTxABVP4CUOQ/MMEQxP1u7Hw36h7DYh0ncJihq7cv1dXYfyktzZk2ddaOrelE BMUMmQQgdBs1y5UX1ecJ9nkGjpw6UVRSlFdSWF7vzHMglctqrTJXV9k7mqZfubAv5kYRuaEwo5aG aIfTpARD/SicG/Z5IpB9Y77RRGgs5R+H5WXMB+4xmhgOBgdQbiDpAw56HO1l6zjVsob8RMUFmHCM JbnwG65Pov2iLGmrEDxG9G9sVZZ0IZ17gCNGJ9VS5FyfiN9La2O46/mSla2ts5wGk6W4pKi6tWrD nt2QytlCIKszFgyIfpUYU4wEHgudIqcipMqSUC7XCHmKM+D5uBJ2hSRJA5jIsjJJwjd/oOI5TE+0 igMA8JcdhwMo93rxP9AhF+vS0V4P/GW8v4DnQgYwJtBUTdvvD+LVY6MYYbLKQ5mhhnB4CIXCJwKA VQG9YkJMBzSBEGPXQ5QHyYYmSNuHtIKgZ97cGfmGXGNdDeKF53e0Y3UysiNUWo2SEp/QiRVuxIDD 7pwgMG99NCg5w6+NgHRKZ37UNm4EaVBal/HfmErynKiUhst08k06MFI5uVRhPxgQqnGP63lOaqi5 v8osxPtl1BdRcZD0DQG/2ht1ljzxfqLvxG/GoxE33CoZDSPFHqUHUGR1HP4rVDZSXACZvOCC5Djz Bt0h1E30DEBmB45b3+CPHq+np68PdXFRe9ATDAwMuCGr93gGD585UGI3z5rffv3x8z448j3ukeHh V93f331/+/ETrup98/VL3/DA64/vP37//OLd22fPHwOm+00XUhMfPHv56uXHZ89uX7768MmTp7dv 3rp85sSRy/fuv3lwa/+5UwiQLjbZrE3VHXPnFJZONTpRHddksJVn5ZUX5GcZCp0zlizasmXrll07 Fq5c0Tqrdc2aLctXLW9ubwR6tL25umZux8qOxa1z2ttWL3Y0T8+vtP1SlF9ktjibq50V0+csWTSj bdbKndtntJgRPF7TYrKVm+115QBBn/LH79OyTfnFOOsodpQUV8AUj/gWq6nSNLmoeEq+HSmq+UXw +9iWrN3SXJ1jNpuMpsKp07Kz8wpx62+Tp/77f/76f0yZMi3HWFlVkVuc98+cqVmFeZW1ZdNMv/2R l/v75NxfpkybNmXKL7l5wHH8I+v3X36d/P/9P6f8b7//77/89mvhNMvvxVn/+d/ZfxinAfVjmjm/ 2FJWVFxc3zSjzGrLQty93VxSXEqll8pNxkbroV2b6yptxvI8YBqUVzgXrOic3zbdaK3qXLxkyfx5 jTPnzJ9TX9va3DFzuqWt+vS9F3tWzGtsbptR39TZ2dYxs7G2tWnlutXzO2c3zmzauHXN7j1bF3bM rJvZtmbT4lVL1u/ct3HXtq1Hd23ctGbppl2b9x9Zu2rlvM1bV3TOmpHf0FzuKC5q7jx25tTbt4+P HNl46TYyO3bsuXnm2YfP397cuwNooPefentfPbn54NXLO88eP3ny6Oajd6ijdOfB8zcjrm7I1sHI wODw9wCQB0OuaBR0dTgU7e0f/goZPSyyByqzwIodQkV0SnkHj0tEvB6U14x7QH+xVZG3yFsPEmbA rwIg9S2mL3ml92ZsAfkouzVTGPi/XUInRAEWaYy2pPxndIJ+AjIARUYVDeE9KTwUB3x5Itn/HBzo cXtFSFUHQpVBJTTzGbRrKNJCVei83I7/IzhBu4OfSRIteQDgdadoQxg34TxkdBeYMYHrRoIPUqe4 psx4OIwSUXggimvCTEONHyVqzFY8MgXCvi4wDlpBFjG3IZc0rQGtsHGTeicdDEZJlGJarZi4nBdp no2SCsFD76iMgD7aCETPFCzlsy4N61xjQi1BiAKi2UUQpvlmhG0ZGhJw6Y1S/gfgOCrGkYdDCewS JErii8YwyFARI7FMf6veVgSFiE3lp6/v8Yzm8tbF6zW9CWYYNZdai3WFQFAfycrIPaVGnn5/I9to mNHeEiL/uTxDV4nCEbJC0dtRKgJaJx8y9Epgos9cLEAbOH0CAn4yjAuQjz8YAimHPgNpVQxGbMei Q0QK4RDwiU8cKNEJ9E2gQwx7SJJDVJmmbsLQSMwP8pYqiwdwMcqQY/ZGuC16Y2TPRBOqsC69+Ef/ o49fXvIboz6KhQKfhiUfgaguLkhK+lOUbMOAvEhCfGSRiIDTXX4E78eDxN79sSisqX4a1vEEMsmB kcExyiRPu4OwHyMLlxgnEPvx5FTYi9AUaEhcq0kO2aV0PYz2HN3LB2y9DE8IGZKHiTVFFU9C9AJp wHwbtgdUxhEAGSHeDs1EqG4iHYjRRJDSxlQJH1BXBZXJ2FeiRBCsLT+A19zIDIvBiAibuii4cmCg yImfUjV+0HN9S8gEYUJxPW3I0agr4utL0l4NI+sHFUrDMXdEQfz4YnFPNOK7cWZtTWt5Tmlhy5zZ LcuWItCEHGRkhMZzEsCapb5E4VTEW+BQi3/4+B5UfPWGncXO2voqc319daGl1FwDQAXr8mVzjh3Y +ejZZZ8bniAEm0QDhMiY7B/uCwbgt4eMCwEddeM845wFHw4PwvOSTqGzgA1CeXASBriPFNGbABI+ OZLQI0oPpx2HjoxCckVFNMw4QmS442M+N2Q41tNQghDlPn1hSPDIX4klWehMpvrhXqDARNrpiK/y D/UPPrx+YnZ7VaGzzFhTmVM8taSp5vnjJ2qAx8KDQ24huxyMRCIO+4/kSCWkmhd7oHifUiNYciXj gbZsqD1aPQXCsaWtxGZ1zqMnzEFERcie0sLWaW0xHcSTZbfiqYNAtIHcPNDbxy5PnKO+s+JNdWpA DaIUtuEPUogFJeig4jtTuyBDJaAKBI8S7LyqhdigcVwGERi1beEa5WR20GSKUNq4bNm/rJacUmNW YcHJQ3vRtiBgjGkxyM4do4hJOvAXJB2x4zDfQw+EIKzvGtovPBRIMZHRUxYmrTwmP0BT77WwTsRi ymgw7VV3kSaJ+HWkyII4xwS8EWR5FDnFwkUg/LPxnvjHoD/Yy5ZpmiOuxsziPv2qt03YgMwUT6iC TUDuhfBFeO6QFSB3UStBUpKkJAMVEWtANiwOXdsRmg8vcAQRWfwZxDQKK53WL+ijE/zpw+tbpZUV u/cdCgMhUQ7MxQRIk3BrbqKE12oEAWHo0h7coIsYwq68ru/3L11Zsmieva7CSUEbddv27l67Zl17 c3NBfslkByIqTLaahhdflE0nPQo6T/Z47GUqYD4O3wTyc9Me8j+g1nsaYOwQBCoXLjDaJ69csCwE SoRqhggfQ/BQ0NcfCrndbjhrwiioHY/7fX4AyAwG/F4UqAz2uFFewhsacPcN9g7vO7Ulv6zEXFVh dRYCqfzMi9efXwNL5tu7L10PnyBD9cH5G2eu3X/89M3Hz28eXnv2qqvnx4dXj+88uPPw9sV37z+/ ef/uyYs7F89fvnX39ulzB4+dPPno+aOzV04f2L9++95de0+cPXv5+rlLV85cvrb/xOFrN66fvoLU 11Mb9+/ZsWvbqRPnd23evvnEkVMXzyEIftepkxfPHNm0efP+XYd3Hd67eefuTVtWrdi17+ypE5v3 7NtzYP+W7dt3HljbiaD29s71ezctW9gxb/6ijVvXbtiCMJsFKxavntlWX15Zt2jtlrXrFi1ZvXV2 RyUKF82YWeesqCivr1qzak09Ak0aZ8yf14wPzkpby4JlOzcsBtwecCRzEO/SZKqotObmO+xOyLmF BSX5piqqfVTirFqybc+C2oKppWUNHc1WYDNabIWFsLEXFxotDqetsrJ6fsf0dWsXmxyW2kpbU8OM ugpb3fzFHfVVFdVV9eWm9sVbNq1srSHgk7alTQZHXW1bW+uMluoGnOloramum7uoo6Ozffma5c0N 1bPnztqwdevChfUV1ZWLl644eOzswe3Llm5YtGPX7oOHN62ZPwdOh2Fv985Ny+Ys7dx/cOOlc6eu Xdxz8dyRgwiSWbt23/5tx06duH1x7+FDu86cOHj++D789OLV/c9dL86f37t998bDh44eO7j17OlD p49t2HXg4IXzpy5cPnPz5q0rl85s27/50sWjly7dvnx697HTx65fufqu6/XLhxcvXbn8+M6lW/fv f3p56/6tK58+fX7x9MGX7rd3bl95/OreiLe36827771fP3//MNj7/vO3ru6+H8P+4bDn44/vj19/ +T4MgNHQQAhZ3KGhvv6v7sCIH5n8MVivkByPDR73B3rD4YHgkHckMJjELvJ5Yj+9yRigYH8E/EPI 7+e8QJhJQZMhJXgRsAI5F/svTumDVJhdM2zJdhzk6pKZBxFwLsUi21b2dVLCybmMpbB1INfINTDc AF7VGyQWhkclYKLTREcl5XNNGYTf6RtdiAyFOf71wLvkFlwgF5Nc9A+ChpOIHPjmiMeAT4ikq5gN ygWBNzA/kCMRnAA0wI30rECE0vHU72NIKsqQd+ms/ITBUgLtw9NLENa2/yYxURYBld1Ue0WSag79 5QCFExKM+i70kPk7O//P33KePH0bI5rup9ERswqar6EzArqd02PReCU1snBA3WbMXUh4+CyDzgJx KgCsewkxAS+PpBFeTCMhjRd7GH9mFvIXzHZ9cGiIEaAQQWgrZE6EQlIUPy5HcJLMCOIRSQciJtHf 4/ORSRUPhKATIZERw0hzEU4HUEEOIz+B94nSTizcR8Lh9Di4KdIdIQexdMiZsIHICOguJIJeEqdw jEXi/nAaYVtw+OLqUHQ0GI74PADmjyYpQ/gnYAtp/VHclRL3pYX8N4IMVlqrVLlUxAvF/EhSoHo4 qtgvBlgmF2W6BH8EcoSY03CIpsQv+Tk+EuqPB/qiKZjYaUgRpo6ytSlVhRwSKLCmSY6MTpi7YJci Fp2IIorYHYsHYHWGXgAcExqySP/Lp3dOnd20aknHmnVzFy6ef/7epWevHvhdmtKk0vWkGTgZi/kD SL9KgQ1533X19iKFAQIBJGPKciMZHf7k3u2bFqxbVP2/SgtL6+oWbdvuQe4HmqCQHlCLDGw7HYx6 ACsfiXlTUa97uPsb5524Ip59R4/OnDe/2GGvqK/Mtln/mJJf1zHLWF5lq684snknyjQjYY4HA9sA 5dkRUuKnrY6oCsYHpSxzdI+Mf34UYQJ2BJcVpKWFmHXMmSbu4GREXHu8h/EQNhzyNKX8H7/2uxEo zTOJ2L9Avwv8m7+SN5wkHpY2AmPxQIJqwwVDMNUjEMHfu3lJZ25xzp/2crvDYHNY123YODiMho0O u3mVckEyJCIm4R6h5sJ9oou5/FR+ZUwwFOmQTYHP+EcSHn/Fx8QIUiFpt/pRLRPOTW5VEpmLqNIo REoVuiPtH31UzeabEViCGGVgFflkc1JBOLxzFMhGJKhFRz1IUoEBGoj07EsBGYdjgR6ZjiHzEnQy CRBFCr+iARSCmHR7EGqGD1FUUVaNRJBaLLRo+hyUdS21macWF53cu4Xs6IQZwo1Uvjk8RFePSU5F 3ih1MYkoHZ1WyFDgXbpsRz9hA6p30X9kJIWwUEuQAp8GIIyys6Kruo0H2ioTxzgnIqBOGxQVuJsE l4c2KdwUVBhsYMJeG0kQNI0c0hKdW2DJZVqtSIWWd6UUSC3ikTA08nYgoqF8AT0qHB6O+KFR04Xa 00IIpR8DBeO6x6OqlBrIMRYEDEV+rQHaMvj58/HTOyZLSfumjXFQaQrTjyDlVKPViNsQ+V5ejQUv iTJ4RTTEbJi8pVQOlC8YDQy4vp/ctqKi2V5XVjK5oBCZZCsOHvjc/UOm4dG9c/8qzv8Pa6HZbLVU V73pHSL8GIjfKcKZgZ+EK7BgdGinDAegPWGIAGAu8zK6YPum3/745/R582nmmUSDaLDGwi1Sh67t 4DvsA4gHA4VBnTI6f/PukX8CPsRaPNWYXz+nk8t10lAgaAkPhLjMjhcabNRvE4GAD6LwCeUgxaNE aeeFkobrI5FAQnHID4naG+yPjgLUCHGryquHoQfAvMvbT7oprz3kSySJy9N+RNfg3AEh8iPrxSMs A3yFukMGutEoatN4kawBzATojD/D/T3fULUxGBweHHG7vMMe39BQyN01+N7jQ535vlcfX3z63NMz 2PWpt39gBGUtA5+637x8//HZ62ff+3o+9/XBeu8d6Hnb3XX1+v5SiKcNJsfife+AC/n+5s7dW49c vHP50a27L5+/vHlq+Z4j1x7dff6i6+DxA1tWL5+zdNW8xSt27zm4ctumjbsOz1u2ZN+eveu2H1yy aKZzbuem9Vvnbt174cLRxpaWBYvnOZqatm3b09E0Y8HGTUuXAFSlpaGlqXV2a2PL3FmtzbPmtdQ2 tcyf0zFr4byFC9ob66prps9ev3uVzWizA9B8es2smbVzVi5pm1Uzc07L3PaZNTNmopzQ/AWOFZuO Hjuwor7ROautubzK3tjahKKklVWNh46fbELAfX31vLa5dbNrrOWO5SuXWCy4xDElL6+4xDy9c4XV XGKpqWiqdDhnVhpKSwtKiysbKrMKLabaSqPTlJVjmGrKzSssapzdZrQaTOVOQ3GJrdyebzHayiyV 5cYSW2WBobCuY/aM6e0tnW3ltqJyoOO0NlTV2ssrTI1VFS0tM9esWtbeXtcwY36Fvayy1dE6u7Nu tgV1m+pnNDW1z9yxZln9jNqVa1fPmY+yUu0d81s76puaOlvmzGp3Nla3taDXTXPnt7a1NXWuWtC5 dO6ho8cvnz+9aPXSrRsWbd289vSBHcs3rTh8ZOe1c2f271l/9OSurdvW3r/75NLlQ0f2r921a9OF y1e+fHx4dO/2czfPP3917faV0/efPnv54s71qycAMvOh69mn108ePb725O717v7B7/1vYTLy+/tf f74P473HMwL7V9SDIgBefwgJTrriKvyC6n2Ocxws7wXR9omoa7tDlR7jr0hD0beNUFGiDP9gHVgX eOUzroPTUDEQWvEpwJsL6JXQR5IR+QNCwckgkSFfw3+HMzB96o0gnAV+H+In5L0DM9rL7Hbng28w UMWTMRQBAv2C+CUeTP3AXdTiRAI4zwCUhmxBAIFCL07dPz+15I8du46PoIgz8UUQRoEkEOMKmSvc XokKUKJhBiWiJC2ufyhCg95UskkQPA3SfMYEFpdcw7EUYFBY81B+WNBZMQ0SOSC2ymbz8THYa/HM QCwd8XohppAUTRhyEzYYNAyd1XUP/AQWHhhlNz0bRYRfQvIkNHWED0qCVxoFrkiqIyEsEkFyPLsS ECXMUz7KvksS/sYxUUD8lOcjihN1nuBkSLgDw96wn1UUgJK7B7xDriACauF8l3WTGPQOkjhLUcVi bSKHRQyY9PxzkFaRmH+kwyxyTcyUTK43PFFPQxYigkb1nvrBORDzOuJzJRBArNYrSp2gPhNMUcJ9 qewTp0kp0Q3zPpKA9AnYcLIAUfw3a2Lh2Mjz59caZtnMZY4Si8FUXV3mMJmd1tqmKoTM2StsZ69e lqaq5cQ1M+F0JrwhBLlSWfNECoIlvQsYfMiKUGzjZ6Rn6/ImA2pPGEz/lVswf/t6IImQv52Ckwhp krFISaCIRuA7CCUCXz3uDz2uPllakJURfvu1f/DRs2dzlqwoqwGclaVmRqu9uuj3gj9zzcYFK9uv Xzn09DPSh8FmEgjMxV3RpO/T1w/8AWsGUq4XmWo+YCNQ5RQxvMX6whC0fRogDqAvvFR+C9ga6qD1 wx8x7NEgRbLi4E2KcoFk41ebmgcE8jo9k/9F3YTCARQ2GvOQ++v5U6frZjU6m6uKHYZCm6m+0nTi +EEUYJb3AOWiZ/g7iSOKEqlB5uBsHHisEgi0hsl6pls10S022PsJsBikTia7QnB/05zSr2NjsWFC yaFDaqmTVAqpWlkluYMcF0gXjIW/S+E29Cjl0rClEbPT78IaU91H1jnGmdCXxrCG2YqZiIz4uNZ5 kHLJRTRBjgtGns5FKa1T+YIAxrSwc8EUq6nAXGhwOA/u2KQV66Itn4Y0psYcXdYJiLKYaoRCF1hl BNBy3cZAndFGSf4rwpzufwhyMg0pZrDrK6lagk+Y+GjlW3F9gLOBA3G4UIgSCn62S8scx2dETOqe Sl4AE2EVeC++Zsi7as8Cr9fDRE9fVySQhRLDQxzZMkS1+pTYxNcQbcngCziD/vqFJ/EjdCkQz1Fk 4d7DU7lW09Zjx7n7MIDDbUphJNqwkM0iQDkMGrsaw2e5nTYs0nm9fk9f9/u7Vw/MWDC9o6kMKXoN DVVtizqvPn7m87sS8FJJrMtY4Nq1g1MKDYVlhfkOa1VD/etvXQzgQEI0Kd/jSOYX7+04wD6HPNjR rNizrQS619JN67Kq82qmN/ldYKNiK9LtHbhE1n8YhU95BZAEGQi6PGGsK0lLj565dmRq4e/5Vmtu ce6sTStkxqmIyqjPDbgbyiaGrO3xx6hYCcg8h82wSZ4s6KMRRn4Fnm6a1DP4o2WjIcqLMhMAc+tC 0g86i3gt4MqGfLAQcUIPuW7EoIAgIq+KsKJ7NXwxYkliIoGQTa0ViwzmTmER8Gvxf/Yc0i+jQPUh jTqBD4TyJtwfg0SetFgymIJkz9b9SAwBRUBdIEqLKCxpcCL6ttWR/a/CipXXP9OJ9NeekcEEzSxE 8yi7XygrgpcxKQdY+UHAw3GMPVI7WD7gsi/jyZ6RH/j843sXtwnx7nADczrUmBvxvPjg8/R62NWG De4KoiRKiADaw7gSgNkRZBhHwl5QGK+7H8FkvtCQZ8TbFxjyQztze+Bn83hdyInrH/qKtNThnv4v I8MIb4tEYx/7u34M9n/6+OzR27dAqkaoxJdPn7p+fHv34c3zD6+evr574871h/fv3nv9NRoefPX2 7q3XXz+/vnH+0u0nT57df/740eN7j14+vv/iYdebJ3cePnz++v29e1dQaOn2g3sXb58/feHSgzdv r6Mw5+XTp65dvXT9/IVrNy9eu37l+qUd+w6dvXln9Y7thw7t37Jv9z7Ef+zaBrh31PjcsGHd8i0b t2zdsGbPnk1b1h4/dmjBvNnzFyKNc9WKjWvmLZi/fMWi5auXzprZ1gYI+GWds+d1QGCGWWhGU8vS bZs65nYu37Bix9a9VTManc6K5WuXrd60saEJInjDzJkILi9vbmpob68vReXU2vKZnStWrey0VRgM hdlIJD109cKrq5tyTcXz5s/MMwDpvbS6wVlsLyops9dWkXmguDC32GYpMuZPsUHttO7cu6m+pTo/ 11BeW7b90BXZOLxlxPgiWcvEIPgnwCrTMubPmGBMK8RIWq5iXvlLIXFKmMICERKKz5SMiEpmyoys CZf0lWMfsS9iofFAGLbqyBC2DhfvVvQu6fUFKRJApFsonET+ND7KsqDa85mmTWiGtEN8PXdqa+y1 dbXv+pFCHgy6RpBe8eTesapaR11768798249fslN/JkcGjq6c2VbS8Ostunbls8PjyCOGPim9Mxv Pe+y7XnWmnaADWqHZIPCY6rzG6JEqNWhFQ4VjkISJ/RPF/zyZJyAU5MscHwgfQkpL2FE346N+5ho QW4OxcmFRhQtyRWbNILOH9KwdAosFLWXKTFmIYU4SxaI2e9MBwkT/A+FX3QPO5HWGJWK4IYpuBA6 SRGBLKlDLhwL9HTMr9y1d+OxSycHBnpRMQKv8KNSTsKPAgzK4JHwcTU/pJn6IlC/Q1w6D7FFQZSk ooaFI72MkglfJbJ2MaeEjQENnic95vITsUalS20NUIYfrCnEDIOeL93vBn+8+/7u/UD/p8GBr98/ Pfz0+c2H7+8+db3wRwfx+fv3LzQ4SBVQnkQeN7VU0AxZA4hp7I8yfhZls9GBlBsEIAFoWqx0NHSM +aw4biA2xFnDsq5ocgGIFfB9WzqvMceYg6g6q70kPxuBoyX1jiqkipQUmf80lv9WamrunFk/axEi sGRSePDhi4ccwBRcDPwApqGRpu5zARWevqR3y5LSXLP1z/zS///UnNYNO/k8W8XoRigwqGiL+SIr 18CPj4SZAPlJRfUAQMOvQlHhpIlGekeGtx/bOa+9zewozCoy/5FbZLE7poESWG3t05se3T8XIZRo HivabVCHIN4RZQ+GIXZypjBB/+CluCCmGbTYzDMGzCWwFj+CgbjhQiDUXguxrR2+ZRlSPi//8Mev XBYxXpbJUMg/EIhyTcWky8MpI1+6Xu3fvAMoWiX2nD8ANussWrdj38dvdH0qgTC3HiDn/VUR1cUg fqH0SB08sFEtwABcMukH3EcqSUISHSj1JRY46LdUQgVjK0IeEZYMuZw5q6q1I92KuaXv47gPwTXo F454OOSCTeunxIv/HAmQHx/CKCmNTLtiAdcgTLh0LcojqNUFdU50b6k3KyNGi2PZgrl5paWFZgOK cRzctlOX0hjQA/oWGklDnWK2mnHAkw9Uwb/Jr4LGnXlSl+Rk4nRNQJ4kLZHtkymDitovJyGBoUqz 9nZgZFP7pSvfOTCJBggNRI0arXmZoVkYkUwbvFxMY6VFiYiqKboQHd+7PySDyL6V0dYpL3OQtA+R SwgzV2Iuqdkkk9FDVdicksm0p6U+f3yBSiWrt+/QcpThR0BAHBR7In38zJgf2i/NO0n/KHat9ejn 8ODHnQc3tc9EwfH81qaWckPFvCW7D567/OFrL4uGdMCCmWK7LO49sHP2JHO+wVD2Z3G2ra7tW08f KDFEOlbp+SC7DInpSewmSSqnwBtlOjp4+kTF9PLKGlP3t+8kmKqphIGTjBRjFApPc+QVwHGK/0Eb ghwtBvcusaErt2/mOY0oHZNXkj1/61amd5DgUTEwlooHI6htSxkPMVTtovnDppC4TGjX8Fimo26F +Y8lQVOpTxATTMAfJYiVgf3D44Hi9qx/pkmrwVLkgkgUrhNkJyFpR0j+5YewTwbnCbNFtht+xV0y s7qQIdMhQ4GqgghWjCHgiptHhf1INEapNVi7Ubk3hUwPMJcI4dbDHhBHPD+A8lF1QunAfvfb+vKs KVbztidC/cDQsZB7Id4mwiOs0pN/HJwqQsUp0E7EyQCtiLqJ+nCkvBEwsLCmQfj4uByJRDDq+4iU OtnCAr4ciQ8nkI8L27z7G1+FJ8tmlN1EXYsnEc5H7VHrYeI/SBT1//Wk2sUajJ38qBM9+QqHfubm IuKT+RCOUpWD5CUuXEfqhXZSIxRw+mFX4KLxmMqtJVtAGkZ0rbE0YpSAosol/PR5ewK+0WjMg4rw KJKK16DoBsYfgorHO0TArzESaUJQD6PhiHs4hBAF8IBA6HvfUDji/9rX1+sCkAVqRyEwvr+n79vL 19+/D373Rbzfv3RDHH/+5s1gz8jzN8+ePH/18t3bQcDVvL175PyVhy/u3rh96dKN62fPHD93+sy5 q9euXLi4Z8/m7ceO3L518+y549tXrdiwZcO+M6ePHT24Ztu6dWvWP38NCRAHBgfTIZuODzLnoU+0 m5huY9JpJ5G1S9+wPFZ/LcvAJ5SGrB71jxTJHGIVwFoXmYD2QJj2LUKpMNDxYRdxPnwAUh8vCDBP WI+ZBKQRwhRCVoiQJKlirxc+0LaKEqSElZ06sNJsNttbpiNaHBwFyEcjXx/Nme7Iczg7l8y1VZsr app3ndj1+P6JqtqyxvpZ5iYg1TdZbPaD+5YTkgE5UuJdnp4iq8VQUdPll55ACADGNxmPedlh+4VQ LZildeSiZa5aWtYpqueZiHsGqbnkOBaxktI3E0kfkY9RrbwRKlaEkaUURcqEeE4l3pdr6KH7gOmG 5x/SBomdXFA0gvouROQ4Ks4bkSlEFg2Q3jiCU6Eo0NzBPk8F7ujAyONePw08DzWq+TIecOLUgeW2 qvK8spysEvPqHfto3GNh2L3hRQKsVZAMYBB+4GZ14TYy/4dD7miYgufGgt6Id9A1iBEB2U6OhyLR oD/k6x3xgXbEg0DuDRJCLcDDkBcSRII5zCeyr2BlhnRLZO7uiU1ZxdnWOigTtslFhjxbZUNZjQGh bI7SAhPQ920NTQ22KsvOKw/RHpoG4hNqq4eDQ0h95wfiYeGRsAvaBhLsPIEBNgOTFoQW0vKjtURn uI6dOkbHYdPHNhY5IB2KIXI3sXZpq8GcNc1WYLIUVVU2b9i19+aN2xcfPb5x7+n5M4cb6st/L6Dq U6W2gqUbNulPonDPNEoo0y6KkxBAgOphFLonnY+BUYAUgtTW0JelM0qB7Z9tKvzdVNSxfg3DVkuO LT4ArSLkjmDBgT7C2OTiwHF/jKaMxg0goDRz0DPTiHUBuaTVEo8Gbt+9vHn3rvYlcw211gJ7ubXM APQlBJFNb6o6cmTD6TMHur68g6Uf9bfkOZHEUAzli4DxifqcdAZJ+wIEQ8VHgGqcjLtBlCDZUEUZ miZchoHCGOIfWZ7GUxFE5nL3SeXVmBNZQ9MxxA2i0BeuD/6Murr7ewkcHxIhADQRKwWcNfCSdOTu rQvFxuxJxQXZFoCKNbR0NKzZtulTXz+8CrwxYFnX5TP9E5isn+dLZEQc+BoFEgR/FhB7UkFTSWhE IkgJTCkuR1QPLpaQet6JStLFZ1mTTLkUwDtWWQjVack2iVU30BcgsyKJg0hTo3padAe+okR6CJoa wEZgcwYPBhIH71xMHzLCsb/kAJEMAusxFkDQqibu0MnkwllzCssL8yuKi60lhzdv1cYTkgiCB/CN 5YBx4Aii5dxBIjvUeChCfxNvKSqdzFRCrBQ5ygCBwr3CDuU+EbbwWZRhnTXKaIiYgrfrk0siCJdM k7nGLaAqMkHyWCFxchB5V80Y/5tojtOhKAcdDQ1/P3vpxMbVi6e3VR04tO/T28epuPf524fYoQjU +/zm2rkLx771fuDnyWRRk4ASJe+Ikv1P2cIDQSaPcjC8kXwMhlwVteaatjbAVvEJ6k5YVVHWAydk 8YSSZHAdDURHur8+O35877IVc3KNOYaSwjJb5dJ1m55+7WX4C5A6fQb1IY0nE5HT+9flokZIXU2R w2K0WD4ODJA8ifAMDbJ6jNIGhAqx1XzioHG7/OxBVY3DbDN9eI+lq7rIw0j+KKKuzIGpC0gZJ5mS Ikngaxof9QPpA2rwweMbsk1F0yz5FrNj1rq1mEU4OQn7B0IgqgslAwi9A50GnwDb5RckuOhdDOGP cD8Aj5zXP4nRvMyINWh7jRUAEuWCEL15hWjhNzQL0jBcD+uvJvqPo5IwMWX8xUvZ5iILz8/P11cp 7Vb+Gkf8Fl+AUGVYOAEhGgYkGWyuSHYk3SMdDiKpAGhFBLWUhHUcFQRR1A2fE7jXM8QhbVQVs//H 3bqGwgKj4/x3XjkwNFBfR1Kh4WFBWqA3knGdFQP4nxDwKL0IApGNTGnKjRMNhgD7wARcrSiSFMFK Qn7RiOQgUTgA5zBM82Ox79+6Ndc0WxDUBTSY8NqyIUxfP/hNLQMBgtUOpMZmrjF1ms00knqkb31d wI1yRJbsXOkgPuv6IeZMsHvBc1VN14yHgC4HwLhxF/Q/LYQdKGryEBy8XCnQSFxzyKIBVChEXtov SAqS9aDl+/LMorKpH3UKaep9YaQp0bxAoRDxD/5qAYRBBLqmAGD0aM8ymkESUELUhxRwYIHbHoVs rJQxehFM9XAxy/jQUEhuFUKbcLcvOERbg5euZh0QoiSkTC0wmjLKe5HR4xFT0YayGvXhRZP0MRSm g+PvtoZ/oLdB6IeM3eUKyEqiFgD9E54PyZEKUbI5tQM8WxEndv3Aro/xBU4atwIqCzkOgGAZUUKz /jJaZPwEEvkWt9aVlpmmL9tOBGIMMfw/v17baTDkzj52A79/fPd6x/rF/youLbABc8Ww6+wlxPV3 fekrtttgJ/cPd3F96p9u/9DUarultvFpn5BCGDaRG01UQEtogB8UmGTQCUNwRqi3qzbAlUdT5QOC Ld+rDWUcqcFEU4Ani+xGUvlgiPEC09g/KqqDDCIaEEWgMX+KY6GoBREZ5IlNoiC3n5CwMjkKRgY2 Db+8DgOFkFVyfie8w1R6Fwfn6WccCepLMhgeWL24IbfCWVbuNFqmLt64n8Z9DB0SZUOYGbnYQsFh 2FwTKL4OqAH433nuISf5INNGgj3DKK9AywgCgQulFsh2i90SZvwiYgyJWBhSs4QscwuBAEJTf2Rd Z4Gj3lphKzZNys61VpZXWe3WKX8W/ivbkG9AtSpTYVmVs7Ji2YmnotNzzUy1seGvZzeZ0kBGE+Hk WNTn/oLzqHOBIAFcj6w7VfUAjQO9JJBd4dNyxEdRIy01AvkHdO7q6T15qHlVUWkwFa3ddWIkiJgK HjsEw3Muots1sG7h9Grg9DRWOhorHj5+RoPDJVsQn4DsLR590NoE7Pp9/YMj0QHWzZIBDBrEek/f 8pnZv5mNWQ6Ho7ESuEBeKnVGULncJCx6knc5YJcGKpVEfGfI52OTA5aKirWg3YDkE97V+IVoUywS grXozce37c1zcgsm5aHorsGUbbcXFpcUFBVXVjkPbtnw9f3LBODQ6e4EoAe9/h/DA6jxg2RAGANJ c5P9jDlFhDQGLazkRT8bnAJsfRT5JhDB62j6WOyQgHj8GqJ0rvSom5UKHGSIBZhXgEvJxxioIRDp GaHYStw7dus+6rPdr29s+KPgz6ll5XlTCgoqq49fvogA7syFijnSLBlYUcxj/nKAYsgZWmaKB8SG aB4o741+YBkdPkxECMiukZbrhFs4NE7RJuILEBgYoDByCl8hvhKH3kHXIAiRlh+qbfAbEWMMMSME sDmKzKdwbiGIIsfIsqQHDn943DvoTYZ7kY3B1kR6XSro72hrdVSaLCgOV246fHQ3zybfBK8ZQPLp sigCgqW7qdE+QPMRkSQEBNCNv9IcpXXrQyMtpIngeAwh8ThE/kMFFHzVPVGK6GokBWYHkUjkvJBZ sCPxwGTIN2ow5bF4hfzDIWJQ2s+RBnzobIM+Dzx/Yi03QFG0NDbYTRZk8BgsRXM65j99/ig8nnry 5Lih0FRszF9w6JBqM42tvJpGgt5HwB2yGMYYME51IaMeFW3YtWuXZJVOe/wDvmY5MMU6D5On8WIb j355/fTEsa3VVVUA9y0xFplM00yWskUbDr78PgT3GjxTzMGkdxprpAeAIdGiunftHHSVbKchNzer yOF48PqTDO/HTy/Au9nGIQfJggiKxV7g6DLZ+D+ff/tcZreWOqYeOHpKrhsnSX0i143bSgweskI6 hmgixFvEhhJABqRuAhrlyLGd/yv/X9MKypqBJrhyHV8fBZYkvY5wPomGswGFfuHB4hIPwmTYpg7U ciBn88sh+2J1CYMXfj0eoTPSfRIs+KSsB5SeIVmfxUAhrbIY1EBBy9f6DrYkz9fVM5kC+pvS4MMB 1gvmxWbFcNAFExJYDeA6Yi73CMO8oK7QWADsCWbhBHAVhyNBz7Cn3wUdk3NIXr48WGieOqVu8XsS wkMCoAfrR8/g16FoL4LH1SpSQCVUEgjQKEAyZZA/1Irj7lODuPj8X1YLRTwjjZTt69IROaIhxDUj hVSBirAeMqHmyT6SvSY/yQcc2M44MFz6TuQXc4xTxpaRUZItkHnI4qHGjpMOjF+lVZl7DV8R6g2O AtAXaAVUsYNEb+WSovUQiLiSFK8Yw6+w4pJ8korAOyBWADIpkkIPJoVGEtFIApJSWkgqk+KQWu61 9C4CfyuspN54EA4ExJNADRnjMH0CGI2NIOGSNg5V9CAschUxgiWKYoJJb5gKCiLFSEqsAAEJGbHS awimfmx3pKpQ9hDVOvPGVAk6AtmEJhVipHZV2onaT/yUhU9CuFEPof+g4ZxL8PdAAFnz2uvUBwyg 9B0t+puAmwaKAhSkwSB7xOAiGVU6fZLLuJGEhwkNUcoL9Q9PATqaDASHk+Jj0A/8TobLEYfXaAJG zRhXmsEhA5rJ8/zb189EHs6CIxBnUYYA2VdjH24dKWks2371Dd0+7tq8uAkxlSUlZYZK5+O+13hy 7/fv/51fsnR+Q9yP6Cgazi/+b78aAClYeeUd4hYQHIYGgtlh6PUDTZLtg+rDelQivmKrg17giEZU 9i6RCYBT09t5RXKODnC69bUuuh3/rtYxrBx0JakANB0QTzFQfvkCUQ8AHpo1FGf8rDWi5IxqHuip AIRFAkME1iFzphISiTAhWJTpbAyxOxXVTmddfYmj0lBVba62n7j6gJxKpIunUpRAg8VBSFionD4M YGKMQRoRFQJ5ASEiPOxG4Ymke7DXxwgdpByFoeFRUg5SA1kCImE3jGrg1CS1ejgpgVb7+eO7Sspt eZZCx4xZi1as275/6849u1avXd26cNbCZYvWb962bfO29VtXXn79jseH4rQSGl2Q4GDah6OEfgDt DdvM7x0Mo5Scp2+Y6o7i7RgoWZqUGQRDLRoZGxOFCoIrGTKB1YXKFK7AUHMLakyVFFuztu45QPdS hCzWHlZRGH4WOKFwMjDYf/DojvFHfxkAAP/0SURBVCK7s9RqbGyfxc8hshVwjaRpwxDFp2SghJf2 LWNQYKmHOaos7n/ltP/yp6252GL/t5zsuds3Ex4K5YBjPYgUAjMkWkt0KhUfCFNcO1ga78OxYdgI 05RjTqxkFPRCOaHC4L6wrgE1AjoNUkY/f/pw9tzVeUuWVrROLytBTdyCLJupyGYvMFmbm5v279t+ 49ppwF+AaXwd/uyOR6g+p7KLE0mJwUwCzVzV5ka1UpZWCcob8weLCC/1cUCPiatRxIVABHlIytAI PVCW3Ggk1OtnsFidjnj9SMKF95bwnUAfscOHXYMnT+3funR2ltVWXGuE7aV95bL7T54h2I57iiwU YEqIhZt4Jxeg1g/msjS28hZUshCiRmyMikJyEWz5iT0GTKkVe8ZJoVbEsGEJ4EBbJqpkuPXLOxj0 I/gzMjRCzBUvwjXKRUvY0iT0IHEUMwjnN76kxoiFyys0MSgBnx0MWrQ72B2WiNLQwXDm72hp/t1m /h9oIqXln14SdWIqjGvSwHDj9wdj5K4RuTwaIh86cu9kE/1N0JczfztJV47BRKcqW+IbsTSY4jSE bIrixxlegSz7kimF1yFhWZChS9uzNBc8j8JEgUoqqx2HXM8SjrpG8YmkEiNwgW4vGXN/+VxRU2So hzLrvP7gji8U/vLj+4o1S3+dmrt0xQavr7/cmZ9jr6xpqXrX3S2zoM0LmioCejAS8rKPCweGWlPd qbKjNEmWZerIoW3/U/Tboq2sPNARRhIgdBI40eU7JIMvrx+uaK3NKiqwWIC4VVo7u2PvsdOPnr0E 0PeX/j6+jghIjOxP+IadqBwFHMQMT4sHV9y6dazIVjIpL++/8v9ElemHbz7K67jlxMa5XcJieX0y f6UQUi48NBIczqmt+SW/YP/+vfw+We1/m2g0Q4xb4P2AcnZ7KPwMrIPGdsf+Zb9k/ZJXZiq1lNQv WktmGoKRgcVhFPktEMuQ7wbGlCKoZnksuABIB56AQqJgJ1hXyZHgV+a5KJuOtzPBFEciCC+5oWJI 3NVaJfobXY3oWEnaBk6IruTEWbkaHYN666eKKUGixgwpIwKfulf7AE+3rF449wKIacA1EGpRxBi2 IGJtKbg5UQ+S5HU8ARmclJv7M94Lg3vXp2gS4inQIaHW/nz5dI+tanp5/ZIBuMzh86Sxwf9TFOoQ dyHNiCMsYQICh8KA0ArH3of4Rg1SfJyIAEBktLbpUikCIRDFC9FN5FGx49LKB9YnAm61HAZ9G+rT R3AusTBECxpb7bFoleJf8IUmSaGVA7Q3UwiW6+VAS/xhFIaaeAhO8sVJF18gu0wOUULogfyXTbB8 DdQXoDHxpXQvrBUU1kxEO+6NeBDGx22AWZSsAEmKPqISzUSFICmOY+dEAhxCo0OX8GNlbZOYx2uS pgkxyJ4QkQs4DcJUQI5EIyxJNg8j9gOsDaEm6DjRB0kDiIcH+939dAulaWHNYG1CipCHS6ALgFDi CdTERTg1auP+/OGJASxINgs5uIA8iAWvS/lRePhg+6EzukWAcAI4MQaWnajU3sL0aOOGQdZZjGJe Eb+LYzKFHmYe4wQThttHx5FyRF1NAstpYjhkxEH/fSgpxJ+5Ai0dSIpCRXVu1hh8+jh0vYRWP3+V 5Y7rAxQWr47Uqf1LnU3Nhy9cZuMHz4S/byWQOKvqVm9fWFttKSw1zFi8dvnidbayitqK8iUL59Y0 z7SXFV86c0R7R/Rz76v/KS/MNRgvvKZtE6ZthrxQTL7OQtQHzQ+IW2UEhY/SB4ghpOBKaQCVkEfq k3jnyS9EyAB6yyEY6ROjq3TKDoQpBC9KAoiDZFOE1EzUmRSGOkYsGf/ovRBAZTBpPsb8QPpRy06G ezSQRBY2ovXHRw/tWopczuoaCPxGwJsjA3j+nvNwvALTj6+NoZ6eTCpQL2ATjaR9AJn3gTiMAWcM W40kdoq39Q2grj1mJY6aCuhwdBgVLb0EeQ2hA8sCWTgYE9i1mW5iltmshxTbfas6C8wlxuq6QS9R wARZAeHN9vmB8KoqXCCTjRefskAjmYweCzVe65QMEWRr1C8AssMQSmrBrOfxgqAA/0df1iQc8JVy 0PS5Q6hwowwML16/tNQaJ1lsBUZT/wg3BgBoZH4gR1444vIEsZGIZPR3f6urqLE1WowO+8uPn+hh MPil4LWJwH/1E7Xlk0C6pmhg8t0QqaTgB4K59n6qr8qabDEaGsr/zP1l0/lLxF1SXg7zwkNEOFM6 oj+I9GRoLkriYdkXuMWA6aW1kULMHAm45BAAXAPYLFTk8eiPqAJgAsbg0NfejyePn2id31FSVpJd Yq91WmqaEKBjLXFWNNc0XLx0atj1PRYL+mK+WBQ95bg6GKTSgOgAOJ1QBDxWt1WIRCvWC0y1jKds wwhXvFSyY4hrGXAEJwVmyXCLyoc94f7xZsg3TEGuLjeoKoAHQT3HY76T+9b9UVBYVFRqKCualJ9V NX+hj/FxYR4XYYXXIWpV4IPIT/wKKooGiDpaEgxUTktDUSiYJeLBUYJOU4emXeN2If26Os57mQzP shig8+v0Dh9gvfVrwjFU/wgTaPxD9gzd6HN9D8JIAtFwPIiAwQwiKKwFuU3wwdEwhrzfKT2FJhru jdjCttZ8a1m25dcsi+n6kX1iS0OrgAPNN8rtwjPk4NLl9MugdiZT3M/skdwuN46HVBqAtE1nRdTn KDkE6TKeIMhFauNTzXMyEGBMWOTBZ3o1KQPSqYTKNRR+IBOUKWHzc2hR6XSbMINB3s9vWzUJRYyb KvedOiu9QB4oMjGq51hRzWvznjVtnc1lZsOqfQcZfSxzz2IoeadQ1U1xO/ChlAH4SnS/lpJfe/tf lzhKc0usz75+oxFRaA+YEd+TCwfXr+qcPasCNRRsFSUGY2HH5tXvPn2JkZuRmTRxK1I7kyHEYSPS WmQICI4wN/iJbSEpQOOFlw+uyrdOmeLM+zO31FpR9eSzKOTE5vkD0k4jEtnJTyaNlMuLJzgwnahN 3fbFxRZTU20D6AwMikp6EOw5yYHSjmjaB9d/ApVGKG0axk6avlWbVv+R/Uu23VrRUFm7Yi5eRlob BH7Ak6NebSSMPGtpEtmSaCYiFMRJRV6AiASIPdwAoTHE4Xbj/pAXOhnEcKZ+CKD3JxNYcmk4jjQl SlqEV9OkI0fdHZSFSvNFK49x9eNJsAV4LWJeF4AUMF8yZYnYKEwkmaIbDyz9I8mKcdxB4hAKBSkL wXtxxPeEo/5xyJGMRYh1m0YANAo3QnFkBMBYIozsvbHx8L2H+xtmVjUsPurDnk2nqOAx9TdCizfZ SxWBKUImxaWCoJSSwpYgDzUkPDHyKW7CffNoQasydPEIyf3SVGm8EEAME9Nknly/u4fT/uRQ65DF GJl92V8ybnIZyMjfhkKXMeQJcrF+6BwNe1MXYXEyOqakZKXAqL5QUS6+Xe1lUB/elZQ5ikuodBEc OggGoGYJhCm3EJpJhEpw0QzyHgc9x6PQhRQqyHDnZXfLLfjLWvGEwpkMwZ3rgXKCxRyBtsLqBIYe RaNpwVOGIjyfIBFEYEg8jSGbAiGpyvAnzUjHqf040EHm+GS+p9thfqJWUcFq8XDK2ku4aYlC9JJd DPM/xVHz54mukVIGSkK0DpEl+Ev7NAZRhxOQ5MUT4vsYYlfgAtKpsRofuQYCLjWfKtqrpSNLhLIX JwoloNorrS24ZSAdyR5g2ZRGVrj43w66BgSOkorgueZqpdpSi9w+uQLBteblW3g7KZHx08MbMztn 17c0L1q77uaT92C8aPHzFy9Xr15f0zGzdnZTY0db2D2suvbz57NvD3KsTktVcy+hANEio2gKyHjS d3XgvN42NcQo+TGxGEkmk8Uh3k/pmvwlOgIpjfUk3EvRxlqQjc6AhXvhV3oLDHgo5BJnVw4KKWht gDUWHlJ0EzGutLxQzEWLL+H9Q+RPdojOKgDISNus9+0lZ62trqHCWd+wc9+RwhIrjNrOGSv8wFyE Vkc3J1loQINhbYsncRdwHSk2n8bEz0o5BDvEoEDKBYARleQLun643LDXInCzzx1A7jBSLUjmlv0D bDTS7KEn0JIaj7uXd9bnOwtmzVslKSthqrlA74WQxYMmwxsSN7dWujBDJaBfpYNYoEI7IEBI9gDB c3KsvaLsPI/4hzO8XYFFpjJ5QeGSm3atmd7WaS4v2nv2CvUL2NOKHdJjY6Fh1yjMCYql3Ty1vryq xmqz7SIhFQdco0KtoFr2x6JDcboXiqyUjYA+4iN3dvhLc/m0fzeZim1lBkvZqgO7aHLHqBaKegiU H1Vw5adrBLZDLYQUg6bSa/Ai2hEhFA8ki4X0DsEfpFwi0IIDXZAzHUTEOKU/jQbjEU+va/DoiUMN bXMbZ9WVlBejnJJjRlO5s7LWbu2Yu+j7m4fdfd28qPEQ6HAgX7xJYbEeFUlXfkKPsPaiIULPlU0h Yi4PKeVdgUfgAtzbRyXXkZKcQKUQhKLEgDZE0RGYphT4UzTs96I2PdZzBOWLgu5oIDjInb1/9Whd PUDzq/Ispf8syTfXVF26fJrhweWgyBZtbUuraGbjMQjKsGdjLPXNiHdJuryyb8ntCpeAYl2Q5SmL gTk+r59RaptsbShzEDJkn+InCqLld5EQQN0nQBKQey5BiSH2DsW4pokwPK4zzE9WAjectPiV7o15 +inejoV+ZGTPbZte6rD/VmqdPGXysd2rVI9GA0Ack2bwX5F69a5RSk2GJiwjo/NRnbNiapTmphmA cRnOkAChiaRoJ4KGKDaamQSxKI5pg/SFn5Dg6AYmCT+fxGJkPMnLtIbRoGlUBfMu3E72Jj5A3Eer 9GnCxYRGjJLRM2tKf7VaC6uNH79DBQVR5Sidnz+PXts1KatoMor2ltuKjcYj17ENhdnAsoZm4FHS KXRfpkb1GgiA0iwuYiknpW0wR0T3nticU1xWP2PmoGcEIPyD3S9PHNm4qL1xSn52ZdXM+oaZi1es OnP5YtcgViAOIg6MlUuyMspVIOQQVtbeYeBujY0D9ZOXHEMNSNtkTEK7ti6FW6bAWvr7lCkVtc3d QxDBiQlrjlFsSVwJrsesinQ2etFQYnSEYtnpIbvvXTCXmwvMprcfv0t3+MBmhCuWitRIF9EvljLH YpERCH+Q4ISh7D627p8Fxjyn01Jpq1uwDGYuEsgCyNPHQMDtH4bJiqE5RcYSaUAOFkxJskEheAQp 0NP8gwPE89TA4koUgvKjYB9QQhhPWm4XfQaTEkSqR4gkYG6iCjTnBgMOjBWh1BhQzEmapHkhYVOe kCm3y928aYlZ0CwD+SQcgwsbpTtREZYg/xJxWLto9OAORrwAkNTghkNHfZzQGfB+WLZ93bELR3ee eIgZBIQl15OCvTYcjfkTgIiMjIBNyoAjijQBYyIsICGJ/eOVTwYRakMc8WDj0SDJ/TjwO1qO0EK9 zaLRwahDPBpB2PgbUpDnSApPUmnlCa8F8XdEqaaU25m6ODGAqviWvltlRmRkRADQ95EaYG3upDHy KBbm6K9OCvCBnwlyp4K+lCpL54jLEPvG2oi5Ae4J0B66N54BXwN3ExoMd4HH1cs6rudnzAdNXRqB iylRauKNPGVqWrkNHHELI5dg4Y3BMcg5kbgMtnMu6AC+MMThsGw6ocWJJmEVSVClHDAPaQJhGuWK tC7Dhoasbsi+Yd3+QldD6sVaZ0oAMUMbvRQmRCeMIqdhD0bcfsyRLGYeKK1olBbYJqMntFffLPIc WeI0FBBwmZqjAxn5Pfxu8Bi5OnOtA4dSSIZQEJFF9DlTD9WaHoJApHERjV39/Pn19lFrfeXsuc2Y NE1hwjMiKW/QF9D1J20AkTrpQ5HvIGBvtGA++unSywt/FGV1zN/HZIypEpXc1IdJDStHwgkHko4w d6CUajmIHvGvCHEQ5YZOipMxrrlBNTaAKdEXaKbGJqNBESoc/04/hZUagF+IfEDT5TJ3yH+EqEkS 1V8JvTRG6JGIg/jnP7h+paOp1uEsWbj1uDcQ2LhmYZml3lldcvvJRxSVY2x8lLtCfBG87STCROCt BupVCGX9qA0Dbg8qLAMIdwTh/7Ew8FBxEsJK75AvTNWJcA0ICK/78aQ7JiUQAYmlserR2KAvemHP +v8sylt/5CSvoGSIa6XjoGQCsmsSbiNLDAR4Ix5eoSzaYBJd09afzA6sIyxcYpTCSDaPR1UIPzNd tQhlKCYOCFum1mpjZX6hpfpZVxeeieCEFKEWYFFIg8f7XF98IXSX5PvuD1cL60otdsPd5x9lbBlR GAsuHUf5Dw9ET+oOWEaCw44BUQQnSLz/cZFp6mRTWZ6jxlRWMXfrdopGCiKiScwS9BZh5JADUG1d QjKI8tL+BBprYBQIOQm484gTAa1VMXKk4YJKjsG7FOAaYF6gXHHtdWqYWoHJRCAa6+r6dvzo9UVL l1fVO4qLDcYy8xSTOcdubK21z57defzkvh8fPgbcw8SyUEGMGB4AUxGgwiIRqQ0kRnspYp7lJA5L 5G5iUkSbwn2iykIKlEQxIBDRAIKRcKQBnoPUFySHRIa9g1LcJDDsw9oST8iQ69P6pbPycgqyDHkF DkuWwdKxZMGHjy/5RaCMWHn6xCFwifQ6jDiVj4ZQAuRQXKVwiFgSAnlSEBY0NZzjxXh5iqowpySq KmKTgBLiiGiJ/KJiERcBFC7EfVwPDGGGJEJ/w8jipBeOBhHioogSIvoYPYTHPsAxTLgLkNPU7KD7 BwD1hPNFXYM19VUGuznfWIACrZd37adbKH9I9rhsVRwQb5BLqZtthKT8vxzKXi7cThYAjVvG1bLA 5GBbHj0OO1emDwVxMAsoEaOIcNIDHgBCLavobw+U5+Dhcl7T5EkZkIWRKQLKG8eiAx9qGu1FZUWm psZIOATPHi0wGrDxz18u5zvtkyushWX25jkd30Z6IVTxXZAzyclLD1SwA2Sv0t7Lao96HbMu6ZOq 4jgWDPWZK4uQsNrQ1rxy8fymaoB/lhcYiq2VNct2nOz2yCaiA2WOtR6pvQyTMId4Jfu9bliZNRkE kMoUXy4v4pvTC2fVTzUXZpcUGsocjS0z+2HKV82AGRQ7CLFd3Gal84iMRXyBEfRoPdx68Ri4oQXm sn2HJAxXWkUw8Swli4wlvAavDoECoKy5LAaEGG06sOXPov8wlpeXWCyt61YHw8ICkMoRhY0qFsUy giJNFp8A5YfQTdJrepECXaZ02BDXQR0l44U+43I98yC68u88dJyjEZStlxrHBUDpQAZE0BdiWV91 R2QgehSr4kK99UMGeBQJAKPpQDruAhY4ZBM+lwyStA3OKfM+HiBfH76iIlAEEbkob4VVNOL5PLO1 vHbh7MuPv0IR8HKUGpEehHP4+uH8xDMB+DXGgV6ESTwGlAZwFiRRyR7BZ2k70IKAuAwCJnIIYcbh bDj4TfWLlhzOyxpQAoBPlSuDrwOjpM+U9I52NJM4YoJah5UUGwQwwSCUPTq4CII882+Do99EMeFE VYgc6dKR8HR6gHYdCC2WFnyAeI6EUOICXU/W2hAP9o98pZ4nifUi0m+cbJE8FGgxGaeSyHniE0Mo n6s/PKMX/KsOFAgYDEYTkurEGhtC1DlsPTAKMPtGnCPVBxUdicVfsH4lyJLWrfXFDfMQl6TROyXX s0zPiWUZ7cFH4DQD/ZB67adMD53QJZCfo11Jujp/Bmozr2SiePqvKDRDzI7FfZlc2jLaZpFFIg3A Qd38B0cf00Sy30FnurRjE8p7iM8Uh6SmgfgTXYa9BJGd86b1A92TJ9AS1z7Ir/p2BbP7Xjvdmm9r 8BLcB0QNXMwikSrURH2DYq49VNoqmxlJY8nv76H8/dx8YO0fuVO3HbjEvykpAYHkf71LRgFhQ1hz 7KOUBadsuDGEbNMssgeEx4WKtWrji8xqnUNILC/aILRABDgcurwrn0E4UL0yGKKwAZkkis1FPAql NJIiCI+NoiBapAfyC2TDiJ6HA39F1YssmFNnb0blG9O9L/14+50TO3MqjAhBXbP/MKNVgHxAT5K9 AaDwwJCrZwjoj2QnhNcpjgB/FyAuwlH4siLJaCCGW0YjqPUQxuBm8rYk8nug/MpyHAdCRxopxlGq NPEzdGzH6sl50+ZvWA/1nDqptH99dlhHlBQTWui4Rtg/tZ+apcpf0d7M2BjqmqA3wLUEhV3hwDrm 7lASKDFmjtjDvQjg9TianJNthurm+kE/0g6BVQTdKUyAOFG30k2TiNwIBAlr5ufwp3vWcquj1jl7 zQpA68HhxQwM6Rwj6BTPDvazn99L2wNAkkiyjfQ9KAEAmcn6u7l0MrIed+0EXn002JVERt843GFy sCz7E6MpQQ4IW5c9SRQzlnRzpHUggIrqKdicEE8lDA+A1e4YuALJykzXRBlACh09RwguBpyWTXA0 +Pzb2y07t9Z2NhSYDSVmS4HFajIbDBXWykbLyTPXP3/8/LG7LwCPHLxMhNGLgwmTbGGkM1KwP9Qc SD+ytMTkMD409NrHNfB+xgFkQcPOGiCBV5CQhDJfcQi+aEYyScsyAkcSYm/gBICfkR4U8/W7QJh+ Xj25p7y+1lhq+NVYaKi2FpdZ9h84RjAXJBzjgbDeCACTtA3R7NSvuKJoQuuF90O98bOfkbb5KNkp 6TND6OtrDBeThAdfmpoBZZxAVJ2UjiTiAFAkN8QEkMUUikD0sUQ7JMUgYGQAaFFM8CUoFF7IJdET GXZ6uHA1WNZJxaIJSkTc9Y0V0+xFeTZLaVn22jmtQYrSk7qUFE3Nr+bnID1oQsD9i2LGF+gdwWfZ d/ru0ykyTorQLDRK7oKbBKKJXCxyqnyGk158YjEk6ZOIT+xflplO63m8yZOuH2itNFjOwQyHpYhD JgJPIJLy+eG1PKOxuLassrmV02hZd0JE6c+U2/vd2WSz1lty8o27blxDoDAjapE9RvWRFrPGAiZy nqSp8iiJYaCvwlld4cFHd86XlpQ2tMyorasxORvq6pwrNm48fu1Gr8TKTQhYAKACXZWTFEKgxTqT SEfQr+RCkSPMs6l3nbqxdMn0ycZpWaa8X+GeKXI+7/qgXczEHJ5JmndIw8Cco/HkxBc0EWXzRDoc 9Ydds1bMmjI1u7KpJgPzG0qabhsTfkHOBESBpZNuuI/1rbdk/dJ/K5yW6zDllBUt5hQCFg7CKCEb Imgw7DVfALi9ip6jm7raA+uyTJyQaKGl8qsuQNAag/NolHgZD+/ET7iSWpiEOUCNCXYBDlwG84IP 6dL0RXi9Djknod+ciS/VWXWeHmFAgGjE6/N8i8Z8SIfFfdCCGHEpiPJGspzECYnPseAI+hVH6vXP 9LPH26bYDHW19Q97MTIo/SatRcYxgm0AT4NehJJkZyWRAAIJAMJQUISnGwk+LNhxDDrs9FRsjyqA ig6LjUCNRLltfiliC+XtOtgL6nh6OPedKDZLGiIZ49BNjMLWZRXhORBIQMToZEA9jZ+onANCw+kE /8Wh8Qftu/Z82f4idUFkn7BoJimNgX4CJecPeJd88GtbhrrjYW9wjMPlqXq7Ypf0XriVgaekvRDR 3CKfSEtkheAvTTQzU7kSFgUSNuD8xRcf1QFFfrGMuYwJaseIegAHKjN0dhS4KaCRhBwu5CQEB+cx pEQ3wEg4F01Yv1qfKJajyuFONAmAdqKDoTF4gk49ZJSYVRHRozUc4rUEdHwNHwbPD2sSlFBLOfSd TgxFI6GgD8RNYMEVRQQtkV7JDSRYAMSYCTqu00gYRE+CdCEymhKzOe0ouV5/mXBuFk2UDUleoR9j e9bM/mdh2aXH11AmiUdQBFOh4CyVkmdB74AM6M/ekT4/dMDvH+BGL+8sMdodXz5gn2g9JFuOfot8 wF+ylsGEFVUtCYcCADCX1sJmJsqQWIxwxGLAR5wgH5kNwK/YobqGJNfLmkDX5Dwv4jFgbSInTz8S IQF1Yz7HU4W7aDyTWFvK/YEuc4S4agw9OTD0qLTMnJU7qWHekhAnw337dLnQnPW7ZaqppdWDiFiY c4j6EI49epokoMSEG8lJozAlAsAFsq8vgBQJL6nUiPbyIhuQBjg64vkRYGwyNk7QgEeomqkaE6AW kIc31ENpqpHxtUtsk43m6jkdvYD8kqFRKJgw2Ir8BCN1AAVneTx0W4IQffknyx1//dqgIA0IcNsx VOJBzq3mokX3lbObK1nIklBbxTfc/Ycpy15RUTungxLCpEyoyCJYpYQiSfoD6jkBRQ6v83x5ZHIU lpWbGxcuoewiKL6qbWgDhgGhEQkYxXFhMIihgN7kG4FRJPCmorRgssGabbZMm1Ywe/MWAIyMhD4j Jzwacilpm+B4hGTgQJtp11FjVAIE5pTlJ1QwjuPJmCNsVxKJaBYQsDSKsGmcIXIM2wYuHKXQUjwE QGb4DQsy4keyKSNTouj0zVu3m+a3l5WVmu3OmvaW5pomVMgpsxnrG2es2HtkoL97LO7Sdg2vLwRr +DkChB39rPtBLycf0/joCGsFwiNhg0GuN/weY2HfMCKYx2PDgrUZ8Xdza2GKhkwPoE+Ec3gQETWK CobY+Gl/HIbe8Ujfp6cnj59vaXAUGkqttVVFplJzRe3Jk2c1lit7R42PVnpKiABThgkGDCVQxjMI lFy+AHQjU6rDGNKc6jWuaPQEOIZNg1BgouA6KFpLMQwIsg35/T4I08gmZqgTfz/IdBq4EiJawRSt S0L0WMScsApK6h9KYAMpTTTM0eHumgq7wVFa3jy92FJ6aOdGyqBTblyKJyabsZJHmWRldEkjRDpV lC5L9+Uu+SBbXv9Jei0rH38haZG1lW+DHiWbiygJqwQE0a1xGrFN4LQrTjUsZffJ+Gce8lUZhvkV 0iThFrSMX13ea7LZc/LyKxta+Ce0wc/YhSQTNM215FpKsy2O90NQk2LI7SUtMS4iIIZS19XxTZaZ PFwYp8YC4LqOel69v4Oo7qaGOjOgbO2O8oqqWYuWP3j8o28QuwZ9Ad+W0ZA2CzuQf0h9RHuEQQqP RN04Ef5w0NwlCTVPhktY6c+FS+oml03NyjH+NiXXWGL/0u/WxgVrHKkKrlEKt+ORJ4lB6DmCERHb J+pQFILv1v17J/8x1WQsun3/odYdvFRCDHXVgpQxAKzEqCgmSRLytBVrV0wtKckqKyqvKClfvgQO pbGxCHDKfT5PkgYwHYTbHNA1nETGT5uQ0Wm3EIukeB4CMlKcgoZcGx+MA+QWWN7wLqIqKZoLGRB+ YBq12WRL0sLgTFCqkoqA/hBPH2vpuAToUfyoDPFaI2hkDILiitLN4+lIwDcE+SyWGAScqlwMwCi3 1wtQeG45Xg18BWTD+iGeA5KyxzsCR9/VKxvK62vsczt7EBsVQ7Cm8F9CmUeQAqzx2K3xCFgwNY9g dpATiv9xoUdiH+Scpj2LAU+mBoa9WCqyruAZxQeWyVlIAlXT5hf/FaGCR4MYrqwonZXLdqMxo4Eh e6oMGh6Fi0Vow18mGioTSSiJ7D5dsNE3u7REDsW/FI/IaBM++qSIOLRuJZjSZz6jEyjkdSRHyEvD LQ5h0+GRIq7wK8YxgyJT4uCIO/VSvfsYF+aVWOUT/m28ADEhdJ5xPABBooeZYQSEaOMvUxUiqtQk uDo55hvXg4uJdCsd1P/J7JAIPk6N1HeEnMeBgDFoF3gy/wNsIlK/4qFRZUmUkaRiJfyBbmHYO2oG 11rCXSLj6TI90Wlukj6bOi0NeTw9uFhicDFOcHoLvaBh40aDOUB2xrNk0EmZUz3iAHwCq+IfSLBQ RJnGnQMEWaAhm5kupmQKuHH315uWcmPTiiWxkHuMO4wsHLUr6IH6+pDnK06QgOiGUrXR4PZDy4wO 54Xjl9T7FQ0SSiq30+ui4P0cZZvxbhW6yiuC+gueoI0W3ZVC8rh6gk4x8R3NwyBInF/mIXxFVjnt tLEkBxX95ZDtBPMYLsawya5AmefQOGEv80kmZ9xINfJ42qUTi0srSn7LnnL06l3EVKBMIoK6OpqN v/5WnO0ovProgZcdLkiRE7oP8AQ8ZDA89OD+9e4eF3BRkBqFsulwX4CEx8JBHpoIaHY4HgkCBJas MtJyIKIN4I2afo8Gw1cEPonWheY0V06zWsqqqqtmz9u5c8OGTYuXLZi/bfv23Uf2Llkwe/W2VSdP nvrW7wK8Kt5OVUPVgWg+cdDgAPUCJdKZLt4IfS/Our6XY+ZwGQq/wjclBr+foYnEI0L5RsPevH6Q U5JnqcidOW8RR35LYFyYoyN43WtV2WTqe9/dKq0yFlWYW2cvRtUynMGA4C2ooTrix1CwwjaKRDvw uWgqEQQ+GU3z0AOjpfD3krypFvO/JucsO3goFhoCdlkyDkRsf4xM4LK25e/EMY44qP6BNDWbRo96 pLzGEr+o+BAQjOHzTSf9IDqU0ZJpfE0nk2M+ZIzGk/EvqP1LC5Q2LbQXML0+d/+565d27tlf01Re hIr2tRV19bXO2ubq2sqmmXP2Xzr1pftDkGRiHGIqEPIEFElZjfgbwAhQQQf0l3YoDNY0IAlo50Td gEbJljbAAxOoE/R94j1JWp8IICfWS0wFngDYgeBzRPBuNOgZ6h7q7bt44WBFnaOwNLvAYcs3l27b uOvNm7ey49h1Tm8nGBy1FGSb49CZKKyfwF1BAzAm6rL4WHBMQfvB8ABfpEjA8lQk3KD9JLQKIwTT io/2UxgxRafQ4KOZ+JtQWPTRMHo9jqIYvBPT5CPjtF9hjUKFZehgUYuRWYWskt6Axz+rvjanwmwq r/qPvF9O79uryBoGkKQBOEmEe0mbaVUMc0qytqPlgxxyXmQdGRPZ6ZmH/hXsXNiqJo8yU0FNV0Zl lkNj2PyT9kzKTAJANt8or9avl7sUIWRZB7EWot9Kw+iD399969K5XJuhorq6dlZLjIrR+/qHflCF H1DzpHvW8hmVteXVM1v5QZgBsZeolk8UaJBnqghRmvFx0kWJUn3senb1/C5rta3A8idyiEvtxs7/ i6//frOruva9Qf6o/qX76bef2+eee45tTFCWKudcpQxCIHIwORoDBgy2CcbGxoABk8Ek24DJoIBS qfLOOdQu9ec7xlyztvDpdz5Q2nvtteaaYcyRw/V33PfUs6cIdiGfLAukytjE0hUI/Exm6kQrvshB iCvIOa5IQ5DxKQQIsYr2/rQ75KzefttV27sntgx3/J+NHcM7d367OJ8siPEu1UwTBBtc7TU1U1vS cz5XXsEQj9tPOrdy9Ojn/ZPj26eGr73mBqszwoycovuJ8wHj5eUkpUL6LM6vq3uf/ONjGwao8tDV Nzb80B//gFputUik2EqqkFtZkmVglWzUa1QCg+z6dNzLTZS0mMuYz6520AJNnGXROKnm3WouW9Zh duM0P4aJi92Ram2dt9BQueI4ORAsZUNbz7Slwa+HBuo2MRMWm6VHCNUyx3fC7IvoBeBb8etSVwaW 5fIspdDl7langg9WIFE0ooqLRfJ2l75fObGwcOTF15+9/Z6b73nwnnkcyxm8lXK0090gyM/iIhCm DjslgtYjQ4IPSzUQJoFIsnelQ+053lkuWmU7cyl2Igi34yIQyxQ5NuuJjKYtqkMu20QiCvKl8oV1 OsKdTtONQQ8ftNSVsJh+PZ7riJRsM9wVROhUXIf3nnxgTj5IX0wXMLyxie2SIVe4x/dRALbqkrmq bknpmlVwtg+A817NWNh3OA7rQt36Litzj9bZgz4dIayisAGh2GNKclqtEiqYo3apXQEN1tYyiSNE MMwSfGJATviDHcZ/Swbsvgr8H1m+yPjGVfIUrkijWiiC0xlbTemN2ReeEquJ1ieJe468KK8jvEgK CP5LbMiM0jUFMla3MXjrSLWSl2AAg0tHyGayOyR77+cT/smZD99y9Dc0HDHUhVdLC1AVNO2+W3aX Mt5TKNGX3o9ZIHm6Q6VZ6m8+fj3xrL/5yytkKNVd+PCEYDqHABdB/Cnf7EAXX3z9+a693Q/c//Nq sL9RtT3IK5YJUn2FRyR8VJKdwO1UOaJVki2AsgEBcU7rsOgUyN/oY5a3pW2nT8S5B4dyNquQEcdQ ooKQv9fyKfoNPgw5DiYdSvCipII9W7AkqQSgO0skGaON4DXO5pcvuWTkv7q29XVu+uwUuJiKEPnl 2WP333zplp7LRneO3P7ob0lKBIKXJSfgLEpqVZfmFz768tOvT6B4IJy9miNhgJ8o6sLYByIlC40M zkpmNHZEST1Cr0XujV7Teay92snqvVfsPb+va2zywNaB0a7u/g2bu8/v6esYGKfm5Jb+gf7R4csu v+aNj/5lfBSubA7KDhuIlj53p8G64v6OrAAmJJKeQkVKHustYIWP8Qf9KSuPR6xvHafJ6uLimW3j o727h/v3Hfj426+SoWakOQ5Ow37mA4d95svXYLb6Jwdu/9Uj6l6iufOaSJBnMzlSHKAHyls6ZHJp kPlBu5A98mpPT9/Gns0XDfdcuLXrxqd+SfwKQ1VAA1OwMJSEp2k7U3qvIKCQw0EOAwcKTh8JinTO mEMv/WfIm+s4rtUkE7GIh2M6nw4GetjffIoMF0t01iKRGS6z5C8IRqhCKVtMp7LPP/XLa269aef0 7vE9fTsIWxka37lnqnt0YvrggV889XyNeLCk4K33vHz8m9Mrn5u7LRlmSCi/bEIFBgQd8AY1KaR7 lmhqwEDiIDL1GJEo4mVh22FmteXZz/MqnIJn5gJph/O52XTOEPrZ2sLswu0P3n1xby8n+vzhzi2D 3dfd/MB3x0lZ7Y3O0ZGTwxL1VJisP8g0K0QWN7OrQZcDptM+1uR24q1eXznhy+NdudEQ5VddhMRw XKh0RR2PhbPpBTkFVXkXL8We5UxwGQN0SPDeyBOKnsAJYZ9udwtAm1s8XJDNTvrganHx2usu7Rsc HpmY+FHnlld+/2TAh5awJRleMkV9dy78f2zxetA6tx32uCDxCDpP5kxq4GMAFSUeTFgNe0dgyu0z +aT8FfAc8ay585W3OM4It6DdwEDXZUMQeJTKS5+9+0r3SN/Q1NjOg/uOzh8HLdfKsHfgk7MvffBE z9DYZdftveLW2226QHtQOGEcTYbKioduk1qvFJLLV/Ppj9985qabD/b1bOvo6hgd3d3TO337A4/+ 48OvVxqUpdE46wiciOJB4eAcrWOMiEJ9LpAgl5ZRJJ5Mzlpc/MgWc6fzK3r82psOXNRz0bbenvNH +nbu3nfidMz8Qz9ktUqVy17IyoFBAoyvtkoir6JeXGniP1DPPPXcby/o2dHf2/Pm238PUKTH6MTJ nLjtkhg1gygRJjIa62RdevnET7Zc/N87+rd09971u2crq4V8KUsAcAUzMFZ+AipWwcmgUCR6pViw Rif2kfj1AAkkdfalFqGpqJyhxcm5ZoGUC9I9OZ73BcFeg+HICGLwzIkKSxwEnGnAhzsSPu2rr5gt OoiIluiwVUcZZzeSp5Ikk9wGHoGArpphkLhvuaLwVloFu6HHhqJtxlZGINpyIYVs/NZLD976wM8f fOVD8wKmOAQoSNwbYSTCjat5OKBy9uRCQZwokYIWLMggJWzgFcG+myVW5JiSNJbrHY22DoJ5cZAB lwv63yJJHNQDo4m5khxkdsUYtXOYVE23JXOuz51nnYVIOEImIbD0U++o0lv8kFyA34C8niNYrhQs AWcynngkBcAZC3E2Li1e966EM5P+yZmlugxOwRMk4EcPCpqR5j4k53GOy2Uz5ygAPtP70tZzQCGa KvohvMkU5KureHbp8SQXMtDrR4A5cgSWPDUvueLLFQUAmQbH2SGTcluVtZDgBU6atUoMMOsIn4w8 vrBr1E9Ax67Mu0SeVxfwBAeW8dVcbbJSKtNTaEE3YzIAnUe8EjVaAmml3rLVFAfjU1B2szDHsOma kBdQhMENq2/ZrQVYSYuYBX6UMFE3vOLepIdZBktE185VRFxMGLYA3cKqaH5IftBK1czhpx79+eDg lg+/J2jGB+q74kDjo9e4E2aaYMs6ueAnDo3v2j+zdEK7wqZxUQU5qMQtYZP7BaOWA4Xm3vRYHZI0 LiFBOlIpv1SLsIhrlg81NGc089HzmmdLoRZIZEew5/toLTdusKVGiwB772yQDVyNBCq+r1qrnIQV iG/V9a9tJ0G8RbIXZ2e/eX9guntTT/9Pejb+7aOPSZX9/amv85lj1197ad/4xOC+meFL9qNwQFbO 6TiFpcuDp6vLRXk21c7M44eQzqGZt+A5pOFMvZhSbEqDOmdny+lMOstjqoaOtiR/CufQyJgG3SFU ZDVzx9UzF3Ts3DI5vXvf/quvP9RNUTUKzu6eHhwnTebU+N7dvWPD73+MSwb9ZGrVY1GSqckhQdI8 bzGtNivg6hbf4no2n9XRQUuU1L9IKDrr4AQDbgsrV56Uq6u1/C9/8+jA9MCjf/jzsZNHEvOQK6tc +NbJceChNscfHrtzYu++zd1dzz7/OptUb5LvD52fjmK19N3vn/3dgw/eT/iMsQU8pYLXRIQs/uPZ rQPbuvZdsmlwoLNr022P/LrApMKJomfzNjNhrxxKgP4AK0HMyOrn1JGeRYRsePynizBePkeKoWdy rI+vBo5jfmhxlp49nsX/2NE6p0x5EszbR7BkCd00v0waZdKXr7707M03XbFzemffxJ79l83sOXDp 4ORo1/T4o7/7zUt/feFUZk7nu56+7YpLB0d3f/HdZ/4Kc9LXD7jNffPtF9+dPGkinwOtShFHDQej ylOySw0oRw8DB6CB4cRcKacpruPC+irF/JSCbe39D1/bd2C8d7RnQ2fHT0ZGdnSPvfrBl+E4yzII X4K2QA7Hlm3aXyTQNUSBPsPVSzomikkP+j8OCwiEWp9+oqWHSBdY/wVDE0518MATMSip7owghxKV frMcw4zTBZOS/tn2hUMQaTwOfMIzwrA8WV747tuvCQyvGYOyOH+4bwxl5vgIhUV6dvzj3VetT8Sc rI28aDW3XHvnKKtdRvV7/71hMXScqX2Pso1dEUayv06bnbTEhieS815hFG0ZS6R3NyTJI7k1CXKR M454yZ+KCmbhRdwe7WKt6EjJWKjT3/x9N+XFZqaGd818/t13/lg1l84uH7/tnisuGOjoGBq65Z6f c5HCZmcWj+VDXionvTpO6RARFcjKypl/3n77voGRLZu6ervGR6cuufLuhx9/5oUXTx136QgOyIfR KmJwCnYYvmLNYDezNmUnBH7W/ANE0Gk5O+Xowl8X11aDsSu+GmcfeuiWH2/cfnF377aerd37dp7J BPIhLh8G0ByC86VMJicesQqGDxHGZGt2bhWLi5Dc4VOfdU/1bx7pmdo/enLRT0d8O4vA6xz8WExs 7gJpt0vsvmoXtpeLdnTv6Nl+8Of3qFLP8iw7h1a+hg+blLLFjOWrr9TJTe105GwOhYyIXCgtgFvh ohyQtG72NzYXYBzFMVpRsQQfEijDzU6dSVvgqAaqRs4CkQODnKDlSdxtvdsstZmT9eerbLNrmVnV u6IIHFnAwhJVwK4lCrEvHinJ+EPEIdzIHGkx15rpCuxwBW1hkYSDx//+5EWbNk0evO2TJRcGZHK0 1FQtwl0s1QYFa8lHt1JWTlYxG8vZ7yVjk/hEgOHoVHwV2KZa9cQCVghNP5jztC2CsbFODvyU6RZj 4iNI+HIFEE0+Y0DwI+y8Rzss+cGBQfKL7U38RrId3AbG8bPg/QuhJU8F+2Tbw40FDZYeOAvxaPvv 6ALknmSfVfXA8kcE5t74OZdzsN0TAJwrKQECD/mZIpFLBI9WhbhE50HX8Yln2wKXyoetUM0Ys7tW FkJrUsHaosC531OnYX9LV3OLuF46x2zegBqYlWqSjsboQn0e5YKPNmAqfQBi8YKxyGNLzGU6lHot bSXEnMrzCnqWB7wwOZkCcAKWVptgCV8xsEqZTJM8S0y9vd2BOcsQTqdT6tzCBayJn7F/XHl39jxl 0wtPUJ81+BFrLWp+eu1sEACu26S6MKhCw1HAO69d7DAWJzQSngANZgd0TO24qX2DyTCoinCnTy9W UovZWZf8aJH2CL8bOVxvFiXWfO/zL0+fPrlMpRw0MZbknztWCsfKUp774XfIXq1VlV6At2O9NfAx hRnVSsuu06bYJyktEQfjyKPc4y911Blb1j6lglK2hQuj9ymw02tkdcFAFYlKsujiHX8AYbkc+vNQ MsDfzs3xYJz9629vuaBja9fEZFff4MhEz6GDuyemJg7sG+rqJWHqjouHuke6Nrz91edaL0mzvmiV Un7FPFCpM5H+1zenVSUu0SgTKbW45NCPHwE6SeglzV3ABYg47bedMT88KFrzD14z86Oe7pG9uz/4 /AROBbOnvp9dXKaDb04cS8/OpjKLR498s1z0qqd1yyvs06mQYVE7qCRroE9iKjmiZLwjj1cBm7dB C4Sl/v2JE1kp2iVNNRSL7XnaGYvBTG2RXisidfVHnn5sc3f/tbfd8punHrYqjqh7iviEWI5o53RD Wysfu/SandO7dnWMTb351vs+HnNFQuLJ33fbgYM3Xn3g4LVZlCGVJVVAAlvi+dJoVE5/0Dm0+dJr dm3t6vzJ5gt/9/7HOl2W1retfw3MVL+RjdChdQyiwFjJPM7gMsJ1OQ0sVmemlt+xKe7C6br99QBk lMzpE19+D3Kv5KUdIYdkisA54gdTFg9EUTPHHVBgH9Jqofj553/77SM37zt4cGb3zM5de6d27u0d Gezs7NnRN3n1XVffdNmBkcsvwZ+nc2ritdc/iEukva5msiUpnpGLkkMqaC9nl3KFrC0+xAOrygKO WjbSjFfvK6YwROLUXbSIh9biqa/xFcbdolJdSZ08fPl1l3R2dvT1Dw/s2nlB9/hl11z9+hff23sN RmRVlFmEuZK/3q6T+ybqF9dxCCk9hXDMLVgIxM80mChXPpYpF8rExuB+XS0GTwYRJKq+GReI//mi 3Y4YC/OcIwyRwnxelR5NdDOEdHhwOvkisu6mtAqiRwIRgtPXhSPHx3aPbxnomjmwa+eBPZ+8/6ZL gMZBGvgFwcNZimSCwo3roNi24P6RKYdfkzIoMi4kvAjnSPx6G840lGUPxpSuggEAJDhiujQVtBqM yvSyPBKxir9XlImem+shKTYYZVp1MOYpbUc9n75i767emaneXYMffQr8h/bH39/bO97XNTw8Ojp1 x/33vvzuO++/9ued+8Ze/wCgMooQ4ij8/nomd+rTL9955JF7Orp7tmzrvO6222+54+a3PvpoORvK GKB+NQLZhKPxATRCAGsEBkNrkiSBrijEOl9r1Dd8CCNP+An/1RsfnHC29k+O/mfXxo2dXRTJ3r// Wqpv2g2UEzCzOGlQ6lQkFMlrYvsGDEKYoy+OHTfBBu8q/vI3P+/dNbKlf/L3L/4xqaxqO4hfDTMi Yw7lbGXG0bO1sgCeX3/x0IP9O0c3T/T9547uu558WpekOlFu5ry0U9ogC4on461SgOqnVlFVT8Gb tcLSCpw3NxGPhCePUxaMRULUMhmFKwRNtFs+tRHup267H0HC/BmUDIGeloyNUMEwWzBUQo5b/JFw 6pIrYuBgzBEC9aseNB7OciCixTc+iTqgGfLJoI2rzx3FhkguNOXqamX+/PTt41fOPPjoC3MU0BbE cu6hBfSg8cv9ppG2rGqImsbgAoxiSFSfzNdQiDIE4VHNK5UpkE+T+03RqNOt4TlgkJfMUSWdWfGL CBIuhMQJJh/1L7FWgZKSNdycEm2d1AmvsDMVuNCgPU1WKZ6+ILEnnTrw+H9k+4i8TeRlARHDBkFL FQdjq6oBJOxH1QmK1sb+svISSxiPWLFGweIBFpBVAy5CMaFFY1sjRY7bqj2kf8rOUcMMP04dPbF3 TsJo6Zqi5L0JQ67lMeBUTRAVA8a+Y4JkUqgVhG/RYkENazjRREjzdbOv4kBku0ZF5YtpOciU3tQy hDokW40SEZfVJHMX/UfXCyyOpBwzhVdlvu4q1rAUleW542UUlXHl9EE3rEqlQqujwdWD/sUW3j9D TInGcMaFK6qubtfFl/CrUnJRky34XK8/1faitWVzqbL7I3j5HqurZuNIuLmytJJeaeOuNMSQZToo XGOv65BxbBGqmaWMR0mbYf0HiOSTcxjewtxNhevjwWtHp8uQ8nxRh827ZVSONKNA5l3F2QFVs2cb GMWykh5qHC+fTpidV/9S0Ra1hLvVZ5fSzmkoJu27v7FlzpH+yNrq128Nj/Z17Bwb2rVrmtpRvZR3 GNvR07NtYHhgoL93pGPH6GDH0LabHvt1jpzMgXtmEJWFdJaYKdmicJFala6IUPCskTRQUia9mCY9 q+rNFeYIXseYItFePVCzpCgfF9fiuBu4NpqUS/ddN765f/u1dz3uBs1yNUO2yeSs+L9467pkxh93 9PE1r81lT3724ZvfnKK6gdHXVRkYDGGZWgK+t1yYR80sVxbPSSe5CF9DsR3ugYfirZolWS8f3/37 X3smRkbGRoanBz//9lOuVFF4YPkuUYPNRxJI44evPDq4a2ZyZGBm36EVq+ZLluxGdfntl353y7Vj Wwa7nnjiif0H9p1c1LN5ZMlV2H3VVm2eeL+jd9vVV+z/8cC2/+gYffC5p9kWE/1pkrjWKet6GhoT ikToBDYwyb6h1LhL1HtR8UA8ANkI6Edo18zH0qAk/2mJiKGez8aN4MhnSf61uHAUP2DT6MjiqV0I Tn6I2sR5CJXjwn76yBcvvfH8zQexp+/onxzeQYTdYP/WofFLd182uWvnxPTgJZcfeOrZZzNm/zQ/ Cp8XGQbokyrP1BYxTl01+dgg6VzR0kGBsI6T7pvKRfZ2UQiVy9EXl3ipaI/lkOLAJsw0Mu++/sLe QwSfXbhtZnRqfHjDxv5HXnh5yZJQVkQUqcRG+sysvd2b4xZyAsH1Olli11xL4YKE7jHQ0iqVSuk8 6FKnltrUEXEXKnVCCe3iKvhEZcOdgTibP473sSOiCnXpgzJYyNqEW3KbFE1FRJcUGMXFVhMpzZ8c HRzsGR0bmBwb3Tt85pt/+km3YnWW4MwwRlJ7No7T6VmM8f+B2qaNzEivTA9OkwK+WlVgoi2tlVdN 5i7Svg57RjKTdGz8FAgnfi/QebMPRnzry+tfGTYY/hxiLG8xubVpvkG1vLryjz//rqunr39qon+6 691P3+WnV59/ZuPmzkv2TV121dXv//3jQ9fsuRi2tb9z6JJL59KB2Fs2/lIum3rtreduvO3qrvGu saGdV1x1cPLyfXc98IuPP9PqmYjh+0sjPz0u+L65IsarDU9UYpyEmq+wH5M2bVb4yVYp/Or3E8cf q0b7vGUDVVXbtbOHrhr+r63/samrr3O6b8/eg18eX/T3GlQLNpD5WVLzHEXpwXGjGecUxqDkJM7z LWePdU6O9u6c6b903xHzH0vAlSIh+Uq1XCXxlzmv8yx+tqrCe7Z232O3/58tGzePDf9o08Y7nvxN qQwqFjHiCJdlzPF1wMCt9ERma+dH1S0CdVOkkW9aKwwZ1A3Vji/BkTvzZMEMTjsaqLiS9fQPhs9N 6+kMol1M219RnEzp5ErqhB06rReqsuVFZdgVqxH8Wxyx44HtoBsOo6UiyUr3itI1u3hmsVSBhSFx RPkbSsuSH7RSKxRTpymPS1lTpId89uTjj911xZX7H3wGjQNCAOtPRnjyttKhRoIfmGyAjRXMaomR vV70ekarnDL7UCdU1D+Q64paX5oa+gTL4OtTCNgVXV1Jdgm1fG5eOc4TxsYXzX9q18olj/NvrZpi EXymhuJC8KvDgLBEQgvAN66D9Jbwo2EkkegzI2fS/b2RNyAHrbEBYSuTbkKH8aiSAYnAPpfxaI7K /GjAFZIskvI69mvQ4Ho/cUF8Fv4gTTp7TKMJrYcJxpBFcnWQg7o1fT+AKCBBf2TdLptDeJYeoF94 PiZmKHBywjIBLYrPQ2PichGdMFol4rSXEhoAwEiySvS4+JU7RAmrSzFokEAKx6pwO7yZI0YbDG6i dqCKZhKxiRt/jwObp1pzznt9Z0mf7DuuLArevHfgTbtSCaGRjlVpdJFU88BFuIF21o9N+446V+qD 5lDXTuhj3FFtZKkEWCOm2qbmTieScVZ1ikPz+6F/Ioe6WcsURR+fhoFKcP+CbQpwQBUxzx2fTMeX 3tVvoVuonbn1wLvTWP35hcWTFdIqaRfIQghd1NuTHpLO/GY1/FwX9C8RLTrwJZKaCHEHroWBuZji ySW8uTTW7vOOZHq6HhL4xVc4e8ez2Y//cP22of6d0wP9u3Y+/+eX3nznzddefuNPb/zljffef+XN V0d2buoa6dvW1T127bWLZZFVyuyWhQjKaVLlgWWq2cXUIgyjachqZ+aOE6ao9VqeXylQ93WVpCcE Lhk2x/G5BnLLV1LkBxfV1DnxYQhMV5aO/ezgTMfU9K2PPGaREvDF1KKPkr12v95YcdUajxgGRWDw tSo/99idm7ouov5QTlskkDibP31WSU8Q+TJFNoL6wDjeGYvmrFvYX43P1QOkRk2hBuHVs6eOdh2a eezppzdu+a9b7rpZOgOzYuOhS9Qc7LIXUC+d+tfEnv7+nTPDM3133v9GgtzPfv7Skxdu/0ln7+h/ d18wPDE8NXrgMEXs9bNcOQktKjXK+WMvbBq8qH9w5L92bPjvjVvvfvr3WgrPMruW9qNgeXYFCcad MFP3mJRsIMKjfZc+o9Eo1IvgCLFZay2HKxXnxJZnn0nARbKeyDo7Ka1lSw1Krtlq8DI8AbhZOgw8 9rSCVmFLa211Zc0wpBRYVa/Way279P0H775z45WHBoYHN4+NTR3a+eCvnprcuWdwcurAlTdOTI1e fevNn399SrzdGoHhti8W1tPAy8os+40KTlGAgZ8CgkFwBUYVXSiTeDKIMQy1vFqfq+TnkeDLqS8o 31qpLuTLWSqOc72URZhaePjuS8cmu7cMbNswNjA2vm1kdOzZd96Wa5Cq8SC/RALMqrhARTaE09/P S1OVEGPiwfCLEBMmGsMgq7ViyVlGR9kg47pV6KMJZWtNyHCneDKWMUvyyGp1sTbHfDFcpJvoaBtF PMAC78iZwJFP3CpFu6WrqJcJpiPXknjE3MKx3okBqigPzOzZ1tP/5T/espfi78bjNBF46KhI1Hrq n0jSnIg6HfLz4i0SLT4zbKPQEpi9RdqAJkslrBL3YhQKpmhEkRFuIxYruiI4Ibdy9mQNWtfZJL0G HO6DcTrLI7aAXukt1FEz6CI3f6P89tvPzcx0b+ztxc97Zmzg4u3dnR0XXXPg3lxKu/aPD94CnLZP jdx8/y/hKGnNxuLHH7/7xKMPjk6Pb+8//783dPQP9+y/8vKX3vpbOYrDq8yUI7BuZKsrry3aPXz6 2C/qa/jOuhzl6+M76+uTDD7wav6rKEIS11vF09qsfLHxCOymjPXX3Dh2wfbOH3dftGNgZGj/9EfH jttSuBDFHBD7CKzNLy1BlYwdkd2Grhihn00tlhPHxtni8688tWOya8v23ktvueXMosskYgIL4tJq +JsmUyDGV9BSKhSuve3K3tHh87t6/l+bL7r6wZ8XCoUiyl3pNtvJDSOB+XDA8MMuVEwZsPCKoEo8 W5BpO94Q58t2agDEdFqdFJ7XflVDOo5IymHCKasrtrhWWDbPSy1jYsn08dBQjPnEWRAy9UoLYLYO l3JVAQdVBeACB/7dUooMDKXG6SOzH5ZqOZhbuiyW57EFER/E8/96fe+FAz39g0OvfQgPQL5wPO9L pewZE1AV51TL4dxFwXVCAgz5FDIo+C3XOGuCRG1wRqATsaNhbIIHHJdt6Z3aCm2K3UVlQzy6fkJ5 gTorayDkJz1YvZP7+Tc+y+eEXUsUT4Zmfb72Eww9hd+okhM4CobTLrLGz85v+Pb9oCllhJ0+PO/Q QMO7S/Vj0rjzD94opOgymAMD5A3Ry++JnK4WSh4jRGh71ilqoK4XXQv0NJs1jkWNzk0jq2px5WJ5 bq0mlUYiFNWLlkg0gK7IUDNnyLapmLDSyjKQTFkgHdUqAzavHiuQiQsrHznajtK5QbjFyjE4Yrdl kZAQNd8Y/yFnbjl0iNKitAg7Q+Jswfc7JuTtepw4qGQdrTyNnM6d82zO6vQpa7vdKcKUvIXXCbRg cO2Q++DkjiquKLM4lyyK85SBAjkZtmB5HMN9Bf0MRBWvfcOSgDONPoVVJv7afogGFExjybrLpu+d aMRORUibp2/6KfKs+t7GUkd8neg5yvmSjh/TMcwVXMHOtSY00pViSjllxFLDqeMsv+TKGEts0S5y +QoaDxGaUymQl8+6il8RxXmVGDPMTvx9Ui+bewJVW1OSudgzE8q1VkCvUj7adPCq9u0z/rC5cu9l g517Rjr6d/z5nQ99TcwKzz1aiuzyVwPjF/3vkf6JXTu/KMgvPkuMiLyMV3GLJJ0T7qSkYKGyeaFK noQqefuWs1ZSg6qTSvKPaTBLxe42z+PmCsjFDoY5R3pj3VqV5eOHrpzpGB++/v77izwLE8y2BrV6 MmZl4Q4ONPbgaqqamz/22VO/uOmCwZ6B3sHLbr0Z06/mu4p9KXO2MKueUeDh/4htDgHfCrwlXJ1p IwBzr9gEQqWSk8zQhO5mD8/O/+Gxu4Zx/t278+cP3n1mES8RguECg8ME5r7+8JIrZrp6SBk7PbVr 71Ev6K1VrXz5yQf3PfLgTbdev3Wwb/vu7ulLLqcggKFpjblSLBcrufzhFylGe/5Az9a+vv/a2P/L F58L8olGcqYQMiC6pFjl/rm5b+0GJ71ix5N9ZHkbJO9NoNekF3N3Dolm1sqFlaMWpeGAwWrzXy1V SEvdFHpBDJXcwrMlmagcQmjMF3cYA4l6mXTYCffUaKt7XJg/9eXtNx08sO+qX7/w3MRlu0YmR684 uG/nrl0bh7Z3Tu584c0PV1ZWkhyKEAWqQ7tsAzrDoRO+WQenVVk0ekPYluokCUtI8KBeObSNNJbL uVI2tzR/5swRfAmpd1YlGr2UyiLDIPShe1789skH7t+9a7JjaMvGQerw9Tz8yp+OHftyPau3TWrN fa0IGmPJgoePLSlXCNXOLrozltzsmqWi0vnbjK3OiAlCTpZYSa0wMacCYo5lhYSAUojpp1aeAYFS a81yKTiT5UwmsmNeXJynIKi08vTJX3WYP/59V1//BSO9nRTuGuj8+N03V72ugZQf6hPTXU16aIIn 7Pp6c4oYxfIfYDC/L7K8MY2/um7rRJlBqeOdAJVwlJs+1GrppMgCApiLNyIZjLy9i0iG7YaIY32h BFFLsgVj5o1q5oSZWy1/dfjbf376wX2PP/zoY7/70wu/+/CfbytNUBj52juvPr97z9Qzr77y6Zfv /f7huyaHB7oGt031DQ6N9d54z/3vfvhRGZEBn01VYTDdobiNqA2JrKp+XcwSUg8GAN7aMbDPMz4S v/rgvTkVJHTe9XzuLOstnBTrgZCEyi3XHtg8sL0DD/vx7qHJS47JZuj9i3vD6uqhxoSTeRqjAJPS njB+J1vin3hpuZxZzC7c9/DN/eOj1I244b6Hk6q25kjD+2Qf98b9Gm0mnbv21st2jA9t7Oi9cPPF Vz/wiMVqMzCqeRUrlTSVS5I4Ebm6WtFgmgO2Q7vRO2Ua9ku+ZQ4PDm8u1PlAz2GwMtkUvmSVEvKn qB53Kp5Pp8S4B6m9/UGZj627c80OLUmBNLNyoBGXSIBoB6myl1eKIaW/W4DB2MsLlSUSivEFNTMB cmvFhZHhjTfff//BQ7uPntE46yWxLLViOiMWSujUOBAc2KR+QjfQaq7I5ZdyQnAC4qS178msbXGU 9cdXiX13nODDbFlV84SvWsuVC2nonctySYu4WgP2ydnfQGTb6HU7Z9KoUZoOB/3gUqIH8oX5kkLq I+D5G5xfan+j0wLxk8kYVkIhWPPrs/INuj/J4cfs2k8lDyJuiD1NKE5Ag6hvrYovr4te13FSokpY /+yNviZJgzsypUmDUH0pO/EEp7IPrghy17Fh6CncA3WBJKtQafVj2XDWsgpekvPumXqj0pJ/hR9z P02gFK6Qd87Po4NlyVxeHVwxu/sBEfOT4G0fWE1mZVOn2n/yAjW23sUMJ7XWSbBhEkds/g+Bb/mB gKH7ziPdpf5dr9rFV+IZVTtEwhCHrTRv/UbMyQ9pagQl0GCMSJ0g/fXtxEyP91xyvIVBktJhjiMM mEIKIX4N/lA2Q0M3obkwEehuctEn6RjHu+J+Lurcuq0tWR3kEwWhJw867JJtFG1fAEdqlTU8lmUt XQZqFc4S+VrROYsj8x5QWvsK+KtVpbwlLyq/3zusqhh3UNFx3eHJC0tGTK0DbNeRgfBxZLfirmgB Myc+3DsxOX355PjeiWWMZoBtdsWGYZharfHLn1+2sa9vbGbozif/QLnaJpT7bH05s0jmpiocbSNH TUJE3lxhhSAbMrmaC3YR66GQBCEl+BmQOimsi/F3+MUaWLvds1E6fnw5xRuzc8dvPkj29dEHn352 2ZJuCKeETIHrJISy46sKnxIcnzx1/NOXf9kx0Euw8ODOXROjffvvug//LBs4rpOsniaC/oDISUKy 6JFwARtL1MSwERSB1CopFr6VLeg8sFCKJ7jl2qu7hzt3DPbv3Ds9ObX3Z7fc+ODDD73+6mO//fVj 1990NR4cwxMTJJ/48cjIh98esR4CHHoZRtIGP/fafT/p2HH5tbcvZwP7iwMTJ6TVyB5566GfbLlg 28TQhb0D3dsveO7jj5MKnNgBKQkdoY6NgCPMJoczMLIUJQqLCswIbUTkiGZTJBwVT3KOELmdrU8A w8S8dCZre01TmOnZNfEfdoBb+VCX2OCcdOhnCxZUUVlJyQZqeCRi7TJlgeji+1d+t3V82+jY0MS+ qd2X7L9y576hnTt39PT1Te+c2r9/Zveu6+6+47mX/vTlke85vOZgADDgIkKMAm4LOoakOCiUlrPZ 5TWJLahwylayS2e/VT1TbszjqpTNn6iuYkUt4CeBj3WjuYAPjFFKctKVcpXiFx/+6fprru7r7xuY 6NzYualzdPjXv/79gsyy3siNZKicwtD6IKTsgjSQnCCdAK3VtRK55ZPk4YJVS1/qayhehNABHL0R 84nLoaIueEzsLih4bQl7TYUkKkzNETEm2LBfeUI/jTcxNE32YeEB8ER2eKSnZ2xi02Bv1+D2d199 oUjyDS2O17sS7iV/XJrg7IAifDp07vseGGVHDh7H1qbBNbVCwpQnS6FVsM+OS4tns7OkSbLPwhu1 kBJIKYq9JHhk7i3gAVQTCW0bo5vUu448bgtzhA3SIkF9VJElspcp/6jOi6fRp2UpBBowLd/qy3Pf XXvp1ODgyLa+oQs3/rS7q+/gdVe9+PqrC6kMGqlEi0qfaG0ZP/55Tt4cCTsecwqimXqQSmCFtQJR NtAQ7OZwJYktO2e0dgO5PJ1Yip8ONZ+TV0DkD10+/F+dW7qGBi4aOn98z8Q3i6LlxlcRyAH2k57C Ym5QPcppyQyWjIQSWYkNmiImHsqN4W/lxOGjn/ZNDPdM9PVODj/zyl98DDZZMzfUgoYom1r562t/ OHz085nL9v6ko+vCrX3n/2TD5fff/8EHz3/43t/ShRz8AVkbqVThngaNVpWoHMtEIfDQPJXnJ24r iojI9QaLud0G78tx+3cWX6vXrC2mcyfL7lhvJBUlfY5zquaw6jQ05OBltxMOWzc0ZPGgScRqrC3b FNFV+LIAH+QqEbbx5ZJOsbT87dwxu0IkJt5EtcUz3+w70HvJjQcvPXCvvP6rmXRZWSxI1gujTCVA HrTiAugjQbMwTaKea9K8RqUgFdMyluiat/JeeG1xPKZBxEDPYDCU4ezrC6XVK5RXKJuB99FqbZ5i wTa+dtbC625687NPi6fmf5ROuU0svhU9DS2dP/3198cSL8d4OXbl4+FV4ZHEaheQvL3R+TwfOnTZ R8Icfdlp4jIh5UaA2llJ0+xWixlVPCYrz4m2+DZNKpFbHGA48kpFl4ASZVR0DAGEQl72z0J+8bTy CtNYPRJDwbXr/PIfiWz0olB0F3VbzlTmkCFyFXvmOGlI7RSziT7IyHcZPtTBKUAXmAikJVdKFJ2m pPA5GrmsUVPdCqeHhi+7qnSFg8zxzFVBREqQDAMGSnHodayi0tDJ13Xu6zwHF3x/qHpu40OfSOC2 PttuM3SXDPR6LZvyltWLUNjQjPFSav6IiInYd4j3vSEY3wHLocfnsz4HEwrjjOyNZyup7PxiVdD8 /6c5wcO3xykidNeZjPgix6H+xmSojQXSoLL6tTIsu05jUbpDH5IvtMlJztSyIEoFmvCBIeUZ3cZX RJGIMp9+VCCv8ZwkGxzsTfwK3uRiPEu6Yk9VyESTHKz61289M7F7cnpm7Fd/eC2MjVqQOvzJGrWq f3nuV9tGBzun+kcmdv3t8AksqvLzLxXNJ5g0SFmcI4nYEsIm9VUuZaVqWqUiZikaVBDfWo8mjAxZ MaleGhbNUV3u8D9HBjdecvNtP7vzpmOzBv2kwRJsODPkDbnWJqtCf+UlrHxfvXvn7ddeccNNOy8Z +4++8y9/6FGLitBpwUppL6VeaiWdycypZC5chq9DRm5GwChcUqC4knCoR0AeGgCGglr1tdLS8vxt t9zQP94xNbVr++D2noGZvoHeH3du7hud3Lxh+OKe3qGx7pnLrnnhzT/VzDGAWAczq0nedYehrz9+ 9ppbrrn8hvua1UKZsiXIZvXsKlE7zcyZ9x/56XDP9uHBHRSdHx36wwfv2bInPAdBhAEexL0RJiyt AMIetcHEKgWRWmAAn9e2oAZOuKhq3bANtXXikMk0hTLQWs/miih+7aJzA4U1SQ4GlmJTJNoVM0tz 86dnZXbnnQuYSlTO7ZxWbxlg545/fscDDzz3/J+eeOapF//6xqt/e+GvL79xx+1XDe/edc2hXQPD /TvGegcnp/t3Dl9z800fHT2Ob2t2xaxL4HDX6BPmgQ1A6MngVkknLRBQlD9N3Xk4rQrJfdkmlkL5 TEqopfFslhmL+L9KznBZoZjPHPnsw71TI5u6ejoHR37avbF/z66jpyKWEBShEiUPjjlBCrrK5luf pBR1S44Y00LaWYcoTvvuELdmnHczQ3FQPuAotpCzSharbEVB3h+MvEZaUygs/zkDgSOPzYVpyjxH cxOhxM704e97x7d0DU/1T+/qGN7y0XPP1/PMvVlXQWxHhvl6q1CTsThSSo0k2Qp/hVZRNUID8xDl Z5/CulIgecqhyGhbc0muTSGYjIvosXRgpS9s5apJeYWAANUV9sMfLIv32sp6yR5bKL61jGIlREjk M+E7A5KBb8AfGl/SmEuItMnwgovLhw9/894dN10j1LNvdGJoct+11z/9p2c++OeXROVoyMFYrAR/ jmGcvpiazVcm4vpE02Ghgm3oyLWMsaHX92WMD/qHdprBcpk4EfbFf02OLT/VU9OXTv9H77bh0ZHB qZne8b2nlNkGFQMl6DDo6fjAqOHhGUyfihmwxyVdMC/fNclN/upGvZUme9rC99f87MrHf/vwxoGB bxecpkj+RD63mDAcnnN333XHviuuGCK9yejOiwa37uga3TjUNzLTP9Ldd/7mgXc+tFPs6JRMSTVy VFObkNc5lojr4AOIKNe/hgm2KL8nYt2oKY6C5n9Zf0MsaGJKC2YOlidA8hNTydpn5s6sV1rl4wb8 StR1bnPtDFcjyZbdyXCOC4rO0DhiZ7kAJyxOfmBRYmEaKz/zxN3dY6Mdg32vfHisyUGoZLDgZUsU PmT9TbbRW33W1SylyOUKQlf41tlBYNiCAbc6BiYVN17eRT0N25wAElLAazGLmDM9yRHPNoOtHyYx W1LRpf+xYRaLYp69cb3Fzw4Mofn9lobFNv2H7VycIDROixf9nDLCwFYRPftvHfgGefPdpLkc6JKh XzSoWE0r7aP21FeeFqHFMadusscdqOIpK2JB5VKVigRxDDLDpS3dOEr1RfJOyncfj5qgLiR3YNBJ SViKybnxe+WAyAfJiIWanx1FoK4qMzE+kOjjqxklZ/QWDhS6IWPHYS2r9ZDewB8PaH99pp44BePn vAoweS8J2mF2OblBBtlA4z+PQBL+gedZoZRI5Z8YBfjaKK/U1jO2eCeOBGVThkKg+0wcjf3XeBSx TZIGGsaFK4asg6bdeamIfyOLzcU8PhfJhBmiuIe5JYifX/wB6ETMFaR/g3jkElC2VtO8rb1pvRKu 1w5AM0O+EbcFN6xAgCVji+fWtz/yHI73Y1frOHcteCmIY8NMiTdtIQTac7ODu28MHBUf6IQtEcKy Ehg0E9fKGco52jDbJMLC6Vuv3r/risnhPftP5TiKFPLQoUre7f+uHv7qrc7Ri/t3T+2eHnvt40+V Xcq4fOQwgxeicLIposvkZ1PJk+MHx4DwXrPmr2UWFKION0E8jUs/tUIoE6DSVuvnMPX16GjX5bfe eujaG8+gZ9fDSIxZswvQ9DZcV0kbXZfaw2WDgHzJ//LM43edv2PboXvvTqOCVZZjflJiHAhATtsU IkKqclnjl9yaleIk/2vb4SRbbQm1tB5U7QltLo6Z//jX5zfddd3e/Tv7egYuuWxmZLR7cKjj4i3b 9l55w9OvvHZm7kwxBNuuWQERFp/TJeGEGXz59Z82Dmy+/LLb1VU50ywvN1io1Okc4/jX73b0bIFc DUxObhze8cZX/zKGoFyTOKuFE8ONOVPYqoDVwsZZLYTcxuKKAgYxOYdw6Cpsk2WJrlbS7mVliclA Cor1SzCOY3NOnsObf3XdZNautLW1VNHCSN3wpCQ7DSbFI3Hl9WYDcj8+7Zha30utzOzS/KcfvHHj jft7u8e6Jzo6h0e7R/uIv5k5MHzoqqsefeaJ09kFK47BCxCgq2hrZUCVL0qmglE7sFyUoVs5W1rM pI8jUNXlp0UIQqlZnW2YpF4lJr2YM2bX65uUV2a/f+rRO7q2bxwb6x+aGbzmltv/9PLLZ5azSW75 AObO4IpHLeFSyfidvtIYgOsG4sHUSiSrU2tCF1erWe2O0jSGKdSXquJ9QbKk2SFWV2fccr1xE3rP IK8GS05AuOo/d+r4jsGeoZmZrum+iemxv7/yKloGhMky4LqWAckR+1hvMPhIM7Rp5y64j830cBq2 nxpHUMIe9tc5A5Nh1PwQJYgCxaeQhpNqauIkdK5FPBZqPkcsvhpMhEQglHcx8DiHHXTItNNnjGBS 5spHnixmPdNMyqvyOrxSigo/D+3Tz9/783P3jo519Q6PdHRsvu2Ou+++99ZPvjtBEn+/A+0+yGZh 7nvenAXa1eg8YuPoXOgYXriN0Sa38a9jTuYaN1dQlCyFr5WvjxanIjqakPD6t8pzZcgW47vpO31J 7WI91SzXd14+SfrwTpJ7jHYN7r5khTRhlokczCAhChsJNQWk3zKyQtChaffxSrSYQrpyb6KgN8FW fmZhlhuOffX+AcrOD42M7xp9/q03fQqkY8dQJoG/UHzoV09OHbx0wxiZxbY/ctuTw5NDF/cO9AwO DQ5NDezofu397+x1qLg0Wc4P5c3qxszZfxG27USgxXCX56CyslUX4nAbfWzkyheX2RTYC7db7JHz HEyK1/kKI/ln7Yo7+QS1RcLfRlbMLzin4kDr7/URIq/7CZIML6QFkLeyC8vOAMAAVkqzx6b2Te2b vviq37xmd3JI7c5SpkzwBDumV1sndZ5aK8k90sGVLvAHYJBScAh7hzoOOjUcvYT7iQvixN0nmMAG e1FdZmGT1Ynz8mG3s6FhPXm2TddrAw5TjvogvTFJY9Kuqkte4tNs67wlNOit/b3es/BVQ34OWgL+ XwtHIGFeTVqDmiQ8lQO2Hw2h/TX8ddlKEW5Um3Gm7YOJn52l1kJ5KkZ4BiHDRlV1JAIUCVFADT2j XCZ7soALNDxPlYypgKjWNl9ccq2KpVSP87IC9vysQvF+PR5bhxZWLUdem1KwRDm2hEPmqVIoxaxO M6eyjkAK9RA251yfLWko4eGSTBR9bXlRIakgUVRBigc7z7OZ8DAhjdapATQFjUyuTfp12qOTgP2E Cjf2tbWaxfDnLR5FUSNlX1Xj4PEhsobuZ5MgMj1i6G+tsERMf2goCrjfc2S4jMh/bQoqoXsn57EF zVZkKxOyEVg3IzC+3DlPTGMsYz1TWLFeVGzGfiXrkKsZ/KsKXtsH/sYBZO0XoQ+7U5pXUhlohpId DVYC9vEROpRjOjF0CUOwjpsc+2jdLbeX2rE/37uxd/PMzp6d11xjCwp2rjQaWP0iURQLVSut7L6k Z2L32IU7hu976jfch9cjzrcEwnO4ocGFLEVKCXzDkNQwP0uQNO/SxAuV2uLKN8eWdLFWsbRKTSTp UmWdFFVylvmVjTjzxQf9Y/1jl+89eP0Ns1higcUW1MvPaqOyrjgsFQOL704Xob331vMbx3quuuee rO5ExZPQNn+cSDJbYUvCIMDgYFvhQcOM4SKbwaIxcjQiKFv57JirVa1kc4XFz/7xzuvvffj+R2+/ 9OYrL7/1zxWxs1TRyRTFJWthmkKKfqT5q3l9/81r2/p6d1965WxWBH6NCE15esFkN3NHP+rs2bxt bGxkdLBv9/6Pvv5SMbqo0crZJAOd+ilKeYYY6igJpiePXzzX0W6aQxKnm2GQnTsAG1eSapM+u0ZR CyIyFpPytKqLuTqsvJ+jKAjRA8Kf/taDkZfZwOhzTHwX0KCQIaBdavf1idTRv7afl4D6y5XFL7/9 +Jkn7r98atfF3YOdkyPTw0Mbh4cv3t556Jafvf72a2cWjqWz1jPmfimeAS4dBMNxhm7qeEcAO5js SUeNQ2u5XM8qzhv5Hquh6roVikXqShQb1KKEQcbCWcy8+cYrVx0cp2Lp2CUTm4a2X9Bz8YOPPZlQ ES+OJdgDOZCUdG55DjbBNh2ILRSkehRaRElu6BiFk8MbZXQ41DAHsONo+vEpd8JD0aVUCY9V83LG 9xw+F98ETAn8BBJIbAvMznFosPvTefH0d1tGh8ZnRnrJ3TE+9NmnH2hZJa4X68W5VGmxWs66f1dg pOxTgnYNdazrCPCLCJqnZDuYYIIAle502TrB5OqTNTZLN5Dux8kqF11G8gf1K+INaTlcZ+aIi6OU GJfj67gB9o1uo8yDcst20+XGMGb+wXHfjh6Jht0OjSVt6cRzf/zVFQf2b+o7f9fY2HXXXHbTHdfd /6vH06jyK1aNz2DV+meHRXVkXk8iXYCKNv7A18frIIime043u2GdzzY747qc7BLjmuLwDEnKGNhO wgODYnn+9XNTR88lBAGMShUK+ZX3H+jrnpzo3Du0qat7977LP1uBi+LOEqGHOC+V5SJMXUnKeTIF Mcc2Np2UEpXMVDwWNtFpJz0jSGQKIdix8emHb09MD3f09ewYHbj3N79aobSOcAHETh/+/o9/zeyZ HB7b9qNNHTsvvWb00omNP+na2DvYu29416U3E0OlJSB1QCi4qlhyAyk4j8hZRl5N93IDdmFbwMhv ye7hQKKDo3xO4VAka+Ww5LAq5/QAXVKVKd9q4ojFr85zeAsyrn12GONmXuprzq9aNAts51o20Gsr 8ldTei+Nh4sv/PH2ib2DPSP7Pj0KDuc5gjj9LZmVfAb1eT0kQgmMQb0wl/gAtBSFptnrpJgXpv8n SMhKiWjJYUNtCz+5ZOpxHgN/KVuf0gI1as1ByGmxjgOXxYjb/clk+ddhxptJiaF6WYS3yA37jvjX yPm09aSPNlm12lplOWatsnKYof9kqWtU3DBTCdhP701cun2oYWfRHNiDyrBmvsjlVbJnyu8cIhI3 BYT27wyuIxMfsyMQms/UmJBVQrp9vwLno49J8d5KRcDvkXY1S7BIoSQCN0O4DklX1wUAomF8kH4G ab5EvmXa9LokFkxqoC3l0yRtYcT8+N3ZzTwIErPByZNKTKo9jpnaSR6TjbtGupElmxT3kFJJchEK Yn+1hVHC4Ab1gBJ32w82rLVAeu2YeXeODfXqXGXZoANNruG1s8XTJfBFeJa1SPRn/OqiWBxQ6CE5 MP5IyesxtJ0o40VCoFzS8fq/zkTSjGkTb+GbKuaPK6UME+GzA7oP3aHZpwC+Cykx/SQkr573ur7R FmM5GZh+O4/OveLzkp0LxEau1iDRdeVxHKuzVr7rYmjasJJvIkaV/OIpKQNouVPf/OlPv/vV47/6 8pi7iKEvxfgbaRWWGvmGsynHPn5n/9UHL7/k4OuffGIQlz1x6nBOFYm4P5s9M7uUkb2piGNaOVuv 41ACU8XsyPZKTenKMuJavYRPqDSwMrLGktYqtUgIrt69tpZZWXj8wTsn9+z+7dPPlsklbFSkVCuZ XQliGI8NweR+YHxBQvvivVd+1LF1z6234zyhpSbFA3lilcw1kFXzGULoSRgmfcjaw8pDnlRCYmz4 RWhr8srA4C1rGRN5KcllrTfFEPEKAttnmzgkm4ramsVuGx2tGGv+3dev7pge2HfoZxkLvUNezBUR Uui59d2rD2wZGu2dHuud6ho5uOsz6RLasFhS6dtrJVRBCirfwl9NuaFMGgi4fvzwB3IGwpsObfIZ iE0inwIgCQJr5bl/K2bD7KpWaov8SmjdBMwKIkb3jzFoHSrI2JBqw7K8PVLE5J3r//rKRzyuLsle +8Gbb/7+17+8ZO9VP+nasqFneGLv3onpnbsGR6cu3/f2Gy9/9u03sj2p8Ze8cnq8kTthhQNbhSIf 5K9PHlMsTQRZ1i3PS7OyXKukqyJ1SC5Q8jxeXNn8itK65c48dN91vdPdZMyd3jXT1d+79+Ch5/7+ htbB3Gzw2tFBrpXKwVvLBN1WsRDcAf0MOiOoKUg1Gw470ZVY3ODVwqlptdK5YgFZXFn8BNfWldzl ST9OKlBDESL5rsFKmACY99kzI2Pbu0an/rtzR8fY8Ht//au9ywN4RY1IeYYmvg35+BKJTK6FTExx 052TiwSynaxqSGTptWd9G50eeKYwfBvEh+kyuc/Cq7mu/1LZM83AEDvhd0SvPfo3LjBCoEhFwHua tXCmDnIrX8nC7nijbmr9X+89f/21V4wP90wf2D08PDw4Pf7Kq/9YOTVXTBUqkuLQglPby0U4TcFQ hhFp+fsvGeexSmHFhKuISMzZsgiB5HpxMuHNXQMdSqNuzDBnWBmnJhHCfeJc9A5d2SHW1pA5gTHZ s8ohvTre20GQ2cbB/s3bNl9xx126l9jgCsEIeovpzDQRTNv2LvoP5KNaLzSFOZ0QgE1KmdTJxVnY FxuSqQY/euPFn3ZuHN49PTm87Y5fPg6gc7GubBvN4pnU9Tfe0DE5cVEX1oCrr73mio1dWy4YmOof HH72+Y+5jWD/9Bzu7Lxd7OCqkjDSZ7JccihvP87wQEzHWsirCE3BZzWyFIQ+Ox0Pe5Gsf+RKXS+u VbKSonx10c6bM7LxZCWXzXtBrhl6xPljjbCpkry+8gb2DbKDqQcrA6526vtXO/t2TM5M919+G0yc Nfrnce0OWsmGnAz9iqakdVOOP2d2syspXwfSh3idOYbmUAEOBipCyJ3xhFwXYIApTfFEn3jlko0N B9NmOcV+0YHIjXXiB82PYTotuqmrCRwKqIoh2IDrETidWwCA4znVSFzm8dGd29bZHrNE0Qh2i0gg 3ivOr0JAeDj4WCDaLfg+b18HTaGmBFN8EPmr+p2ySgV8mORIDtyFPeVMbVxkPyO0wAoXQwwMKD7O wn/S10KFah0+1GQdwDmWzjxZ9rg+zo77i/ylkZ/ms08EpKtw3np9iVjAYhMNvvFva+QvBXLwGEzh dGeDrmWWnAsifl4rHGE0Of5CFOa+6GNja/w/b7xROwWD69vgzArcwDpFTzKABhYQzbNxJKXMctqU lvJJpOXPkmfOt8fmrEka0MuQ3X44fSiW+U7aiDjgWGrBe/CRGNq16bWF9ieDdxwkPYG/i9F453pd MSThR1aYC1yyyJs3TGrIQB7JI1xpOld4k0iK+MphjijVX+GtHTR96vSSh7jmrK6V8TQMJs7LqRoX 26A/uKY5DfMBR8hzzBKbT98RelxerpDRK+dwXGkSQV+3JGUiulmli1JSB/KGZSkhM7+E+32tmZ9T soU66ft5pFoqpWp5UtSYX3xrYfGUYBA3WniQ0rK9UnsLwmjCyK7WU1jvi+nFbLqc2D5S5RzscpvQ wiOk/YpiQAT3tU9ee3X7UPfuO65BkZwsFxGF4azCz8mDSrQxUjsCGlzKFw5K0AN1qpBJ/ClPdAIG tK/SfJeIPEiXSRDhqq98vbayklkwcdBJlI9H+1VQEomzs6e+veHWS3YfuCZrMXz8VKJmQW05XcrO f/NG91B/71jfltHhS6+55agMJb6b7fuiJYp2kDWPrBff59AOEfCROISE04SWyF161tbcARSt/blr iA5JVtHouitqx+AJgDNgDUCFpqouqRKre7R58RBRBo5cYgvIq+1K/MiCRBAlYFRstB9ekmS98sIL d91116U7x7vHt++YGuyamNh/1d7xofEb7/rFR//86PCXn6WormnBbbnMAinpUCekChkci8nghRcx ym5cXY09RRNHuU7l5ZFWCT1ZBSaOdLnFhbRT6NrskaP/+PKr+66b6O3vvHho2+aJrff+4q7Pvz3s A8VwTLBtdT2/ns6Rwu2XZ6lvXwoiqsrXkjwkWW0VNMWsidc6CdksiIREJ1RaquHZTJqEttXAK6qA TE9MtK1FobpeuUP0Bil99qvPxyZ2bZ8Z6BlChTv693de0qAVAATs8ZCf1lpNOl09kqyqXDIq6WVL pOh4qf29PgRf/3WMbTAT5m2PsCNVDoPdw+NGKjAUBJAWnMOSruTn68onylc/QVH9HNmdCIfxXcCe k0MYJ226mUr40CwUsyvphcNf/e2h3955wxXTmzZs7iTv9NTAA4/++p9ffcfKF0PsM4g3jD9hbsLQ jdvW1tnBFOIyWcjPTqTZviyUpgs0sqZkI9zsfca1coLtxDiJdAtCiK88Y65inK3V0pY63k+6gT0F cItpSoVpd3CvhxnKLWwf2vSf3V0Xdg1u2NZ96WU3rMidGkNIEfOC5eDkQdB3vkBNUFketNURb1s6 lPaNw4Aig8A66q6vvvPua7su39PRM7B5cPDa2+84/O0XNUgv2WJqjUeeeWJwYLhjsGf6kv27r9h7 YcdQx8DY9IHLjp9aFgpDY7taKFWoOs57SX6/XJHFNiAc02frNCUD4BY/+JV8iBJj7hiLKMQYn4ro 1Km+NVFb8X9JP3LwaIkRt6k1i2knYes3RH7CwS/WGTEfswDtXlbKUY3tODm5EgOxhRycfeShywZ2 TR/YP/Xky9+ThdTutG2VjkBaoVLZvZDx2gLR8ROmLNIU2ljWlmexaaln/kY7hgLf/UTURfgEurp9 /QQ580eDHXcYQ6XTZgQOMJYwu4jqcut3dK0TRxYtcyTz0fr0vTl0RbmLL/E2Z+m8nbtf1ol3Icy/ XrTCb/ZNWYVo2VeE8FoxydNiv4qhWhdyxMv6mYLu+zrwl12wUYVFaIOWMCphp8TvIm8lf32VLLBS XIQYU4U1+zDtPFqRubMlnHOpWyJmI8tCtlQPkmP3jQWIc915jzBr7GeOFcmYlDAt2lO7oY3urFbx NV/FgCDtJHeiYycZP+5AeuPqamEpn1WJNTMOtJV+9BVbXmuewJDsfaIebxszH9cJH2mX6Oy8lleY WCPtVxyB82QxTydfHdWKneIDcRaEOyYbX0sT640yP4U1TWucCCJ8cYt/xOa2B0KCfg/NlyYsZZL1 wyYlj5MoODg20SMeR5lIBr67cYb6nUE211XR/MrsMJgG1C83auMPfKnaWgTQKD/5ieJ6iDvx2Oq2 Fo5ZKXv89OKi6cMb+QzHdZ17SBideEhsp4MaP6KhPIa8JAzTl8XJki+OlGRO8GwxydIllESSAUvO wsuImjE4oOK7mC05d5LRCU4IFWOuloVuBfiS1+ZqhUKIxgRLaszOZsvHQ8xzPX1yCYszb41gAItJ +Jve61kIw8QCpwsGdKaT37TRBaWPSNCNrlQ++/il7rG+S++7PUspBr1UbHqtYioTVqFeWLSkCi3T fDdMkVMLfu4cAJgVmRiU4FaQasCgwbh6xncwt1pfIXa4nl/ISmsoklMvn0kXFvyY6WbpNhDltWhK KHH27Bef/uWi3ov3XHntbOC0dUOteDydPX38s5enpno2DQ5dPDp62dXX/vO74zY95wD8jX74af4w n/nAq9E3M0ijMaHkN48wBrsZl74EJgl0MNyETtq7FfpGz2DzYjWiyMtj/lnkvBrwO29H0oWKgOXb RSlR92Y1omkb2v/cIlrnZ8e6Tryd/lEQXNNcPPbZPQ/eOrJ/z003XvHTjo2bB7ov2NLTPz7e2b11 56FDL77yso4EGtmatCM19MuUpMMvwKZTb2YKS7KdJdlJmS8F3nBUwNiIGwPJZdDS6XDh2Vys1o9+ +upVN+6amOnf3LH14r7tAzO7/vTs8zXL7LucI68oeN+kWctwabVUyAkfQNqGTai0FwiA9AJ1/Af5 LJLVweYFe12skXVIBapcftObCzDkVsS1mFsxBEqgnoDN1jzwi9kTR6dmZnrGhzomOsiN/Noff6t9 WCUGyLhnsRe8lmRJzm/5437UinUBeTteihxS+66sSzh5c0OvCYSsz8AxJ2TR+nSpmzAN+0D+0IK4 f7ERvDciW2fy2klylDz9RDjO5B+fKavK18K/PnrqnruuvvTSqa0Xdm75XxduHOl6/NnffXf8u8Oz 30WdEBk3TRHg1IGG7pD41zg1LK3sWjtqxW87/LoqE1/kQblHUrq6CCQZ3p25x65chIB7jUyb8nzY q8liwVL4IkR2zTfOZ43KkxzlixS8NflQVHwle2R4tP+nPdv+r46NF2zr3n3o6iK9YXMRNYFLzlop GQQibESZ0noOIwMqRZGT8YWpOSpub8arGVvG40e/+/ym664anhru3T2yeazvxrvvPHrsM9JQHDt2 on+qu290evvYaO/oxJZtQ1v6N932wgu4ZEkuxvuiSbrYBasgDfbAGQn+wGmfCk/4GJJS1aAz/YQX UFlIA9jD+dV0ipZIq1g+VUokB/uV44O04aDojKlaS85ysFJUwHLBA/tvJFsBtSbz5Kl1psHW2Y1U UAdhDLuNt/BBkGZhXpoXoXKLx/61ZeiCicv2/urFF02cclYVkKMAO/souTStAAYa4w9eDZba1vBt K78s2RVHzMgwUNUxS11fx8OWxMr3iBYlKIcTTaocUlazfNFlguuOuuNt7gkekaEOl339wV47hvz3 5uvWjrf/7Z41uCU/Ms4Q/4D9kLBx2jKHhiZvNL/ZAZstjAx6NNNz3Q8CPxcLwV3ePGvbxaHQI7iT tBU+Iy09f4EbYwOsdKgVVyqErDK2AjJXaqj50pJCQI2QAY3VuVMtecS5WiRSKKLHSXAJnyAtLPX2 EkjzmTopZC4OfvKvaBCZrSIdiJe+gGQ70xwtQ051mdSQysAYbTuig0kpR/hM3kLEMPyYozvvIWJO nyZOxCvM67yK6efXqrzPWyB1CUdld5chV8Khhi8InQbL+ohhIJQQz8lwmAyrJjO0VmQh893pwy6i qRfvvxUSHjmj4M3lktg4MO1tHdTMR8objJlG3vZqLQ3fydkZuWpBh3RjaSsWQoEV8CweXe0n1ntz vYK/yLsVK28ffNh5CLndEBeUBUcBQMsllW/RBPosHD3ZjyEblJ8NDc/rKyZcLN8ZbZxgPEK+ONwf V8n5SPXo/5WqKx7jvJI16CeDEjbTJERjUcZckpYBAZwudYtjlFZZWwN5LJVWy3mKsoYwYe7DKbYE 0nKVdjJCXyjoDLN3OtrefNhlQqjAGoUc63YOCnjnuccvHBq/9ue3u5bA18SjXukfq01U0vK1rFA6 ub2LdSKd6joBI0ukI0GayupCD+xzQ+rMZgGVtHncMpiVVHYZDprfiiKcPhiBooecF8zL/LPPXr30 sonrbr4PV1YaSQDEYXM+S7nTX7565YG+C8Y2d04MdA1M/u3Yt4mehjG3qeGdybYx2A2OMV0mcfXV D7Ch/yQKpLJRzSwkx6x4zivU7QzyGZInHzvrjR68WzWiBpPXoVsg64hoXptMLNyRuHnFh/7vP0DO Hc4DtvUUE8b3sF7GA9WyH3361r3333HJpbv6x0cmJ/dcf90NM3v2bBnefN2t195566EXXv3D7KnT uRz1FASopgZYJcnASm5FJZw8vEwsJi48y3Pz35Esje3LQ7QkUC+dmV+BY10tnDm5PP8GdV9379ow 1DMyOb59uHNiz8wn7727jEoRV5MQRA+mQcAOwOMHzBoaWvc1EYOrFDb0Tk2HgE+wLZgRliFSw8wO /lqVRGMCJBS9iiuCa5TWxitva7E5W2QoXTl+rHu0t3u8d8P2DUP9/V//8+/UavJdkAypyZLAyU+o 6gklEC4exd4eD4vvVGx+fiNS9usaWLG0QCks51qS6g+OZmmOEqXN91gQcgYl+UqBk0Dy7VkogU79 uS+1J0IQqm72csSzC5+//PJv7rl9//buC3dsGtm3f2Lm8st//uQznx89jucPCXvQ6pcsCTE1MBTi GRhWZ/Ww/K7YcdYgLdWGL6HjUp9UQF8kIkw+MzAed7+yuI2+Pn5z1NfCQ0VWANFIC24CXjwg6/0b mvVX0pXqEZgiwPkJEMNi/9Dmn/buuKB7cHNH35V3krkWKWfevAhMXAyVeqDRxk/AeoZXh/GLU6c6 Rqgu1I4GcSWEWRcjjlrq9MLyH373q+7Brh1DXRv6ey/u2vbwr+9878NXRnsmd1+yq2NwoGNkcHvX 2PDY5PuLi76GLEKppPySJpJpj6Sxs5QUwFfClMQKunFhydMC9bHs2lQAVPXulC2Az5rmAGBfyR8t 14uIT4hd9uwcro799/bvnBw3+2ZF/oxd5llxYMpjFvQv7J06xPqczZ188BdX7BgYHdzfs1jIw4SD +RCI7BEdOouyxQcpk/cs8mFtqYjnE1EWKst65JPSHZxZMu1Qe9e+tsjsGK4H2u3jSagpiatCLjMj uOvBi3G+CfuV+PEnjzqubj+/7BQ3t7MosRMHQni7dgLBr34ufDgOur56mlp82D4YDtEpCxhICcHW GyDqrEjCXxnM2HpUTZzgOs8mAw4K5nWWqU0+ieMRchcJpp9A1vVGs2M4PCgQcFWJBHA5KX63Eoip RbMY12cYTKF7If2FVXHyJ0tzdWUmhbgUz1ZR/rbzWrZE8F/VZa+KXKuX8s5DQfStiooF4VD12THM WgIAAr+yQle5iN5XNxpU+OLwl/8kJ9gHQZeV2YMDrp+XSS2RncRqA/pQnPdy1BDwSwi1kyVIlNWq xnkjnXPQg7FU5DmxwVplDjfxrNXL0jP77oZuq1LIeYvbwAftWRINFrkTv42XBvxlB957iwsXh+3T 1l+S97b1z/1mJ7WftKnNvE0g2NpsEL5eYkFcSDU+wz/zODNatuf54xKq4EMumGKndGKrxI9zX0jh Fs3H+O+7BmX9wLCYViEGLBPJXsTjEd34WeU/e50ZhcNahIw/iPlak0aTPOmuEyUXwKKXruEyGfmZ FE4GFVym9ahclhg2iar5J0fkjcodkpXGjeLU1Upjq9AMLOItKcGHGd+0ddKoR/QRWX91qEUh5xdJ S/HuXRcS1uZLa2+99swFOzovf+QX3GN5OuMGseSkdMb3x5haG3A+lLMSdLqjkmVgwUe4uJDz6pG+ hlx0BCHtLw58meJsQyJ+cWX5a4ovGKJpRy5SyRetRh1ZEfn7+cevde3p/uUzz8Mg44OBB3k5zZnR e7/8y70/7rxo7LLLdh4c2DEw+dkCREhLx/+ExPk4qRRg60MiNk5UYEyNVASA5FBaXFRszFEgJp9d 6RutDqESxjrJ99ESqcXJJMwlgoR/CJg9v15KQCelVKWEgTPN6tk0NNC5eNDaXh7Wza9EvBnklkZt 0dypadoRekjyOkdkTXLbdCpdWF6c/8uzj+3cMz0+SUr/4Yl9MwPTAxt7+mf27nv4Vw+++tbzp0+e WMnOE6xnYS70htiRJXcE3Bhaonxmtkxa+FUqEylXSym/Uhb2JEuXeHpyGJGrPLMw99tf3kOQX/fE xMaOzq393bfc92uHWh85WUeS4+GeRTpE+FWjHTdfPAC11qgskcOVxU7Sfq3haC5nJvJqoWZWV7g7 is+2iFJgRf1wbIvlVNI5cKWdyp36vrN3w4ap8R9vHRju6//isw+IXjMugb9iUpH2CXGzkjQUcFtn Yc0mFrGTn2KVVko29Afcg4ZOAnlNUkePD9yJObcdgznhaZSIL4QQBPiP+MHY2dZKktFd4Gm2Y1Ps hRYPmr7jl/LHPz9y/0O37J0a7xnY1tPXNbN77wPPPvPlt58uhAoIJPdfkLsc7tCWBz6Hpz7NUgpQ m8BhplTIpOx+l7TNeYYWsRm4JfAiRv8Yg6Zmf120i4u2Xn/JeaZk2JEnM+ScPcwhMunO3hkwpN+r /Krckynl4HvMYOLihy4XM2e2De7YMNi3ob/nJ9s7rr7pNjwZ06b0QlCRl5ecUpoImkb1cQBatKwg 7bS5fvbkiTa3YH+p2A5SyNeVGRQlVgiO+ezTT6d2zQwMbx0YHd112fSFA33bBvonJ/eRm2XLwNCO rg0Td97eNgVPU99IraRV71pWY7oNGkcrewU4BRf4hH914PcBWDZmOXQ5cHLFARmLf6RlnDmOW+Rv nNpS4qFsKnYX7aTDa6PILofERyK3p/1NkrnqKe4oy17hunbfbqHjZ5644T87NgxMDj3x6hvgc6R6 1LbJjjuzYUimpQrJZ+snCpGpUNbLhB0MSX8lAGh3zVWalmxNfS3kaHIKq1OJPsvIh/NhDmAq+mjR RKHbpOg3P7HOgLTGnPz1KdNbBGOuiJ+zixFiI4j6opVbIULDng7NGJ72yjXrDE+8x9/LnWR9cRQR oChBRzrIRnwTvCFbk78dfsw/UMLQ8ZIqpRursy4ZtoExDgT4NThUaz3haF3jG7NGwNT6yJQZWtlL IUmthXXvfDv4yA3gq+D9L+tijIor1wj4ITlGdm7lxFq5uFZM4XPja9uWmAJvBGYkvmJu5aRc8OzI +/QIXrV/fYvJHeG8jXB7mFRh3kJOaaAmkQBTsyIUsY9+BEJrGmyc15LTunW6XlGM1RHEkMTdtTIJ q8dNYbhEP9g5dGuFpS9FCpbTLfc7CsPOcsYAykfjaIsXua2N5vyu/+QMDBXh48b4i+K54jr3x0c0 XHvWX9feuA698GXy3rLmuxapjh8Gbzn8LxMuO2og/NXimewt3pUDn+PoeFSIZHTBS+YwZZ+tpAlq Sfp39tRJS3JinY1ey4GVEifj9S1pWytnfbQoyVltRzFoy/KIOfyMC6D1pOTz5dIiIeQ1EwZsL+qk bwgHZhUtl2om5YuYlfV7o5FXUZZk8VvEv+uARbzpJxxdVFBPwg37LErrahUu8F5yrgk5ErLRlmi6 StKE1/749IVjg9c+8KBNxJfZwalSX8svF6ngG1Aq/LR5QQS+cFmp7KoLy6jbjXFXfkeHH+UzTzbd ERPal7kmCglRUMWqr8nJIeZPJcpXXZlrh7/67PFT/zp01d5XX33HCpETt+6zLsCwLH/1u/+48ILO 6T17L9/ZPzzyD2lZQisnCRQtnsPeu5Ze1UW+ks0qbhPzxgSkZUyyrtjNwl8ih9VS6mz5pOVp4mvk g9OWQRmB2KHaIYdNwo+cx2btfr9er+EO0EhbrW2HEMgBiRToCj+QHzThzbZLUe7yXTY8GBQn3AgD KuEBHXPgd00UbgS5mftRUC18+/UH9915/dCu0V2Tuzqm+sZH+ib3znR0dQwODk7P7Hrl3X+srpaz ZiXIl1Nl0teXKBVRwIEbKZpuM7LEwajRMzEuZSyVkjIxPtSy5DlmIp++/8pll45vm9g2PD0ztKd/ fGzs5Veez2aXnIqUjI3BGcfODlUEs9UCBY2F4wor7DsggJzGplQo8MCCZHJ4Lxg5h+lBfitnSxU8 r8g34oeU2xA2gChUlRZtZF2gveXv7Oef9Yx0bB0bvnAreZ22LR47gvRYL82uymXN5ZnyamuZHHL2 VMST4lDTWcYQj7wD+Trbl+CudZ7YcazV/uDVjicjbDhxdSqrqsJGqh1z+k8OGCjCHB78itMD9K/0 xhW9PZ9Pf3X4o9fe+POt16OG//HowOTwcNeBK29/4e2PygWygzNmlRQxszjgzRvhf0Je4RJ6tbUi Rc+sc2IABEIrS2eOnDjMBw9PqaoCsH0LY4jo2otfIk47GTYtg5Lb8JUpU+gwT8XnujKZ0CqL6e9N Qd4+QaNwq8cRSSy7t3pL4o0csTiaaqLOr9cKZDXB8YCMCmVzwMvOHzm/d+u2sdFNg8M/3njR3utv yVTJAQHuwlVI2w7hl7yymrUYKbRSsA5BegyIS94pjgB9eZ1XQ9UPt5/VxTUKR4rX52IVs1Kl9Mrz f9h/cO/EJZNXXnXooh29Ow9O9E9Oj+7a1dGz48Mvj3IfdNq8YIv4iDviLSfpYxO/OFbsB3SQWSdC n961Rnr+UmkJLy7Dbw4z3htqFAEY1a3xSjfBlUXztXI44Yqr4rgII51dWJitr5Io2mm6DBFtDC73 rz/rnvGeSU1emuaGHvPecOmLr57f1LV1aGb8Z7c8sJTnrOl2k9/o05FP8nYZ7rhSToUkTozbVUjc kGuq6KCZy5olZdlslGvNeYvs9MHwwfcdHJj3GOi1VsbOlWJSzWJOC3JO05IAhPvDh3jQzlEoJLf5 v1DbhEdY/8Hvd9aojV8PN8RTSRVZ5yu4h7c7UEFpHVRsnOEvHxzm6Vloymbn6+DCRmzOgXCD9ywV iWEkmyyeHiErP1+iydfHowVMkI8jJSPoFVyqli1JCFUYEpW53xkULr4jmKnCr3grmfpJA26XduA4 kPW5WM6drhYhyo6gAgvbspCblkqdUWxBC4h3vEoNq+FXKbhNDj4KM0PLwWLvQ1VvpcyxaK5p08rD jkd0GndZyOo8ci8lKxs5RYkIedV8Bu+j1NEqNBvIVZFHIfVa1nSEcIfGWFApAsQonIj9kdwrUjkU SniLR1JKH4FnSnYU4leoNRbYm0S9WvfVMU6FA+OCfmyRG/YrgU8tF2ZVGXm9KWMz+YITxpRyz2Rx YuzcEyk3MzFgWkuT783Xt40guf2Rpv0wbSvD8YmUVEA8IAVH04F42K+OjIyFVWM1MDVGauRD9MNA z4m+bQ1mJRI/f5AeIkD/O130rh28BBP1Okgf4xr5acA76Ff0LAFDmkC1kJN2y/NIraKMWcqkDA2Q UEnvygeikicwyKPjrTlfrtG6TwjMSl7YAVF4jb2njBZdKDIGOFXQekA3TflF+BQoALj2t9eeI63s Tb/6Jd+D0U0/w/dkymeJiE+tWcBZK3hfsXrMSKKFpTZbW1j6LhkPwfnuYuurqgmQMME+8AhRJiI2 9tXRjUbut0mwtho5ZhwoNLCQ47BQT6VCrmmYI4gvSfjS/Lzw1i8vHt/RNzPUNzE2OL3v2yC5qucE JNQzPJxwRwu5mQ+MCoViRNyMnPAWvX2VESaaKS82S6sXF89mjzVqsN06OMmwSw0VwlXBjjZmCDZd EJstL9jMDAK5zZNGrzoeV5dVyIB5NP5b81viIXJYokpcm4LZbFV+GxnjddRdm7gKN6OfqklGYeFU JcDH/Js6/PXXz734wlNPPHnw6sswyPYPTfXNzIxO9GwcHL39lhueeu4P3xz5opgnY0+uRTFSLAjY VMjWUy2cXDlDymXz9kF7gF6TtDYpPKBrFB7C0wBk1yzncpkHHrizd+fA0EDPwNhg31h/x+CmR377 AhTS/UHTcolBBStLNCkbyD6GgEG1ESTyTHYZB2fuIXiI5cVjgRJtNjeAFLYaIynHRIWFzPyNn0/B Kq0DKay9AxhYVUaqxe++Gx4f7Bkb/+8t/SQLKxGvW69UVuDnwIoujVDAYoFKpwH7GyooKQsv8OBr 3oa+oiDxw02ClUqOG/eI87bjH3zgmK/vjoPK2lp50Wx64Xg6olBG3uZKJj2PusVYDXwJnKGxtlb/ 5tsPn/vjo5fv3jsx1jU83N/TteOqay//4wsvf/rV4Qoho2q4by5UsAUJAoT6vVHAR45AsBTrvmF6 oacQIbCyoCrcHu9rNeLDuWufZGRoYM6i7jYZm25sUg/OhBCn+iJmVpvKD4huSFCrLbsLZv4iyXVa FsOHNnRCtepZ+5quULWRZMy8NXu0Z2D7hds3besZ/O+urXsvv34FvWGI57Tx16Tcsld7hpNQtNaX L9EyRNbWZ2fYkjMbymgDFbiea15e9Ze2kl985y9vXXXrDZ3DndvGOgf7JwfGhvZcchmAKjxVz5ca HG1EeyZlmy7dpCMuTUVJl9dDsf0iOW7Q8iatVUkX5uG8oe7GkftSGzsSCrCJr6oUvBhvuCHJ3Owc w3rDmQdlSdsAhMoS8Iu3gWcsgeYargKaq2XA5Ehly8GWC+Quj+7q6Rob6u0Z+OrrWdMcuzOxg0cg EAa6BdCLDbqWzZxyQF/F9a60lF8wZdm6YJ+hZLcZxG2/gr7J102tJNzllJdJOTBQ7zewNECAr54v bDKGH3AU/pXO/amIJOMpjqR83SLPjDLncJ88yOMJ14szvmoC8OZEfNbnajkECMZVhQwZ7IUBVDPZ 48jSCXfLcW5ncNkCYfJqcZnIPHsdqBvvrHhYfBaxGl07d+RyiN9AExdraWghoe3X+cl3yocEwtSv 9eD2DeOTJaml3ROZYJ3jghLc2vLKmoH2RDg2eRd3GniHDBs+qiI1gn0VWjVCw9uJOA7/gJ/Ybush YMJ89oS916HXq6uJspfMrc6as2Fc1Haf14T8aFj0gm5D87GpuyIb9REyrXCN3G7t9eRgI95NeTnD Rjo0kJwVlwvipvOZ0mI4JI1cEh0cOWNn7HxMdZARbg3nEmC/0yYc+FG/WUNKRu9MgIOjJtmOVXHA ZRrG2YQJs4GWHI732hopPVBUueUK1O/UdZUASHa0RC1s69xf0UallGuaUxcBkVe4/o+c5SsFzwCw fr8GYIbs9oYx0bD5ui7ds9kzhijAcb9Lae0IyF8ajqgSAFpQF6o7KwRHSlv60a9YfDAB+N3VGkVI 20arImF2vXyc3KQMA2OxXRATnDg4+miNY5N2VqNqNWFB7E4orCoX+MTXMOwmj2uu1o8fRVLFVb77 9P19h/b88f03+e5xRVwvK7DDF7aWE+vJI8JHBnvgFGpfVTwHlvwNiA7GsdjIBqpLblZtRjcGBau9 xglnFgYczi2KriAXmnu+ijWY8gVvS7evOdFabflta7nlAmLl2c9efHiSpLATg5t6+669+86v5uZs CxxbRcKDqJtNTlHgp1eVNiUCpAPe2vHTZ8i5ap+b1B/zVW1Ulxorf19tfO9f7a+Wwt4iimI1h7wF wMOd0HRdNAGJlWuHoQBVBU2MHDcRAexFCYR4DwKMSAMS3I0KMKpw/NU0w0QiJ46SIkNfIKe33WAp k63/FkYogEeBr6XlheXvDn9753VXjO3ef9GOzVsGBgZHRzt6O3ds79x5yf4/vP23o9/800EEwoxb BtpRWF48QyB45QIYDeo8nynm8/lUrrjAfuBKaFats198/u49D981Mtk/OD1MOdQtXZsP/eymT/4F f2ltFR3HmYU8TgtAPioL+dRmqZCkqpXoM3A+YSLsNVtP2k1sBQLjVQJ1cV217EiGaLixVPJqiKsZ NEBBDrFaqSf+/saO0e6+kd5tI937Lt+1mtc65FW3PCuJrgnTUCe2o8HRsEBMS05Jc8HV+QnJJ210 IvKNYRJtmC2ciFXKN1oNmuQcRQhxNrqZzy8nYqiTWylvNN86JV6FVGMdcn7K5ee//fTlG6/cOz45 NLVzbNeuiZ/f94tfPPbYV0eP4MJpvpMONUpdd2rucDqzcJaMvMXUSgBXqsIxHScVfrodPwPMtmhB QyaWwlgox1rqMZmhYz+7GLKAMyO/2ZthnvV6y37F1w064rQqXqEjhY2aOT6yI/46f68nnPRQJ/w1 cbCAZV8tLp3s6e/b0Nexbaz7gs0XX3n3Pdj0LPkMDZMLj5sGwPoxo+26x5FdDGyf+Zr7CFkN1zaV VGZS0mm+lqJUJFcgKAxG9zh3igXqxZdfu+yqKwZ2D/TN9O7ZM1PAcCB5lYlnigXHwGSXzpEQ0TBA ylaNnVTlaWMNI+SQD4+o4kAX9CLyZakSNb6LMMPchsNPIEnMolJcrAlFt6rrK6x72jCP74Izjt7i 1rAmvgV+g78Un0pymXkEEq2ySownTCoAk9SGeeihm3detndwrOP2R35HdghuIuTDbqZoZHiLJE/G uYavoOEiVB2VFC/Ti9aKcPYVJcHwHcEPQbxUVWFSNO730QLuQYVZqaRhruwVDqL+FleCCp2eWSQQ KLAWjeAbpvH4qBIc6DfEi5JzEpwZ2ZJoBPsBprVHz2k2L7LvFYJtYR0VN9NGu70FAuFfvACNPSgA swx6NGJjHEhoOUvSJ/VtbXUJh2TDcpGJcnrUTlbiZ+tfhWlAwpEnMYA3SS+xNyZccmCp9RM5KOQx BeksESvMq0uEL+SCLwGo0lfbX+2P8xl/MNf7uqTqzZbCVa2y2FL/vei5dYG6ggqqBdauJM09KRuc PeBvuVxdttvQrqEbijCZpT6r3VNxqpE0sWT++TyS0rdSfhNVm1m7ZC+FvMCA1RLQ2Yo1G+X9Zs4i foqoFOV7gE/FIm5rOJaam79dUZ7e2LLnxDlapGdiBopsewQjf6pdhBLuZp4UIW13s7Dbot5RX/IK daKhwfB1dxAXuJi0weEkQ1lMLnu6gMeOVUtPBirEtIrGfv3ZaB1m0TJFIaaI5pwpEQIylQPNr3jL Ui2WRDU+ngRJ8SvzQpnBgtCMCgaNmhMSUQv9su78UBIzE/Jk+RLxN6D4UjVNWjlWctUYo4ZYc8QK ZcAAiRDjnDgk1dDwVKunA4Fa/Dotz1x1YloxxBX4npJ6UvMpVIlGTk6gv9Ewjrlt+Q2YaxMg9l9p zp8JskvFQh62mMRYq2Qn44gKpjVIaYOwCDo0R8pED443WRM4oOxseg6vj6wqNnvPvuyE4x+1D255 UBG7TB785UTIX5E2+ZIP/GW18ZDWqPCTtgdNxAxsLj4AvLfgfsof/vn2nu7urpnerQMDOy+70rKw e4uwxGdf+Xic8HPOFVWvlT4jFPFqKryt24PwSFE3qyVYuNXySeJEEzJp45HLOI9rVM2EwYWK+9Lg iW98hlbOSqFJT29fNXIWsBqiLf1iuzzWzlFFBLSSz86frR5bXfkk89XzmZPvnE19TRI5Fr9B+lJL reJbYKQa1T4snTET63pfUt4yEa8wrlcQvziXPvzXF9/ctX/X9p6egb6+zp7e8d2XbOrrHJoiD/Jt v/3jE9/Pz1FYvEECZiymcpREYHGf2tVSfpEwlDUwEYhF+dtZeCWayRcWv/js01tuv/nSS3df1Lt1 88BAX0/vvff+Ni37DNrkVThm5cyVRknkpFpaypFbgJrVpg8zEy0IaaVeyCCVcgP8BKFvHA34bMfC Z5uzBQ8UIwJmrXnmyLuvvfz08+/84ci3H916+XU/vmjbpu7+bV1b9lxy4Ne/vHd+/qsTRz85fezt nAqx8rhIaROOXDjBIjactQ1p+4SXE063fVMSmPJ/JQIZalJvmEQc26BF5jN7oVHbXz+SeAsvlYJR SAUww2bBHK0W8lRUbBFIx22Zk5+/+uh9h0aGerZ3/Kize8vw4Oh1V13z0nvvVpSWWMQD3yorIMJ7 ER+p1F5dzi/liQ6spQG2ZgjrtMTbGoCp05LWahorEvg8PjhHKMp37txYZPspMKM+HR9zQshNO5A8 5YAnqhLQCKVDpJcKRxsazPiX0/P54hk2OrGD+VuinKYeOEQtzl9QHKyll49u6u74f2/5ycaB7u3d A1fcfIdKwIiKsZSqPZ7HcYj5mJHXQMFRRDw+/rmdC4SIMFk/4MXEBuWe1s5tkO+CoDSRMKCT1Sm2 in1X7RjZNba5d/udv32IQmf8JEITUK76wU08gFDYcTwLUqVz3PbEQK9QVFJNiKh8NkWlY8ZeLFMu iRXm1cF/VzyfAqyz0GjTEfg6q/hPsuA+KYdAn6zvjrU19+Z03TAtKkpWU8tnivignS0XM3OYdiWu JOrbN35zc8f4pqmJvuvufwQtn55Doi2nYVrpEfneTerKM8uJWctRStQ6F9mtBiAvZQtn4gTtA8tI +Suj7EFzwWBAmw4DYnktC4qP3KdA544nUR7nYZgSH9BSYz3LrM8o4nae4rNfFGtLVGsy8aCdiSTM 7qRz5oBnF1Nw4uVNaCEByOVW4OlzKbklBFayvnyUvbGbnWb5MFyG9Obzyib3OFUV/TXFn3P2HE/n kaBiPgvDP4E20Vs7a6RjWFdRKhEaKo+2qecVjWAypz9OQ0fGantXhGDrwFoRByVOSdYZe6OTCW7j RQzVt9LRhZtWeNTJdBtmUL06f5eQvFnAtIAtcUoOimdzebTXjWWr4K2EG6ShsMrtftw0kWB5rrqj rTOHbZiEgQU+5LwGTpzG/DaqC2VlGvIhauiSR2vYrvPk2yDZrql4fQ+MLQtrEdiO1aXDIErKCmis GocfGF8yHnGc6A3uXRO2Uk+0sKmIVtTBTO5xei9Jxa5E+axN1R8Onr9FM/C/VlaqrRFb/QMOSfcr UfnZ2ullVQQoVRqUn1UJYnuMqcEw+YeIFzSRYs7XJ/JJ/lKxOzgImVuk7643J1r0af2Io6vUFf3A GnKbUKo1CBVXgozb9t7AOtNhKlhYIhCTTXYhk03hgo3mvIrnDBlfMFjQqZAdiZroXGuSaEqUiC1b yM0eO57hvNdhAXJpWckCRoCxQDNLbSLTRdEC0xkXEaNbFBgUXX1OfeMIuyxF++4YIgsr4WdAjfIl xB6lzXHNCAMWfzxQSxklskV8Cr2lM4tFJflHRuUgCT4Th6q18vy3CfqoQfFIl4j9294VFUimXtIV rUbZchSUiinijm0Ifg4jiYX6OP6qfPjne7b39/x0YIDStZ27LptVznCfhcOwrei5z1rFSLuk+P12 FhPu0ElvmLcfHDOd4+Xhq6H7mR25FSwxUDwsGqFbFRW7CY4UU+uGKjoUJ2FxGKKj/GrJzf2ArHMh yXsjkfZf9bVaOlNd+rR0+p+tfLpWWKwrAg+CncN7NlFvu0bcV8kXhyaJ18fMGx332a/E1wi5a0Fb 5U/+9fe7771z/5V7+6bHuyYnBycHNnR39nRu+8mWCx548slTsyeOnDqdr+TI8popqxMq/WImaNSr x5eO0UEdBGIqilT2mKdTXVxZ/vSDt+65686+qa39Y1OX7Lrs+ruuefedT6nYbEwN6ZopsprxTHbk cl3JeQgp6V1su1tlSKOhBlkxcwun8lBkw914NxAhxLy4s2nF4t9+6qatA0Mbdmztnhyfmtq1uWOo u7t3U/eOyb27L+7sHuwf2Nw70L1p+y/ufyAcbdyBmtBuAaqtLYU/ClVVQNXAkt2PRCtZSMmHjisc ZUVQdBgwjI93aLBB+Q46IIGlmkhrWSLz7KuOjIQ3oozYiEr6xD/+9MSv7rt+1+7LLhsZ6PrJpm37 r7//wUcf/vLEKVKrJy4EWRzxyfdCOCZxRj4mYmGJwatVT1dKWKJWLBOQRpXLrVSoIyCO09GFD8Pp UPuwGTMKGKfW52gckjk76+DiPc0nTmtfHPikHPHBFHayAhyGP4NxRlwL+nXkIoRw+dzjWZtbqEj9 41km42CcvwF04MAC9s4snL64/8KfbO38372DGwa7r7zp5qp5c6nIOYpvyjuac2FBEinh1ozNe2Ns kWbz1efl2wFKMUlMWer4EHGgGCO7wZVP6I+JeQDDE0+59t3sG8PTE/suv6J/cvvjb7xlb0goYODb eK8K7FkPWurVymxUf9lgqlSdsHHoLWAYFFeEq1abOZIQmxsiKDRyY7bOREKvlyNBEZNUVQpMknfF I/KGVzDTujVcym/xOgISR7A+NTSvcCOUwEWx55wNunyWov76r3++ZWx8bOf4Lx76VSqTqokpQcQk uqxopqyGrHAhbwMlDwROJcVXeMNh0fFzda2RXxU7BXGjc8YlGRt512+zDcCkTggEfkPSLGSCHzyL l1btCFvAteIJOVqzRNKk8F9kQAWrEg6TMvXWLb1GEPKz6ZNtP3366skQ+dU3iXyIq6buyZZnE/WQ /8DjdmoaSmKIXqOiE+qSmK8kf7kSAKwSGLW4dzaeYCHxrsRmJGvlXAfWA0FHSc73kb1zrCIO55zD Zctey/ttkDwwTIi814Kp+Sr5yCFeVZKJ+2jNxF11n8a69E22UKuxDCddS9jDG9BSAxE5gjHZ2Z5I RBwBy9aEeqvNgJPDEGgdotpYl7uqipxRs7hPvSxfXG5TD4uGNinKvp6uIDIzyQqFjTt7Xq1BOVPv emWlcMr2j9URfyAD6xpeJDh44aWuQZBNJ6H3DgFFbCh2MzSSbLhIhwKjpeoC9bTaNkMQkCz3v6N7 xm8OD6UMxCF5Kp5rv99hjj+ReW1n2Nv7RK24ZI/EHn4gx/hPQiUVwtp0zvmMMslrGPqLwF9+j5Yl gfKqFaeNvA68hyNTh9fVpjQu9OAiizc/HjZ9UWBVeatWMxXuCT5tDtBERtuvgV3mio/ZUDxPBs5M hFmFGOWLVFhKzaczlNig+Eeeei1p8N5q9cTi94DaSp0OseTl6nWojvdGnp/FLw/LzwkMWKplyOW2 SgS6QXNdu9ZaUu0AJ0JGxkh/o38EmmjlCai2IXklJ/AxwOpSpuM+XzfyK/miea6fuC+cEZewxRKV dLQM9A0tLi2frlaKVdZWX512aunwamjIwQBKrNXIZ46H9SQePzQBQ7p81O9nbMUKqFDXAh5prlRI poMoD+lq5IolnJZ8Fi4u61Rk576xMQucvnnhzs6hngvHejd2n4+J/YyYTmcoY/NZBDFsjUzDFD5Q cxjw7RYfacUhk3KRYUZ+spiVewLowPsYDB20E34XalEHCTwg+4SmKpxROgkc1ourFVw/GVXdvLfx cImaBtcEe4sz9a9Oxnys8kYonnzPl3pVdAWcs9QKJW2MoZct3ki4dDO+j6smctB836Hcgn+EVSsw iz+d4NxKkdWz2YWjJ79/4ud3XHJwf0ff6NTo1p8O9vYMju6/at9dN91y4xWXvfbpl+bDhxOt/PlS haVssIazNulc6ujS4mxZHYKDtBTVcvntV381NtE5ON57wY6N2/bs+dmdD356mkyH+GwwXuwYC0Vp hOEkKB+q/SXyOidJrFnMzxlQljGkyjBKcJgcv6xWYqtQKKdFPSrIePmv//7m5ZePkvu2f2oYz+Lu 3qkN3V2dw/3dIxM7BqY29PT3jgwO7Rn++vNjBj+AmWeF8+ZARbeu72TYkSBxj8MGjZQdf2+7n48e 60njQT44RoqyooFfad4SoOq0Yt0uBntc2OtU7uRXn73w+H3XDvZe1NM/NtK9aXLfnvv++OL7n303 l84maIQhOVbBql1aLMH0+85qG5BvPUlQqbyUR1UGdgpCLDFNbqWBq2nXY60pgWtAWS6xE1DveK/R Cn7bzIIrjg99lZwtjgTVr3gzqDNtXLG8khVn4z/5IAGwfHUVp+e0lSctkPUFuG80VhbnDjvxbOsH kZEwDBT5LuieXZn9um+kf1PHjo6R6Q0Xbdx/w3WAFv4LykJEzriGPFJ4uwodS5XgdN3wg7SGkXb6 vnhjnGyQoKvtvRETOh+jpVBQ/2plKTfbXCWjSP3Tr97vHh6avuTAyFj38y//DXZVYr4iT6hZ6TAD Xo3KDkZCgumIf7A8aImoXeJ7yp0WfoAX/mKTGDmFLkQMYDiNQi4N0oxg3OdB3x0RO/sQ2JcE5HQR vZ2lHzHiHrCx8CqYJwmnsU7QTJHSBOq5rnkpfPDnX4+Mdo7NTFx/8w35ovKWmKRKR4LbfP5MslDa VgJ67fhT68d5A31OChAgmBgXKL2DNCCOnJuWCSeR0hlVTuQ0HBk/CHaIQl5ObjzGKAXaWiI/m5F2 Qw6ck5HMkDzrOJw1bGcnfMf94DRKSnoVN91JK8yGH17+RrrvM7KA71AVJbcU6l75KW6jjIaWTbPg 54gmZZNGG/SyWVk0TfeUlIhDTuD+LEnW/E0os6vBrKq7bMrhsNvPYesbiaOpnqAopocfSELTPbhZ tjEeZJtxPop+Ki18BpS5trXKttaIIsb7tGxBsdYTR15X8hT7wZ6Zk0dAPBe6o1RYgMjmiwXc4qWz StKwOMCzlWRPr+DrJZW8tjKXOmWZg/kVA52dCykgnIDCJwCiLP4yYUBh+uv/xPcG2npeRa4PgTwT kuR3mtCplWIoFqCN82abN5XjRDvDzMoemENS8VzT2me8qCUNuwYFDoBrzkM4O5i8RP+u7zdV2tIh lNLvb2+OW9tZDb6KurdhTL/fGQ5aogNYh6eQQVFycOifoyuk4PyW5cflgzOaLWzJXGyWIn+8WlmJ UqC/IpMLaTXsHsnGPs32RocOB37M1GXIQYiLqzIPcNqlKkyA209dRJE2Te2FH07EKekGViuYeXOW /18lPdOFRan58MrGggHoyYUFi1d2UfppPxilcnbuDCn2fQC1UqqAsQYz7vp5Thw988ZDc1eK8hXW RGOWKLASeDhXdTur6DRJd5shw6eJaMQangPiqBirZ+f8YCsvTHiWBF+5cj1TJUBbwmgpHwqSiczJ GmOn1CvqVRWb/wMMosvFsqNO+MB8SW7pjsq1EfiKiYMP1e3xk+Y8i4on49SAm5WMBYUImN9+/JoL Bjo3jY327xrdPja1qJuxj7RjLp+jD4PhFRP7nVNBzUszXMsSoRVjTSKDaE/5kdaNxmYZnVKdMx+5 UkjWDXHAcyRvQdJEbQUrWKqTk4eYkjU8ZXJ1pRRwcOVZpwRszb+feetGzWVRwL1wtvJdNXUiue4L Qrygc1pB/LM8gpVSUpTc3sXAGGRFCQ4bVUwHhAe1Gpj/BLEWWgqowHC6eKO1yqTOfPLhX+644ard u6a39vVs2755y1D/6PR0Z//Wux598tSJ07guVOori1JCaJ2NeFO1cXlp5UzT9GqYC5qVFavoePbw 958cvHpP/8AFHSPkEbv4v7Zt/vUf/o6ZyXYF/VMR3wlcONBFkhwDtLZWJatJfjlDjj9GWCfVKC4L CDmktZJ/A9V0Wtg2hS5bpXy2UZ4/+fHwaF8HeuedB7oHplHkb+vsGxge+sl2dLpjP926vXds8Pqr b0rJJ0T7xZExpymfrG9rrokGF5dIJf1t18ZFHvfLs5Uv7U7n9mjomRznRE2krqPmT8hgmRSAyWZR NbKCLxELjkViKX3qL89cO8mg+ye3be/sHN557S13P/3a26cp5+LvoGyq9l12qqgCwQWQ2iJITZ4N 15rDQCWTX4KPTIo7CFNYIkEBlcGzGYXNRQ2a1PYsssIqlmi74mjZxw4stZNz5+AdzTrAO0W3xyQY mKwlBJKI2WFhET+gZg1S+hWqJPAR/UaZ0qjmcoWlM/k4EtTU4XCls3NwT45IV0592ze2o3twtKd/ 4Pzhrkuuuo4SdpozB03xgriDL2sEAIP0Ms6bOv/nH+I423EaI3RJ1W/zo8cNLt54c4K1tlBcQumJ zyiyyfuffrL/ip2bhrd3Tva/98FnmH5QrXsPEiJMmDckT29waJTEi9jGpxYXEPgIHrcUCERH6NTQ bK2+qiBQoldBreUiq2RhBublub7mSTRk5N3r+Mo7JjF0wV92X7POh9KJvhp6F2Gapn6jLfzuV3d1 Ua5tb/+ufdPvf/YZlwhELpucYzxBBX8tjT6keFOSvuw59EHrjLdDwiHQf062eCogqn8tbJPCV2p+ 0AIe9lSS1pDQ/CL9Wl2hUD7aCRwXI0T5/UgOhvYTVax6CPW3/Ib28ak3+LkMCdmCg5CvYRVUHAfT NjCfd7kcHCeUhRdluz3if33HuUfySTKF8C9F/ixqaLUavFNwFcQAI/6+sF5DQGifcqU+1FxuMenE CRyT5YZ2Tl1TrshoJpQqT+dakURgfDH/bF1dSUGgfVQCOTM2ao4IIaXU8bNltKqyhVelTxEtWJWp ileIW7MibX66wa3Y0yJWRP9PcRzBtunsES3qTWKE1tOB8QiJ9ug1lQ+5wghTJAVKNOZrpobAbX/X spaU0EB0PYuzn1afiIOB7Jx8Pq8GT6CEvVk461KZPFO1KsVCQmJ5UWFIdYNadiFBTDjM6sXmEuBg jfV1UZsgZoLpMEDwDXwHDjmebGE4dUnp3UTGVUdh1xsyOf2AA9ZgUwouji2wXfY6n5KjUW9MJ21l onzpoWNh3X23EjoUpdhm2vNjNs5Uqlj5NQVfPothh+FYX7WGTasNQbQaWYcwfx0tEq042kiZWpZX RdDgfzO5ZY98rENowwqw7/nENOniODeWUsvzLcuK0NbgZZ0YgNJy7JI7M+E0aVEm2uNik1yt6HeN WzL8m8qTs6KZOT1HbR6DdG7z0+XrD4xymbm4Xxh9RsrRqhQXMI7abU4UeZZXOfk03jRWVUU0oID7 OaOlPydp6hbHAv5pyvGUd1VblRWdZ7Bbc6VYwqDj6BW9hi+dsLbwUS2LxnT91T5szCLi7by+EYk9 yLae4IuQ/45Easg8LlkJm2CxTmBDhs5i2t1RdBj+fO+e/9qyZWv/5MaRnt6dl54soKeGa2PWEboc 0pLJKdPQDyQxzSwZtn9wrtdn4YNmqBEv84N/bkdzOquVGihez1pagFaJWke2bpZgRQuObgZ2LXlW Yo/99+8ygL/W0VbgqM7WTiRkrlZRcXMaNqmsfYgCgH0VTfIROtngvzI8ln0gvTyU2/dLld/9TTjT tk2H22plghkz2Xdee37/JbsHujq7e3v7B/s3bu2dnhwb3z96/XXXvfv+Bzo5jWqRAo3N/MrCYUK+ MLDQG4nfy9TTQaLDoVAKr+JLL/xmfHhk2+DmTcPDHcM7dl5x3VOvfoDBjGGg7mqWSdOQracxHTLs orJ8VBYpsCZvFhYZQ3eTLMK1VWQ/yWiYpFE3EfpGGodKeuH7Kw71bx+Z7BnpG5gaHxgd3ty7Y2Ry ZEtH7/mbt/eN90zv3vn0079uMRLEfjaC1MqSQwSf6DBs/Ylgo4IJs6nBO8P1J0vqR8AASZSAyCTg kBEKfRuVZdEin+EffCt1RjjGvra+wIXFM/987Ynbbtm3t2fw/7vlJ10D3QevuOmxJ188upKthLhG zma5tgp7i4TmpMLlFl7HxHE5j4crgpDwBmbf8vKsZcjR1woFCjUAf7vAL2vpR9aUIC85FOaWR93m psTLHxwHB7mIHiP5cKCqnS2J67LmKIhmiMVQd/K1Zmk3sFUh4+ULhSVwgTgzKpVIZVEr4YOEIX5d dtVz5ewZy0uvnheX54aGB3/a23N+96YdY4N33//L9ZeanI6HlF+h5Iqx6T79OKQf4F5uhOfPJtKy pqyUKTLi+ZahNzFUiX+qsvYTp+6w4SvWeumlp7t6evYd2nfDvfd8fzRyFfxEng5Rq1KVFCEM3jPK +zr44Yq4wpea2iksIB+AxgY5cxQM0nRGkHct44FRltKunMMRSEOLuxP6SUIS65mM+Cfrn/CuICSY ZUaFJKi+sFgklbUjChQ5DsaBy/zLbw91Dw3v3DXRv/fAh1+acRmmoZC1FPhqFkouVoF4P/1YTpWo DbyetCdQf+4R7dMK6PiI9wqZ1+inkI5+cZbALpljwgyE7LBcLy6knFtogyIRNMRIx/zeSNEWWShf mR+wg35bpGNGv+QaxG3+Un7CRhc7+QHkC9uEol+BrW8nif6udk4GEh4YTVX1ChP0RwhoBX4Q2hvm BaH3WglDUI0LIXmU9w0F93vzo12m6E5yxZcr6FBSGbLFg/GIr42yk95SVMCW9++rYYeX4HW0eK5A JXFKgbeQK5+C7fjOMf4AKuK2UeeLBNSU6IOkbmHpEESFwSDQZ3Dx1wHBI81NtQwPNxjvQUm3q0Gn Q/oB7HIuObDeQhTGVdMYnvOZPjXoXzyk4XDZkJzY6Z7zMPQgwBpINXLEKmhYjEB+t9aFOXvNn0hW in/pKMM5styfzrUwc0cK9ElKkjylvUzJR1eMxoVRm4ONqRqy0Gjz6pXTWfcpCmKZ85eSD9rwCyTU rod01xFQPLmmUYj1xrOuzaYF+Ei4CSGLBB6dotDyK1lfC9VQsQ75yddRn7nqwxaPVSau/388BpFf +QF74YYef963BBhqUeWJ/r/68mOT8Lz5UJH5snEqy/N/9/SrdXKyhNQN/qMIqhWn8Qaawn9WX63C RcA7lhYVLaaXCsHBrpSbTyGxrhSylWo5m2QVWcPR2zopEUmI/UuglnDTqokaAMhrilQciJOqM6yh eTz6HOPKIJ3FPWIwAYJJNZD0RlJYhbUhOdXK2TJRUojH6kRIVlGZ9mtSYFkKjmwR+zOsj1No8EqI xZnLfluQb4PLJCx+qSZJzOmTy+6sDGvIlWYpqyk0Q9lDzgYIN00htORU1//2qxs6J4Y29+z4v7q2 Te+68ss8Za/JdRpFFFtH20cbrU5KAtuMP/C1bu5MoEsstfXfsIA8LRHSRdScwX5xZY2aG+uMqQLh wR3mpxtpPBmM8/MZTpkc3GtmNsEWnziXu6jg7RxOyN/YDBknGEbWHoQvN+BpLZUUZB2Oj5VYJIuW +G8c2asW31oWztIONpUd1ncZ3xXbCAIRVgkOEykSQCJSrVLEO1WU40TZXNJdrrBZ6CsOQdVvvv7X 75/7zT133Ty+Z3xoonND97ZNnd3bN+84eMOh2+87+OBvHv7km68rykIFWEInF1kZLTQR2KvYFtYK xQX4tuzpfx66YmxiYnhHZ1fHSP/FW7dO3/XbIxa0Vm1hwMctLY2xrADr01jKlVU4RzVP5PDAUAs4 ltQFJxq5ZcnhQah4tlwovvbiA9tGByenxreNDW/s6du1b6xvaHJDT99/bu0YHR4e3zX0+l9fQGg0 5Qcl8OYpPszc8CguZeYTDpLu8JpemJ8/DWY0mMe05ygi4KVmncgH9HNRGKM3ZwLsttWMZU3OUWhb o82itBA85+u541+98vDdE5s3b53cNzKzb2Zq5+XX3fWL59/9eAUp/ZxSi5gEqayrsRkOF5EwoPXG RfjvdmTF27UaCAJnTlLGjDWJHJ741+RBP1kUSQW7aC5kpfBDreSMlns76T++qB35O0jrMLYxzZHM 008gS8mRdJQiKJIQYkBbI9yAsCV8tVuZNZkX+LWCmAEhQx9fbpRO27Qq9XRW5m/9mjp5rGds+8bu /vO7ewYnZ+74xb3cisEHvVEiQwptmualVQyklCG2D8xHkiBD6RRMmX3OuWP1sm0LZWRYMepyQWCE ZdXws4J/rcobTz7UPzo2dmDL1L4r/vXNkfDUGuZClTkQF2DhKBQyyIut9HOUjGeNnfUza6yD/wop sWBHGyR/uT9dzMx6eGvmxFcZc7dA61ZOMs4mKk8UaJmlAImoWqDd3kB02CEKC5W5gpLPRE4iLgv3 1N957YFtfRfuu+LgdZfuf+nbk3H3yeALvBmiIMOHKSYwWCpERMxTEStBCL+GaYuCN+pnfO4wDpBm wqHLIZYklSxsO4PoI4wSIJ+jJhVExLOsgAp0J9tBP6aIobJMcDyj3mCk2txF/wJO89tpb23kHjq1 /qvf5kthp6M992LoYLkhv0SERBwVyJLI39hzfHVE105ltMi1GvlV/daA/2EeKIjDjzjyyf5rOcUT JaVkkmIlW7JcQ5pCHXShZpjcO/HeJGPweZna8PXsXN6n4APASOhHCfqYTYpH+vLqqFrCChpEGW9V 6lvl8LSdnTdhJnRSK9WUZbJlhh350YXBAzk2HCsJVq3PIvWtBf/VrDoP3uc+ZGfnquga7Kvkf0vA L5BJZDyBRFOjxX4B8x32qxjconw8QffMypAHN02JyGBwxi4gjwLNhEwDyeh5o+FuTm9QV2AkWyZe yuKU+Y9Uo7zVWVI5by3JrO+rw2yD3GC/2h6s90wWvFnLt09zKZ97eC8z9xlGiBCnYmiOn8wb3jqi BGiybXGwERe3g68GUyRc+5wivb4K+cUUg6TDtXxxhaSP3nMykhw8XRxJJadArkSM9jf66+KZd4qi 3mzwLgl54yJDkixRgg2TORUf07iR4aaGSVFlCQz+SOSuRFeSkfDBM+fRoIS6TokjOFNzg5NDs7KB rC7Zw5BYcZnIc8fOzCfe/pVjC2gO4H2rZDgoWAJLlO1mtaGDjENNMX88AQLOhOtaeCmeAL5ZGoYZ FrUlHsnOi0o1rzjgixCJKDbhrE8yb04/prTOzysddJVcqSr4fjbLpbmscZzmGKPpWQCZlHkBIXof 1MzKU3Phq+x3ilgSCyvowvHcPEppVULBKXsBO44ywa4wJ19AV7lpqAbPvtf8Lf7993fiIbep46c/ 2bFp79W3H1s+Dc0wH6C4iaBIt+P7Rot8tsGDs3o4aziTbU00OLA1/tJVqZY1M30J5xPNpSCh4eUk pA0CO0sa9jtNTY55w8uyc0G7rOvBrkJGXp91u6QX3n/i67dRlIUv2g4fuU0/nM14ZCrVHPWfhVa4 p2bqAXO1dEiOB0GpppstAp6QfyIL61QKFcMyWUjgoduCr/W4Qu+1pyjfqMSm8axkc3956YG9B/ZM T072Dwx09Q5t797x4+19h66/7sEH7v3664+zhWyRnSXICcQIVudYAF3l/PenviKdSq106p+vPnf3 XYc27bjwosHR3v6u/ddd/su3XswXkQEQXvDCLBQbqWZpOadqbfKwt4JhKHaXVvKZegXdv+gEroQY A5HfEIDwND/1zd+Gh7Zt6R+55ODu7X2dWzZ3dg/s+j8X/PTCzaODUxPD00OZBan8C9kzkO0qTBTO P7Us/zUz5KBg+6j9Jgvg2drc7BKmCYccrDdwNuuSkhmCHddpO7Hb+L4Yx6atcbRPITH7SkWFb998 6tYbDuwZHRrq6NoxPDQydvWtL3zwKX7zuYpbSxz2vFUo0GB5miGwvuO0gDPtK5FJFeoRJJBAYgZ2 WZ2klxcOnz6cDs4G/qAqGfsHiQ8hSF8OA1yqgkDMjIDMlpfuLbKkjvpADE5WIzURu2y2LBdKHfYi 80QC+UCn/RE4OWOSEhBVgWViqorYLuTlGaT0JWKtUJUiwyDc1Kw4XzYo/6qN5fkzR7/tGNj+065N 5/dsH5sY/P3vn680MyTfa4bkJISA6dwZqgEETOa0AMdkPdvJkMO5X+Ep55zC4rSlO7XDRcdBsFGt XfAedfUCFlotPf3kQ9N7dw9MD0/M7PvN61/aAEpUfdA2sESrtYq4OlLWCXvrjapJ5GeTaBCYAI1h VUZFcVE81ArTsWXTnfLWrVrwfiF9shCsPVEDQj9OkYWsSExus0gJAjX3mqygQGE1RW7FZMqQEuCz YpV90HbPPfoA+QEHMMjsvebqd747kWySowuQINsstgn3MwMgLyKtUcMwZODkDTAIL/L+ze7aIF6S kVt6fp8I/xUKwSSbbEgAGHho7ne2QZxd6FxeX1xRqmbmoJ8o/pJwQmVFF9BK5o4fj0zyOgskOLfF c1pcC7mTtVdt9/h72/kNBw9RHDNUhttBjHbd4cr1L958F/gXfoYWiSY3OLWqmvmOIHWqxZJ4GaWP sxO+mwir5JjzAdih8ybKBZjH65LfdPZr7hHnOhqBAa7MSKr+oElE8bxrXvXqgg3DiQ6VgHAIhlKj 54rkhjFgFivDTKDISabksMpIs7YAytZyYu47c6Hxn2wNze5nOl06j2viK6AH0X4ZBoBfEh2vl84k i49nabJuDE+Wq7ie3pVY8/MaOHDmlpMC31VSGZiOEukuOYqM5sT3miEqNKs2oRcQaYujpTqtoPlN tsRf0J7m0BcxUtBAsH35xYiLVfJfnQvBVx4dGdscwUW/4jIxd2q2UlyxBGm0dVTuq9nW4rscsTog NqvopAwUkjuFrG0urWpI+thwJSjXTdvKg4SWU+LHst8bOm7DIN4N8/fCpHFADuu+x8IC5kEVwT2o SexX3UlRO91dRmLzViuHGic+7PZTFDfP0Y1r4HxoQV1flZuUgbsEoEYxRQUEdcKTmH4w2NXy8ylM jrqW/+Srk56iyLIqqnOiICGW9mspEyrTgptQcZEAPpvUDqWvbDP4yqifomSMdgKAW61vQQS+MNm2 c+uThUeBk4YcaRq4kbEVVHLFD84W0AGDv3LeQgmAMrXNPMRZp8g0rAaPkmhhiboR9k5qehkD2so1 MJjqhOP85KCl7NPGUNKtr2G7lYDyB/nP/njvwMT41r6+izou2HXFXd99D9hrU3y41vR4W5Ujh8MA cmbohKrhk+pxOf6WsJUJ5SbwL5105Y8josAHiIZV8uJvQlnj4MKhe+DclXk1pJTnxtwaGTmgCEIx ytDEW88dZxywnVD9ajRSLWJPv8dv8EMqvFM33WT4jaULjuvxWNkvzSUCG9uWhY+e7V+7ar0JJvHT XTWFeluKZY0TdTS/1iA/ZR2uo19/9MhjD19xyf7h6Z0jE4P9Q2PbOjd2Dg9cftmBh++79dW/vQ5Y UCXCqkycLeWWFtOUqiqTmk2Qcrb86l8fvWanMoh1T0xt2nbx/nsePpPFiQJfBRwTixVVZmGBxRag KQezA7FShFASrLxMRl6r8yzIIQVvOQesp287uPvioY6x3YNDO4cu3rZ1c3f3+R19m/u39nQMvv3a G9qftRqJSrLFdGFJ3INtgRRIhSy6eSntOJIKXUB8CqL4DwQPdHjRAsC7HYWur3BSVfVsPv3tX199 4JYrx3bvG+D9fQS5XXXDk8+/+MVsJvoA2WlxDJD0YBpAzRfPNrIVh1AVbVtyD3sUaYkHUYh0Ycqr ZnMZkhhoTcSJ6ifSa4Qko9yWt0AQfsOCh20It0XP7i5dI0ntrfKlvjlsKE9BKIwHe+UsuGAsmzE0 HqAsYg+fQmDEi0jomKlg0UMFLIdhXJDwx6XuEbQIuuuvwytXolNQSUptJkJuWCXXzC2e+eaf/7nj 4v/d3fHT7ds29A7ce88jaK/hb1gcu1OJZQSQSs+cGEUCa+XzWOfOTaT02eGJzkGWucNvshY3UaZV VJHUyE16EIJCAk/uhCMvPv7UzdN7Rif2XzI+fekvn33h8HFcBOlcgbxkx6hZaXGS+tojkjbJP92s puAwkkIeZuwx/Naqcz2upHM/VBLMItaJJcUDx0JK2ubyA5i0dYDRaWRr4iHyeAOjTrZ+2pVNrBUw T+mfk4d+NjE1Pj01M7xzfOrTwyegdCrEHYgRGgl0KY1FuUfbARHeFD6UyFdVXDsOxA4PxvHQJM9z ru1OEio4o8lpymdzS1rx9ayLiLmOfBCHCFnglDkNiRRHIpx/jUcp+kO7Khq/uHKF1EDRgho4ilYB oIr7GOmvf/BD4S2gblsfm8i6MTaBAbSMbKN7HxlRS/JjeA/OgbS1NsVHXDQpoYznrhMNaS+lsgh/ CyHeN5OcbtxAXERBr0koCoEc7Fo7/2DyZAAQnZRE2OARYgWXknFwh3NBCFmADj1QyxDTXEJDdVjC IiR1DVlDX8bKcvDY5LMOn02Qg4CiyQdTTueOUZJhnSNaw7OCVKpUKgHKnbXzzp16ikObV+JX6Hah FAhTVBM4WEZWsB2NcN13oXGeKYrwR+M+sTtKYx78q5bWULnVjp9dOVmbO2J3Y24Rw7GqWgnG5mo9 y2hELB7FFsX6VWmF0KIWyr/ziCNZ6XLsQvIhLKsVnTMdg6anPRP6ILe8kU+uOzGmtWvO2s9qBBot kAf2Jomm+RgB1IYqHqJeWzwccZZ5T4Sj7iMGRdq/mjhVSaTvUQvCIk7mWhdPKR/W1AUDHy22ZN8A oltcaYHLPz2E9amK19FemhobLVd0xvWXt88LJ3pnjOyFKDZCGmSNtmpE2vhaexc2RLIHhdKd3I0J T70tLmVLtSUSQDZL6a9X2DJbq2aR4gomCpB1x2dXyyfuO+hB65C39XwlYj1rwRJHp3NzElGYLivZ rEEaZYBrt/L49P0KrKEBbvDrr68sLWKrZXhaLslwJYq32vkBcfuJ4if03ATM6giR/IEhGuRWyPuI As3uYczlamHFnLrgE03WpH5HCztkpJcqwSa0vJ7a0DkMLZtPmWf/8ZcHemf6+/YNUYL2+geetDy4 yKmOiLVSa6pS0Y6VmJfDqspDJ7eVba/9kXD8TA/qDYO765JFhNgmv6oqA9pf3qgzUjf/E1MY+HHA kw5vcgfFfKOUgnOEsNlSiJa38S7Je6zX9i//t5+TRcAi5EoXLSZ2coiZ4xoTBpKQjmpp2UdtRd49 X6bJJIEIsUTaC5Cu5cl22uPN7/TXlRbTOPYpYX5tLV/NzL/x2ivXXX/16GVjgyPDk7t3Hbjs0I7R 7Zt27Lj65muf/POzx7/9ZGGZrJPBd2q5sMAgXRioZo/8+Te/OLh/sGe0C5Vr5/6Jux98/MwcieFI LoQojlavXtKSQu9IqJQqy2UTZo48JKeVWtjArNXCQ6EwX62//cw9ncNdvZ29Qzt39vVv39wxsnVz 7+bODdMH9n13AvM9LHJhtUkUf8ZiBoj/SynNvvYIF+JUieLGAmb6ZLKOdp3haIc3J8DCEtKesko6 Yr77a5XCwmefvf2bX998xZ7BnoHuvs6BycmdNz32l0+OHTucyXqPDdnrgxAIl8mRdrRgf8O+K6pJ ffpF/y9Ci5905wnI0weKUG4gLq0nCQ7jQdMdTzTBLhS7yWakaCB/ZEbOJEGPANObSdKaan/LlsE6 id93YqF11is0WrhfPjsD5LDqUOE1LMvYdJGESPWinyjVodQrQjKoYEwLIN7IkvY732yzS4JOFKql k2UM8Vr5yCdvb92x8f9s7PnPke1btu+44bZfEAlIvFcFuEAVWkLRLpwDDsL2pdrR6g1FZkDybftI WKiXDaIE10qltoz7k03MB2BkOkA7PkYYgivF4AADhdAa5oK/ezgMHIFPPnvnumsme/ZNjvcPD191 x9/mhYjkPUXueaEHFBONbGp5juBSrjdXCpVFsjrOLS3DgMjXSOM2o608ELQ+1jWrp5VZyc4lC5tz xXYbt0p/idoy0GXtTIIyCphHE/addHLR2K0uvvvy7el9Y51kvO4aumLfNX/75DN8abKNTMa8DY1z ou6fsd3G/BE7YS5YjgTI05BlDa18neNSA90mKZwDdcYXxTLbaCxICFZ0MLAUgS1zG3cDTx5XRlJ3 ShF1ls+OlmAzXJrMglEuzZnSytGpjyTbhl2dXuup2ZTYd7uBUTmiVlsLKWkjHvMXscuYmFyVSDMq uo7ryq0aiDrQPuN5fFK+xpSK5IBY33YwPXQ7OafEnRvXiF9HqCcAVIjeEQm3jIIgqKsJwgt8njlf 0ULYWZL1gosOEn7SNR3QJiohY/lEWJQeXlKoM1eWz0o1BbOWrl7EtJydT/wNlOatjWL6rCvkdeNx qm0n4eNCa5YT2l68Wix6dczSArGtYtEDO5EYaS0zdyO4HZr3ncZJeAOjqhT0iHSOFlDom6hxOyRb CgRvYJLYuDNfqyCrNM6Ty4WLO+oOnWW21ThNzNlaFTc1JSI5C4QFXTQu7Z7qTLOyjclKGVPH3jdr 5fsCNBDXY/f4qjkqt5kGOwjzCXQdv7dkUH6E6LOE4BmhBL1acsM64hZSO6d4nRP42OKcYSYgwFWS 39gJceLK6pPOjNdFrI2NMrCtlNNIRu7QhseISycMuFQrzgp3aKGd1SgTmZLI7/K7S57VT8LF5dNu zeGr6mWQRqA2a5KW7xNsBDXTBdPKUsmo1tfK5xJWyT4Dc+FQocDA4SDhoZkU/olSOa+a+wvp1lCq iN2sg92sFz/2Smq1hON/Cw9Y6iGCvwKCSxGZbDeC3KUGOZeHI4dBnpCNtvHEeA78GjM5Ivv1Duks gRU+GgPnjW4j9dLKGyJAqNW8WquZ0/OnIBhS7+EprARA4Uig+NDD+NgJBQi7eXdAMx45Zq4iRb+/ ReQZhdoqfsNF8gJiwSRIk4EVVMBWzXGcaK1LhLrWxNjkqCRyq8JN/3zl0cHeju0TQzP7J4euvNp2 Lm6B8xMaxTqw4cUYDEDOPcTmdGKdFW628mtihqLww6/iaUwpq5KziTytQ0TuEuuoVgtADmdJ8D9+ LUG3SlYBcnaLGIM9Q3SzI4X/sfn1yG85enVYii2ywoxZw8YMee5kNUFM3h5Hz2DsV/H3wLD4Mvht kCXKGPXkWNXPGv7YzmPpOqFIJuQ4zKRwcMcEQM/IJ6YC4afq3Pzpx59+5Nrrr73iqpm9ey9HeTo0 PX3hRf+N/nLv7r33PXj/N2cWy7kUOfBIpo9BuZw7s7p4FI5m7us3b9g3/KOO7r7Lh/EtuLh/8tm/ vHH4DAgKPe4SEcTl3OIS7uWtLM6ttuzZk4snoJFUJBF+qOQKuVShuXz82+8PXXagc2Z0aGp4886Z 7l3j27pGtm3dfs9tN6wQYkBhtPxSjZAy8IBUwrC2iHwqJS3WkEDJynKteCZI+3JYdxDyQ0hKUC2s ZysLK8zxrSzaLbWVpa+efuzuifHeC7uomNE/smf/3Xfe/6d3Pj188vRcznfEQ5hjE/3GmJ0rL5l9 SdVNWRTiVu0Ow2CKzvHtdvsMr/ZddvFM9HWtMQuP7reRHzcR0YVk1ogdC/YcfqyspBZIZ7raIAkL WUjxA1GWNlq9uUxRm5pTCrBBs7BMWKBtqFkooCQMw3kLNNa8mrf4cfChBiWQD0n5Mlm4cpEKMfYr hlM8E/BhlWIil6ec8/Ji7pSlQeQKAq1K72LS8HvZl4zSprqnU+PIp2/9V/fFF3Rv+z+bNnUN9117 621LizBjpE8hb0KxXnSvU/WTJiyALI6GcIqiTVpzqiTIHwwPGekJhDdIzwIdxErQpgbzHYmoT11C elYlAEh9R94blqcauEwtswgE0kLr7NLyR4889LPRmaEdlDLZe/WfPvoGWpXPE0pPNZM6HEhq8cyX 33xj8TTghsViI5e3wqQJcRE/obI+uH4Jc6JjIwaIWYD0SDsaGKyaFRWzZujFS3iERLbJePCLMFHf hgevI45KS1FekiqdTWpm/vbiw91D23qHhsb3DP7iwUe+Or5AKAN0E5jLybujOZc6jRRigg1eE1LY V0iwLvHYOwvcp5XdqZ1egAuxnxpUGHEsgSIdVXqo6cqRxE+JyFB0y8YG8ThOE3xGQCIBtz8iKozj uAsYhog5ZkU0mVQ/0a9ZJhJPDVWvJGNTD4lEuwnnR0UM42gV3uDTp3/GFjY0VSLLW2CC7Y2Rz+Oz Jw92pO2yvdMCeuMRh0nEanBCbKYOaAQCbU9pE5OecUHOEC2eXLS9lsymS1hcaySlDYYRF5thSdfx eZKp0wfJjU6GDN4CHi7hOOHZgjVyyx2maLLZf9mdPhH5DduHFkfNzI8QIQzhCb+jQmv+uUwYD2lp UcZaAVy0w+wSGScSFBTYWXatVCxnkZCTUpq+GrhY1VuVlCnvsbxpEUiEHCkUA2uQR1UnIZtQlkiI 42hDV8n6srb5Um4ZwnJeuUgyKM4pvZfqyosG/wa29bV2wRR5ctn2QNgKxoKwm1zB56ZUbWsosesr q7lF4/wQptg2yW3219Gx9rtVQ1DG0kjcXFRhUs3c7lQ+IF9NJ67MJLALlu9T19pIsjPvwuxJfTmt SQBKGDtbIxsA/xFGzeBJqSOG0o49d7pLQAITq3OUOEqWJplXgFRsQv5qJ9L89QCdyPdYulY/D6FZ +R8NZyVVXMoE/rhsBaiqq6uwxNSV4S16ETUOqJ5nz6FWZQx04lJge1PPnjQ7/ES8RRAV/M5mLuu/ aloK2lXpSO1UXMZyM8+pLuJvXSmgaywWz5xcWErekT2eFW+RVfGF1rLsjL74uph4eUK5PbCXn5z+ CQPG7Nm4kECQ7Kn1k5ZsShh2Oaj92DajSRx6o1i2FxRWOpMILZ64AM4X4wCgEo4ZbyyXUpaKmMZe xF2moLQRbOM1XaDH3QJTZjJB57c04IISQXAzQUKOGhzFSF7kn6fvveyi3m29U4M7Rkc791HJDN4h Ci1twkYI9nRWPspd4IAAPDjeEUXn+MX+Q32C9MNcHG59Rqx2eY0EtzgFCb1w3Tk88usECa1VpVIx fiZAb5Va7DAyPgvUQlbbggzV5xDUZL7t/+q2ZJv8CPtE2tlxg+rQoojMdxdQ/SDrK4gsueKVq3wu sBUOD9B/XwEFQqxypqweqRJc6h/x9xR0SF4EHhZbiQu13o4vYTENzdGvhlgL1Vw2Nf/S6y/e/rNb O7Zu6RnaefCyfUMjJBr70Z5rr/r5Xff+5W8ffDtL8ADOgvV6fnG5TFBcKr10/Hf3Xzt44NLxia4f bd2+bXz84FU3v3/8WKNRrlABitR6ylvcKhKpprfAEqBiSZn1vJDPnjwz//1CjvydlSfuur+3f2Rs Znx8/+D2iZGLNmwenux777XXs0U4m9pijjBRjo9LLGLlSfkmfbzYoCz5dFfLhkLX8pb8zk+E/63g rmtLiXjpVE2tXjj+4h+evvvOg5N9AxftuLCne2D3vt0PPf3qF998R6YMgWE+u7wCISgUJPxzxbGE uOR6M1UggFTzMqYKn2BYVWJGiITzXQ6BtRFD1mpVwvXgIrAbOSqjTzC/wA9tGZkK8npkXTxrE+2U fE06TvOCVQGpKODLdlrMSWBjUtIsmJEUPzYP+mHA4CjHk7rB/uMKq0EpCQdjXw3xLg2Ptk7EJAqw KxqsSvCyRlWolb9azFZWS6UKEq8zxEwGzCzIQY+OKhVvRVcfwqcc/eyDCzo3/V8X/Nd/7ei8ePO2 /Tfc9sXx40vpxVKVWo9W8UfYDbahtIyRHbtQyGQc8QaBT4wzInlHfewEJ8tPk3tl+YppPH525LtM DLeYzkqhMI8464UtE0cOrSXO5HqydPrJe2bGDu6aJv9d154bH33kd3//tp6dL+Hroq64RzVRrUA3 smdRmZxL5C93lCsYM90zQheOORgQAAZgQAiMaHCHsbXKUpuJfB1r+fjtr5xlybltnZIfhJwGPiOU B9zfOPHxOzffeHlH//aB4YHBoYEXX/yQVHPV4hJJTmxxqlUCKtA3g6bgNOV4614T0ogXMhjNg3JR EjLlKop5Kj05gKp6NptHfmbCyxRyK9S9Wk9TmLpUzRTkq1FSaQkcZ4XnEex9wOWVkBKnliOFJ1VJ raYDnjM1rXkhTT69GnKhY6eY70YLgpIFC1g+jcbK5XCWzhfTNr1VaTSyZiRZb42WC0K+npHYAd1O jByjCsPLR1bcpM/XgUGjtYecErmw501R3fwlPjK5ImWNfRa7bDiE4AtkCA6pSHLK8j8ku8kbdT28 QplPohGfYURyzFsCzk8rY4ZjAyWFkNZJ5AkjjvaxoJrkhOBG0mZTM5LdIH2JELj3007oxZLhPuqR asbeVLAzNhp50LqfcXSIeTEYCh8vSOpz5oG3iLOq1PIZeTqZECHd7bqKE5BOyUvBhWFvTmviAvpe OKml8aytQIuCNeXz8sV5kFRZ+YorTSqIhkqhaAKyvDUgI/GFDM6oIKVZqulqqG2DRJk/W1s2P2Id P/2+chzJFb2Ovcz3Xi9uqOYnca6W1Elj5aIPEQO7034mRzJd/kbqy50OHPzKPZoYeTcTIQMM6zDE IxE4vGeu8NfmWVumMq/0FvU5UoMkC+TbY0tWOQqFsa+qZZcsk/BOkgLJM645TDh0ciWbFMVAFRR9 Mixs2t7K/W05RDwdBgidam3t2DwSOU57ZKHadjdMJOIjOlc+RefdkxA0suQVUS/YKgkV1jLfiEds pbC6ivDWM+SPxKIGZkTDqRQepfRcadEwO07oZDSFFjIxLTs5um382jFuKNXAlUzXWVL/KUqE4N6U JQfQZBNXqrh3vo9+xsQkBUWyAaLlIhCLCWXG6R2HOpM92NncGh4voRWsvpSvOU1//QS0NZd2DCF6 YI5jJdWXYrX1SX/A9VK/NEja4M+austBK0MgxZmUOOln773iR8ODA3su7eoYGN979aKGGlB/wk/Y G6BncoNjZViKyMGw4OEEQtQ9tDzJ2d5oIIEG+z73kJzSFhNIbpK8BhSp8tHkHxV4V5VAmzxr1A8t QwA4WVJCrGUL4gYs1yyeQrkVeTLpPNqZRpfkxy023uKRy/we5Rzn6R0L0LiHTkwoWnfTdOB0LKx1 0m0hbkAEyC4yBtSiqBLUM6tqdcCd2XWERfwWGACDdRbnInOP8a58wW1cJvri8LeQOVVp4QaTt9zm 4rfICCLdj/zqyi2cCM82/vnZv954/40bb7l8757pru7hnqmdhw7u2jCybUtX/90PPHs6Wy1QugS9 RrGgcInM7Jt/evTg3uHNWzu2DfRumh7uHei4/ldPHFuWgF2pEJtYUAY6FHJEZlguTOErPCTmvs6V FstS6jT+8sSvR3YODe3d2Tk6Njw12LVj6PZbrs2WyINJhp3qcmbFWFgh7oKFwSXLAiQX8Dws5ezU SL1N/KSTH88nKkwV8XS2PPfZB689+MChqeGhgbGuobFdU5dM/eyu+9/94htTjoBKXGBgLwr53FGz ltCJH0Dvhq8FOTiFLYCAGAuFrWONZBcBwRpSdZSIjbGwnF2pVdB9WpHVsNfaPgwCFkVUW/MZheJ8 USSTSGPIZ60m0wqvthMn3V4cko07VD8KG58ks/PdN2ygtEdGLIz5yFXnyjodAXW0GhRjPscm7hIa xW9ly4AcgjZ0P/M7Y15ejhOYEGon6HW5yvQs0yWsVbl57F8fvvzT7Ts6h/Cl3vrjizf+/PE/5Erp YhH5mUpJUt1hjcUzB7+sheX5pdwKmTutiI+PISi2E6LjU2CorRCSazcZJ+2L4Fum8NZkRoruwC5z JrvUTJ+xCBOUXmLpNMIWRkAseHzMffj6XWMj/QN7R3ZfMtMzMnL3X17PYGsM/YvFNB4LRClDFhFp OIGgRUtM28qZ2KxYhhMyoUNlyBu1VnFnJ8piow93PNnGmoh1XsPCLprFbeUTc19wbrUxaAcQoYU9 dGxTp7/+wy/v2NJD8unBoeHRa268/cN/fF9ZK6fLp0gNkeRAlEMwqq4sCXCVIFw7a64svj2R69JO Adi46lWVV45pOaIGo/JB2B7fMrd6V+oIHBS302oTBIKjEeCnNNsUH1baeqfaQmvZenY2QwkVxs49 jqaEA8upr0zXQCreHL35mqv6q0IL8L2BrxUOrwi7xuaudN6zt3jWfDb8jgode/u86cXhDv1+QJE7 /UyRgCIh9MWTlCvWxVAZKnbonYtEWw5yb6Ls2YDPRYKbGr+4wAYcfJ04maXljEZr7AeJ7z3o2ZsG c+5o4wQcI+k5qKCZUlEJixazGsAMKaaxyLRNFm5B9KhULmOQB23y09zicXSzSR0ynKed1/Ix47+n bC3mV2BDIjI8pIcTzRKZqBaxBXHKSmIC/bBkiVLlH7xWKPbgq4GcZqrSZM3rtUJpHo8ZQ7NmoAh5 +hPkZpOK2MPuca5a6O68WoVIC744xoEgOfdJUjNfcX8rEMkH37A1xaVjFTMpaq2KN6DBWasQglJd NS0tV+QINW6bkimEqtAGbyYWuBbEoXyN6bkOKY7YkZd2IhGX+bBOKW1To/4p6djGnHBXlheJhvVB LIhzh5EN5YdKndJwwhyZHKHQdgNRtCCOpFSGv9oZNR8bBBIFFWTYVnm9XHg8EuqfzKLJgIpnkbo8 RjLky4xA6bc48aO1M3CRsWufr3bBCDNyl3WoZUTudpwrIChQsIMkA/W0pSmBI841KjmyGLiSBp4p J6xE3FaUgQgydEQKJQSUIlllswoWyu3DA1fER2yFa9iPUFfj6IaE7ccjzst3MOGGA/vOZhkkGD1G JCoUMT+JIK1qWRwo15GLp5JZFXYARtU/fI9lVRS6t9Xy3aQpB6R98JdKR5X8hF3YGWWtnP0FFRPp 7x95sC6z5NnW0/dfOja9e3Csb/vkaO/+GwiwCkx1WOTgLYOmp0W19MBAR4m2/YzFTXTGQmDvpQqs BY4fgmAhON4qhDOKySA6o1hAr6M8G9I3g1K040X8DhWSLmRXZQdDSEF4uNlAelQnSW/ivZLPUXDy CftW+mcH7EabYtWue93b0By9iqrMydXH8Y7dwApDctgOjhW5u8MBt3V2FxqE4STpUnJmhXSonVMq 5vL1Qmr56FIwPlDM0OXnFcnYKGWde8ZwoX3SqGBIj53++s47Dg6OjU+PDm/tHp2cGent2zq068qb 7/jZPT9/8s2P/rkIv6JWL2ROPv7gVVded/Pw4JYLRycmJjb3XXPzu598PbeUSmHW1PGRfZZStIzG vMCb+aX5bCVH3GepmH3/L893Tgzs2b+na6R7K+V6Rwdf/u0vYVUZNsuFD1BaWSdFxkQwPK5R/1VK BVKUZwpFIji1ChRNb1PVhNUnhuH4iX+8/IdfXb5771j36Njo0O4903c/8MjLb/31uzPH2kS4KNpp K+shVQi5NHyODs+GDOUFCBcgZhersO0OFkgRe7sH3ks4WV4kekJgxhmXZkjqw7ih6Fqzzi4Ec7Yi K1xMkpNcsu9CDtSnteAnhzFhHluNQFSSc6d3wt0a+XekrdArk+58Wfx+GDLzeyGhH4GkZh/D4hET ABnr414WPKLEXhSn1VNkRy5SyMNPtNsWfMXItJ3DP8yWW+fr1JG/bx7s3zbY81/buy/ecuEDv36a 6CT4M/TpKPHQsFKvEwVZNptbyabKtTyhhlXcZ83BmoHJrSQUFPXJ+oGqFxte69EXUEKIfQCdSJHZ dsSk20zGjyjicO44di1rTnHw49ZVY/nUkWd/uWe6v79rcuLSfZNX3nPP8+9+ZPpjGmwQjhqwnpgj MoVMTtnyvViMGutADfTFKgn8aznlNBXbiv4TAYzwSsOTa9ALx0jeYEORTkE1WqVc/qvFBQzxCu6z X1ELNRePvve7h24ZGB+87sbr+0eGdk3ufuyZl3KrJZNaYZ/ra1ZbNFS5J0RTxiXNSLUJVkmaTJoR AUm5lA1m7rBHMB3lvOI3mkXPhdzCyTKhyy28Zm1eGmkJ5SX9NRvUJF9Vrl81kgDSt8if1WFtVPCw kT47Wyrj2uEN6pdPYadm4hVtqF10MK6opgMq3Bx5crgCXx4EKjMeujHSDDKhBdErOcu42X8/l8MP Oz+3COL1mFFNWnja6x2IKXfIFFul3GQxT7wu2j1qMDxw2yDDsMX+wpWlOXsUUMGyz1oVs4UF0pTq ScJA80I4JolEsdBmFx0VLPgkx7YnHsDYufhdagWxzGgJa9SxwmHGInkYNg5aZHc1HWo4qlolbQA2 56LqnnJ5WQmOoODeGjDKyWdfKB1AO490QtyY/6qlW9PFYpljXUOti2c9YRusGAWfeYV4znQF8BCZ m08vgWONWQCy7dk65VEyZ0tZNGjmlyFJLCgZ1X9wREwqvGjVbFmc4tfOQx1LnLz6ahZQkmOyMbVB rRw4Hh5wRoGYOYd7GhoXeRkCIQ0CHkuplmJoKIMgfxdi6WxpyH0XEXRCYuUu7Wwupq5zRLpmk6Pl rC0NXpk7/bPeYx8iK+Af6CRCVUJ3wRqJ/6Ivruf6bpzNZgsnTpxaMfFXk/cjbU1QWC4uIX+nqHl0 dsUz8Dlq818bYkwFanbRATFiVX1uidoZhmXLrGevClYLnDcCX5aYWUv4501UxD7UyVjkHTpnofjI UJ7ExxAWJHnQ//URcrNHQsS5YHhfrDfSihxvVerLJwMmbhXy1CEzkYMQy6IRyFItVw0gCPrEpJ6Q K7IvVIjd8f4132JyBsB4hfVgKeWaLmS+m6eemrxFhYOSzOo+cj/AUbNuhKHlHDm5bcBGS4QA5YiX WitKs64CvFlfnNW1HE4GQm2hVpCvm3C0i4+JE4Ug2B/Rs2YOc+iyrvAccZ6exAx+W5DQ1BfVbgNo iRuompnpj3ce2jzTtZUElXtH7vjdi/aIz8JXg4ZDYYqTUsMpTfI6v/L3B407IVfxQXUiD8SgyROb Wgk5jPxBZsdowZJ+VhFYV1DJJmwoPkASCSyrtjCRGFw0NPI/Wd9351PthrjyTu/9env7wVdtnKn6 fPWc52hvLhPi1rKyoKPRfvpwxFTufZN+rVvg35iPpIobnLJLI/TsCyjIqjfTp08faajgAqXLhAco p5wU+GC/hBnRx2O4JImhR3tQfLW1tlSqkwE0v7Cw9M7f3n7hD3ePD20f7xvAZrphYGPnyNDQoUPX 3fvQP48ezZZTqQz2ykoqc/Kh2/b1j3V2Tk9v/On/40fbLrry4edO5zMlgSudk3oGJ0UcFtF4KfnU qcVTePJha5/76psnn3lqav9Q93D/BX1bO/oGP/r7W8zBgiRaC8Xvl5VbENkeXyDpNVUox1BktZ4u FDFrUP9CqtDiOUmU1wor859//NTuURIiDPVv/+nY5J6rb7/rvgfu/e7E4QBe1QyFT5JFDijCEWDC 8GVJf2arLebA/gPKRd5gMkoYMcV3Sugi/Z+tue9sxBjsryAH060dfx5P+hGRxr2+TYUvu5QwQEuV 27x5P7gQ+LY6pWn/iVnrJ4MoScttxdLEntobE47QMqmT5SG5yFfKgBK2RQ9iVhLM7524QZNYTANp nSANj4Dxc2A+eN6L60chXZbYfPaTv730k64NW0c6twxv33xR732PP2EjrhSLEOwSyZvxpiitopg/ Q9Ri1awQiD01MT06RDl+lNk3kj+BJ77OXm7KWFXfKT8+rXRxzhwfYUyoqyw1WIZhiOfw1fO/Tk3I 9qVugX/0k2g9xZA3T7/y7C+vP3TJzpmRTSNDfTN9/ZdO//nNd1Dr2Tu0SqXKfAOfJYL8At/PyWOm RVgu8wzBP41cLvInQVcNhyQcKP8i/vMD7vjQ8UloJLFCyNBVhE28NPLfPfvwocmhoa7x0aGxwcld k/c9+7uiYA8XS80CVtgOPtqKAnltuVTME/qG1CRMUqymiTNDfUa1LdL3nDxz3NER7A0qCrGzyoqj t2XFV6EYFKJGqc6+oPskYJqMpXYo5A2FkZfp1ChCb5lluQqPqe3Htc2mAOtWFN2EmsAD4PIE7cgo FYWWS0lezT4pXpNhoJsjTx+gbuDh/FCpUYXPdp9Z7GbOWkSUFXGmM23lciVfzC27a5ZxZvTD2bG1 FYOLK4U350z8HLXDT9b0kVBDHc8k6Mpfp1UxZQGx45hs8BispXMERGZK5nhNeCReUuBDw9suKPoZ rMGIONUoVOeMW1vLKoeM3ksKPNLKGJhW04V5/CTxP+FiemXBpi+uLFOFSyEACt5aN+JhoqXDSVNw VYDmcd2qx2tJEQ4je00Ymg1Ak7a0US6ciGq3DAEqRAyRVX3lCJRMXOaIg18EcFNVrHxVvHEkbllH ogtsugp/ELlurOoaIkri8qHcW4l23LaA/8pk5A8Oe37QnGGrnCc3LJ094egaJlBc9fUKTDaGFj0J c/A3YPN40v/adWbCQms1DOQlYWBVhNvT+oSF0Ofo0eUcm2925PZcNDeCDbsWfCSCQ5V15S2Scy1C ksPZL8YT67TZkTiCUYHEbHoysZLqM8yMlJQ2kUAneH9hMZW2GC/Nw3LU8zuVxvxdwmKKSAgjSQQ7 UWW7Mcn91sz7AfAKNHrx+vBWcVhqt7t5Z+gZnSmJ+jYuAgE+C+9eHbVhorhuYBrF9yQ3+LuKpXx1 JT+P0zdin1Cw5WlCR2pshxiQhA3F0Mdo2VxSLthIcMjAztBsnViprISk8cLdiUu4cLe5sgQGyIJR cCuLhx/AiGc4cEIoq3xBklpBUfnEacVUgTJ0ZcVMOQXFFwdiid7L9FjOq4k9kv8Zfo7yWPC3+zoz JCfSfIicLq+WFcI0uE5Q2QfAybVQgeG22qcw0RkjMGEVH71mH7n9O3aPDY3vvf7Rp9EKJNvni8wr FLHkoIu/fLLy/qsPTFtmtTf1NYn1cVbD6R94CAGCybr4ZKcRjweN1uhNIwMHk2BYz5Gk/yohBkhn hxhBiVWiWz7yBAoCy+7jifsST5yGZA5ScTregyGsMJl2PUfcTQYgY6+NmU6S2YGg1kqNcqaKXlkd GCYNTLZ9DYU5nCFzONcSkZK5qqTI9tIWotaKqYzDRqzJVxsXQNVbJzm+sIdofxYYgCet4wVWWUFv zK4uzs6+9MdHrrp6z7auizpGZ3q7t27evGHD9q5O6h9cc80Lr31zemlhYfG7v/325t3Do9u6N//n ls4tJPvaedkLb3+UJgEgjBrqqhIsaQlOHT5kObVAqiPGBZv+6mMPX7RjYMtY57a+gT37xtLLi9n8 fJo8wZRcL2YK5TQl4ASxYmQpI33GsGUKNWQlexJhAO7KcusYoLaWP3n/jacevWPXZMeu6f2jY5dd ff0Nv3j8Vx99/X2+nM3LauSQQ+JS2531MpV+2OlETpbJtgJOmB3E6NiCE50TgJ9oGqvGKYxaliEy kgHvp31DST3tv/qzrDAp+2yjNRI2dJ31sRu8OZx4P84quTWQpmNodJcPeA6zicC1Yh+S8i6OoMBJ ifrKEOrqumsmKlVlyAqgEmw+3OxciFEyQO6cfBGUPGLkbfgz0csQm0Wy2Ib5HX7697cuuviiLQO9 Fw30b++66Mo7HjBAhHKZXlPBQNzZzNbIjdW+UEbUOKTZrOH+iI017OUVVHchcDBZAV8cSp4iDzhA O5pCRDDVj52dtZCMEsQrBpeQasEPik/i9urYRQ2B1EgYePrNpx4eH+7tnNjZNdjXP0jBvlt++6ff ffX1cXJCo/QOMU8U6iOvuq9JOb1K9XWyk/G5egYTM5xTEk1vnJtJCG0nUXwPyulA87W9rbnF7z79 +KMXn7vvur3ju/bsnZgkwHJy189u/vCTT7+ZIwq+upQhyk2rhM+DCR58Nj/mVrFOuTEjuJom+LdZ sRyUujUoUFt5bFPmhm7lLDzhri+IIKeVy8JvecP86biI8gprhWxGtEq4GmX7SlMuX6Y5xgxpYgYC VaGwXCmlEN2Id9Lqk4pbvARuwGIia8rp4RRBeAxTp8InJeEINaF7WlMdR+wNEPoq0BArHPlWVkPG Hj+e6tDHhhQE85dulKy4Y2gWr0njdcaH0CisVD6Z/A7icXjwE0FGY8fV9Gk8lbW1wulUKLDXTJNL y6PVDQ5rOKKIJXPCZ4kNDCeTVc+w69lU0JHhuatXKGYTbjkB4OPHv5JlxbRsZZX5VGvWK8rdIzdZ OvGBCc5L2UyKYkD0rFyLGFCdoFuqEwvpoyiYJYOj4Q+TNTORWAV5msAT4wJpYoMNHs9r0uC4vUtD XVtdXsUe06J6q+AEl3p78SqZyZqtCjGCbJuJ3HTgpMcb+jppJBMekmfBZojj4bjZ+PlVdOe8QFb1 WBkPc7wFxU808MT0eQK4605jPNY46/yrN73bUsM4AbPlDnvvayQOAybrrFzWvEm+sQ9OuWmgPJ7y wRVXVBbcFyTiTT7HuQUskyTFiA4opkdRE95vFLJaEW2AnGVz1aiXRX6k9hbCt4NjRgYUyh1mjlsq xIC4S77ODXyYjA9uUfvdeOik+oC/iIhW83hTeXsbMxvpS1FW2ZJ1DsPmqDdiZZZB3B4P56EoWPf9 ji3yK5Gn50oAxMRGwBXv0/vxE8Ks8X8sLq1ICMPZBS7PjwGHUFpzjq8cbnw87DfeZjB4csDFoQmb jfnRKs+r3eNiQKtpFVwLVbHdlXpEQF6kLZElBL1pK5fqzemBM0M0kvPhSdXOcsmumisvFNJLVFVh 7/JKcxNsfMqNey4UycbgvKBatUQCb7V8Uw7Ngu8EeTnvJRgmV7M0IiZo1Zu4+gpC6iGBovmOqxHe 4miFR1bvv2bX/+rb0LV7eHLv+J6b7snaFCzdSeQMnOcGEUo6tB7aNw5ML7TrTmCr2g7fWT8XIBnm qGQDDfH0gfVPOvGjjRdNFcVSIlQ466mjQTl5mcxaBAvivgCnh5XH394Oaa6k8SHx6ugUkZzlc9CE i7ky7MkN26ZVDKKsdRCan2g5kCTkn/uZWq1YyYEWLboFdYtyKxrYkMPC3+vkxBuMi07HfGZe/l7V guU28kNdI6gU+kQW1oCyEfrJLqKfIM/CwjjnJSnua9kGO5lOywUZl1pKX6ig2hdvvfPkA9dMDQ71 D3dtvfjin/Z0XXx+78TQBRf07b7/lzfedN9vPznyzSuP3jHQe/5/btv8/zz/ggs6to7e9viRJYC5 UamgTMrnMlBQFD+pxSVKvDbm84U/P/HwhRs29oz19wwN/vbRB3BVz+bml1PzhXxq9szJDExPwKFs HFtAZILoWZVYC521XLXwfbmwXM2lXnv6rkv3jvUNbB8/uHvn6PgNN9/02HO/P/L9Cdskbd/cytGE VvHVWK6Q8NjmbtwqeAa4SA4UWxZ4KenzVlPfZ4kcXZEHhRgdQ3otnJAqpmflv4j3HdT1ZoU8SrkS 4Nk2QoEglEEyTMBPNpJgrYb6OUF1eDaqqRuc74wN5DYHj3V2DXZfPUCxuB8ylYzBtBhB74uXF2to VTngdJCUhGecZpOw2mNG/V0uB+onyLx5Fum0ytbvcWwSj8TlcJ2yUVqxKpI/0TkBn3z14dsXDl0w NDM4vLOXLNe/efZFMlBS8Y4MYgZX+OlmlvMrzaQogw0M3hjwQ6C1GPm2skdNsyaDUck5yOBNTnBE zQA4oeliiPQIQr6McvUyXmGapnyXUWTxiCcZJfNDVhscciqJmjTIn1WvpdGGkh3mzJFnHrrumquu 6BuaHp0iaV3Hjs6eQ3ff8MRf/nT4xHFfdyzXIVC3zKzhfclnnmmU4b9LzSpuDOy+42HiqvxIhiX1 KjNJrFLmmy8/fO2dx6cnerZ3bxucHh7q3DM40n/53b965wiWQNXE+Xx2tihXTXnp8KDFf9OVFtmC 6+lZ4fMOga0Goedks/FacbzdlReolpflsiKKmVFyBbSDqDnw10fxCUMcHEsyuaAMAgxm5xY4krDP bEqpYKcsYTaAT+zEeLMIma+tzJLiRIKlXlSqSunOkPy9jHoBX2Ijo2AgmOBqvY4/hd8jSrqcIZXZ iqmBNT5NIcC1qMDCMg9ym7Mu67ws3ppU+M5hc5MHoCNeXxb4TmH+Nbn9YDYmCMTRnbFrIYjKjw8S SnQHFVnnHOJgDd1pFhgTBJr6A+xdicJdAg9ULEV4JOeO4L68EgomemEJLA+kVCJUwMeeCTnXIRna MqJxSTsDBaqh8sJ7m/pCSejdGnUiFQodjyr3g2dIsyg2ke0s5E7VUEaEbMpiwIuCMRoJjyOe116v ygMhysBK4pSkUYNdhgK6Aw9/xbbmyosVDF3BX5nEenhbFYkARuMMf2wkD9cllBEaj0+qWc8VQtkp vhG1ZXVzJUz7jgHwDiGyocHg6hHXBwDFOctYXpT3tzMKsXnvtdllqJHWCvcl/w1yZepoZ3D1kw09 aC+T5zMSO9UcOIIijUdKVCiOqeDXFK5pqqn21s5hxOuOmu3oyqiX3BPYR8Q+4TtzYY4soA+AGj5u R6M5ZkQcBHxpzXyNmoWBizLPPDW8KYw9V3pCA+LAoaYLK+KtLLnVmhwA9MG3VgUaERMD36/fBSUk 9UM0CUsUJoLxRcRmPRz+3KmHb4Fps9HkK2Fpy1mpChy+mQg6d+NHW6iYEOrzIB28Xnxe6HK8VrC5 sdDgCzIEDi9iZMZjLdBLaQ7s14TsySuULPtZngM2GKe5NHlzUidosa9FKor6p6TZKuUhdS6q1vJ5 H4wQYsLAVfMk8Wiw6U53XSfkoCy0Eo0v4YX6B1NHZJRdgCmR68eedSDU7OxvvI3FCaosfJmcq8MT 0KHU/mJm4v7UL6+a+tFw98Do9ODE+N1/eMkyFXhzVp7meWpQn0beMc7XeOu2Unlm/YmynM6ecL14 DjIMlTMWUpowDYYcFSacJv8leUCCLs09qFbZO7fSYmBxWQuoKwrGQILrOae13OtCQhyXPjiRoyGk rR+9tjPuHmoZWQ9/2Ox+fLaModERqCzVM8SV4i6paF+cW6qqc++LacxTPYsh0g5LKOgqKFXCY64g kqRrqzg+MhFfXlEbPYT/qPoRP9GgALqEXkaDmof3amdtO8nOn87XKGbP6rWqVWIPipTVgR/IpbOz udT8sSN/+M1jV+7rv2DrxVu6BzdcuOn/c8GOizb8ePvU5DX3Pfb0L24bGB/+jw19Y/uHOkm0u3/n g79/5IOvv4K3NtAlGQ3h2NXZ4go5OD54/ZVNpG+YGty5q/8YJT8alXw2vbC0nKJwQHGZsE4blSdm ojFIVBYUN+NDYWH2m/fefvahR6+7aqKjY2hienRkYGz0nmdePJVayVuaMMuCApHHYTGXzqGNcC2F WB3rLbKkfqS0sHAACKD2FQTJwaeJpeBbWkoB2LRUyhzHnP1VfiDJH1HPsb6vtjWEg0Q9k/gqQ6R8 YPwMBj8B17vbG2sQoUi/cbPjs++dS1+JXKqUfwwSCuoIBIWJiH3iUOSg5dOn5wIZ4RKcqR9MlesT BKyxUepOqHuqOG+Roy7/6AacAkkioHGGmp9e+1pAmPGseWSWVz1FZ60aR77/qLeru2NyspOyYdO7 n37mz1o7lO3SunGMMgR7Z5WclVfomMtNpblgxcxsIaEjIeGuTzlc12/rX/2nqiXq1g1muXYURIaj csFEBVXeqpEfV1yXcWDwz2LoSWxjd5YLFfwdmUgNXSZRFFwi9iC1lH3txWcOXn/oxttv7x8d3n3g 0o7emZkDw4duv/2ZP//+9Xde/dc3n5ULC7XAcBhSgylv1Zfyp0shkZbhU62IMTpVgunmD3//1Xvv vfrHpx77NTmkr50e6Bvo7Bud3rlzoGd8z4Hr733u9Vc+eu+0IUqNliFWSeQCC9Woh3pPXGaO2hEz crJKOUtOIowBMFE9FUHcMoE6Zojrho2U2A0K8C7DV0m/V1s6OrckEVqvQoRHNBKuEN5YLRdx+Dbe zgplpetNGKCM/crY0MTlSgzMxsjMMvn5XAiZLbfKGcBHg1mj1p2/XYoelWQpF3OlXAONXsDY+aUM dV9zUk6bZcwz09sjvokOe35SHEp5u4TAej1XyZ/A0wbeP2GZ/AZCgqEsTN/WY53n4XM8MuqnooAK 55r0lDaKLCVK48rpJfhYIN0sZ2GlcU7gNJEswrmURi1TLKXNTpgwf3KnLDWWkSLUiC7Xbes5VREJ iAVDhUWYBy64mA98qOunuxxy+KRk6w3BV61sfm6lAE7ACzxyCLgCu7YLuckIscOXivCJlCexaNK6 W/0UsCyJw1OJHRs0xX6tNRooKyjtGuipZ5glSXK5lS1Kga0tKMiOxzvCypMPHlfMhHrC/6bTSivh CxhJNkwPSFIMriNWKX6q9cJiNmiGbN6eGIFn2ADYUBYHk64vXS1lVZcko0jy5nYRUQsRcLDAo8JB xJc+vbTsy2GRDRqfN8JJjLkkcsaUbbqjTMncwD0nt/m/AcG1gZF3jusOa+dAI8tm8hSHA3xhyFHn 1KGTlzh5UIe2yk7y/fESeWLtA4odV1H41Ky1ZZfUm2QEZMrortYKs6fC4sJaS/fu9F79JCsglQNZ 4pPj4T0SFCLUZsnVab50Dug0ec7QbSIw+nWqIYhoIasl0WAaC+VueWORajIWdkB0JdYiS61Agxnx /vUKTa9VWraaDnlUcWBYdVygxC65xZGjbeTCzs3V7/U+xVKIKcRPo1SyzXItkdbTfct8waly5Pyi NxfRomMubJB6bhEAh3ituAHdSSG9qgCADpXXBn5F9XrWj7ojMhrkhmXwjYjyImH4RoOdwcW+Z8uY 6NH9QWEWRAHXDPEiIYfQP1loiUjw2iK0yn3X7RqYvuLyQ5ODY9P7f/4LklC0zYWh58xu4HvkBMn7 99ucO3Gayj04aPo4m+RfTUau3DT+Ml6aW1mwzJ1x0eQmVC+u1K12sXXFUHW2TfjUTMlew/0WQAOE RVdXHwlm5W+SUcV/HX/5mHVPIUElVgXNBScbZyuPmadNKoizczrtwoPAoLV8dOX770nZli2t5Mkq YIlgrSsyV6iwH96iphYCnbB9NFSkWIHi0hEhTYVnKksnUrGBrmxdIdICfEh6GRCOVlI6NhC0fmLN 6TyDEU6WUFG+lZJU8uBr9KB6F+FfJE89duTjN9577cG7rqAy2pbOjT/60ab/taNjx8BQ56ZNm7Zt u/DHP+kZmeka7t3SOzp8QfeOqZlvjpsqYpUoo3yhll/JLqdzucNHPtsx0LVjpO+Kq69EHKHqGs4H 6fzKsdPfUYuOLWJBYCMsI7VvaSOfOXrk8D9//fMD0wPTTz7x2HjHlrH9e6+/9a4/vvDiF8fnEz8p ForBs24IGzybX0nPhfSl4uZdbRkhnG6jTiXSP67wn/wfqFPGezNpSdrKIre6ngOF6B+iN6z+CG+M eNjhQVLW2ipmUzBhIMYBjNe91R0PWAsZlJzAgMeiIha9lbOewgDslMUrE9CCDp4rehwP+5yYlcAT OJeAL5S6rc3jYedLZ3+DUsqL4dkDGDzZVp2pupxAeLc9uEYKweMJ6HKSMAg4Oqou56S2QZOQnFBM pNUvPnjt/L6hPZftnt47c/62rY8/8yp9wK6xcrlUpqj4ZqxbJTRp6hOu5OzakdnDNUvgiM8Q1iVM X1mtFW8RmBku0lKg+4/Yw6ewBtNAVuO1xsrp08o4ZrNrSI2nOeIChibAl7pi1h7nEfNOvCiQJ/Tg +J5SXwAJSsmzKYtPxTDy4d/efOypX99/27Xj4yNdWwY7+nb0dI31jA31jO7rG+7bd+0Vr7z4pz88 88R777/01ScfnDr29xNffPbFqc+/PPpNfnnui3/87eN/ffrh39597qkHb7rzZwcO7usa7rho+7bt 3dMXbLj4xzuG+kd2jE/tvvK6n7/4/ntZGfnriK42FK05xKSMgk+QAEuH95uIZjpzwoaKfkBgRiZQ kqKF4rRa3OU8PsZaXt9fB2BLJrBWS8m5ggz6i9L5ZGdPpWbtR+dpnN+CN8BLXsxfkRQX4MAmprvl Um1Flbtdq4Wnfn2hWMikinJ4YBhU2rMsuRozrLDS3dDRas4c85yCqGo3Lmqk/GPxVwN1baaz6Tmr sIiSWepA82C2AXsjMkT4xz778XS2gXvKeVkUSTBH504O+Mr4K5YuwM47t1nndh3dfbocBGNVIKrI 2SkQRLtfSKDu2b5S3znLgjcVdoBygwJ/OFBg+w8cYbmWSZzxrHsku9X87HeIjoEqFS0neyXlhFt3 5DMZE1G0lc3VRXtc4g9HwN9lWBejXprclAJv6D5Z6tXKJBgIZm2kPlwXbAXaYpRhSVzadLomuqPy exTQrgPZSKQsAnYPmc2VxF0Nn6/USsGXjlAVdOEMAy/zLNEdBgl2IuQW4rliaHMyTQSuQwySilCy j9LxC2ySNWzSlTO4dCHySba5nGgnPgPQHMdKon9rEpT5UIA+psW64TiUw8KkySmUIeB3fTUnbgsU depFsJBDgzMEfufRNv6AARVWxTaVCYu0wag2CSVmbJv9WQcaJ5AOB1ELJTBSnAd4UN7lZp+yRQ+Q FF6KbzqLTmpiH0ZkOrHh84g7tPnaRUrgwK0BkB448EqU1XBE7fKTFx4MuNucp8KRaBQ9jbYNPlHX C4gtU4kzNM6r4XTH3BF3tdptgX3+FoajQ2U9CwTtBTicx+mH0XhvSv4KhamJp1fpwMDUsh2AmL9O GZHs9ItF1uvr1DvzWsS1XAG9FBedzAQLvr+33sDfn5FAT2VztPU3fjHEXiT0WBAZeKm19fQl6h6P 1TALLDoElpVWWhbSqzAd23TZ1IhLFLMCA2f8rppvt+1pq54lck4k3Wct6DLWioAEpH/ezNvDqsbT lVB3hwpfNy0+LhnkUWrU80i3of5Ks/jQrTObRmb2XH5p59jQ6NU/WzfwJ4UKTZETmUXrzBCc72kS HBNh1aB9Nauzx1DXkIAdyWL6Yc3LpfXU696VgtMpEpavZN16qEMhz3qdYbi6BqYc3lQvLuapxgIe R5cGEx2kiySnb+jK/mGhosDt16mwmohL+rrOSBGHwd1JJFNkRzQoFWDKn8mkZgkRsIdSi8tzRFPZ G5BaGJSviVz4kyOA0xYuDQRB8iugIobAUIFjf0Sh+GobD6mayMEpdsf5Km5zWycgSvqEjDm8Mh9Q c5xUHhNKSppFcHGmUjqzUixQafPIkWMnZ+fSJCsqlxbOfPz2Xx+7/NKBwZGeHYP9PQMXb7hgy7aJ Sy7bMz08Mnrxjs0/2XBB38yum+69hWy7f/7wU2LI0ChkMWCVCktzZ3ZP7eqY2DazbzhbXuDl5OkB 42dlxCzU5dKnkGQoDwPLLr77xK8fPLCnu3tsYGBsYGp6cGTX7gefe/3o8gJB+b7yElcDfLJK5VwO ii7s16zhuSTmLMFdzhoG4mpHNd2sp1BlJfmY6M0XHP0WpsdGOdh/SjC8SVVkZTIq48KhN/pSO+41 Wmtnyk6olj45IwhIvCKiXPvR3mJ/jTCriaMt13NrhgowINQb81ZarJWG+RCN1yYa0qNn1HMkZVv3 /7N3OcC0Mz0+DK5kDRmiI7SDvJbNK/enEWDMqeEp3Eq/VpJvzZqKEk56NSNc7U/NsVNgEGrL+bAL ldzcF//6aGiot3fneN/I5I7+7jsefEJyWD1H/BOV0jB3epSk0QJ3syFtLf3YesFlVeXNWVfIvzgk /DftyMPxScGBed1WxxcniznC9PFMHE43r/D5sHpiiPHMwTOdCVgUpjMZoAOifwLWNYcxtxxhPqby olapWs3liilzhEMP2Vw68s5zL7/2l5eev/8Xt4xTo3p4qHt8oq93+uLhjsGRsZ9dfUX3wPj4eGd/ b8/g6K7JmeHR6Ut27d45Mt7bMdi7o7/zgqHuzTu2d/d2DQx2TEyP79k1vXP31T9/9LGPPvjnJyeP nqEmajF3dI6NCBV50FOS+R6MRCSm6bxVYgbPcY2xQfpp2SIslYFiMFB8JvboVWo344XAXfUQPSyM 7Ue7Rip3jnxtZbF4ZrGAQ/tSqbSk/aUCZbDfOnjUc5mTp7L43FtNDXweQInGxOCGGI+JMsiuloh2 FwZGEJVzmjbR2CmyeMi9SqOTdhA+eBF0BjyBrcTbJOBtkZSBniasbaSzrLuVcQ7N9YWav4NxXmUg HDwcv9HIRZE2ucX6zH2RVWF5mmsAiWnT6WvKJawdIfv9olZmpWGMuJ0AnKoEhKt9vpy2qqQl2bo0 BrTOEcB8cCiPTn31FdCLzUcRnG7PqZeOeK4ncsaTIW9Jjgf0w4984ChpLlQa//8R9h/+clXXvi/o v6tf39f33b6vrxO2iQp7K+0kaSsHQIhgggEbbIMDOAeccD62ccA29jGOYMAYECCUtbVD5VU5V6m/ vzHmnFXivH69PmJTtWqtGcccOTjaaeFlpqQHzTq+AF14XG5GhU6TxHWsnmbdIi+br7OuMGuixaxH ZzAciUEiwH7W+CgjntJO2eDCylklyVSh4HIRzlmD8OdhZyGOeDoJtCIpN3gIqmhcn1Z8tkEvKVnR FViBEjknQP4TY3CDRC5XCTyTjLUlhUcSX7w6Eb4eZVNKwVWg5CiDlAttgpqdddADcXwoo7vVFnVi SMYBx5TQK8qyzAakTcWs4JP3MGrwl9fB0nFWiN/0rnPTD4ZPwJRuod9gIjH6oRAEGwPJxshvV7mq 5OcCDm+WV2wmNOIVLLn4Kamcnbim6fBrUNx2Qz3xYV2Jdbw2Yws3XU+uy5AkHJh1KawEVF8KJz8t rhj2fcLyAiWQBBmeNOWcD4/qODFVKg/7TVzf3HjKHcYvFr8XTB6+O8r+n+hipS4+zyJh4WP6tX5I FkFWQXSDNoBA5Nz7wuuKDSfmEjLX+QM+5sT0o5QoQTt1T35XfqK4UF0D4ioyFCeb2X3DCxMjvlgc q5tCd+B9pIX+1fx5qUcHqChsIvjHU6C8Ty4zPHZcQcVWsv5+rrQ1SLBDq2M0tryATlHMU76HjWNa yhJTFEaYdhNPBmezbN4ihhn1CrNsvd/G5uUgWn7gjgM75mZ333Z4y775kx97ZG1yBDQvCrHUlQmB zy5WhiNt8KwpwzNbkRHfKS7foySZ4OTEdMQfjIc4hIUtTv5J3CfceKSoGYRgjrdoiXlfqG4niyCu Fx1Gv4wdzeMPem38VcAXDCkd+DDzOIAkAvl4GHlEoHgBhjqCOgL4chF0YzaBqYPPIEQkhOAYZ6V4 0RY2Gzfy8u9kIzBfWLGiCLET0J2SBJCbxIWYZxv/HK7S1jARHcl2tkHtKHdjsNra7iTKhZlO+IvM EqX2iumQBEjSX+JyqdZIMqdSpeVaJcutXqmX1+rILQSjEOVQrmZr5ctXXnnp+f94+rt3LO/bs3/x ll3blvfvu+HmLTfP7CCdwZ13H7jxprn5w4e2zt5w72e/kGEQv4rNukjGpftuu+N/fuQDjz7yQE2Y 5GpWh23qmVZLJKpWLQzW3n7177989Mnb9+1fmidz6YFtuw89+JXv/vgv/3jxFDVJVD6U4VfRscgC gVo65NDRzkb4CUTF2nQbvTCYTZw1V+VYOMisvN4Naekcg/sJHVBbOCTmFwIs25oGeGN9GhsbroaI F44urlJSI6Ton4JhljGJ/el53yN/Pu2dsyx1qJI75HTI0TLYwCuq2kJIhtKDpEgym/GTKiPKbuOp Uu2GDdv+GnMQfNkTvys4t/tgAWqZ5mJVP2EqlSIncKp1ltoozhCPumWCHK2poE67TMQeBQJDnadh tb5yfiN39tSr8wfmZvYt3zw7c93szqeffY5X+uaVOOiU13IXnTlDTdszkOvVzw2kStTSEQiLYryJ GBzsfu7Ox8VQsZOVqWBgaM33BdOUiw0gAVtkxb649MKF8QEPBu04bG6MWEB2axEbGJcHMS+zp2Uf cOqJvpJEoTA6vQ6jkj9qq1/AsM2pLRVW/vbCS79+9jdf+9o3P3rXiROfeOTzn3/09rvvP3HP3Xv2 7995aOau+z7+0buOHD6+f+/BQwf3H3rwY/ffffLOI3fdef+nH/76d5/+xR/+UGiQA0fIGWaj3sRC 26k2SCnSyPCfJrCd0HfDGDiAwq6VMYiTkguXTuOWBmOSlQgl4CPUknQKDe6haAx5YfFP1l4jdzk+ Fl/hVEx0B29ASxjS0km6gn5LBz8E+dnjPDaukBH57NlX2QVcO1nGKAnIhGUwoHWT1wTp7vFkJVFA iyA4Yhx5uFLDNjhkGQWxVnyRm7VWrUYuCJxKcUyUYiWoEkBljh615/VJIiMfCeBBVEDicKxPZ8js hK8CdVYcZEQVJy2X+uo03nn+pdftiWb7/G83xD6KsYo8iR8KnYXk+tgN0poG3C2tVnR2UOjoK4G5 CEU1FfZDhGCZXJfki2lrJVAR+u3Wc0ThqVlW1uzt1D2zxdSKIU2xXKs5UkqbrSPqOGC6UBDG2Qo7 lYqr5FS0nBjOuJuS1aya5GijwZaooXq0aiLGyeAArfgQeNzMqYaf06q7PUzMlQyVWMh2uX5Jon7d eTAC4XkFjzXJePZ0UEihgHeSSvicfLVlz7nsofE6g5I9UOGVrX0x/SbYiOvAoQAGV1VPU8wgIyNm yk5sfaqYfuiWAAD/9ElEQVSOLgQElRuP+lRxroHLptRdEHGil1VCkRTAqqBQj2jRAQIJm7/OZBBG 7ey/t5CwsJZPZeKDxtEX3K93sbx+01kNfgpFQuMdb5BVg1dwToLV8yMhuIwIV/S+UoTp9DG48zuX /pJRyxxxMCDE1gjLJX+aHsgu59GhEQColj3kH1WTcnaPEVoN7w9rMi/F8rOB6cHOAK5wCi1SzRL5 KqU5Orz6RbJWH7zPBcelWk3WNymP7aZTSq0t0+wpCLGpsMVw+usbRBsYB98QKkmvsBP0DmfnaALg S8yfL7Iz+pEO9bNGYAETM806uYqXMh+gPEffXEmY0Wh92DEXAVECUZVlalezYmviGNwLjfLA6qhl itvDWT7xWLFh/Z+VyzXdoSXyahaBqwo3cZd9QbQd8bGwntad20EMSscli8nt4usUh9p89MFDM4d3 zx45uLB08NDnf6J9DKfIoIIM2aYSsEZo1geZ5EOxDkTzkVEw4hrboVCokMfBOqh8xAFjoxiI4RaN 74aIIqwzZcygUa1LVVtUON2aB9Sj6TZWAIkfn5jO1WrVolJQq2OGifz09Fr5Zwfmd33WTYWFKdmz bfc4c4odT7GD3DQHL64LmZMMHVZ4CaVhRpiCITXnfhKeBXckic5XnroVsHqgQm8WCu0D818D84TA ieuWolH516U+mZIrR3BCOKKjZrGCCGRe5S0kNy6y+chABGvOPjXNXrZx+tTaoNksb2Cbl56M8jnV fJGkB5Y3utuvnPrnM9/84gOzszsoWXfDzP/rlm27th5e3rm4d/fM0od3bvrwzdvvf+TBb/zkm2fX L2Kn/OJnnvjgDbc89e1vGzAR6e45qmA0Si+99o9vfOa+/UsL2xe23n5k/46FmTs/+vhzf3/pYgW1 LgVC4bA1zf7VSqdLGKUsHuy/pfdPl2oLmk3Wj6GLFg699GIwPO5kog1Mhdk57gIifSVpXGtbc7ti WM9pYaNK6WF/MipryWlJFmDH0sjAyUThLdB+soBptSa0k0TXQd2Y2Z5lsIOkgKIqicjtuN2qXSFX vnmOE1UDupSe0jaXwA8xDeEYCQV7biNHL2TTADCSIA1banKLHWeTFVHQIm84nPAShTyIKUGPh4uh lrQ3qFAfx+TQcMyxhOpQKwYRJ8NRsYatdrz+1j9nd+/dtGfuxsVdN2+f/+M/XjQ5ipwPZDQpcxLw Kyc7m1lyYIj6pcqqlYjX6SASBx4FtsgC5jQSTMDBy/kq2WjLl4oUcUxIG4FTj5ncRWau+lqxYCWk rNivzaJSQ3MfC6XqFjFW9ZKZzvDuGQ3KdeobaHiosRsUrxPLEvYXNk7x5jLJdeuWgS6hWdqRy/V6 pXi5fKleI+NHfqO48dbZ0xfOrBZblYuXV8+un790ZYNcU40sR6WArE15i0R45HtPkmecaJsAFKXE 5EMiz0h2AdlXwC/fIzQaqhMkvVXIfWHwANpTnhzJBtij68iagTEg9jRRBH5EBcniOLTD1gQvRBJ+ 2cKKDnYbpfVJZl9ukvO/k19/qwTzQ1D3sIzG3ZmtqE/FiRYrcjXfqBLXSYDjqHXlDKcd9TH1Visq d2zLjtrAukMpTr4sksshMng4jFTsTvX8FMjhjTSleMlPp3qEvY7JvOwpjTYwJOz1er1MtKDQ9JDz rjWxlkitUARlm0tkJjgSnXYEyLsaufonTb1Cr7jDeXQMwKI1soprExJDgr2Bx7DfdzKKPop/cHbc 1XByDrMpoAotki8QTFXr4J1caQarNT8HMYOAxzpGCUNlrVhI1cQAf0CMEIMilVihAGwnloCfVJCJ AGur/4x/MX91kC0UTOw1+1omm10H8w7AENUTyhTOie5RyzmO1rGcdoSy6Rad7PRUqC8YVANzzCMI N3TEr3Vcxy3ypEIMSy4znxajwvWMnEJuqnLqBk600GdlURijx1rryXVJ9DKiV15DLRIRn7YaLtCl fzVo6NvqkdjZJuecrQyhJ0GSVjnyMMPAfRvl4zEnpnQI6nFdHX2ZOTLWPuaOLZBfaYPDZKwjYFTC Rwt1ZiTwdlrBPL0NMawuzej1nlTilBf21CEMBlzCnm24my+ZtjIxXpHLQWMV6YeJCCI8E1fXQQnv ORt+7qypwA0ikPu7JOWx44IiFvEVIUl+uYQkg2XPX3Dtmu9fD70Z0EN8ro1PXEucqTNMiaPld61P zBchnoCac9hibVGcRx81yWoUyJInjsGDFVoIk4ufksBd5IQ6V+pMui5rjS+c3m61XGzIFBgFAEPK yUYZynYoY3MDrGZjE7tvx56O3HwgNshwt6YGqNrlR07r3a0UCQGzr4GdjUuNL0XBTAdEKhWb2XpD tnjkA+T/SqXq1hy0mEpRGVdPeCoWZ/I2SW1Wb6j4M8d1QuaHZJIQNfL1dL+XQG5lUsbUjKA5qso5 G0d7lipg4cLDx/d9aJGCmUe37dx2/NM/tM0ggNQ5Yy0gViefYVPJ+bxHNC7oGps9c0k3co7g4j/5 tIMdAKua1qtPfS/NyJ0rNIeIVqgwSUKJjFgsf8+S66Halg5FpbaqgyHJp+B68e61At2G6Ash74Hj pnT53P2vX5Mhxa8UV/Nl5Eq8Dp+RPDlMHFU/eiaaM7XmudOXz4XzK58l3k3tOzCkQ8fjDlROBviJ J5Mgp5FY4WIu1pNyzVbcgayVwm5oqXO4jA2xqXkyY10uMzAeLMC1jdJZC6YekB5TW8HZ7lgozXhU LF8mhqLbLdWpIiLneHx2SFpZpTolnJfwAKs77qxfeeVXP/jSvQ89fGDP5v/9vR/cf2z/gZO3nrjr 8ML+fXv37v/wh246cs+x5//8h8889Mnrdlz/vZ//hzHTzSYaxYtnf/Szp48eP3TDTf/96K2H529d eOyJJ5/69vfOXFrzCeNxiAequZUzPBBRdrV5qU+1cKwT2tDE/TMXZsTXwiBYw32OzNcxdVpeRkw7 /OoHwWUJFz8SrtD+uOge/zHNepQ7OR0uhPNEkzgda8ef9Cuc7q4woYOrSxf+gP8qntgGPOwqq7ey KVkZC3GHg+olUgD5w13DsdKNoePplS9cXrPjgGaL6lvC9h1VrLAGhzWOw7Xz8vEQIAeLqhG2lFyF t0jiNmqOc0Z02sT58VC1nqsq7Td8irPIDq4JDzSN4Ap+/v7HX35oYWbX3Py2Q4u3bJl5+ufPKhVU IyMtUrVOzEmbY2ZFh4k7I+daBT9uwXuHKhL8XxgSlR418nyCpEku11bh6nA5wW89k+e643ZdzV7e Vg0uACUO2fMzvkQbvcr0VeAahT1UpZYcDehosaeRwMhk/n6/XWS3xGRnZfxAGoGJ8ROEkNkoVjGN ilVkYhhzlFnTyhuSqa4/qhAERnK60VWkAg3dcX7cQfy7nNK5HwtckJFdiyYEHbVINdMCK7bqaFwt JyCYudrYgHCjK+atQkVz4T5ZmiJHj3hJvxutNqo7oJRcI3ViV0zIpwuq7bjE5bDkFM0BlYgLh2R2 dNWahVz1e/gtTKBaTur4eZSyc8olJjHB0vkh/4wyRWuY+U4tEmxVuYBfrS187bzceVnLWqG6cbGS 84q7bYsjx++fHJrtVgPLu++mAbxh9ZhBWUScpQ7pFMO2ipGQWCUOzM4j0wm8O5XVVcjDQ3fGdTJM W8vCNirSLgdDbyTQLEhnU5pax6tINTgClGxHFC5v4NuiDDUp8gmREy+knwD7XqWFfX9ImB+WIUQc a1MdRY4FJG5do0QVYpc3ZZs0iBTHmBTr1lvw+laM2Fk153wotuRZ52HBNS+An9NBamQKzsWOeJ6K TM18bRWUaiIilN+RlXQHGqp5FjWaGzGA1TlgyWhRPHAa4UsnaDRCAEqiNVOdGD6xt/wgOzqKp3tQ hF8jGY8yaTZALFxjXGrG/UvYx4zD9JPoqFLtoMFVOFKptkbKUtOgaDjmWewdGDcDd6yQNMgDnK1K S6uWGg4OekAUI44mzkf3g2Ihro6PksvmNqoWODXO4AbMGNaR6D5+tiIZ2dS7PhI120bq7mNL53ka TIICZk1bi34zk+bYn9d0uiqN6GvnECb/j0ghwC2VN1eK4+aFyVKG0gnOtHmnoZIMHLylJRf2R36R HlqdVHL1Ajtkj44szI61om5okcgUlKXFkKBYv9JvG97L4M9anmZBfLqi4mni7fb/pekZkuESDwjS wVSMt0ozEZdKrkH80BFiLQGUwA7+T1gFEITMCesZ0HVKFciDuKhE4QRwrWrb4n+tsgBXfVDeEI8s SoPvvdNFaUDt18RX6RhHxSsLPrkaUrIOqkpzyxW5PTQEQYZp1jZy+ZxMnDzWGxnukPqEPpm7Q2rs hcRtEyWxptBAdNYqEi7j/JMwJgjfBu8skTPWvs6at6lykSgr8D4ELFMVyESjTruUu+3YzPzR2w/d uW/r3t1HHv26b6i961wasd2GCqWP8SNKptZy0yYITCp/F54URLWMkR8i/yp3Ce/dyssFFoeHHQgR bDM+NAh3G5VIWGGMCGgJDBJ4RDKYCwVguKE+ZA+9Cyxvmk744Lq06WWPnx2A/brmM63FCpM04moV z8/v6NhxCjf9jhunUOcYVCDptfKW29iJKOpOWhBmifXhnJJJURHhmV8lV1jj0I/m1daVq5Osc1pV G4BvYuqa150Q2kxJKIFqG+2L/ATkrElKHENWBieh/Ck0kVwI4oow/hKkQuqovlV1ogAyyB8ztJLd kNu/0SxsXHnmJz/47o+f3n/s4AMfPX7Lzu2H9i/PLi1u2801Pz+3c3bH9ldff3Hl4tnfPvfDL3zp 8a07Nr33ppmts5v37V3+0pe/d2GVKHN23/9pzLA1XvphRCUC0Qac/+gLpy2DQ6E1RgtFB5BcgwXA +wVD5qeDV94lKthbgeV1jRQXdxxHJRziZ5lRVNqWjiq27Gub/jqr4e/6RY9awM5gHc+meNMR3fRj MsKKDwuVJjg4rhDh4sg7uhBrzjqHkz7unzn7Rhxwr0aSHB0HVZc130eCRF3Ajqx46Fv+yiY2I8jB q1miLlQn8s6iQGirTXgQYl+/Oei3LUDB//NJMQyddzPLhusvf/jpwqE9m3Zvmz+4OLtt55PffZof wMMc3vOXz1aVrZPEJg17A37ZC14SeKDcWECqVfke4inat8OLcgFxhw91+WHrwnkp9UV2cHcSZX9l BZYaBajGo48PvkTjan0jWqXtu+J7sJXbeR+VSlCNcYPCBxQTRX9pr6iSqLs1NxocOiWD5fOgBj4R C0sVQJjf5rBBXJgcxoauIFB3dUW4SnYyNyd01g5LrJATXAU84d2vp5ED5dqp3JdkNGWYUNIWlUpD FTQ8joMupticAlqbHpiNGvSOJDFY424f2dmOMq5qBmyfb3Sb0twGHol2pA/UKSvVYO1sJyjfXbMI DbTpKgChyDBc7gmx0tmvFy/GNRd+LsO2BjNj6V/n1qzuj6TuQb9B/AlMHiOgsBkog0p15VazUfEp +FEKSMn9182bzofk4iiXQLEtp0o935JgkOgCogYV9UpNqbTJJM3uSMVoUD3oUw0EIuNlpY2WyWdT 0ReUoSGrUA1zfuhBBeqBbV9hsJYgCueVukzZQXYulVYALSChC6ttJikfG5HlcS5O7LS/VN0izkHO GOCeSd4hJqiqfSpyEdgSf0W9xQb5P7Z2jAzYrpOUq7Hzr1VZXS8UY0wnWx+h2sZjtlyOJcZ/R/tO f8mIXGnI65fLMZuTVF4hQT+OWEQRuDnCUZmzlAp0s88CGz/MZD6lcrApjDNj4nXwu5Qq82ICMm5r gr4a+NIQ3AaD63SIYxmWhjTy6IgiPhXw2jOgaU5sZyVXcNV6a5LZmGe0ndau75DoYnSX8XXT6tiv gcvkDJOfxRGiPYCSUQtNFSsJ5+T/lwkj7SI/TSuZeJApA6NwkN4jAjGSCvW6cPxNXlA6ZsXi5U70 4dAYyDMSkLIhxFFl48JrFUVe2RXqYhvx6GeO3WX9CdtvtFxsYreEpcPMJS4VdKkCovcdH6GFA0W4 kIWNR/8nmdE1LH5QSvFLYjt8shOqM2qWL9eM4QtXOAwUzK1oPLyIZ1hgcCGeRL641IKzjoxi0ICQ ehZdjnF+OIGpNqObM9hXx3EoV7wLnaUOBSkITdGRcArHo6wnFXsNUU6i0HzFmJSW0Yx0aHDtZkTK cdhXa22kGV9LlzTczFqvV/JI0jXKpY5axrIMG82qVbh2+2AeBgijT2Rx/GBQ0wv2xZeCBA8JOfKr +HIbMNIXxyPwoIannIGz9bW5Ei6GPoPMDtUhpXGLVV7sVU8c3rl4951PfuuLy3v23vWNX9l+OfD7 HtG+A5vSmHtr6Kgs/V133C7UyYCF+5F5tKOFKZYD/YtHqdYPRaqJ3piYb3xgBBPUK6vlaq6jIjhU IwaETIMr/ybHMpRWwtCj/OfI1uaH7hTFr4SeIiSn1Z980E8xsZFniPDXfS6eE5T5ZvaVHp0T0mfI lNAXmSMthaceU4aydEJDp/32Zbzl7BUs1snggyeP86lod0Lj0ZAnVsB3yhSLLrt3jCr7qGCK+Oy4 UplftDqjhpXV4VLJ2WGvOipIDuwO8rIW4CPUJ7tCBvzXqZKDap26yorVzaEPYhPJ/9DsZQPS7WGK 1AyJ/2u//fbfnv7+Vz9698mjdx45tLzzfy5d9+UvfvXQ3B4Y3EVy4e7ZubDtIzfNLWxf3PqpJz7z m9/86M2LF4tGV/rgn855c9jAzovzrg8VnSCcmWEYki6SYgw/foA+1Nb25WWsGB8cEpyhB2AQnTYG AU7C4seNgCdO2NJemryo3Zmqoo1tFo7TUbdIhbH+LhJYdyGdvlshTMsgz2MHoQDYWmYxlE4zZKNw soTNl8jUnsi5c5Muwyi/aRSKNP14UpD36pUyI7fLOf4wbMPSDAwsKg4yaSV0ivG0Q8kKPTXkg+oc r0rkQ9aH1xs1uaJygfM1nRhQ4ZiTQTq/61ymPv/59z/esbh0w+alA7fun53b9dzf/m2GR4Kg8jlS WPgMMVkb8DcGqNOk8EaHt0Yp13AoeMp3Cn4tIuTAjrDvCUXzQLVWuGRMvC+CIyhtUJST0TYElkWY BE9rlTdCrYAGGfNemznzJMmFaDcWlkMeViMAE75/a8VXYQuKZOsz31n4v64Z4q0YATODkpfFVFmR pqZUlVHaFJRKX2tDImMkay7Egt6VrzDTDWqZaZwKg2MB2mhJqMRTYzrKxhU8Mbr1anujgUIU3BST HQndFThlIrjRqO0sgaeOItdkARW8rUDpKlGVuiqmk2pYvVY7KY2Neg/nR7l2VOqlMqVk4fOG7VJz 1Uh2rdgo5bDV6C2Lx5Djs+gOivJXL2w0tRoyF5/KMWA6pRd4HBVisKVjSRuE65EpsgLGCKpxh1V3 m4Epo+X8hlS5CZYCt8RjLVUjF3XthWIHTWo1C/YG3ctdoMgRpq1tdx2XBCQEC6V18jHNuqkCTrdX ya+ds9ZbVs9cq2RCUVCsopaifr2ZCp3VI639Br7DOAcBMwa0DkUKHI+ekLrT7pfIgcb/cacmzkTZ 7e3JOGUyCWxAIPtiqdlSxFTWx3m/BMYwDDgCYUgQUTbQjWifgRO71lzvmEeKude7+c7f9UaAJVNR hbIv5JluwNGZ3ZimWFtMAjrXMKCMXwX5pAn2Ayt2S9ZvTKxRi9ca1IvlIhJaoUE4QwcFZzyM9NvJ 6lf6o2zYcQyW2Cf9hCs2DK5zHlzed4B++8D8nTHlYoY1nTjVitN6daS4SpJ3qHZGEQV7mFEybabq LTvyKhgjFHYlNkvjjiW9F39FNYu5ORY1dcY/NeWDnL74Wh5hDSTEHj+SfgVfvfizljKizjguicIT JA6rAWUycxiXwD3KqZQ6uVoJGeTSxlN8UEwAgZkstJFkR/RCLw0xAcasdDHrpMu1rbSrhDKmt/Bc oyLFU9PwSaX1DB+iP4pajVvDZ7zftE1SYASeADSXDwlr0Nl3oLMt8pbDiFmzWNMC9ywt46hh2YUA h369sVZp1rysdeh+DIn2PUqzhi4Sy4nLH0eC8SdhhmeaVICMvpvO6ztRiWyW8qWlNLs+XfCQi3dg nCLsRr4qm6ZH6MO7NAbFoux6Mjco9zvRl+Rb0ElwTEHLPqkS5RtIXGq6EFHxpvRGWrd60GobxyRt k98PYIM91ZRDRJllZFEoVVtkqFJ74+Kjdx/avHvL4pGjW3fsuO2Jn127QfQLf3m1WBW17iADkkJ9 kBGpbgPgV3L8WBl0LXqcvvB7h1pZNuBmFz6+UcLpwigcyVMUvmJFgFojEmhWUT3WiyZdErERoVQ1 FHzwAKPmS2acLpJ57a3z7/iCxmsanBKETx8WPYC/su+C/Z0mzPajch0kmxR3gvwgFRSzbpQVvdHN SIkuRiegb61MaFPuFDQi0dzupHXAq0LccFf5awNvGn8l84wPw1kTG6QVolSAPOVKJjpFmOBqzRBI VSI7eNCQ76g5KlxG0daWizDyGyYeHE3LVFcnkw2mZKBIMSU4hxDf029U1lbq2JzrVRKUmyFIdj8R uXGfEOGNC2889vCDd9x934FbD+9bXr5ux5ati/ObNm26ZWb5gzdf940vPVWpAQbEmuHLV8kaFaUI ALfC5/axozbq4ipEtm1GNIszcGMQ6pJgS3ECQGoEg0kT5iPrw8rwlpH84LSQUAT8nKQ+1HNXe1dg PK/dd/828qKvTmWp022fHQz8fjqVTkgYCu0kDcJ/aVLCqgk8luZcleWNOTZjog8A2AYh2N6Jt2BG SQfhLEvqPUGjD4Pe2RGpwYylwMjucq9fbCqltVD4wetQrlnYRpH1is5hiRiyKIK8WUY5NZYyzwde 3GktwWmBEtHLsz9/+pYdH9m8e8+OvXMfmfnIz5/7azwV+AvjwisCj5+fAZ9GZZnVUQjSndbaqsiC jPQ1groPlcKQiQHyO6TvuITngjG4roMIk7L/GSHoUF3IEQLhpFSWdFBpgbOBK1R71nC938V5V93G 98UCkrIDM1ldtjhFO9qyYlTh/5oyjgERFcOrk2WF7dDILfeLnkT2s/KTeABKM4oSMbAmyOSEbqD7 lflOrgDyOh5smAmwsloBzxDt2mk1cd3dQFrDccEadBNQIB0rMREVR6OlAp0ODBxHMj9zwhxFKBMq L4IAyQqokEGNAbc7Nw6QJGCd40S+WxJskezAlqKyVspsnMK0SiURlAuCQ51gYxjKjSJqT9OVtvJr F5SJjPVXQqFGJyT31ICtdkCvJmZrwgOocZI3o/mAOjZMzyrEIoHDF98uevG9ToXNUTyWUHMCnOYv 7ld4hk9Y/EmrLe40tJMESH940BAbyhTwj/HF0T66zKayMhSO1h3tKQm29ULHCg5blC16aPdRNO0s dIMlAiOLa9RQBXeYuZAS8SYmpoUSZUR/hkF2muWaGANSuHm/76IC3KGmrUOX2lGhY2lYxU0RMkv0 VaOcr27kCH20B7Rwg2AK1kkSfecemlxjJGBqAXKF4MtowKYoE6hEFHTYtECWi9dfkYwLd4Rz97jR Js66lSNxCWFufoIUo4bnxHhYbmUZ4sdkSekBd+pWUzif88IIHWfa/HF1Iw+u8dTGdIfctBLibBeJ 2k7mqsDTcHQJe7K8FSQKUBin7Usg8DYZ52unL0cm2gbVyw65q3yz7Q0G0A6kGuWrYTQRCXNV5IP/ 8yc1bPs7ASP7Snp1xAWCDklNS6V5lGo+coYHLvArAbQRGF1EpDNaUjbWjVRzMdQqFU78BeLFLjTa haDD0/NS2JEnVw9Wq6zqWA4bsTXEO6fQ8AEXTeLUUFle2nGqY63aQY14z1JmpLFROTvOa5K21l9x XJe2o5dTwQVvJSgDQp1hJW2pV2sZmjbky2g5VdpBg7Zup1HVCyrnqJYFHJN4PlUkVi3GbEO5oCdj oHcnhO4ShHTnB4kLxWu5WGGRDZMGW4mvlS6r9JPInpNYtFZElF3oWaQnJ6fawwXTZ6FFg9U1JswX 03oZVtCNRQE08xVre5bpAaSX/yl/NR6E5Afis1FuLhszhi3tsg9J0lG9iz+Jvo691I0Urlg96Hnt kbsO7ziwZ9OeHe+7cXb569/xKdgldtxgSXWN+I4OyTS1pAmHw8Hw6uox0Lrqo0r9I12XczOUa9OL vc4VMfCBQddgYNA9mV+tsT5E2FYiDgm+jL7dKVtJELog07DtFWwcmYPgflTrxaZXey16SvggfdbT HO3UDN79UUsRmV3bCM0xYN74rNU5dYbMEcdwrd3Kt1SVUGBsj2HGKvHPPgt+DBUmDCDaA2QmP2MT 9/0Ic3bc8NT2QkQt1b8JF4oj2h+h9bSQ89C4uA0qWXEHjy4HGIJb8GPUB8QAErF0rbIg5pQhxoqM bHTa+hH+ZNyjBrsssOVm/lyFIDnlYvNICz9caHPVJvuksMHS2u///KdPP/nw3iPHb57d9JE56vXe NLdnx4dumb37rvmf/eTpC+feJm0knkDAM06lLRDIsJN5lQFwY2tduygfcawEOVT7cWYO2FzigYyj 5QN3/MVpBa3/ZKsqMMiujvJywm+uZxUAya/EP1lfEx4RBsN3x5GnrytDNeJHg5NsbrGlMCoxvvFW QJLjULpSCZVcTgZQycHeQRGm9XSUlSRzByEYMW2TPoUoHz6y7wiTqUc+KPODfXePBe+dt5gyKbel uxKnKIWZcOC4Dz8dhD0NQ/pdXJPWonqC2Tn3zKVK71ZNRv0998z3t8wtbt6/tOXwttnZmWf+8qKt F8Q1M4s/KERpjgkDaHRQ2WIFbaJbIUW3Guw3VzcuGj3KzEeCZUn6adIOJF2GJt7Pin2yEeg4gPTQ aCa+RzkEhxnj10bA9BkywTnQFpBkIDKymp904HddQuB1J1uoY8FRNTwMUDtbgnYeRhPh5Fy6JwT2 7hCZ38bsQojyXuGslZF9ZFgojRqVZn19KpO3bY5qtjpu7xTLBXPsYURMk8BBPvkxV1QbDzeKq8Yt wIBmUfz2LbOYJ4hLsN31Cyq1pS1SY5I0CEahTfjmwqhdGkP1WHISrOGVTbyzNppLSuhuN09wvpTr uQtR8KuW2xuWf1DphDM00te4/Gl9qC/Pr4RBEKagSSl1gB8rH0UluoSqlJeeV7roaYhlFnZCx5xl 3zLWRGJsRFwJMrVQMU07SbNFg/BKDLr5HvvL68xUSEezLpeaBbg0FocJSBoLQwqLg1Xc+RMeZrSO GHVgMamoVEe8vN4e2nQ7PZDmZr2UN7OYBFDhWLMW418ojwjBNtkP+L9ORCVfogQ2oIl3RMNIIXlg qko9rml2g70uDQx/dPYO98UrKZjV2kHniwavipqAdL/IMATYN+v4LirzV7Xq+Vs0HBKhglTNIxYW 3JHDaK1VMpnB9Zhws3QBJFIEgF8p9cUhciojOIcmjjtoAyGPhuqVkMDoCD7W/ZyFBjJZFlljVtCe OQ3nymfMiS5sq6Xh01zR4BqLaV/snR5XZJt42hFSQKnDcVm6EzlSGWPXIReO9kPFGkb4Bkh+sgg7 Lu/JMU7EsABnuB+YSAescdhmjqMDpahUWLEp3Vu84/9PAOrP04UOod9v6zhZ7+HI8TmRydQMUbZS FGFx4xZJz2yUabRixBIj2g7rhV7URt4tVQB0/FRMxz41Hn0ewLGpfq9GMiSeOgCuxmVdpLmHmRKV rOIGQuG2qrommFGNmNYKzyH7iSQxdap86FyHxQnQ5aMl1ZT5VHHKcb9WXwTS1ZrIso4xIeD4A3r7 EJgmTg7uco1qjmA5eQ60qBDIlVY4nUxK3cPccCx4zGctRbt5iajzwpWLPkL76xd6yWqMURNy9CcH 3Y226/L77VxFbapOZjRJuDhkCyXoAhcORhwYB9mAjkkHi8bCFsvRWbuBs+VEipgMYGow/c6YEAob s+I3nRXrYO9jTNXixYfvWN519Oj7F2dmFmaWv/79qRf56NiHUEINoNnAz17DvrJyqtam/JiPalA1 mRhlgAxUVdEwvuIofLVdrImBgxEXPuImGWw7raxSB1TYqiyXv4i4L88HyuY2q6TLsPI2ZXSlTupo s2/ZKtYLmNpZGVVATLrzqZWZjDpaQjUir+8RrzYJlqa+ar861Ry4CvUGiCv+pNMhjYJ2jOeJli/i EmCCAXjO+VEEksSWQYDheYg350VYlgkYWLZsTTQG4yuqoIFiQDdR2otOxPBBPkInnKKgWEp+DolR q5FBE3W3Xh1WG7m85HnCmbo19rFjhLCDqEOc9xBXBAFq0zTr4FGxxXgeN7BvVkZEWiiVoQtduNbj H6zhdJUjU6OCJa4365dWc09+4+m5pdltm3cduGN5y8H9O3bN37x96+Gju7/6rS+de+fU+vopsDMF lCkuyZhbKrbs7D4DZtY435bevHjZcqxyTWtMed7PER/454g7MjST7WF4fhKNa1EI6f+l2pXlSjhT rWF5vNaJRS1ELY43mJ7XCr4LHmxZlFTeHhONwHiq2BenKyrWgI4nUBHHaXRnVkW/tKr2QWFhkV0D KdGUEwXhIgvT9WFYLHYYlRCOlRkX0JoJVa+0akYXuauk7gRU6TNW4J5Siat/MF7An15iPSzp6K9/ +PF7d9ywbXF269LuW7bM/u4vL6FLsLjzVqmOZZMglEwTJBOdYgAMh+PtpqSWgxKW5PUVnBnw3Ivo K8lvoIPkS6MR1PPnVMqHoEnNhVH5ZJk/FjASrAQMZoSfQ0RqXfP7UsYwDNC4JLhOh7d8fXwxfX3I ekdoVKNhhWJ0uHAaCFWCccvHQR8tWWFIdm9nScURMP52DP7jFaKONQAq3aDftqbtiBm9xprUapB2 Fz09vuPcyIzz0rLb9um9jseCaygkp5sGGDWFL5A9Zj0HwLBnhKywG2KYinAbVKoqqKU3Y752mArR SvyJqfoUQhRsNTx6REpmRFJPs6peLMKJxnFfFrEgmIyIM0gbzi0xBMKWrldqKtWxQIIqr8UqO04T CWsZ06J4UJKQ05EkKNWRsV4CHy9Df6pDTzot3xHKMWpG0V6HhlEiGUSULokGZmBlGqzawYdFCosT 8LDNAa6PuGF3UubSaiB4Q1p4oY8kEMYQRhJjh8bddmsjVFwCYn13MF8rNtPTvAwj2wPGbpLP1mWY EMQvakImYO9RhbUFc4xZvVPPz9TATN83y0GRC0UUNx2JcchVxrLqPlryZYK61FQOVOeobnmcqNcL FdO7RqSIMqMp64XsUwbbTYQZbzoQI2e9hGrIlsNzFJAwXSoev1SgsnXTCeIfn13+R6lYDMeDBOXp +NOI0yxcFCYeRcZWEjNhxRq4krOO4yARPy0k2hENG+f7Xv21522dcBWhEIDizVv0YueBcDtrRJi0 J/jjH8MC7UpzI9QZ0B9SY0Ic9oZrcEOYoS3gNZcjzbTu/gADYsIBIdqAGCQ3kePVP8+MYl3y2Jiq nvrW2f+ch4PeAeKkMyXOsV6S5ZSbOAJU8CL0hy1B76hbX6vVqW8TC91NsLZeYW+9F/m2W+Bw7NRR D18DP+T3M/kIsl9rkcP220aEJnkBEYqCz7vVOG0T1k2whYnORvnYT0KV6rAgcm0ZySQEU5Sx+BZ+ ls4ns0LfTWyWBtNuVhQ6HZIkYE81RiRE6CcGBdrjU6DepEZF/tE4IyaS+CFGAXr1vfYlVVt4Q9rZ 9hZch+SwTkXXYpskCPJ8APuXKMHqzVrKQzdaAVQ+a4wXYiin4IEax5xqZEjegp8x1zX14voev8qR PDsUUZwTFgRvN20iNXfsJmn9LbdxZ/3WfbtmlvffvHf38p65B37wn7ERG1JYZLIqagUa3bX1jWqh eJkc5affesH5P92v0TuK3FUFwQRvHCNybA3+YMxZiAnkjW6PiROF6PbWJsmkyoQLS21SrpTASmQw VBynTDmKz2BL0A0BV8TW5i05Gkm+nIr7NrmWOl5B2T8tabzrHLlokPaRz2K1FRseNs4XR+je/uKQ A+fnoMu/hvLke3WZ4GZHXAKp8hGuCpwVr9moHkwxY8oA3gq4CERMQlA8+Xy4RItPbRnvwcdAvQJZ NXBiH0nB43PEn6aSZRqt+H7LeA66qNdqJMqloAuWQfw3rKt6vcFqE5JG1DBZPGGnoPeEKRDawY4U CAxEkOAxJD40dtJzqNSnTQo/FiJawOAq/dB++a13vvL9rx86vu/I7beevO+BG+bnd87vWFzY9MVP P7l11we++72fsWOXvBTTsFxXdStNiwrySqrTozolEL5umNbpCh1JkjRwlVZDyQQE5wJLX5J4fBhM wh60ygr4GgZ4G1bKMdeNr2W6DOpsaeItvqJeYCWFz9FwX7Pmkxcn4nex1Xh7zXlHQvXgeyj3BS+l EFUBiYDHIdBfAXL47FPweXE5J+3DcG8u3A9dsDQG16iADRSei6ylHlzP5Rye/k3Z+kVQwTA1gsxg YRT2CsNMRzSSRiLiGnvUB4TP3/3qFx/eftP1M3Pbju7dOX/Ls//5t3qjCDfLW02vctylcBFVy8WU 9PvCcp5DjflU5ALuI/J5+eWD9L+J1UOHoMNiHrE6FybmOT8q2kTFC7WgQy2nL6HfXmNYXwWyfcX6 /TW3rNmFpcZXz251YMKIFUaoQAEsRQkLADBrXCyyjZYS2XjnW1NahHqoJu1LzeVbT8HJfAho001l quFvU+An/CTPhUG9PSwRmiD/shA/53MUrBoqIFmhTcsUBOFDsvgFe73TBT/4yuRN7iAbmBOsTi33 5z/+6gd/e30lIib/CbUeqQ8T4nJyDwyYlpozk2WeLGjQzmVlEWt7wCk1aePLOMi2KWOOYjqQ77BT FN1w6tNWiUQfGMWinW3AiRo4x6eYodI46gtBhV0+Rww06U4gUmZt49Jp8ozy+kxZhEA9qZx8iWgy Z3ssI7avYZwu2EyUqzVob+BYaz8hBSG6M0jjuFolEuaYk6HSyyg9Wy1PYsT1MsikSzEaDbXnq6Gs D3gQ0tF6va4QvRAoj96qX11dzRsMR40sHwn08OOpg9MNWZh8eIHnjO5Gvj4Oh1kARWOBGE2nk1PO KGPqJJA6PcJSUKQwTUZ4Ij5b3gtoV14VOl9MFfVxhVRybeWDYi6pU+eUQOhib8CWhEFbuWz5EBPD p4IrDCbw7sxalDQwzYqM9K9qwYYa3G/Q4IYjZTKH76jhC9wGyNAnrkLQZtiZeeLQbQgFN1RLxeQT KBROW61tiV9kMDFqxOg1H3sgrGa9TklJ5po2m5+oQiTVS0T9SLEi3qicW+qaThlPwpI+PK6EBnwF aTAcDwunUAJs/BStX+UQiKvg7zrq9Fe8TC2ZhXyE1pcJOuh57I5ioi31rHdkd6S9aBDRabCQXIQ9 NYHTFTBZHKHzjiG/QDi3E+WWVebseApxVYJ1TOfIkfBPK4sX1LrcFPOk2SksQ+ek11Kxb8Zm7NfV WnWVkA66bsPTGv1QOLOwBRYZkhzppFGrHedpeS+Qr1IHG4cAl8vxdczH7C8kfGXv05R9PIiHZqqY XA76DYsD84vhuezLFIX4CFawGAK/6AUE7VRQC4V2i2PQ4L7JcG35JNlyEXwqFz29iHtREGSDeD0h LSi2W5zkEUUXi055cJu5ZoQhXzd9BvkHJ6suyeHtfjSg0II2sVbeOLo8/77dR2b37z/x0Tu+88I7 1mScr86VEw/DPr3Baj5/+vK/elSLlXNemKMVHtNApMsLKfOYEq6hAW2VSmsXSnlFy+J51a2796cs CUxE9dkrhcpqiUTjzVXbd0gXHFJWj+U9Ab+hQmud74FYJvcPP7bpmuJcp+7+3370U6YjM/UYseqB hIBxx/0sV/Yey6NmShXkMi2ON4Aj7CD2elidpGXkdSJ6fcBU1nGO2U+H90hS7UQ8vGc8rnDM4Fce 7rYa4AHjdSzfrT3QK9sOmqrGO6JILOHbZOGUl78luxCZbzdz8HRKXkA4OK6+5ApEf4v1GcVbc7VN PtsK08G1D5+INRARB6Y3ykg6phJ9I0o1VzHvmusY2f06z/zhOcq9Pvzo3TN7tx48ctunv/DkruX5 Qwf33rBty17CEo8e/sFPv/PqG6+so6HwpUw5E8VbOPD46ZbBIbKGJt4TICQ1ZMJ1jp1sigEnOO6a Vq7z1ZY05V4I25awZeIS/AdM/CTmLhkBhmYm+SG89l/+Z7yjjqFzSI5SOnUE/+Ce63iVYqcVHEXI oGfZdh1axKlEVsYb5g641HMeCeaFJKUnIyucc0jjfEY4P2ZQHWFHaLFfETm+NIpnV2W55kSIRkSZ E/utHzr8rDV34yndUzOciOd++c1b5m++cWHxwH13HFhY/v0/31QKIDwfxoON4mq7i/dycX11LaxA YNR84sN1CUsulr9rPcOqihj3sMCi3yyZUwQIF3wiuQ7aMdTW96v9RlaiQZFwE/l8K4mgcpQunClH zNFa1DUY4dOeA5FFq9nmjD4x+0zc5oVWVPSelYS/yWytQCPy7cYI06NPKTjNndhOnMVea4PMzYC5 yxvKEHIJNwE3ZVhWLwFko1VbzxhwE29YwIAU0HTYJWMMCe/0nA4dLjo1xWMlqpogSElYRSWnTA29 3mUnhL3Wxf985qkvfOne5aXNN+7ae/dDjysRsZRtYjBIq6Zqmko05jTFsa787K2bHkm+jLWmqLbz qbbhYUmdsuNEjIsOaebsjXCsJGjGBnXXPjvqMIIlAgGm82cod5sa56uDYtp9kWa742fZf2ULAjOH lyYSOOZ7Mi12VQFReAiYNNtF5G7VmbCKNeN8vy8jjfgH/iYmJ50pYy3EAXOU3QUokGYfRq1dLJh7 tOjgxJaC7UUtmELELxoP+HkS9WUTBElqvCE5LrxT2l9/RXjequaqk5qKD4vQW2od9OiQAPRoeKlR VhY/CDfi6WHUCW05DYtXkXO8dEwwKvzqAoAtpscIhmUUsFDOnSgcFw55xfT0XM5xMc71OB38qhMD CQWgEYdtzRQGN9Azs0YZpsBkLgpBOvl/tdorBqZKjyojMidB9gIu9BNObLQgxdXLVVV2ZiDK+6ZE Ko1KSXyhozmMDoFpIzWgl0WwF/lJ/sjO1NgdU59w7Edw/dAvbqKiS2w+jLXrz6ehzWebKLpaFu4z ALKYUE5V5iya9RLQq3WHBtQvbJlQ0ABkVG9qNbNSO9eRJadSldrSf7KLULtqrgWXK0W9Ey2X/Pjg yCtRd5XwDmML9XUF5Z4uzueL62GCe4MYG/7VmqX4tr1PlQJsnPzH2WioSgeFE827ACYeH/N+i1Qc 9vq4Ki9JLuRmfvWDhImA6VVqjep6Rfw09XIIpJAuklgKieyYcDnV4ZRS1942Sd0hlnqz8uRV2jL/ Gg+2BkQYrz+hL8688tdUzuQxw/jrk01adsRNbTclxHKhyLW2DzuA75e2mBAswbpHyUXqruAA71fP I4RhF25kq7kKIb26OzEE6QsVVqKUovy11mMjj96bDJrARDskLNRtlK7ra+/cf/vemcW5z3/2kd17 9n/0q9+3ngJHZXY0HwYHWWXsqllxpfBvuxPOkhY5JBYAdEkMFLAkhjXAqRlyQxIDR+yiaDYhDwyy 2SKmQmwlJh5+Iroiq+ZKG+f77UveOQcQh3vrSA5Jsh/UK/bdqVeCzGkCzJCmv/rnKRi272kl42eV IBSeN8Dzd7rBi10sTrO8SnqbPuivWwQP+JLHGDjtSNa5UjHWk5LecadUmrTaueTEAOxorfqqGq+D lDLRlxgAk2XT8qtE25+bksBiaUZoEZVHgroYsRcy8tSLuSsbSpgqPsDyRMJ5rKqupDjdvNhW9NOU vGmTRbeJ9qvXXq9LIkJNQmZ3cqPL+Qrzdw0bIVQHrJFxjiC95KQvNZolkki8deHcU9946vi9Rw4s b/rKU5+94677P3rn8ZnFvUt7F2/avrhr755du2/Yf+9tzz73l/Orl43M+0yJmQYYEjZPlMkWWFxF tYnHZ8DgAeTiEk3vGisWDBpp/wgOss+JevG6ixPTF2fQqSl2z4C3Lboxccypl4h29LQVutFl7Bpd 96BqxOY51Mn83YZcwQTLOCtuKY7Z+LMJTo5nFnBFKyMdhPQIyBsBhpXY2ZgtzPRBVZYsEnLsJkaQ gP13Tr1I7QGbKdbkBOFy0DNFgNEOUyUwR3JkpPn/7pnvfXjbzY888eiJB+87sLz04x/9mjz/lF1j OVqkpSc1Ry1bt9y6OBTaW87OCkuTQTnadvk2rWqJzY/x03Ox0EtU+ka4AzF+3SV/jtRD1GQBvOID dAQIA5MeGmWd4qbf56RwtUoZfjW05htQV+Kcq7CCoWCsHBilfSRNbKNb3cC8Q6HaofhXo85kwoe0 Xb6Iqq4n+1hmgjRN+VFiqO7sy3RaWPDl8mFUZjAy9lFG49K6Yryw1ZP9wIeHVJjHAxhPAMxPdqcL sppiyPSMfyUW1j4kSk1qw9bFMy8+/5effe7xO7bvmrvtjiNH9h+/7xNP/H0VnLyWx+NOrzQ5mV4x rlmjhjy5ICjsog115wrpROqZVgT1YdezOsAtkOLFAUxkLk6Qz37TnG4Dx2aDHmTFotNHu4KaXDGU XVn2eEsDmGZGoznRZ02nElaj54YTO/r2Y2gDIJhYUOk8qA/M2Q+nZn6zU84gpvHcBX6UB/xXf8tn lC6j/gS4B3O0Q2OCSXS8VXODpmgOGXMTKKbXPd2H8VS6fDBJ0I2Mpn7xNouVwiqhKvY54DG8Sdlc VwYTz2tHjYdxp8YeZjA2HhTlTkC6UcMtKlkguxPZo01+sCRfrqoLttmEgszlIMrwystRX1FImQ9V QnWkSGHWrJ7fsZLpgZr7OHHeDJwdDG5kDUlWL3TPGeI0MGiabmaYI0LtDfGF8OC53BV7AUI3YeMa 5ZWGoQMg3n2fbZG8eyISMvvAMGAWfT4stD8Gw+v6DEaGQ68bSiTPxQCaidAjnsUqX3trqYVR94J9 FSWLPzge8XROIV7KnAzsvlbWm0VFTVlHJVaJvkrSG1mxMQbSIELSR1uSeUXPiw1rFuQ21QaJ8CvI PTLJlrjYxqCjZUEDxvGDtrpwAxNaEsuAYSKB7PG8/+RHxXcoYeeo1LRhTJUTHGDTJ0zJ9OXom/KD Gl4HtnX4kzdxTGEMjQ7ZZ4ToYaQovW1HBaeyJm4MdAp49sqKae0R/qBgV2kfXYBy9gnU66crcVHk a3TNP6+bMBcud/CsZBOp2kbLk4MWBTcTa2KJ1WjTm+0Wswa6Dfss0KdqblfMt5bNeGtxWvIN1kEy KjYCpgPlzlfXKcsIj7hSKPdV4hXX1QlA2kKh8bPWYg1upjwcoJbDo+cKrVHsR2VR7IIDLaxfOHbi 9qP3nFw+tGvh8P4HnnqqMQmzS+Bq2BWN9bCRYTJMYcghpoEoZ7mI2flPbAqKJdKagY6VxBuGAH62 3kMXIkizOzXLqEUJYtIWZlm1XMAOV8k3agX3GZWQQPQABjQ0K2Bq5aWpWqkhLonOCfvYnXdxsdNs btwuGXc0D/sbWBg+oOaHTJqMAVGk+nsCbFt8yruIPuP6y+ygPRBUJ5Yge8nA1iSaV0MPilTwbW02 WSrtMlx9p618OkZWnfzbM03lqBIskfRA/eC61rhkVRJ0Lw5SDE0U4geoMZpaHH60aGJUZYPy2dP/ fjVXkHpA9rAM6y/5JmFZyFVeqeeMC7HqvjhXkA13UO4289TWFOBhqW5T888+o1sQj07TPQprN4bN drvSapRHgnye1Bk59dZLH3vkof2Lyw995tMfvffoh2fwbNm9sG3vtt17jxzdN79rz9a5hV3Hjvz0 uV+98sqrJMk0tK6xKleRS79Sjfjx4asWxzybA+WzD6y5r/80odKhtpu2IdcQv3QzUFzbDtidRMC8 5uc1RhhjoWxcYSvDwYxdJy6ZD+kIXF29dKrTQsDGK9RHSOJtdz9IDL2DlsLeo52E7Ua/iAqZ9Hyu +hUKMmzM/4j7QMRmQRwtO3qhcXvSS73gl9OrmmFQ0g7RnHEdnIsyWhsu+pQNy8cAt/HMj75/895d j3zi3h379y0dXvjjP07F1aOou3gaeofkGevPP8bm89UiW8Et/zyoyn0zpcGKvU3+73wMzlLgWNxQ 0d45l4wMi0yLygJjVPRqy7/Mw+Y07JcSC4oeZengoM3J4iF1dk1osFNfLzdpGaJarrcpcqpzIWlh IuGgu9TqWXhf2F+0rebJaguiCfpf/lGqglRaQCOfqaqjDe0o3Bz1govTFQuJ00XFSYEQ3uqRzvrI /VcjcOFzLDMG7h0Uyit/+N1Pn/jkHbMLN85t2UFyktvveeTlf73857e0Ps3yhUKtWiWpn9rQaI2v GOGZ2uuUsnqTDMUIfo1+zmCFwAMETShvq1rIWZFOI7gT3aRgKQ4jQT7rZqkhDEJ63WpFqhx99GnF LWgpU9sEkJyUeyPOrL/rSkASuFhDILKXsuNi/uSLL42+GJtuTKU/JXlS13qK+k/zOcY46BKNjr0C 1TyfDqyZnsLlKgmBbi0UgNDrWFQi5fXT0KLwRjynvnF+TvmbRJF0hPngcrIfK39Sc5kSXI2bNyxk ZUoTrvalbuKbS6Ere9HPO2Q9MnjG4BK1FhlukANQx1NY+ZzXUkSNeWPaACT8a4LKSiRPX+LJ/Xzx O7oJ7rhw4qNVmWv7MHxPjMsJrFXLdPX2KB/ge7wzO3XKY1+CCPvGKwO2Lh6m4gqdaVea4jLozJfD mW5KxOCArJWt49OmofBoRE/jYkPllZ0prFpwmGy1dmhFY3y49pcoAH71CcCxJYTLHYbHAvn62jpK 7NDKkkovOmWiEQ7vkorCho4OtkRxTythzCFxvKCXqAhpHeG46nMc1T2c6SrJ2EAJojEmPhotGXWL ge0jhZMDkDrCfZvXqbehqIMQXzkwvUK9EWIY2ay1VmcDXBLRsZc/dTCawtc+f91PNEDQSWnmCR4P h1P3STHgtSJVAUEvEtq+TuIka4FNdE2qjRMvF5EQYoMaHcrz6GHfcYqxNauWn681dOOdwB3vqziS zBYGTJFQQHu95NjZLqUaFfLF1YF18XtN6Zhd2aPwZFxT0vEV6SWHS5CapL03kq+GLNifLSHayRUG bGSjqtK+ersX6o0MKU1kzwv2LGpEoG93BNKN+nrTygvjo5mRG4NMRIqbcdQg5L5x+Z2jx7Z9ZH5m 8cSRPft3ffrbf5zK0cZ7TJ9/rJvLSFU4TlUr0CWKa6MiFxyLnIA2yC3NJp45fBbAoIoY1nPUfLcX pZoie3y+vAarDaHvWGm3Sp2atBkut6MeKu067msU+HFmkUCQGmiOJNbBFUlcTiycllDkNK4MC+Ir aX+BgURWed23T6db8TEhzwPrTHBzFrUHOolWO1Bjtr+oYmGCHaGIfsT7figST0YQgGr84KZiztkI Bj5xrix+8Eb4WzKPWBv8qIDa91pWQ7dNR6XeLRemUx1ebCEoNtr19UKlhZcCdWLbxctXXn/r7Xcu 5i7mcmfyLDhFBhTYiwdepdolllwhObg0kKVOYCAsHHC9akBYHRay/I5QPbfBeED1uAnnQRaw5rri MjurhPq89M8XDt46t//25T37ju05sm/H3t1Ly8vH9i3fsuuW/Qcfvvfek/d/7PZNO3du2XPzPY8/ /I9Tryk8MRS3tKkEBMJ6OjPnqNxxpjN/DmxQe98jf6ZCZde4dE484g76Cl3jjY0RW3x5JNU0S3om tuBdoOIdJbTgyMcpSkLCjnywP5x96kff9+APfu12wPwaY/yrLnyPfMyWgdsJirYPkmf32T50h5A0 oXGlIpaTfUMCSZgRhwk5HPkkmH9k2VfWGh95M6tTzCKtA6Ks4wrnTZUJKpDtEdxT4Rc//vr2w7uv 37I0c2jPTTfPvnHOtKSGxsVzO4+oS4M0BiWtT4esXF5MwWz6PksHQi4fgL+rUdlfAh4bRDYEJwRx 8ySiT24J2l+lJx9d4qCbfcpJoRJ6DJs5pVHWJYzkrdlPEc2zSuJuNU1l2pJCKvAuU+xFGE1cK8Ke nKvAKRd0XceNDejHb0IMNIgFzSW1r/lJPIS7TIjVtq0XK2yJzHTQRusX+NXzfE9NPAq3luQkjB7N 8dXeyy/+6Naje04c275lbvvCzpmTj37hl8+8QKPvvHmGx0jWpVSPshe1R9nlSvJTkg+kpHp6x1gF 3lgvwdEa9ek0zCGH9Wf7wbR+GTUJl/FnovS+gw7VUJDpkwJS6lAQzn5t02hccOiLr77j8LQO3k4S qLjPZ8cY3ksCHnAkkgbOtbjfCGZMJaznSTTjA4xLxDI4BrMBKzQtneLEdotoWqoQpiBto/1L+iAf dhqVr4A369hjRCS3rLYhYM52ULHsjl64yJnoD9O1YyFdJFyYOv7c8JadobKJB6aTRP+MiodtKeRl HBj9eB7aeCB6m3GaqFoRV6qmp4ABIHltEkKATEcpLoHj/k2QWY2y2BZNlOThtNp84KboVEQ13pSj Mqy0wZaOBjfO1sYhm7u4OkbmhB9OoFVgWJR6xxYQuTduW1Ckv0uWE4vtpGnM48r6kQi/rRhqbVtx ZWWzGG1SnCkHkE9mhIFYi26IxuGGY8a/MRmoPAQvLhMCN+5x4jCsfikt8KthpeG6KL1OiwMNlz5Y OKGxROSq81YIr5annjGRpVPd7DwynRnL/Hf6GvZD3QfGZhMZVcm0oWF3VSnXWUbjsH2JqCTuuFLl qcbSiQqMLC0r/1eD1Euzxu38i5o6WOsUjYMDmX6w+qi+dGD8gCymsK08O8mrGVeD//v5IWzdkQ6s Dr9SDNMNZEy8jKaFOyy4ZXsVmFJ3x7xEjF7CKqC96K22G+1Kl/FLNx1MP/jssGqdhmrhwmuG4PrA quqkEYdXIMGHH1RkuIwGcd718feI07P7Su8R3HnJwEZJjcAnYc7Xpk+pCVtYCWOcmTWS+rJlkztg 0D8RnEGEE86Uohb2lOTyIIToW5/SmkGsdxDttdF9ooDGlNHOmtDDEIWqAcpBnuHmzh1emNm0sOcD Bw8uLO78zPf/SE7wiMp9H1lA6AGf0Y7wtbGaW2vIBCkdA3uBswcNCQqD+BghbtQoVPEvtGR/HJyh QqFSjsBGu4jW0M2gOM9JM0a+qx5h0aofZ4EIQGwXozyDh+0yj0My5jju0OwgjJFHjKBhKdji5Rgq kWE+Jv2WA0m4lN8eD1+LuxJ+FLPrv/IXTJkYd50QmUGcRZhwt3zGrdAxr1846ooOtWoXzZrJ5WgI bSLjcQgXZjBoLLbbRbKL29fK0KLx7Fc/LGkKhgdHjZKXxkHGZ8AIRiSkV90GMrbVL1y6UEcX3cs2 1vL54kYNAMfo2iVJN4ZsXEDWmwIzdDrUsWzUmAg+XM2KeRvb8BDy2VA8UTpZtXkFHh3DHIk2V/Jn gU8sVH0YEUt/UWsWfv/b39z+0dvu+tTJRz/5yOKh5UO33fe9H37t0098+4n7jt6wtLRv/9zS8u49 +/bffvLkyXtOPvnlz7926XxkjJw7933xFYCLcg7DL1/JtEGGSXhGdgnOVqazPCoRaWmPOcb29Uxv qWDp5KZZG3tNlxz8Gd8CZ9QMvMPFT96vP4DbbWUcK/tY+m3vxYNg/ArMpRXV41hOb3dEZSpP5qPl ddxAHStSww/MgAmT8KZqQ4yLgmPaVLlzrx4YWYtr0aPKHsPQBFRV/2yIlCC4OAa/Y3RBp6A/6JW/ +pVPv/f66/7n3MzsnoXtO3f99bVTccwgRWO+NZKCiXBOQYKaHOzcrmXC7L1qO6T3T+OHVvKTf9UB saB+PhIATsJOF4ZxfGtdpVACAf741+ry5xm5OScI3nzxWy3wobgiP5L+Og94KRBfZO6AQ3zluRQa aVnxUeOE9Zni9oDnuD6INMHETzx9SYoDIRyT2IVUxcVaIi2oKulHDCYFh7YyItA+wv7quVe8YxCU U1XbKZI8pyFBZbPXXnn+4cduO35keWlx7tDx/R89edt3f/TTF158aUP+7tBQ0uKyvbkCGcEbHgIv YKgVfX3UvLmWMWV+FJEicMLuk8SN6FInr6jxSMltFegnvfvrjhgTldTSxSDp0AFMhYkcNuxQc4dP iXPQZGML3nVidfSlVDodGTdn77gEkIar5Z4ZTyIe/4HPJh1n6NsUTKZ3p0N7Fw+ZkCjNh+1ckEDX FgEwBvPzuoidsXQM2+FzGisahEgGcw4KeCjwPfpRxN4nSaX0eFeZYmmFJ32OfjkvNM1meKc+WTgf IcnB0KvJ0BdqdRBCeh2ruQoS2dSaxvmw4VOcrrIPKeqmH+tlRLTTKV0578qFC+dPKT8uuQIaZWx1 3ksECVvSfjkrkQabY+WcmS8IBD5gsFqdFNrwLaHQw7A/dI86NtkD/wNbAPiSnKhAObUwGj94PGvo TDeNv8RnTjkj+AmYS7KImiRF/FtnL8S1SwjdCIyukifKmyyBHXtjIDxv1DS9HG2slS0Wj6sJ2Z/w H0HsTuuoB2KnCQ68KVJj4HdBzPSaVauDAawaK+agrIdVMElOCkKdUH1U4mSOk060miu4qWHCXvDV gVWSYk9l1jUqfPisKKUJPVY1lF8J7FBQAEWqBCIup6KUu+yjuvagDnB0iuPXAsfh4T6hROj2U6JA LULeKlbMyZFjpZ9H+++wXmrk7T6DCadCDhIyzYtdp4JuS0/WG1pMKXuoawqi5dfaqFkgHMfkY69S PUWM+cz4/Qw49epnJeQggFHP27rBjBksTnE8eAdMvYK7tiANBwO1Uq9i/61G80QcM/+P4o07K5un HZGJCcwqFWQbpUJTAWeRT7H4lUqeXNXG7quLsSiiOFM5C1ytruUv5NavmA8MFKhgjnGtc6df3HNw 29yR3TsPLe9bWvrCn17AM94m7ZKrX4ktG5TKl+qdtUqd6u2Y7TRTM8Tr4ER67vyZ1qqjeomR5hnZ gMn1o0QKrbGMWYK3dp8cK5gfYNV5WIO3xOx8sJUkl7/Sdjof5svijzka1QTjOJN05DCf7sff/6/+ X66TWhwJoEGqMC8ha6ng/YLMONPjq4HAA71Bje0L4lPjsr9Bsc2wHOTaRHR5+cBYYdKxFbOYpkak FAYr+VxqpBuLU/PBi8MGDnHCIW/UoF9Em2cJe8pXCxpSh2U0gRNIGCAQyIm2gBfCqLnR6BEBC5fb wk8M+apQvtIWecNiQINyCaUoqmVagKkNVT9MS4rE0irmztN3pXal3i5RZbuJAqxb7HVI00dhF7IK aL6XL7716JNPPvG1z91+ZP/m5W2Hjxy455Of/Ptf//an3zzz9A+/d3D79Vt27X7o0Yf2HV0++YmH t++6ZfnYnm9964mLl87EtWVVPZg9bdb0fiFw+m46AU5cXUKzjIHn/b5DBT9FhCYuxzk2P5hcChsK XVuOl2jES410qvXEbejBRn8jsBpKUkZzgf+gMkYcqBIOOgxj71dHpE0LSIM3Enw6SuRy7o0dExox IL9aIl+pmClNpNNeiykjLf+uFkddXSlmRuwFnO2ml0Lwxv1yQqgG1IVgSQjhR9/80v9z64dv3LFl 16EDC3Pzz/71n7agwsBYl65svGOvnFktXmhLrOItZ620mLAIQyt9kitv1FFXa+l88Ol0i1+z1rQC ONJrSaWFMRpHSyIWBAk434ACzAGby1Xm/k8YEBiOnI1Px5kwnJcSt6FFMy8Xjig+S4FmIaC1auga BP9kqbDh1ULA0CjX7pDRz8ZD9QeFf5ADARsm2p+ERjCwmE5kbOoMdVpuSY6y9oWdmGw9d+Udi4ko 4yFk9M4JkBVL54nC6s+/+fmlvdu3L91ycHF+ZvfOjz/+8A9/8fsLxXwz2OVgLYitIe4zoSyHGZJw OkA6GhGpqqL8DIEHCUV4cgUnuEQfAQMBM0yFtCaiCUmPyKeVa3ieotCFUfYQOyuANO0bl0OOt+/j 4T7iCqNyHssv6n87NfEHgiA3uIp3u90ZdtaqnBebCM4eQfHvjesIRxTHJumZUeVco1SkRKQ94PRL AGYsow/DGpYDj4Bpyv7m4D2NK6IFTC/4wHiFB9KCa01MOlV3yMdgtjgvKItf9Esv6VhZp1LNCBi6 KjjvR0MAQz0IehBCGObHsZSxRJSJIEdGP5TC7r3J5WiKHFYZd+TWEuL5bC7DdmNY5Kcx/CSZH8Z1 JaoKs6CjyYmDmCprxLiYURFdl2M8HkiUelhWpnzlwbUpO7rRJcGumTlhUxFL/2BaPZElGEPLUSc1 QIvdD+uLRdsPm+QzG5LLlN1cceOdyxeNh+CKzAq9aGJJUkkzpwypQXnAI77ojnG8ccHisI8vPLIs Y/DddWZ0mkecIrc+Hj3puDXTCwoQrlk+edQHsEIGAVpB29dJTjHJsrWylwbQAFoScEl37FYP48Jl I/aDqqElrGR3gmqkYZkK6vhiRZC1EAcDMuVATiP0uSBiBBVCpEnhCWF+cvkFKPG54yYFkU6Z//B2 INkyqkRHQJAbn7WDuDAsDJTlaMOAUiz2q6BVPo8u/uvq8781EbHgMEJmNa+9LmwSvPh9gmEpCjlY aj9j/EXXu4GSo94S8UM+oUJ3UkKr2nu4EqZWsxg5+B/lGTUYRVX7rzqQ5vjl+C6dNH6VnGAIWiZI S8cDv4+CjVImGetQrIGLBYAbOdInwWC7ACas0bdkisKmzeLb504zO+OZODYe+TQsrr2yNLc0d/zA 3PLeHfv3P/X7F2womQ0pzdqJBxcD0NEAYxPl0zVraa9fInjFfhUiM111WHzlYtOLcK4gx16jATvF NHH/RheKEt31dqToa8KgkTUGs5QVIUY9xxxRgIsotto1BXjJwdTPs+MpL19EhvLptZ2SmBO/Hfcg /n8aM2rM8G0RMaVHAQ6UxcJKHtgOurLfID/5AR43Ep01kfiCRhKXKx2KfA1WOGj4fEF09UU4fXf8 wl/DnWK5RFrMxuoTYb7qPQpI6IzKsUAJTwJpbTKwAgnEIkE+0XZD53v4osOEU5N5SPJu0n7lBOnk kCdGu1Wre6YFJVtEKQuTm++M2/icNINGByMHenpilou9dtYjqVF+rdkvk4lMWEiovJ/BHeEdbarT dy6tXnznhcceu2tx9/J99x/eNLN13+KWR37480b36pmzr/30qa8+9fRTJ44ufeyzn7njtqO7j9y+ eHDf4WNHnvr2k3/5x3NXzl/wJY3roFL18XOHyr3X6D8mlCPRNvhCPxd5oU0L+U/7YUlkEyvsrYbF 9E2I58uRZ8H+kqGZuke+Eb7+/PXh6a+5xPh94aXgQWEJYaL6x85ssIx7L36ClIXK0AJf0cvSCC24 yDTOhQAsp1LcpBRTEecmy7YbDiCq94LC9Yy4svxOJqi4MSmQyeuJkNFj8+qZNx974r6b52/64HW3 vG/37NLi3nMrpChxPhW2gVQAebojrrFeWR8q3lGv20FwzIOsruxAWjjtvicqSgiZ204IpqkPTIxL CC77WfZi3EpDnB8h1JktFEPlQ7oo4xKIZ3xXDKuhKf3zU9aR6oPqhiwjRkzbI3GrvsU+YMf8TtSk hSqX1lSsGZWF4sOa3eBcFHck8HO+3Q0oNVntydRiX5kvgd7OlNTyV962D9asYueFVwvlN8+cfukn T3/hMAGWx/fv37339juOPf6N777w1jskkubJOoFiRKxQL5MARQTHkHYNn0U8UzNVCtCw3aXEpy9g I0jdtBWO/53vV4VHewalsrHygRklzxG7xpW4UmPFag6iVgv6moUVpq0JkfomOtz6h8i2SjdPpy6T aLr2l4W1gzkpwZBeEWYZB68qaJ9WbDgqd1Xyw8EjEXR8ix0HclMMx7h7mZSLdoeLM+AHzft1PMBn P+BcUfGsY56oksZkv1rAZWSW4rupkdAHGbyAYXEqraKFf/hF+wyMlU2c7jRyJj7KnpTYwyl2WqyW rcoaX8nU5CBNBjDH/DCs1rX88ZxaOcuO+hb7KmjZWDhLGGwPc7LcbkDxatU8smhUnxcj4XMQ5ybk ZkhORwfOdHDA/xpnQwkidZM8uGJ64iT9UZxT8QnZgCWDooaXgxCJ3OjTNn4xxGZOkbTwmE9VgiY0 JOtUUR3HzC9BmYxIjNP9BFN4CvFJqjIfkW+hLZat7oTdkRLU8SOXDQCufwJ5CBX/MsU1r7COoDAv 9ghyzg/boEhahvqoWScnA4ll3gWXUE9b9no/JHCN5NHL18xfx4uFRBSvYcdM5o6sG7GgEQvl654O Hlvm+Je/NfL8O0BE5xWfsq7IGoJbJwdD9N1YOj1PlHi7dPnS6Qa9mSBhjTB4FL+tZqdMnLjMuFXl J2aoqOHF1MrjQgkkGRaWM3ppwLGLnWq1O6udsysEGFELzobgI2fd/IsDqF++RL4UOgxD8xynXbR8 U8GbSnxlT9Y6IbbMZjYh5GpT9YQZcUPFVPlqZb4TsDr6duDkZkQuA3TetGxbjzcqXt1sSQOXLvfM FqUpTzy0fMx1C43SUaw3ycCnNo1wkj7BUfmwXHh7z8L7b1xc+t/3b71t+fZfPvdySDRjv3orxt/4 lQ4eLnetqgRCMi9TJs3ZEf81sSzDfJGFEmq2hmpNnInFJqDixosRXw7dlv6kVoF70iAJeiMbGA6I Zv0hRQBRkE2yGtuTAQeF+NZog/YSJP93V1pYli5RaB+qp0nmAYfPMF87sxRn03L1KSASt6Z/tbiR rYv4jd1FLDFbzuL45RuH4ylKbmdxIggp526lImnEZhMvFFEx6zkNpnnlwu9B9cWQjAXpgQfV7Gic V+kSja1VbVD0DodyiVmlVqXTpaooFphSu5ojOpuU2yRjb7bLWPY7vaLUWiPCpbBhkBcSKw0L7siQ f5x8YAovyUG3BwBjQ1/vK0cSrtekEeCBZrFB4VBEP3LAtWrt9aLcrxvf/9rHTty6tGtx687FHe/f etOmffv++DZyIA5LmCgKf/j1zx5+4KNzi/tunt/0fy7uuXHHTXv3HVg6vvvRe279+Y+/U1QOLC4c vTKDIAIpwGkOclo6uBPbNt9HX0ziBMqmSGZJOb/Ald2HvddcUHM3xtHEnNb5WifsBAmsoeNALkBX KknqfKoxGU+SyERZAgoX+Yb6SJz38gLUhgM9HU00FzpyUCm+ISVCeYwZcej4JwJhLYiytvAimVAi eDgFqveoKYCTaMjrPCQgqbzG8ddGmI9TGG3Ek8zXJUmIqLAimTBIz/zNr33xvTfNfWBu8/97+7at i1tfO88h5SJkv029NGObxKEOcVQIgQpAtkq4RzbU+SqpvkOd9ckZxyOBdQiMTkwQhIu8WC4vP65f 8XIJBN7XNotcHeca/YYfGapZl6NeVI4HcXaqdIvHTlfxGzpf1P6Gh0IeQ6Y1Hlf2oamNix/j/1Eq NzxQD7Nno0CVV+9u3MhyGUshlmJKWYhdQ56vRvokXVuFCzaUMmIceUe8/Va/Xqmt/eDbDyxsv/no Aw/eddeBnfsPf+Zb3/vn26fO5lYphI2qmCg3C3S7WkAvDiC21kslSfKt9Xfw5+CnYTOLwKeisqwX uE61b0isUAaeCXOTHCIbaK8kQIRlXEdtj7bNkLZyrUBxmhvKPj4hT01FG+MaldYkMbjGLluXbUXF ACHULvHt85iwtOTOk6E8Yqe4zwP8q3dDMGV4jGQFU0i+1wGriwMZUr8DyZhiOGPFqCQ2MeBnA1E6 j2KSgqsmrGpfzsG6TGghgpZdNnjWxTQjAVJgri9eYqhEX6x8HVcnFKib2IXS3IhEB7ZJA18v1VZr FpdiF5M1NY2Ye43PRpWkDu6IdptWIl3iuxAzG20U5JAmEt9KFKG+ji2Ln+7a1XahUy8oM6auJE7w GefV9bFEKWihgEoYL6QfqWFasUhlxuC43emUy6WO4lgoKL4fMV8fY5R1gaNcZ3QVDW4SVaP4oiIC tRqplJSODsrn9/2vr6kHufOzs9iauSnDvPVE3Z3CdWoNvOtgPZgbD0SuXEynhml//UJd4ZKc/kW2 jwd4xakag0nMdDX6hHmnDs2svp9AygaK25NraKiihPzne9+q1oAJcUL449m6si6eQ8Av06Dx7qBW L509/daLeXlVZegO8gX0gkZp9Bh/nOFmi8lhlIz4CTH5A2rQ/vLVh+psvXJtiCBdswL+mC8yslzQ 8tpXgowDs4uHAzxlqXIZ5pTqPi05sPNK2CDQGXvXQmAQtAE6otktVdWD8ONo4Y176Ea/ocBMPQAq sRXE2TrzhmzIjvgSV5c4JHtSl0OtKISHj4yCx5gIHtxEamlKFZQIKuigWqWIBgckTg3ZLrYp+qSB uppW3dUpS1FvYZjImFdL4oEK9FosrS1Q01M/SmKuxgbbCiRHyLKaKCQIEbWs1UiSqHWnFl0j66I0 bFQwk2aXiRS6ed/2LXgoLB/+1q+et1Z9y97FOyYW37oed8pVBqNn6tlqR0E8vjiGT4UyKAPjUAHC EsWwnyBKlBTqFVrUVdbCVqnggBXcUk6SlDizQmge6IYUalQQDlMu4KYm50qspGs40M37Bk2Plg4T QIZ1muYppxC0xCoSa62RuGzqlZgRBhIJd+79smGFJrWdwlfShk9jvbS/PIncxahcEDVgCGmYnDcK R9WH5YtmYbb8wLw30IzbXJimKJnVMHZc30eZbZX5lF2crLemLO82SPYkj0lY8nIZ1eywXG4UcDGX BXxUoqA57DgRr3USDOEULVRDVEG5A7EcVwedPP4fvKRxdIkW1wmtNqHT2k14kGZrzRAOGcfKZqRj RzqkHmu1iJzjfrWwboz4uFQtrHz9qw/Pbf/gR+Z3Hbtjz9bDh5/6xa8rxUzz7zYuXXrj9Nuv/+bZ Zz/56Yd3LuzZtm/73oOHdyzvvnF++8FDBz/5yQf+4z9+1qisdyTpwRS6OTudSN9KO++Etnq2wXEl hn7Sw7v22lYy3Ez0PlEL34IEFWKV4p0ESIExutbJwcF7+tJpHcnxFIkgyKhdRSPEfb/avLxxqUt6 8mgStFH5OQJ6xUhFkEhDMkAak5e4aIkXtHyl8vnn//A7KdGJSdMdWGdgMs3aIcSha6DkHsNOpVN+ 8jMPX7fjfR/esWX22Oadi8uXVsVDEC2MzIhkb8/jUM5S40gQFN4NMU+JiU8kUsDlegSbWqCGNraA tC9dPGtfyfORq7ddjwuo+lLwx5QszuCO89iV4uYmPOOYPB1h+CChC9WXUaENXqcKIaprpbtrdTLz WedyKd3pkUMLH8KQSLaDf7PdbHSzLKRetPWsNTRCagsbXUAqkGhn64ncyOHFewrzXduyrfNP69yo r/31uf/4xKP37t6/ePS2g/v27T50x6MvvPzHl85dNvGb15XsHHnYSO16k5yWOrxrhK/wAXuI0Jp8 Uhmny9UCkkEXbX139aU/vbKBx7DKqvHXBE4uURMpjEdZcwNxEYUIJzRJ45xD+Mh0WRLrKUkp4kkW sio7nozjjNNRFl2Xe4MCtSHIdBWbcFDUwthf1+PyiqeFnpDHKfHMsbTYL0WhS5VGnAV/nTYlAuqn yf4Oa2uW2Qpj8igkuKBtPNnS1gu/mcpGK2Bwrv1tBHcONRFHyGd33kP9COPro/VO8U7xTq21Sc4v ws1Uq9HiTNJljKmw2bvA0h+Y1kM76vaLlLfUqCJfEkCIbqFUl+HUhxc4zlHbhXDx+rVswyr78Oya Se8OWqBUX1gfzxXzUE9dAOs1M3qrO5NvnS3hGceQgvZRCz7bN9FfVIPvIYK4R0kpUIZUWb64Wp2O cshWmhUXdtkGPyHG4+sciBqinZ7abZ+MGL5gcdBWaePXymtUFWjBWkxM+b1hDQbX94wrYSgfABnj mYOPMqFInRxjdLzPqpUq9tHyT+vSbZWk4cdYNi5WPKfsqDYY1oc4U4dFN7YJ/oYiMkO0AWXvXkJw HC3vkAYTjQiBPsA9rh5mTfa+hHrwAoQti8N2TJdYDeJZ/EkfORJJpo/9i/Eehx8FahI1cIOZphbp PFOBgUE6Z+BYG7HIFSSYdlg6/V80uIubbJQFdbrYNhSUuWq11HQaaZk+u82cFdZi8OpCGUcIL+tm hQrKGIcJPxXjfivvim1bFEQ9EIHPjpsY0FNf/oi/y4usg3B3P3g+Kb8VjGOEV3QfgGNn3GNb/ap0 pMYjsEcbZ4eQlsGwDIOOYLtbpoD36eNQoON6ZWNV2bH6q2SFbCkAEzFvmvwzBj/Vo1ysLoFzuU9F R6hbp77o2+f+VQ5JDDRrzIJjPO9Yudalg8eXlo/fsXjPyYX57V/4y8txWazEbrg4pvTi/xg8ApIG oJRV9gy66r64TxYkA5O2SEhMEMa4HpIDMSMPytGwB/VmrdiDRA3yFkEsDTRgisIUMkZtJfItTLgT 7OgAA/+QbUQYeDJ6ofjG+QalcU62BmY0Dt7/7xDLK4kW+n10GToylUnwqNr0uQ+G5HPALx1Fi84X qfGbIo3OgDIn7UUEIcdracHEf8BiGlAFimu/Je2dD8kxXaejMuVcTL1oQb6uO0HKFr20HzLazxqA h08E5yg42vWVK2fLLU4WMXyamtXkw+W2Ri4rAImkYHWl8qBMdaPdyiETNvOXz+XKeOngaavAZ6KI 6qXSxroyExNmrkIP1Keorjdxrqi2h5iycJ3XSlBAsOoBcGOcemFw4Rg0tYrC24mLqNSsgOrbLz57 x4EjC8vLO/fsft/sDfuOHfzj2bc40YNJ6tmrZ879+/HPfW75+O27DuzeNLN9Zmnb9v27D99+fP/R A0984p7f//5v1TzkauoiViLQCXgnbLi2hvoL6p9e297VemG9BuRL2EusyRTBaNU6xZLwg6u+eMyf pJFEkqP5S/07t62MUrbLTvIDOrLxcYwwoZD0gJwDwK1WoFYlV4ljMK748CTrQoJbbw1BPPEBWmdG ghKL+ar8spmkwVq1ZvFS/pL8dYVbtB9VUoCrD+8l0V0RC5O6+7Ve8StffGTr4tIHdy0dPnB0Yf/e F/59TjDXrVeL5yZu4kJ0vMKAk0qM0wpxrClGN8SbJiqg4289Ov8hzkOw0c/++q8XOq0VVaYVK+/n gvElM7Ees1foCwSYeFlTRugKFFAvFh3P2/xMoMJlWQhHdQR0TK4NRLZzipetGTZbocgIb1VHo1Vz zIWswjfg0Jw4uVHVSv1ZDYjEzHmPPIMTr6vB7IwPB2//+7fP/er7992+9Za5TXu2Hjx87PAjT377 hVNvnb6CTl10IW9ejy4cdjijOhFgizLByll2rpRtWDIidBISFK1H30QxK6NOvrJ6RitVZUh4qzmh SRta6dpGO+rrK/UevzreoDBncYqIloYEKoiB9pXkAeENlGfyyg0pnL0dhzcclt7pdaoxk1GihjTu eNUZDC5WiX6n+WDYMEZLkgcHBn5qUiIq+ka79ipxaTzgKFcttEsrq1WDCpCq5/zROKnQ4c/Ldy4i VVrhlcAcU405jsc79cW0ZVHW2CbZcLU02BJHzXpN8oBdhryCMcdHIpb3TAU07rtAID6NOIS71Oc4 wY+8pq+sU6GpRPd9ZRoUSvF6TxL7EaLCRQuBgVbVKiNnKrYHMHUKI7kD9Wp1RuhdOK7wvhwjpWus lDcSjTS8Rn1j3H2baZrpGKmj1Oo4nkxbM5kyLgpynrhU4olpXkEwAZFoV1YHpjMP6RtNbCJ7WbMt lW23nk6gw0oanHfQsgwjtaolKCUdWEsFeLl87bjp0vb05cestRHq6flP3qx2aCSFts2cuo563aly mlhCH84Es16NMZSSULlJFS6sRX5ooWrJG9oPg8MfCWAxVgY+laD4OD5Hat3RxGjusOX6bFu9AQnb ExKcZny9ZX9MB8aC9vRVBRUCy55mygdynvsG60Xs1M0uSXN81/Hl0moTw0scYlav4VCCCdgXToI4 VvdBnbx0dWxuOLiae6iZ4YR3SvWyGNX6xun1S4rZ7tSpHXQtMOEy5WfJT7ijEvBWECUjKpzGPlp/ AI6s4tXgYuXw4JuLc63j91ytlYu+fRRWUy/G36OFq1Oahq8tZULlPRChi2vOxBDLpKZMQwkta2T1 tdYkds15NR+eYwcS6whQKVvlWIyz0euL++HJWru8obLa3riGh6uu9KL99U99+pOHDu+4ft++XXNb v/0v6CiXONGIK/XwtadIBeGiMV0LwnTI6agZmLyEawER3+gbIPY4k5BTvVK+QgkA3CrGvXzNPN0R CdoysWmjsXK0Org/apfNOSFBfr1YouQKbVplF1AYFFSozdFH3Hz7cu017Cq7hV/TE0lod1pQ9se6 lUkipDAAjIJAFetgEoWQY6uNTWBa+vd3deJIKhGBx5laIJHTmnocUc4oHXzLoRtejFyvv0VGDql8 rDsHJO2amd4GDbI+t1osEUXgWDSkslxZeZFLodAab6gL+M2ast4SDFdvdzw5HwFlZSIAMJkVO1Sb UwJUR/6DlrxzpUjo4XKg9L2NnjwLkPJ5LLLgGILwi2Zg+gCEQZFH4g8owFTDXYGbmdUu4eiRqvNX //HdW/fNfGhmfv7o7rlDB5/+4TdPn31b8EhibFVFBiTJ8dl75e2Xf/f7P564+4HN27bPH9i9fNcd R28/csMtO/YdPv6Nr33p2X+8kFXI+umrxBVopCUh4gon1HFX2GoOnVYv0l2vd5U4SPitUW1oCtfI RtSITTUIYfA8KZwvciL7O5K2W3KmMYBTX78CboEEEpFNjgnXMQ+o5BRTpgQMA88nwYPB+Kb78FKz CdNyUyyyMmGhtx+UkRkI1eYOngNovIajNTSL9q7SNjLgWM7e0TioUxlYyWhMOhUsKl/5woP/24dv eO/szIe2zW6d2fLKO05TkZo8jhm/jvVx8P9zxiiga0ViKWUEXx0Iff05rQ75/tfXQcgchwpsC1dW zliGbL/0FtTZYuP8SeFh693VHDzgu5ZIIQE0vsVia/AmD1RAg2lZJsFRh2KH/XyMt07vqp6CsKX8 /XyFgZEq/o7eL3MRnAd1uKhns66DqaAxtYEImLagW8ZWBnA3q6u50689993777l7ZtvM1sW5o0sL i4dufeY3/yh0ClbTuNshN5+keu2IZBsE4D6Eqcj5zYjEJWJ7UD596qUCCcpM0QCJQqti4T2iRep6 lKlKOXtAdnnTTfSY5sTXWbK9pf7UL+YFxz/8KHyb8G6gUmJaPZXhVpNuuxO2JHDG0TjtpAPiz3OT 5Nww4nVZhCaJ5/jJd9AyW4XGPRwzoVz/4FpYZwS51LWlEkctxouMIeE9Fyb9snMX6z1ZuTtNbeoB hTd542LN9XwavNbQiKZvMZcjSYjHejcIn3zLTESZNhEPmiG0Li0CiTk54wGBdCM+d4/EWhW5JczI uvD5OpLxI8x0nHyML6y/E4tatxohuwIPu5CsXbDz5fyejtKgDnnVmC27jm52pOXxxjkafJ7mVtVR QxvKzUQLSCglgwb/8oqk5z57mNYkvI6LAixwM1eq1GGVAutpq+obZs4ucMDkYI8bhdGPUAw11FKm Yr+m2Qs/JIZryMIyqJs9ArJQwCAUeXOdqGiASK/rhYhwdfwicOgkmJLPWXAfCEugA2jCvffuFw9I qrPP9qR0P2QVi6UtDNEM2pQDMfVhKHudtlyTtVcDHI9UTppLPEcMLRL1tZtVzGDaO98Vy+4WjCqT 8egIhSFPjkEbfsvGmiB+MgAbM7UAnMaYtNcslRToQ2IsWWbdjItGvk/O+ro/JnJAQhGMsHyq1C4Q hYr9rTMo4IpHEgHS4RRxBiB4UCFJDSz4aJryOG9QklelYsqVtbWI2xrKem4twpx1ont7W/jFH/H1 T8AdpwDm4bdOyeIRE3TqXko3TY6YuDBBRIsoVbZsejxz4Yz1AA+UFOGOaHzBu8YQ40ZbaoYaHL47 6QHnjVhMScNW0lPNdesNnMpDKpNxs4yVWVQxaIzwdETh0c4uPPPXnx6Zm5s5sHtm1/an/vlve4bl hedx6u57lI4QnzGimaSkXwWEeIbUZJrwVWIdHBcPx1m5Rgm5xuUrV1ZeW/sXOfKapGmXDVdttoMW n3UyFTuVY0MuObU51sGmwnfOinSDCdhZXIoJnkjUSLTfEDHP+6SmxV/H8rm4UImgxhvv+j9lvSbH edCi9JShNkLmpx4kFCXJMFAUTcJ+hUjWlDjIOF2bXR2oM8hJUhP8ne8mz3A/NeuIG3fYuKed1Xju HMZsmnBRZJvE+FC8ouODNkfJOjA4lZuNQl5SvjbcKjJoVKjgVLQJbhK7qA5na1S58Odnv/6VJx99 5M4Ddz9y51e++eVvffPRz3z+4c987rG/vPj7V984Q2YMOZSTjKRVJBl7g5yKfbwXCGWizBsadFLK 0UtP9r0R8jMlbogmaVApnsB17uOdKEuEJD1N88K/nv/Upz9+9+0H53Yvbd29dGx516d/+P2acuWw s2gHxRjhDMlSEKP5yz/87vu/ePquex86cmz3toW5HYf3HTm598HHv3DPsb2f/v2LZy+8jt9x3AUH cl/GgATqMlsV5PqoyxdZH4wL9HUWeuzJ+sGviQlj5UnAWLQ4En9XExF3hcnFVAMk25rq12iJKfni 86TBnD7ajsZ1Bo2Qiwed4gDw83Lcnkbo6MK7TvjW7/AYenc/U5RXyfdZfPoS+56QDFjRm/LVUeI/ dd3o5Otr/W7zqa8+/v9433v/242b/s/rN+1aWr60fsWFtKvdfLv0ZrfjR4NX3eHBqIwYaHrXYGoh i5MOYxTq/LzraE+dNT2PX/bUvJwwgXO9pFlgkS15pV+6M5iE9diUnfPDch3iTOxcY/8eqrQKkq0I XqdRKmGmdwyjd9RY6DrRFA2yNUGkYF/ghOTsrq8V89TTwoqNJncKFVDiqPh/f3Xl9MXXfn7/J+45 vu2m6z5EDZOdR+792Ge//I2X/nn68gYePo2hJ8khdU7pMofDPhvjVafgWYEF3Fh5yYdVL64UW1Af HPx0NS34rNu8giuxr/yYQF2dXKtYHhA7szY+Vb4iHn7ETFlh8f0DOb869tA16hozYFhrPGRzvVXb wV610yctpEFvqBISfvdXIyQLpGOGeD0qwwh6cLzPLrxmT6oYlCnFDHKCFCR0LCcuDc/YU7nP6WCS /lJ2IfjysKrGiwcXssCWkJDFm2qWViP55zWeFE6wTo0Iar+8Rz/7fNAzKaA5ZILnJmNukQLfocII kye0SVlTJrY19CMOjaxSIrUB8XpGPEuY7Q/4lT5o2Ydy9nUWkSlfLa+9kWX2lnGMU3k/DNTLiBC2 AsbLjtkOzOQyMXE52SJBnUubOLPCh6JX5sJDhjUU/z2Qb5vtr9CRwxHohTFIErYknlw84wN2/KML BhcGtIJehJJXyIXxZVbHnhuSQGAMdvenBT94tfbaBfGsNJHYC000PuNA4yO4ul5YUZpPXYk98h0i n6Q7JPnlv/oS+Plfjwy7t5zW2n+1gvJBJriWO9SK5EhoHhAKBFudJDqKKzstSB4iGt1dDK+dCGZE PFQCPTBh2i8WAUrpn/2mx72STtMrJusz+VnTwYstG5YPUwurhEDvLcf5++y8WZBrm3LAlvzZzwA0 q4UOY0PlW0AC2KHgWWF4qCcc+C0Tjr28Fc4BJA7LrCmY4Fyn8Vo9exNfKh6oyj2oWq4WG335jYr3 wnOAuo8TlkhDHXcIweFy0BegN7psh19asRhu773LwK9dX3/lVM4JoVF6w+PCMTWrt0j94eAoYqOc UhNSmIg7jWYxow6hEoc56E+TPf+sBscjmGCGneDNMIJwPMWwk5QpELf0xir73KrniyYptjR9UqFB bLgSSHTR9XYrp48eXNp7fGHX/h3zRw7/7tXT9kzCNYluBaJiv3pOPd84/a1lhRr5HMIKTLqoqzwK V5TCYX+yi1R5qddEZgyx+jUslRnboBWseL7+WEKUHINPxbZKP1h3ji9MFaRFYf2J006HP7YX/p9Y gTSdqQfkK+KXD5LBJHaED2we4gdKssTZ9/E+wV3BsVV8y8+vDDuG0yFaPECDeEa77irt19UNwsuu wQmodvgVrwNH7mHfW7UVczrUskT0iqymE1FFwepu1kRz9/Ciq3WytY1mvkrK/zHOzTClxkLhByeX G/wKSi0UOXhJYRw798ud27Z+YGl++46dN8xt2Tq7sGl2/oMzH9q8a9fMofkbN23Ze/+J3735D5J7 o4UiOT595Mrlxz73iQNHtn/m0XtXNi6TFQTLebmwQQEO/CDrrVW452G3jsIEwkgRHU87iIsbddk1 yH75jX/+6t77Pnr0zkMH777z2O0nHnj44I9/9N1qtQhnhm68Wst1W0XPKYv+rdYpXFh76wc/eHzP nuUdc3s+8aVv3n3XiaW5ndRLO/n45376k++8eOaUb1jETYbrxvkreT84jt+RvJMI5Ajc99cX0+m0 fQ2KK4Xady3dYfxJkhuMvD32LlSvnNZOsKm1zJ9O8K7WxC3cQpBZ6RbNPXoa6njYd9mHbx+IAE0l i0JHTl/QoGv9PVrLuNgaMeBjTmtIQ46PHNMJSDKwkvBYnSZhzWTdasOg9CpfeuzOD9+w+cb5XYvH D8zP7Tt98aKi1TG51i9d3Min3Jk2GJZIPTYVXe6HWtx/XO3UkfCbr9I4eHNq6xTMKsB2xALZ8UUT x6zM12HWDNjPArqFgBZivWUaJOTR058Zw0TXlO8UwYLqKhYEg4/pAnrVMnvtQTbYzrDRY4gw4iB+ yAWDVN5MLKxYonZVBdtCuWZ8CcgzCiHAO7HTHlWJbLdRNXJn//idp+4/edftd5w8dujo/NLh27/8 i9+dvXgBB3cGzAHvjBrlCsInYC4tWquRGwqHMEEUENjK8E2v47iLdwdZqqX/HmdZViA1ssW6uWnS VmDkofdoRoMi4Pzpt2o1mBtGkmSATJq0EmTFh6fACcssmpiKhNwcyBMZ1cPiQFFckg8+yFSJzfAn /aRkluXdQY6/vBU4BF63E8GVCBD7QgZMf3jcDUFd4oUo9RtYDgAg1MikuwjtVecIkxQBC+WDUcWE LKTrAkrA9Hm3u9ow/OwwXzeMiG2KvIQ9wjOgTR0QF/kM/KhULVrg2IBe0+HVOP1kRdSgXfPHAlkJ GmsvCu1sia9VGjlzT9ZF+od5vVqrbCjkhpDxAPyCeXvRhUBrPJEnlBHMPmiOeUCcCUG9Lqe1lKhb UMFngitl1WxjiM6mqF4P7TKZcEx1eGaqkva0aBe4TRjchpLtYzOYJGUQzY5uJW5W0JUPVVaAaV72 M8MVsCSFf+KUGIq3bkMMaoa0OoYjJsqnuLbxFWtuGv35+rJYWKknSLbXRlDjJ4fmtEOT1ixXhYeE pYxC/iuKVsQXhBtiqnHPTdxzend4TUWusE++CIyuGCm1SIjdnO4dI1Hyh9MixAq9jLNg8+C0aBYE uE3tfew6REkLsQ7JcCDrGGKyI0Qhu1yFdMW4KOCYYbxjE7dmXx+0UwhAaGtVEUdJQJS7V/A9HBTy V36bP/sLUa9e5nVNmy1KfTcp6GRDpwV8Ev0s+eKTXSmxXH4HAu4d+fPSNdrngMrr5hP23J+eo1Sd P6T6ZfLHEnOfr+EHIYIHvYmNJCmIfsm+6PgRYBZqJmdpPFeZPe8k2TG+oCc2whawyC4/wEkVg4Ss LZum5cqJOJClnptSJjVCJJyYs7osszqKo/KpO269Z8+t+w8c2rdz996f/fUV9RIq+dE+py8oBWPv PjD4eDfxkOG4ViOKf1JVnNKPOfsJlietp8HwsNkB3Xfrl69QGy8yqfoBV3U3VnBR5tl7lNRnWSBg uZLWDU9HrvQVfgqhzrbGrnRsYwsJSv3ATl9id8ruHBKg3RecmI48HCWHxUqo+KX6CDpEgmTtnb0i QmKWXEwaNcqQx4edDvmoHLca1hvWR0Ft5spv30QuzdFSdeqh0XgNHVwc1YQ/5g419myyxd6Iskzg SlX5rtZxPC8Q5TAaEomR1B4loscUAgFNQobHheCt7940s2NucXnx0M4tH94Fm7u4sLhjfmnvwbmP zG6f3bPnv18/+/4bbvjur38oTwbjY9Zr9ZsOLVCAd9/8tr/99R8qD6S5dLO20ofXKpexc8I5R7wn K4p9JhjIP+ByI9rzm298eml538FbF+++7+T/vPnmmd2zP//pr1mYldy5hrLWw6E0a2SrCD7i40p1 7fLKaz/+3pMPfnT3ntuO7959/NDJY/sWb3nf/NGjJ05+93fPtoKlniXRflmqOBMV+BLUhIzTt8no 4jXl6BKxdxqjE42EaU0hgWR87RF8C0uTWOEJ1NTqsm77JYiyIA0xWH0pftQ//+GDbtWMsEc7nMDz uQz2bs7b8JiLbX7SBQ9wt+bjULcXlM+iD19n2u7BALELx2jc+pPDgA+Gr9QIVWk0pFZlRKw3vva5 T71v3/aFpYWty0vzO3a88A7mUUJMLw9Joa+BgTJxJXKBDaYQC4azL06hk1a7HzU1ieg4DpxGjNrr atF1AQ6x3AGSORhJVHNMq7Wqh2K8uGBNhO2pF8Xc9DpEc/rl4/GskiTBHQwbV/Jl3C34ga9a+8ii +ajwA6YvRyYEjuDp4QqCjBgXBWnJLhGk1n5jvZo1Xnnll49/4s4Pbb7+ptkPbdtz68Nf+doTTzz1 n29eCgPokyWXkuM1eG3aIY36QBmv6lWKQNkxH9ayejsboWPDbaFTvXzmXx2pm0EhZaZbXf/3ygbP szmZDYnk8hXRwXEVow8ieuHKKcqNlsvvtIKh2SFZ56jVIIyJy4FZ3kGWBV+OKHGRfYmYoW+KD9kw z8SlMB1MfzjgmchFiMewxQ8rVrc6W3gT+9MRiemkgJqnhHYJeLAT2Arik91WkPcUHk1VLj1QL6lW u3EyEQB8Q12mwkJ2xbd21F6PWerQlmXWMwmY/UX/570nDqSDcih2zRGnXu87qsOl9NV2BbfJtCx6 N9RiSK9NPjipckGXi/k6S51OBPcbxmfb4rekMh/BTJnqHW8cO4O+L86d61jxS00MCdGEJdhxsGW7 UzXPIh85PiY6VjgQmtQ3kSr73TIilBki+EcXZMkdlbKzAI96GRFi65xn2nEn/UH+hMHVQOXOryOS 2A4s10OrR5AulEgOEOFmb5LSi6bBNr4uLor5JY/4GHQVuBBkce5EkSItWXzDckVFNOdo12mtX36A fSZkD3YSiwRTIkN+DJYKDxMAFNaufj5OWAh00MgXIXUDNF71TqNm5RiMfQxe+erFeIHEB4QjZNEh TOiyJZayUaVMH8FpFUAOet/EZ8SuffwgIjg8Ifehoh3DxkcOID4TIEnRbH4C7BKLQIi99g3Tielq zRyQCL8DIunsSQwED0/RH0ep1Fqs4ouIpgE5SODfaykIfdSpmPcFrDAeiiofEaXSVhv3Kz9Iet05 +CG6Va+4q3130J8GD/qSaBs1u4xcUEG9WSCy38F4KyOO/PPUBmN21YuK2+qvBGjrjtK1WkztssXJ OiF0wPONQM5J1NHGxUn2ohgk7JpgN4gKTlpT6E/lLQreQixkj2GibrWRtLa1K/+eP7a47+jBhcPL c/sWvvp7MbitkOpIjBd1Wj15yLUnP3AJhN8xC0KRrH5vYGeNoRelsVecz+CyA4mefegRYxqST5DY YdwV2mT1oSz2BLFqCyDvhh2COx02RVrr1grmI8FF+R/6ciZymu5yx5GIw0mSM+3b1FVZf3tqxzV1 e9g6DXXASdDrjWMqlfNoNAwxQW0fN0l1KdUXO2IZpuP28WsktLDF7AKBBcEdX/aEuAKSQ6hfE8Np uV0dVjdMCmPwU0fhKv5UonNm6eZSkPe4XyHZ/RCoGSL1qV5dnC9Z87CwY2qvj4gORflz4Q/XbXr/ jXv37bv15E///ud/vPyPl19/4eyZt//6t+e/852v7tu/Y8v2mfcuzC0fmX37IpntG/lsjbogi8f3 3zK//cDi3MXLzr4QeVQjdTADazbBMA60/LVZi4/EN55kPT7s2ij6w6xceuPJx+/cu7T3poVty3ed 2Lu08LUnn1g/8zoVs1Tt0jH1CLWwXBJhGeBi2Iti/tI/fvf0lx6/78TRw4vz+04++vDBO/YdvOO+ j33i/s988rFn/vDLf51+J5h21Z3yiON/PLW9LoMJAV5LX0dK0R0MfCwye+Hw3G6r7DatEBTCjPjX pa6xT1x/oN/IPAEa/RVoFnmROpZUjr6QtMXyYkqC1mKUsX6dGW13ZOWIoGhnojnJ4syTrJ6DHxK8 Azz5PZhVNbf+hrFxKOKFNxBvIgH28+UjwRmFfEYQNB9J47Of/+TMltkPbJm9bmF27+59Gxu0v04c YchIGvKtuvTlRAdo1s5GFOfNwkxNHx+m4FegFJBd++oogptOaEl1jXyF6CEcYm16Dn+/4LCFXQ1T sTLONMC30ZR8NJvNEvVERuRK08NegdYOsjj4Xil/AUlRTAV1TSlqGvLoGYblXTLNT+y54C78zrUv zTpxk+L83DuvXFo9e/61z33hxHee/tahE9tuv/OOPcv7fvLL37zwVsHSYpKwoYP7o3FvqGWFSYga AMsJ11G3oS1rZ63mh6J/5cpZJtJuFctSWGL9wS2BI189d/F0ro5jFd5JUGourcOgiaxC9GkbcZTC LqoB2cpbXnYxkXA70dMaFXPOwI4tUK1Xa0GlXGMN3kSsUdq7JO/MX3BvG3Y1GLtcOHFClrQDDuFc yFlM0D+Hmx1lzPU7QVDElSG2xv8NBUldBS/v/InR94B/FM7u77LmDunxXR+hdRq0sw4eHdJkONyK OQ4cPACTFBD+Fg/gPpvX6/izBsFVCMQ0lWhKMF1GBjfaxOwtUDfMGhnH/WSZFT1oqTXwODzIL41z kYWA1WNIznfq6jUuxPPL6zqDHXmyGSfJgKUVcryHepS1ykKUqoh+tV9dN09xDt8aqeecGRAM87pp 2aEyAwVGDy5f+DuhRAC3+gKRSgoSsWgJLJGUYayNQoVMZ84oCq6mZjGAwRUujn6E+IMYbQ4TNioS dc4U4dX7Qw93IDtbR+qDUG+QPgMLG08gKXyJYJK0HclbQ+XF+xQJ4/VpBSFfURg428QMHWf5xXCd vJHLqzJsr3aqCN9Y669cbay1ipBk1b4ZBzOBc3haViHECttDgxXS0VmbsiYT7dTKcsZagUHk+95U zGZiQRK34XPx1tyBzCtRof7Mm3mLJysYwoIgZSmr7OJDgmAHIIcYh05Py+UMwbThb5oU8ZgdBGlk VdPVvvqhxTmWfLFIaxter3iq7iXr1ujX8hbgAoaAAEBgfJHB32YH73RKXaJA4Ev6eEF1e2080Ied fKOLNwK94JUsIz7NkpnBqKN3CrWWWd9WLJx5S8ENngPCfHb1gSjWlBBJ7hVZ03iMdxsDsdo86Rhc YnRDzu8Rp0iWB078YiLeZqA0+igaT0JQR1KsvLNEpL6hWfhAYkTSAkJLaVbDs0RLXv2Yphi/8Jrp ZjAX1rvUrFJ0druGQdv44/LKy4eW9y4fPnzwtjvvv/eun78i16uhTpRjT1aPFaARfLN8Hfjsh8oK MBkTlls/p6xYNjD6HcX0RjiBqA0BG5eTwH69nhHPaFPyLqpktx6MUG/yWDtXKFrXoAgtLD6OJK5s DhxnVaywjZFDachMtJXKzZgDZVFdjaukV6cOlC/su9hczA5K+dwKvgrOmwrV8s/TRNQhn5OoPqQX fNHAQWI1bHf8sPAk9c15izuy89p4XOkCNQrI0W7aPzlM8hYb5KOya5I8dYjnsv2acK4TGGCzkKEv FmiR5LRJsgWzBbeIcjCQVcqFhqu60eH1ik3E5nGt3sx6ZaLvW+0zP9l+wy0f3HTjzk88AiRTurah EBlDU8OrldzKp+49uGl+bvP2rZ9+5rOd+vBMfu1K6cK+gyfvefiunQf3nD1/tolecFwatfLVehP3 krGymjh2Zt2gkQ5vCCo5i221ISk61gFe7h6vvvTPJz/5ydk98wvzC1t2bL15cf6nP/luOVuzB/oE Gbu4PpA+FU1MUYS8ly/mLuazK2+88LdvPvrA/L7dH3/kY3tvPb53xw0zew9u3rr1Yw99+tlX3rja KbdMu0PCPv4ZYBHlSTu+6U4AoBrJOCBSqopiwsCuIxF/CYPUGxDTHYFBuCjIckIIsDtUbZT1w6Ug WtMZNM6pjVcDoRd87cmLl/TDjtuV4D3AjIYRSKBvvYUxTBFXwbM1YGNWtUkFlDRbFA4MNQh4i+hh g8Agc/rDOoYG/HxwJNb71Cfu+/CuW67fvPPmpYXlAwfPrFy6Wl0h4grhMFYaN/lErfkc4a4M/kF0 4jXTBUqjFz+tPutEqiB3HFhwkWPdxBJRNcOScgTOyZGqn0HaUQCMxFfqYEnRWIvZiugdGZbcAjL1 yBAZKlM4ViRCkbK6rt/x7jrNhrep9RcPQJocijyJ1zF8SChYj+G1KYBcVW1dNLjt1dV3vv+dzx3a s+3EyTtPHDx2aNf248fu+NEf31i5dAl9L/XfUZNoJiQjk8ObGHSyjsQdHFSK53HUwUf2wum/krWf BzxgtD8o5isb5Djq4rpjRBMZtVs5X8zA4cbNi6/lQi1FQZbWBk70KtZTq3QJjKGFSv7KFbRIa2tU QAiL2QtOa+plrGq9PlPnT8CFjMovF0ucHWyRq9qpWEspt6eRHoWaEsvIA458+BBoh311dpMrKnSY uzRK1Mt0bY5vpY/QELU0X0l68dZSg+9Cws5CeL+8JaoUJlA/T6l3HUB95z5Uz0ce2PG6cLt3idrI XgzGAR7jq4OEj5B3+QwM+GhtkJIQWrkKDK4BdmDWE+1OWJrffEi+zhkcJeVywspEQ3TaApsF+iWn Bb4yvAg15l0Nsmfhbo0S9Ks5qK4N+krSb4+5agCFm8Oz/OCrVRhoPLyKb5yFCuuI9ZmjjqfRWTE/ zrXyjxNnYDDJTcbKZdYyf8cwuI5cXH61b/QBL+irGBaXr/h56NDGdAoGUjrpTq7SunBL7eCRpsoe pEbzqjrFS9qIblGSDdGc5nMZL2dqDc+GCU/9FKzJGg7SzJVLZ1BbkXsS4jfEqIrpmbila8JfeNDc D3zkg7+gaCHUUzgdykN0XMAs/NYaZmSbmrBlCedOedsnnOtIjYmRvRU1pOG1iVeivkwdIfFS9rTj 8QC7gVOf3E+Nuwznlz1Madl2jtpMxpPpJzMoCOfGtmAs5HZpnQZSQXGAltztYR2AEpJdJDiDhwP9 tIxH7+eK9Up1wyrOYaDvVgkucTTtdXq0aA2SXTlGM+hk67M4POGrpthZsWjp5iCF8BmnFRcrDLbX zlkNKoVuQLx5qyuTvTsu+6Qj/AhMeQs7V2xDqyHlgT2XVkx3Talguww4xbQ4Qyk+DVpCjRYK3Duw IVmSQI2REzzfLRYufed7T567BIUWbBCxV6lcfOKB4zfsWbrt9iMHDu366T/PaoGUyuQqmv5Tb/7b R4oGAooVWEk7kEISZOUUau6VisWY4EYPd4IhvkomEb5i8feReMBWrUp1zcj0QEewmnTrhC13yYEl 13hhEzRVb586ZetDKHC1awUs0HYY56FZ2sr4Ohi/qzuOhqalJmdr0sXn6ZXUwyAYs4xD2v0Y8rph Qy5YAYvYMIWZvkt8IIshbZJJ9ppT4DDD5RRogtZN++uXM10YuWwMY1+TtN3hQ7u+TjmbUQjN4QF/ HSQCc0YpbNIEV0hbYNCOJkPdAZihyDsRCxB4aH63zFK3hVuVR2VENFi3k3/l2zfuumHn/NKBT3yR uL8WNXjRHeFjAAs+QuUwevX552Z2bNo1t+vEY3eTw7iK0Di++vnvfOXIiSNH71gqFdkCw3LK2eVO +eKlJC/pAs00ap1KjgQtPBfT1YVX9Bq4FPmzB8P4n7969o77Ti4e233s0OFdB5ceeuiu1/75crcN v06jKKOb8kvB5WOAhc6PAIy1aUdqhdffevsff33u0U88cPLWo4dvu233wYX9Bzbdsm1x+cC+R594 6p+n3qhUG83gVhRwu9V+C6ipoQBHW/bA6apkcdyFhIoDYnFaNYVqeNEoN6UHVATbxQMaVIl5O5jO 6+OiIS1UT8mtBAwkpTVaM31l1mks5qhfnKDCFyZWEumglq/m2ehWk5TqDgnU84g4M1Q1p+Uh9kGc 4gwxBuyETPvFJz7137aQAWBh2969O7ctvn3hPMUvLEohIU8f0gShMWz0/fgERWqNp2TTzLKOVH2r E1+lCgpU6+JeVkbXqDkCb7V2tVPPeSJIsn1PTTuQvzal2kKUMy0DP04KtVYqUNzrkIfF1sunM4US w2iTMqgXXeS1mIDxoEcBC9qx84j/PGmTSR9S0+BhfP/8/A8euffk3qWlE/fdsbi8fPu9D/3g58+e /dtLdaXNUPhmvnKl2cxazVKvXRy128OWOf6OCS3DSMJmiRKB6IadrIp/AYUDxX8TWYXfiClTBmQ/ hHcnuqPVlyhOUYHLVnqXQo1Ol4uNDlnJceU932ptdGtrDdJCAAaSojtEvPfJRDjoFgoXDW0lVY5J oQJhMJVdxjHHzEVa5gnlhRlNEFJPUkfCe7BQoQmLIfZ3UV4lRakve2JUjKkqmQiKx9mkeLJ7nUqs ci8d5cmeXAlaEvbz3xwbS9cTM7Sw40K5zYa8R4j5U5vydkP17ixBQODDkHRcTOFUR9MfE5Z2llEc 3RQTQvwAzAPZkwwtXJNDKTU4DWmAs/PWHtDvVxa5vsB2E7DAePqTSFM/5rhsJ8YGYlFrSEFJvk7s yaJc6PDtMRshtRL84WGx2yevqwZz5tW/14kyIqlrSHLg3KYPw8bfLgzx3xDIaTH5QFJh8xqQ5zff lAe3Q2XYZG2H7ZtS1ZCV05NxMAEbsir5WesOKIGdFT4KFbAm5x+HHUouuXaqU7/C/hVyr7RLb3TX /zJsXrbXE+PiW8LFmDRa+2vEVftKX/x1pOk/MYYMl9RS7gxsC4Q/0j9xhKK+YQMYOh1xCKq4q7bb ZdiQOHg+JLB+F+JQmQ9Bc3slsu8+VwN9RaNHflQAnTh7fcBI5Byi/lzDdicZUU9NzdFlg8iBhVWV RDJucpYkshTL+SbYRKXZhbAspQs1UksVkqgqFMk3G16fUXW7Y7jVICdcKF6x39SFFz9TjWgIUfHt F15/44qri8atcqlMinwbM0+ySnXU+NmEPRI6QYEUqlj1cV/ud0KxQeeBhPSjKZYWu9US1ca5cERJ 56FKprwJbQj2FK1J9Mr1NSFar4wYZDlTfaONx0roLKJ48uBaJVts5XrRIVPqCjhv+QmQHQLQkhIR a6AiCVEn1/OlmggSXl5Xr557+OMn/9f7r//0t5+xXrRp+Zd/dtMNN+xYXiASZWb/7p+9+lYcQ/vH X/7kR3Z84NaPHb24fp5x4bNuUG3rjB5rQrN9zAlKrQ4h6VzQM5ptzoQuDXbckw6jnQGceoV4QQze aBMpF1JYy5fqmSUtFjPE3zPnXzeFt/OF8CwGdSGIkFvrV0OecxCBwz+naYoMp2UMY3Oc4kwwl6B6 OBE4E2fgCip16c8Nh6i9xeh0pcZA9QJDI7OG+7kH2TrIaanxZATkmYQ9nUH0wlcEVrEIIg/2V+M3 iW546o1/WwYPJ9IutDj3rDar/SvlKlphgRBR4R66qyyzzRK6AQ2vm5Vb+AuSnHGlAhdeI418BiXD rF589ekbZm8gBdfRBx8ng2GnVSU9QqffIn1Dr1kYlNfOvvyn973/f9uyfP0DX/sUbIsv5ue++6XZ 62966MGHhsHmSAUzJoJLDrpPdsSKRYer3Wzl8kolUQm1GHTfEQWBvDyGQ1Crp1PQx9/88199Yufh uZ3zm/ecOLRpfsenPvNIlkVByBXYgw0yydkHV5RWmgotb5d0s5+7dP7ZH3zr1mPbb7lh0+ade3bt 37V9Yc8Hb5hfuG3/41/97EtvvpprEEelPVLaSPGCCJbkXwlsoopkT/g83yPOemLdfNiK/LwWqMAS 64MxjwU5ajzMtVS3SdBSU4EDsiaThlNV3yyo16BX3HkUSsNaSfRqiHYyDAckjrDpOxqoEgIeoNQc HKSoD4lplYoH+lgsr7oqKzkW8zrZqUTtDPfGYzjof+4z9/0fsx/cund+5vCuTbtuWLlMXnZEHedL nPwbXxhOjc9IA+4GF3zTS+EgZlk4DCM5P5pAulUqVFbMKD8OZZJJz4UtHudI41RMHhJWR9VqKTii pDFoBt93HwkZ2OEA4D9c/EAxg6bWgB8ROrhSaFzm5ECD/ESnvm6mMkQVSq5FRW/juAWQ8CQrjCYe qTn3j//8j33H9l4/t3XTdTdvX9h3+K5bjx098vVf/WglV84aBZsx+bbrDfRAVteT+n+lJoDdG3Ya qg/fW62TNxf9ojE61MscdGA/qvD0TlnI30MK0W4rN7Qk9BsX3uRWs5VR6Y9AqnbjXK1VJwBaExPo 1rPiJXLiDnt43KEzquYsLcO4WbhYuEg4CTnMcHWIVafRO/IKu+DEV2iqMwlTHo2ion26LKgx/YHb o5R8fwgPk+g1GsE1d7drK32vkz+SYTp6dPzpC+t/2TJyFLCkrKntvtKoJUwrYOhLzYldF5ZJqXBw k4l6Kwz3Qa4zLtYv8B+ApITx0WqtI0mpMLkLYi4RoXd4Y2xS82vWii5gtBIwIivPM8b363Is6uys +IGoNERMcgiHGCH+8YCrpUXx43i0f1MSQrpNvTEHNsbgw0DG0EHu4Evd5wz6jCBuydrpNMjmSFYg CTZMLT9UWszq4PRZSEnbAvJq7bNRNaP1GQSJsQi0WEfeILxlqRNipXjKDqD3iKk0JPO2DBLhcu21 H//ee6Sslf8ETwvXEJjf8fDnYEB0gsea+Ma3SzlzURgEl9v/Qt3VjhkaxhkYSpfDClEWqFqrCkEo /r2t4tEq3jgVAWcYUBF5ieWPKNi4qJjahodsq0jMgSeJwlm0+hFskQzEHYbFdXJIIKcECzIH5ewH ZuTQpoRZiX7bnQCF1kIi0n7fwMuQCKXChHpwqxo2UhZPAxqn09NnIyx5X4qotBSM3zuaqCgisHov MA5kcXdKoNYUotDB+XpMejNoNtwNx12Kgei6qpIzWpaupJCR7IN1vAA6+D/xGGSG1ZaViORkzlG1 6hVOEUpH4L7fK5Wb4TCYehu6kqGTjCtDixmydge7JJlrDAvW68YcB60hH3TAYlTTuJgJOdKRVej1 K4kQch2zgJuwGsoFYWfdnkiYGgaW7hxkXbbh8kUTHVKZHHfSCHywNdhct9AlPDApmgMgyQNBDwg6 0JihYDBuUgxQ9vCnDty0c/bgvZ/c0AFXOxdf+dPvX/nXV798/80H55YW971aCpapduX07k1btu/b u7R770owIju6ckCi8YQjEvwkBt3qKOtqy5UijN/54EtXhaqEZYadHP4WKpqFJWeI2QM3Vj+Pui6u nbYqOzquJDPzXJLmiOyryuayW4k8OxwmztLb4M60ZsJv+hWPZ8CATjy4nEXAsdJBtz1AiWjnJcs2 UFZxpoD/qUZYatzijQ8LFx/+KwAEqy4ukkby6ct5qbS5VMUVOGXly1W5GeDSyQSdmTCRnTwlcl/G OxNLK7I5C5s5VGDQ7/cz754iLuI+0C11UImjnS0zYgwRwFnjlW/umJvfvH1m7qEvgP260NouTs9E lJdweCgPaz//0qP/n1tuXti750d/fJrg6xG1Q69W/v7iXx7/5hdefP2vPUo8GiExraqn0fA1dHgQ Acjgp/U5MMd2U+zUoFPF8dqXRWW0LGsehvKLKyuf+fyjh07cduTuw/PLe05+/OS3v/LVl167wK/k uuZZUw8rDLnfKwzxY5FqVspR1O1KIMp8i++88tapt049/9ADB7cvLCzuXdwyt7hp186PbNt84K47 /+PZH778r7+0FAzkV6h7xFEeQau09hElCgz47IfL2ThnAR1ogSJKJLICTnedmvrVMSO4t8MEnfmT n1Um3tTpSNvqzvjlMQz6oPynk1BL79EekEZHjkQE44fWBPy24MPSldWL/Jowix4YtZqqZwuDYKBi RWS6/erJe05cv3X7tt2LM4cXl3YfOrd2uZ6tlUkGp2X0BnzY1LA07lncIaMN4ii1flDVMw5sBPYY DrBJANAd9PHyGQiMReKHUFZqguhiScdrLyJoJFWO/QKnQKkfY2Hh8zpErEjB72eQwav4Isy9f7Wk 8lNKO4VnbZiHUtQTwYjYQqEi09aEWK7e6y/+8oknH7z1wNKO2Z0fuPHGuYV50n29+NpLeepCkm6M LHhKI2qYH7NwrzLoVfJFQAVXaRrHJUSebzC+DLbSLOuUieuEzSWQuEVwZFTsMXEAkh0X1h0wZTlN khlnbaPagCLJI7d+IbPyTP3Gaon0KoOMAHnjOi7lqxC4fr0AZRk1SfOjI0Uv1UKI2FN1WV98BlYW q9TrZDnLrtom3ScO4WRQs3d8Q53/S9ABxqZFnojrLxRuwjmLHyIgneHTNtlfxSlGmm43eBe/LOrc yrjfovC0LVqzLk5U+QqTCRoaR/oWKmpEzMA4vN/I5+qznymiDlh81fW1UghcTmQJWrWT4rEKghDD Nuy3/C780DnC8SsdKz57O4xH7Ph/YUgmlCVaz7yMjp87A/7J5UhMI4+MmcuonAipOcw3z+2ZKEpB 1CbnBOlLXVsMt2MDUryvG6lHzV/fWD1LFR5nUqe0hDavUY7EIXEKohGjcbHeKsa99N0JVsrMyqfF EfJ/X2eGrcfJmvoeHdt+q9tEGYY80aF2JaBJXrpIppA9AvdIP7yD8oDqpg3YYBMIptYiLbF71/GH jnnAhgLlk32WgBXDUDIzue7dW/ABtczPL1LNkD1RcGkonlcS86pzB5tiViFHxBqabYRvqnga/tdr n4bBGYwKg3EhIJkJsefMuETiLHWS9vicTc2Lj10DzCbB22IUQ/JkySWxeCkEI8GcXCEyW/Sp1fFR Aax+ZnRZUTFfQ7ujuEufO8y8hhSLHeg3OGlcr5O2rI83lPAdqMaHKr9is5KrIAO6QEvTLagadzZI l1NBfVhba8Ehc/ZGRENVV5WN2Qv39tqhrAZjNjZijOrdKES45A4BP2Jqg2lgokdluuct0FwWKlMI 6/GeRTe7K9v0paMrQmIdZ4XLI2LeBvluqObKPcfRCTXwmX8OgQlbudEkiQfAlJtKuUz308eUaa45 kuqaVjLR22GtYCc0pN/+5esf+PCWW3bMPPkHvHx05S6+8aMfff+xx47eNLdz657dr6/SoIb6wq9+ 8n/ccP388s57vvI1fzKTD4Fvt+O4/18XCRLYd+FN5ttUImsGwGU8Nf4Alp1x0G026tRiYeQmsOLl F4VR0k7xAA4htVZZta51fMTJRRxkKNL4myk3LFsraZ4S56Hepob4rgEHnG4oWMxZXO0kpznK6BHG YjPWmE15CRPurB7dNYWmWfAh9b2ZcqQTirFzAIjoRGNxdkcysM6UeTkju8URpoWVWxTFpfHZMEcr apoTDoViB29grEzwAhA2sqDU22goPenHuF8rBbm0T5R9H+8UaXNr5Y2K0AWkWr8WX/zKdbt2zO+Y 23Hr7S9cKGSl06u5N86defPcO+9cyV14/hdfu3nH1m3zszO3LePxipcb1UuAf9epG7sphx+mILcw deqL5qsk2aPfXHvjDCujWY+14w57vIFDcJUKIBa0Z4yIDq+zMlfLtdypt9/6/GOPzR+cmz+wZ+n4 3p17dn7uU19qyT8Y10lWlYp79MK6tbqW/doaZbk4m5QUdk0h/1r/+dMvfOyuQ/vmD+2cX9g0t3PT jt279ix/ZPP2uaUdT//wB+XCJbyYLXTMt4Zyx4GnjOk7nPRGmJkYGdlf+A/fPi7RuVgLXm5Rhk9Y YaEd5zCMYLJA6AC1Vuan5Dg88I7WjliN6KtjDhjhCqLXBi5mfoc0ltKKydzUyjYs9aDjVb/I1cAr A1z8GDxFEfC3di78wIkD77vuut27Dxy9Y+/+4yffeOdSr7PWki0YriTAp1f2Aa40sV4/Q88qpASf Sx5l+E6y0irGK+ZO4inj1238Q1FL9NUBY3DLnMJJZ03OZh2odt2ZBrIW+KRcfuA4lxutMkn3VGjm aqOclVqUg4nTwaPO1sql9EpXql9UEfFcM1mRNL5m2KfiSew1aoVLuZVyY+PS5VNf+tZjJ+7b/5Hr Nn/gff/r+vmFu+46fuS2O85tlNs4a4UMZRRJwQHGj2drCCJvFbuDrFlbr45y1aJBONUVe2TdKeLJ WrVsME2prtrFat58A7qXzr2sVRjgPKKzX8q/I3V7D5qDAE8S3Nxbl04rm3dtrVRBP610ZeCKbrdU kxqPKAg/R5V28ZJc6pvFGp7vxAhCH1uZ6thNMB7rNkC9R1VUlfPVAXQoFYcwFrLVQK7BNvymo5G0 Zr64jgMtGwp+z2w62m4LZyRtvD8g3kDgCz2Cg4ejvXhVNtUGzBK6aVMDyYWg1a/ih2GvwBY48jHx FXlbx8oVDexR++pZGkmwnT5Qv8IgDZ8zud5yvWuoNimdQQc2a8rlvcSj6Yt3RAsyaUvyBzjEXPrl nBiNoAn1GtfWVFCBExjq93QSbQUSuqa7wP5FmZYodrxW8Jtaj0pPoSZ7nWV0nQVaM1+KQbO7YaIF uByaSdnUoWnuhKYInYxjcwEgZjUYkArTB6Nttc1CtEzKAq1DN0T+QTtduyyUFbMiCkP6eMbj5nvo Et1eoZpHlCeIkQB8uNwY3O0LgY3JF50jXgXuygrJ9xG86xJ+F8lW0KKfQ/9LfxnnvStGiszxZYLE DVH6OHwaII+M9GYx87+DqeNKXz4xUrE/W3ehJN8tjkICdBfBQw7C/mANX2xPEKgyY4pTBtsG5UEI ig8VU/jJt0eTJZPf1Ny4SRgADIpWI2QT94MUKhfAq5ej12hQS/yXxeEGU56o1mKgt2+hU0qnNMxO 2uWYo5ffEIsr4JiW6DTUjszVoBOCSTVIz4CLA6drTMkewJ+yBdmgSkeDa+mNu7UaJbIoeScWtkaC T/NM7YF8yYNI1/LFsdmZDdFCgljVxGxRXoCyQO1RG58TnV41PiqTw8YqS5EO0SuvSO3nxCxsrvyA E6clAmwyTLdUARLoFbe2BpJfmyzjmjhFDomQT7rzINFaa9NHTgOHTbdbesaM2po7vrX6iehGpEnh HZVoxoRtZmXmKJ7YV/XKpZeWTsxvnt216cgdVq95UL7070fv++ie4/veu3XT7L5Df7sUaMaTHz/2 4cWZ2+766IU8eG2EeTjuLB9MHgiqLBcPjMxHXtxi2pBX/PiI0VGqdk/x1iu0VaUQoKs0BuW+lCg+ HdiIOmUDYi/DZrvWlNO5TnLMOe9Hxk+BrBO22rYzaaFCDKy6svFM87ix7dAjPyV2FnVS4GjjLFwX ImupTcE3gn3XER5UMxfO4tzTdpt8pdgmP1PhLXuX1nyJ7BlLR2UXWgFpg6zIhTNYvIiXPBGozo3p JuU5cGHGUxBmwREQhZooUobCSl8HnjoDjoR6NGAzbuJws5aXSILUo42o/uur199849aF3bO7Zw/f e9d9d95/6ND8ltlbdi5v3zp73ezc0paF7f/j5lu+88dn4WTxUZeKd9wcooiEPWUkSggg/sxL8Wmc wXaMHKhFRjnxzkaalHNy2s0OaYBUa9XvSDJXrJ6LmBhPSeKMGe/K2e9+4+sPf+LjRw4emjt0aOnY /kO3nfjhn17JTOK1yz8EAZ6SP8UyMC/HX5KjhKUmCjfbeOedN//59z898dDHbj154tixY9u3z26e X5iZ23Pg+OLxu44+84PvXDx/2lGNoUEHjwndtY74ipEnSN3M4t/nKa7BbR3e8LBnstNZc8inKdPJ Bf7pas2KaRM5GcfPEuiQ2sO8ZZhZlnTf7gSlcSQkDkH9DvWX6ayNrzwOQn1yr9Y2hoGxSLDtDaKo qZNUB6WpEo+QsWc0OH7s4C2zy7eQ8Hj/nu3Ley/nXAvlWj1RBDvF/oEL4Unx/glx4RnPr1QK4RXL w+8zdjTl47R2gFsxCvyD5Puhk3IXfFiy6ob4KUWPW32zF50CDmuq3EWxEjzhPWe4wIOgUof5Ds51 Ok0YIXAXxwKGbgiOqDs2VQJpvimhhush7fzrxb/MLFw/t2/+2G37Z3ds3jKz8L4PbJlf2n/3Jz/+ 5lsXMP2SVg3j2LBRwImnXkW54PIwhiZ2pFmpFsl1AHTVqspUgMd/s7VudJcqgdpBc5Vprq1fqWIX EWOq+VIIkpBGIm5avayaP4togf2+pnLW0Ko8vmT54pVyaaVcXiuWzlNUEp9CE2moHcQiNCoUMtfs iI2s1syLjImgYcMeFMjlGJXtiq8XxsleuyJ+DZoxVZekMbFQJ14N+AisZ0LILk7zz2ov6xqIV/FX HOU6phIwQ93auGji8CiPkQlCxnmCUE7YD0q4aQsDqJNMnsekiLcWWFCxcbE1+39IWAYAp+OAxAQC yVAtG/7i6pFMxz9pWXpaRjhsNz9e09o1DFg6ufYW7m+aYELsiYPyCSZtAiwp+wjrAPCom9iFf049 xsEIXQPkmbQGSoRs3gsqx+OEDxbVBVTLsSN7RQ4DWayc1yH9GZo7VY68pmVR/mK5XHcjVQiPozFf RjFFsoFM/HMC8xobkazFyoKXy8qgTFiWGIwWQlsfdq+JBheDL6CJ/4DIpBmDPMtP8qhoNtADm1nK yw1PXYzJ8SAXe+af6Y+VhVY5v8tnvFL4Wm9bxq4exJuwbPH4jkQo5ezrzmfeNfw48bQAJ6T94DGG IfIwZJWtSK+7Q/RbzC0pn7TKPT3pJNl5L9FguCJLFQlCWDGVAzsEsrAV7zcurlx26I8oDztqAnq5 nto0HSP73ruIZlgVDxTJo86kelh3uhya/W+jlxlbo0YS0aJxh2kcmlzOG5fLwE28zO8WdlAbOSZS ACkb9hculDlyTffVy2pah4YqCMBy9yq19fYQXzhIfKPRa8BeifxjmCLUakjQbrNMcCuqTqV+0ez6 9ZIFo1AElfRh/RIVf207Wp1qGy8Pw7nJDGRGX0civunO3/i8YPqb5eAq6stlT1qw9kZh3dHKqF/v 1ta9dBbFlHTH5JapxXHoEnWZLIi+JJrqNh3mVR3JmZi1Y7JI3tCv81e7Z0sTL7eAJHmm13jn4/cu Lx9f/vCNc39+W3qF/tt/mtkzv7jzyJa5Dy3ceu9rJWGWysXfH9i9uH1u/qmf/QipSCXdA+tpEB6I tK8/CiTRPAp2W1WeNGY/FDoF4v6bmdXvQAu33hY213ZT8WS9wBh0nzOphD6I39I/ob9oIs9gkacA M8x6oY6lRpAcoc4dOWjc5TrfAjsvY2AjiNFDufw64k5ygn+ON0MQofOj4cz6aluqwnFW1cm1nXDG VAsmhD2sG5/hOctxDy6vXXa45VlHWG3L0U2qI18uR4U00gEK7cz6WlmbofxYfzyudJRHz8rzye8N LKWc0PakCzMtct1Za3RS8DNrbuJEH9MLP2HeqVHdmny9+OhX1TssL7lmx2/+6KPXvW/7h/bc+P4d 2/7H+96/vH9pdtfS/NYd+/YsU2xs+84dH56fe++HNn/jP76qzkjYZSNHrjeNIGozcQBGoR0h0B13 tCwmO+Fkmc9VnGryvK+wcW/uiioNkNMYyv3wGN9IjQTm4ZYODu6P5Dv72KeW5/Yv3HHyziMnD89v vfH+p5+PrJ8fJeFqYubE54wzjNw68pWLq1doh2qxl+vQ4GH9wvppejr30ouf/txnTjx0B0WAl5ji 8u6ZnYvX3zQzd3jPidsO/OOPfyW1xJToQuN8DSSWdYNnsX0U5q90ml1C7vr0ElgHQlknIIGBSMGm LBc+JH5sR+XGeoOS79oRk+tCYRphGMfzDUW4O+imU0/aB1vAcYNQ/KZSfDBfTORqgQCmnjgAZEXH qEzRljeQDMWSViormNf7Iw5L9/zq6Ufuv+em3bds3ruw48Dh+z/2yUvl6qhfGXU5iVpwuXp7KDNH bAAsmZ1dm5b5NEkWi2rTxg8U+sqQgB5pHIciJxDSjUUNBY8Z3ynzBW7dxY3yBpADR6hi3bqkO7Dw iYC3Eb/NKADCKsMCNpo5jj+OcINReYSRZ0xozjrkGvfQUTAlix3HmUF5cjALUPSWBRl111dPP3jv PbfsmZ1b3Ldzy/6lnXtmD+344mM/WK/XlDTKKGy/Vq3hwK2sdYQgUhGQbAmsZ73fx8gplRPeaNXy mZJMrNjMq4hKAniCLykqP0bn3ezUVnLNVZwDkUm0x+NSt3ZZpSg6lWp2hS7ya+AKkf5hv0A+OMoH VqoFyphdOPdGuVbu9qprVYg1iS6JlBUYEMqm2AmYkkqpyQKPqldKIMbB2uXT5oBSIUx0hA1WFsIB GQwq2TrW/z7dBS9qDcJcyQPrU5fjojCMrXZSlzBYYlaFVaY4OSCQfwFW7SfpcQIhG1Fxw3HONaTH vguezduNt/3480/AkC8DQgRIstraGXvd/soERCCVcolsWIr6eNBEMaHphr4wp2cDxe9yedc8ibEB 76ksziWBvdRJkRXx8+jcl19GE4NqMo0/ESN/Rl235NWjFYxWFMGnvT7N79I+AwgYD4NG9GqAwXXG T1105WLKhiOvtsfGRbSpUhJkgyxQTxLXBGkE0cA5DVKJy0nM2ufU07vh/Am9oE68cs7SxcbGBYtC kYyjByAuITqWCphiAomDaiH4KY5Hqp/3KF8GGES42xk1XyDpuMPa9eoEBduvvrLT0OCMhV/c9y2Z UFlT8/jz3MR5y3Q2AgtWlvXi8u5oB14z7Y3vlquObBgm+hgWsKXvkLVdryvZTfANEMqzf0k+8CPN V9eN8VnPWNM+ZrVmUSB8cLLhZr50NnB1TbKU/R4eU3UZ3iIDkcWGK2rV5m7k9t0mBn/RG/eBUGOP PF8yIlB0NDYbPsjDRtZDZ5SnLy0vuYdx/rU0Z9oszMaR0qSHxbWLXATDYqNBZrFOGUtPu2MVPIk0 F15qUjFLizsmxlyWXArtUCce4R5m0ZSsKB7EaZWKhZ5kGxL4G31Ss7AmEWuEBCXcdF0U9fYIs/N1 AP3npioXC736+mBi8QcIb6cqoLl56CfUF1INCgycaqbL6Z9fDk51Bm0fHGFxMdiy8d9AElsPiRfT cHW4bixFEE5ISimuSVUZW/9+9Zkbb75l29zM7Y9/hwezlVcW3r9rZveBD9z0kQ/t3P6nU+Cp7pc/ /tEbdy7sPLLnwiX4NrHvhtp8MGoqcHKjWr+N43xGRxSHjXvnCJenIsdvGAdspXE182CBCjUCMFF1 25Ua7/qmD63mHI3IM4Svtj5jTxicz/Jobrz36PPn0qAvl8g8loG2JRq8etURpTPE9s67BVT/dfKA faYpR50aZpypRiIkaGbBfr1s9iCQdZ26yfFh1HZE8rFQvkcJJmvRSyRtIr+KSWXLgq9hHGFA2SQE lCBKfItM3pgz2vSruri2MlZ2qN0kj7PJNsOSPYyHK+o9HUvU8VSpzudZYS60VDjEaQ37WuSra//5 ua2H9u84uHf3gb0ff/Kp3z/722d+88dnfvDlex68+66HPra0f3nbwo4P3rLpuvlNT//2u/mNAg6I tFOqb8CtyAHehlqvAh46RyK6JAdQvUqRWHATLl6MZ5KDOYQGk5RK4D0aw2T7WcBbIZJSPYPATZsa sNauX3n+b8/ecfvWuSNHD9+6c8vcTccefOA3f3m10vJInFq9ahgP64SeJ/Yqo8duj+RyF8hOqp8G Rfw3msW1QqY8gPVasbK2+utf/Wz58OLO+Z1H7jj58IP3zu+dX17ac889d372c5/85TO/qoqtcUDq //3Pz/z9H7+rNPMKh7fQeErTZb2r5Q6Znl0HIYwkOVMcPwkHGpVms9ustdB4gUm6mHp06Goy3I8x xAdQHIHENGCrQ4kvVBvlzdRhd+IqvKSbg+56Hbk70QXh6n6/TS0rRoi+0PbXXe3jhW8CP1WKdbgf wGdcq7RaH7/35M0HFueP7r5xftvWXfPnLuXRTZKU29zeTNjwFJDsX/MKudViW34EOGkAsOvDBuYo ie8uRJmoL2J/vaQiFe3yqkEFAAS9Miy+zilqpBaWS3J02HHOV9eN0RnbSVSPZF8y+Rx7MwPuGHNG 2mYSoNphGdfrlfVy5TJJu0YEY01cudgAjHiEeVVWLp965pff/+4XH5ud2X7D7CwVnm+949YTD911 7OGPnzuzXqXBcQu3Os7qmGOk/KPNZrPCMor/aGMXLOCJK19YJbsQQGb5AmDcrly5XNwgtYtCL/oV kqHiCFFZP1ttUhWM1OY+fpaootAA0P5wg4S56H7xtkJD2TBd7Lm3/lGuU1aOcNC1tWp+iJ+8VP7j SmnNlqs9rK1mGQnajQo3ciVy5UKhqIHTyQprZ/pXSaggrqPfKRj1l/G902tUYHKpIiqHe8dsifHg hBVUYsjIcyg5PqnnpyFFXUyCmITPA+dTIb1auMg+7m6TUqUZlCr7sP3oSB73BkFxM+ZuJ40AWV7o gmU3OE4Yj6OKqhJ2L7FDAbhMGhRuD/6HpASuGuUKRjm0517GctiIEpf96khblBHlQRwwhizuBLi1 3p3w+YDVNQoDxQuGFvwBP87OUGojlOb83Zf/RPPOZWFIKEUfelkbvMGenO4MLVBnCjeVUYEi5E2r 8WSnDCOMDSN4izp9ZMyYifpX66BZb8rH7JTIdArgHtPxSTVWzknXYyNE5htfLXAMBdtjaiypQSw4 zZ4KqtMCTpXvgWiRgsEach7Fp+oXD1ebSsApRUpTAcU+cxi6SLwdQYQB2c2QSwhfzIZlKdeFNUKk 19FWaN8Js8/Ep+S4FQYs3feFQxuQhmTjJuuHKZY6JEL3cYagbO455nUCzwW+AHocqnxv3rV5/lO6 nHfUkOPY/CetDGU57QON+DMOKJwnDW+60Nq1bfItwRmfeZdOcbGHPKfevTvxoA2vvh1YbW8p8UzY TUxNaMOrKv+f1tNat0hpNLz4OCHzDklma/syztZL5ytUbMNNb0CwQPmKVF91/AvlgVDPAYPtHh7x gIQcBWL5k4bFfVGHCEzEpT9Wc8sEtZrLDEAYQ7XhsOBWiYA4QjgRs7vAtqFC89WGK4f2qx07/2HW DaLwcUPnNiYpUj9JlYIfRbqieGNdxbvcdKDyjeBKx7sdcvFAOwdWkhtvDdYGYhqKkEEdM2PLaI10 EaWvfm7/TVsXd+0/+JeL9dwbf9i+839dt2Vp8+LNH9m18KczG6/+6Te33700u3X2yF13G24IClEr 45wQqxZ5ZeMCCW9GYmv0NSaEJy5EPE2nTcgRHxJbbGAzLpH8SJaXFjx6H8xPRlZ7DAIoTpo96oej pPxcZZOzuR+VRixjgAqEZfuJDfOT6BfS2YX4Wer8qZ+mF43P6SwnaGy0+nkMkfGVIH3BkIVgSswV g0YTHCeml/OlPe33a11lhPXLDyzTMeZ74mLrXYstQDMd8oZOKBCPgm3xLE85FykD5E1RfUkcWzpI QEsrQAIx2pgcW03xrzgrYJKST2MVl3dtNUEg/K9TzbKGskCMzj332OyuzR+Znf/iT39HwUrUB4Ne sVTS7tSa59dW3vzG174yu+8ju+Znty5+6J1Lr1syEDiScp14cAUMAanlNfkX4gGMyFmnthMGXNID WRUfLiVm8unDnLla13CFmHW8PKX6NbNmfZDLckiPXOPyAFMJx1n4rRu96/qVFx//1H1HDi1v2r28 78i+nQs7Tnzs3tfzEw6M6qC0RvINUNCotbJakXdjW4pwGNx6Ib+OCxAeugrKHI2zwgoug9Va4W9/ /svP/vKfR28/vn1xdvHwvq27l2+YW/zgLTPXbbv54w9+4mx59cIrv5pd2vk/rrvlS9/6cn8EGyHg aY1Kda1rr6Ps5ujnxLMOcVfAmDbCeaaOGRB9DqpKzA4kJbRgKVJdUTQZrzdXoPjui2XpdrF9q0B2 FQcesNOY53skMAIJoarHe5XjnVVrpZBJGoOVXiecCLcTsIbBM6kOdXM0RNPmcIGZF7NyGxnDfR6o SUA21PvuP7Fp/+5NB5dm9+7dvXfm1dNK6UNlo7bX7jG64FIH6cNrLao9i8zj2+CnpkUME2Ev5KfG RG8Z0MSromQFCVOYxPrlIJuGyVEWan4EcEfUsCe27yM8ArKN4jqmMz3RyUfHP62iIV/YNrJz59GF ojMmSxaFLShH12CQnBXSzsr/yqmbZpYvrPz5T99ZmNm669C+2/YfuJnqNMvHD91x260nHtixsOWF 51/mKTLLElQD+DXrBauJMELJWulho8PBR8w9OT0I/cEHoqT6cByS1Wp1LVfNIPit3mopk5yWIZDj GTCo1BuNVqeAHVY6jgGnyZy4hrUyWSB1FnCx3Wh3G/VG1iiXtT2kU1C27xIFHhl5pXJJMx+3Mzmz MoOSVfeooA6k/AqDKZ95k7mNstOldq/aOdXOcLSt1upUUG1SE7vb3IA7JpHBeFzLyJQzBgqKeXIM azncW0mMF1JjdCWPqEL5NP0K6vZQwTNsFvuWEKAtbVDSMwPJ8MaRshcZJKOpcHz4Kzj4IFMRa877 KQKeeOGG5ZrpBaEr8S00Ap9PiQ2/HD/oULRbK4SYGeT4zpabcjL0S9EmHSXyd5VHukSarfQPl1gF zxodyLRCfRLDo0Mav3KWvGWJoDim2me1bG7KicGVbWiqLx+yGHn+R9VFO7+Y7JzR52JgrapMBH2Q mMXR+Rlv9HCt65W7kI18GfzARmOaiXy5D5jVLbXIwoHDj+ri8FaSsf0BcKmTXTxWUDDoYAIPNnOe xMUCPCx6CgawQibj9VwJ7aele0Neb72HbBQ9F1C0r4nX5IOGQrSSnJX7WKfrGAWnySRK9bhYPs/E GbseApRbiMRY4Wy6RwSYiDE+A1SjkEHEnY2s38jBDFem8vb7JCdQQmVxPaw0Vc7gu8rdVm3QXlE8 isOBs55aQQ8tiiPka6L03qMrejW4+LwDxzTjaw+QFiJ620QeC3nMoMRUdBHIfAt1d6odn6NfgedD r4Efbew6uPiAEOUGLUHHLfV+yWPKxiQFKu5HVuEdbxN/a4CrkD/XalVL5Y0MVYtgXs4rRCyurq2o oXGnUMqVG7iHk+a6fe7c+aYKhVPpFD6TJWgWihkFG6K4IvW+mlbQXloQH08CEv+sX/FzBZ7E1MKT ddfxW0C2qWE7iI7J7cZqnXInbrwL9Ak2oNQOanuhCfEBomdBqplargRa3EvAwFLoc1Opf102YyQG 9IESoBx5XRns5WXobbaGQf0J96uV3zj77K7FzXN7lh988uk//fypbXM7b9y8ddPOGeJyfvfGO995 8pO37p/73Je/8fKFt619P3spFFfrY3ZzLQt1zuJ+9QsFPwJoTMmq5+V2xHbZ1nMMNexe9QrxUlR1 H6u+GnhBcGhZLEARbCuoDdW6G7/AsqTpkRxczTZqynivnYl74YjJl4W/CfKZcmI3faf+/170NX0Y a6QWsI64qZFbyQ+6YCReeIYsl0RVV3pN8ej6ScWHXNflmk7SxzmP6wNI5pqqyjvZCjl7wTQt+Y7N a4DyzwV3kU+/CfNqQZmSTJAErDXs4WaU8CIs/WJFmblQqAoGEJhAmLVaCRItV3XCqjoEiunxC7/9 xPtnt1+/64Mnn/wO5wp0iQKuJEP8oFCiiANr3r3vjuM3bt68ZXHPj//jaY0S42y7RMQbRUpx+OXG 3//+x3vvPf7HF1+lr1ajTLl0EvuJAbNB4tQWZVqiOjhBLGMQWXsiV3hdQR7gG437t0s1bINwTn6h iUoSQ9vF13//zSdOLszNH7vvvmNHDtz3xW8/99yP/7WmMEoqD1sYAFFn6+p0kNXx6IA+6dh2m5Ur +bVzcHvtppA+IeeNWq7VwNtPe1opl8+88+aDn37w+MkDFJyY3TO3bXbPzgOLmzbdvH1+z/s3ze7Z d+BDO+Y+/6XH28FFj3rgIPBGT3W5KfUNksE+Hnl6NF1UJdBXR86jOso/PJcblFOGY0s2AQcD6fSE CaiPaWwEwralCyCjnsMDN2t1sS+Cq0luHNl8HQxs0UCV+r9TLklZ6xcu5lBuS0XEL53eOLu0cu72 Ewe37JjdfGj/DbvmFg4cwRMbvrvVpsinS+wAgLJhwDJgWOnhiNFVOrkSnvAml8LaUmGihURcKZL6 1cIz1Hgcp2g/2WBMDHDIF42LBJGqOmR5q5ABkfQoG4U1nMg1MFjMANsog6nL0FjtrsHmYutHv9NH njIZiQliLcEhGM86ambYpBunXvvPzzzx0Zn5Lddv/vDC7vnbTt79+Ne/8veXX3v1rTdxzTr12qu/ eu5nPNcbVmtAdwf5t4TveKtbofJzce3K+urlWqvQ7pTWV86VmzVSbRZLl9eKlzEjNTqVrAbVRjPV LOYvNJrVSr5kmkX4pF6nd7lRPluHbRi1WjgW4wU3phyDuNVidnlAHfF67tzaq4VKjopK3ETGqNbX EVmQS1t1OOBaVl2RyQ62hNy3OoydVuPysNsubJzNkzQ493aJZWnVqvnX8qsvX7i8UquuFCoVaF8F h71ejSidapskqVULbgO3YiwyvGeG+GG/Rk3Xq+082mbboMQmyiQaHR2BH98gG6CuelPUc5qlk0Rq inzDdSC9ASFx2A1A1yJSUGeymFGUx3oRoa23wB6i+whgfqKbk2y4vT7+LOqoxhTDWZdIj78kUjWD qREGEwfgPCt/HQMQfcxP9nns6o901TqB86Nfsnf7JfJNEq4BSMZCcSJA+q924q7WvE7TICWYk3nc D526mbDaE0JMO84Y4AZvNKV9aSzO0rgUmXfgHnVmlVkD8hS85kRNcCtXjguLHRoiJFov5D8OBMW2 oKZ4d70OZrEB4+HAA0mMDxVJuz2yaGuRceOQBU+vlAdNGO4m7jlDUtRpDMqIT6FW7LuWf3r4HrIX WWq6xtUWI7ZVCOoHp2RIea0qHQ/wKnduhs3qEAqksj+Br096I4cbkZ+e0jokLK8FsJ9AGU4jRfbg gaIyfIrFDF4jfodJls29ZvpKLE6wA6LvMcupJ2Fx3BcYmsgHT16fUgZHlnry44STToTHfhQMRc7P uRyfDh9YOn/LsZtuGlHnM3zVu5ha74m3HJh6nagUjLiSZmqtkBLSa20YgdeOCF4lAAkFlHJCsvyO ihSTZXKK5ZF2XSlUUJbjHEeuBaX7xjaJEsauWtYmulPJWVEfvr121m5qebvUAMd2QenFEDyR2dQ8 C5JGMBaecgDQpAaTGCbjMsuXlfBrMKpRT0olPXtm7mSbnVPBjQij4GTBGRtOAq3oIGUJolk013XZ FRzteWWaNPpvEXNFzV8QWULBZBKG68rI+j/YIEjYWC6/LBVE0oIwveL5+08sbT64d9+B3Xt3L27a unvz7NbrZ7fu3Hf045/7xNzczNLc9s//9Mf2rp98XWAlUxL45qryoQ/bvgs21kpgAe3ycNAoyeZ4 FVeMWHTRd6J9tQF2RkOeDeARa1aqSpfjmnBhELbSx6Lc9q+R28AHAN5IK3wtz+rNKhIl3O9cnFq6 1OT0h4gVJ/cSYNOXL7KtpaIKgohoohe/in4jPg3JFyb2MQqNI48gQYLyWTh7Gs7FlF2Fmy60+OwY s+vSuFzo5eL04F3gy4IsSLQol3AORWRstlmthkYRZytOCkQIBdswC+kj1ON4dKHM4RiWm/WsJckN 7ZtavvzMg/9t++Ztu7Ye/swXG2Sx7zb67YrVROhUq/l8KQ/f/sQn7p3du7B8/8Ff/+YHVpExG/Ty FBSlOVr457/+OLttacvMB77xvV9hkagW81kDz3jCc2VNZL7wSjZsvCnI/qOYm0w5j9GiloqVMk6O lO6zWkqTLYDwB223VIbJcTCYTXn1jd9//r5b79576959d5y4444js0tbjj30qar5uMOOCETaeXxF mUW7utZQAWoliy1UZdsdi6lqVDJMzwRJc0DFovUsqScXVV0ubZz54tcf2re8Ezv++7Zu3758lLpf O2b2zOzZtnl+x+Hb9q+XpM63wGflRkQ1Is4vRH6gNJNtFD9TxFRnRhWaowSWvQ0Vd0UN72fQtpuc G5JJnAp44iTGLT1vCG4mTcaA9KudUrtJZ3SEF0gRg3MAACaW2BQHLci5uJZS6cI//vzqT186nbeq woQBojdd27i4fHT5xtltm5bmj951z/GPfpyaFqiLyB/X1GFBBkOdCW2Gp9Hws259rOhygvSBZQ2+ 2GZ/q6gFSKgRE34RiJ2IhYhbD4yrkUCrBGmy4bj1slO5vHpGiyzuHzOatHsDTKg4kcrpSLprcBS+ NSMiwv3QoE5CY2Deb2ySs7VYNk5dfvOrXz9x4ODitpuXdmxaOnxox9KRw3d/+rHXL5IRoo7joYSW HuE0rFrRd7Y3rOerxXG31LRSkTiUN0vnc6X1GoGtjcqps6/lirlGubJ25XIBD+FGiQyPqF2LGYuZ 4Q5bbWx0GBrJgyy2oZg/Q7RTq/SKKlAPOuvFdUpBMO4+HBUCJI+315vNXm5llWANrcWwzV0En3aL 6nrUbVxBm0vE7YUzL9haQZ4IdSbDV6WGSXZQevWtU4qew9m9udIvV8+rJrbSR6wXSj3qVCCIEt5V 2cjVMjMMdlUV3NAy8CIYsjoLsJNCOCGpjkMMJhGCDQ0XySY2kR4jRLHEySoI2FQwghixCJwlJf1I N8hgriCXd1DPqTYyOKkLnGJg6lWyesbqyrbQhdJqw5TuWuoArcPQw3ap7D3Ec0rMtJUxMlQvEuaH XZkMwKXINrLdCbgCNEQGw+XGBHWsgCMZDVJZ8vWbSC2e2ZZqQwUc7XLFil9Us0ncFKy5dUGC87Am mrXKNAZTrd4yfyTd9/EowE5R+7Ck1wgJZj8mQwOe8SY0Dus5ZfHD7n+5VLPizDGliY1nbOFoiWXy QRIZJdlPg7SY1GjJp29xXz2KHFkdA1OTOedIw1BD3ZQqtvUaagj3DYOndd/f95AzD+ffUafSllKB 3wipdxGZLdSsmgpagjEgRzMN4e/vK9UknjlOkvsDUnvYfThnWGRUm/Z1xIFP7IXGHAknbaWF5vX0 OemfWKNzkTRqwNa404NAFQwbOpZEtsmELBACarD5PnOM9N6aQYvM0jadEI8c+YAJD+riTrq0YRGe WApgVwthV2JbYXWk77Gb09KVfR4UWrLl/dcLc6bokAX1+0UjCQTB+ICsIrKjXnZgJjlNhNLw6t4T +6MyamLDEvAZ8yW4QRgpWLgrM63VsBzpcbTvbYVokz0Bj8IMCICPpVLjRpkd5xIrViquZK2q08uw wr2NdkbKQ29NfKH5pQQy06hgRwrL63NQsm5AtFfGJFltVmq2+BS5sRNIbaNM1lRrHIRbqxlyN30q GWr526iL4TNdeGTpwqwdPHyjmSwDSGyByY7hIneHYwrReugGtjAinZG0OBn+CAAxxVfZrX71tee/ /vH779x7YPGW3dtmFw8sHzvyvhvRXS1snbth066Fhb2Lv3/9VOrCzzmqJvOQS+KN72NAAUKyQcnK ktVfP3uJ31Zr2VQGcurgCEIG7Xytnqncdg048cHTFJ5yriIisaNOO5TVftIi4KBWJtVOcOr1cfnD TgYzaald0wy+VPLzhBDjJPT/yJpP7jnww+YlMLaYG1sjrbwRj/C4yzx6so9HqblL4osBt0SymwRR LgD4Zk1Y9oijvTtN1tpUU1HWlTVTAIMJmANC6hg9Jnpm7woaqQtdKW70R9S6MjqAjhz3Qcs+01Cl cRhglCWtZrNUqqlrvHrEdw4KVTFJuCh8fmZ2dseuzcc++fXzOdgaNMH4oPMkkFIjpAwa+tinPnH7 XffPLG371W9+YSOEIWm1O51///tvn33i0b3L80fuv23fkeUvf/2n+DgM2yUcE2ttzCq+ekZiWQ24 KM+xGNTVwpOmpu31yPYwrG+sXzSJyxYqFPjlaZbOT9k4Q4OOuNzK9dQyuRbO/fpn3/vqF+687eCx gx+9ffv2TXc8+thLr5+1h3kF6y2IPjP6BBiQZa6BfyBO20ha7fI6unYpd0XAUK1RKFHLDjeFU4f2 AL6+lvv+U1/dfstN/+OmmU27dtzMv1t2zS7u27H7IM4MP/3ut/790p8cBuDKQEqBQI7b1Hsj9rum qHYuPAd8x4UBaB4NHDwdn8uFDbvvU+Y44raEkG8UEWWVwB7nKpyV2S4YW4c36eNxxERWsJXUiZjC ANiggsG518yT3UpLiZZKLCxZNoBJSmKVjh48uP22E3uPH5lZmj+459YNuSdUaw1S0En7KNqLq6Ul gmg1N8BdpDEWHQS6AUt8X3qdWpvYoypuRJhbyUcbM6RqJaJsNpFVDLB9BVRGEQUeqUmoq2dpN0TI caHARyHbuCjwhT2jco6yYnUJakbl3exUDKdLSMIIceXK2Zee/+2nPvOJ5eXZnbvntvHfocOPf+Nr P//DHyq0qTWhsEilnpVNCJHAVStm6nxADqUasar9Tolcetyo1zaqpUsrpWKjVYKhr68XCpWNLn5q pCnDWblRIvypjCcPHrqtQqUDz5uv4TXaq5Kix2Y6bGWgrAZK6EaDmsk4KeH5QL1dYgHLPI4puFxY A7RQc2Ab0ebJW2Zc7ZXefvPfquvWKRRJRiQOUXLscNioFOAWKmu4+ZD+VImymBAEsMxWWkrERqm0 BvNNPaB6N+u31zco6Ispp18kExn5VA2aaFanrJAVDK8RksYa4wMa8h0hpyCWE083VI4LBWDY1kwu jgy8+DW3WrIMmOEeG9Ia7hBdpDlJYLqNQ4eONEVhuqS84GqgJ6fLTk+6RrzNxHwrlt/4JQ62myY4 h62snWp3a+PEz1mOI0K9jCWw8SuySByeM8GOSDWlKTWzkKGy4+OwJhiCgeMqWmJW0jjkamijcM2V MsLZmDBlzAHWgTPHmFxcb40DIfjHFdKati8FYvnUmrgiGUHQNWsNGawknA4GGFW6VSk+yKNRJ8ec Ss11+lT3KNeLxXqthAss7QwGJXCyiqgFBVM4IBFb8kiLE2kDcGBLByqQ+Dq5kZQdRYRGvejyA8Wl 9EQqQykGFfa+ZFpecbPvsZ/7xLpaWkeyiFBd2pk/Ck4S0AfWwTlMTXRoCzFUgqVxltG139ajuk6x T+ts1FsnW1NzSD4cXFVMYy+TK9rHZh7EEeIqnA33y+mWQfbkJgqPaZjz2bIoSRs0tfiCA6esI0KY 4w/4hTh3H3bR7yvy1KZsf30v0yvXEuMxHjPI4oJX5xTtLeY44WWlrhjj7s4D0wyueCz758N2DJ5Y WAzlDIm91Kn2YXRCuvs0KR7G5o0e1qQog63CyvN4gynt0ahmGhSNNtV6VeI9dPxXexsV1PW4+lXJ 4m0oXiGNQDCpTVADvH1W5LDVXR2NL0fHtWY1u1DIr5Wyat1InbXcVZB78wIiaxWTmc0OUuHrBWky ZlePxYixBoVthkM52uLIVkWZBCn1DFaWFbwf8rPYIoyvdMlt1OvCQRPbVq4SAwf/51diWNNSMPek 0LJFDlZRPiWBZGRZ922TgvmDj8zdTmMAVO2FiQHiPwq1S2R1t6XPf/lzd+w+cHDrob2bNu2YPTi/ bW7b1qWdSweWbtpxy9Ltd9Z0Ph1TaL42gIgipQEaKtX5NRf4zmV3Hm5nbj4LuIYXcdbzAHyMh2Kn ULVbBkRK4ICyyUpTkqeZAZtlVBnGehnOL4K9cW1yZBTYoERiC3kTEnT5Twmw4+peg9wTQPKkM5EN JFN70dmIJJq6CSyw3bGLYkYpXYGBKuV29Re/becY7OmJJ1m6lyQB7jgC0troz5iR+znN7BYpX1uG apC3oy5ZRFEAQEbnVWL5B8iqEuWpIyrXWKs8iTehFLEjzFWdTr+4gcpVNhFEU/RvbymFyLj7r199 bGZ58YNbPjT/8KMG0IhiPlMle0bQevGFv89t37Vnz4Hth7b/4YW/2U+yi5VaK8fvv3PLzM177jh6 9NjC8oFjz/39dfa/10LY4+jhC+AJYUhQ0sSTkk/YCi1RtGuy0y7wWXyb5m3Sl/wTgiQQ8LU9D88l Xh/MOe6R1ynuV3vjq585sWt+38ztt++7dRf5bb/5m9+qSJ4EEnjbVr+9igMArhFVy+Eltow5kkaq WB40LlOPqiPvSZpHSccgc1BEZocLNSGk9VL+gXtu+++bZ2YWFg4cPrp1357FI4e2Xr/zf92w+YaF vR+Zndl/5NhT3/naC2+dipKTIBkEWKnmqr2CHSnfZXhS/Gily+/20feIM7DoEP1k9YoFazjWYTBF PdYaXmiRHQ8Pq2q5ZmGmkb65P7JetyV0GTsRPwQE1kXq5EZzZa3GkUesIFGTtK9wdjholfu5+ZP7 9t16mEO95eDO2+99jG0AdDDTk67TxkN3Lp3CA4G1emcLedSKxqYL+eMH0qCokMJxxc/ZaCi27OCq rl1isa/Tl2bB9yblV42GdnFbDElAudm4fOXU2fUKcKK0j7C8wd6XEahnM+5e/McvP/vxEzsW53fu 37W8jUJs+4/ffteXv/mtCxs1stHXuwVl7aScDiXBsrWa4jGAX/xaW3VwoFxlRo1OzlIIZbUKgZgE 0ZQK6+f+/ebfCs0iLEitAcYnC2+r1leuaLTA2Itw2m1386RQvVI4W68U5AOEsa9b4ZhlbdSoWdYr KB8TPD6h7dQpGGIQgM52i6Vz7SzL1TbOnn2z2igp7MywZaF46cIK5hdYB2gBW18lvZlQlqVdE/5s ljKOdj/3hswOeNtW4JPKRYIPK4NGLqOaGmrmTrUOf0zWz41Tv/nx5x+669av/OR3ttaMDyqJW7Yc QfRdHJhQGTCGUGThMeNiMyOosEkY0TUb5AI2hWNX09FyG4JSqdcLltYANhnzCMbHKhtjbyM2aoNI qYacwOrkMm19Cz94MI3SiBRLrVYlK8L6Ob1AVMMjpoq62rLIYea3diAJ/Fpch8WX9teHpt6Ne8ia ZpT2Oj72k5OhhLQ50SosV6xukOjGjp0DZLNewfcmb2cf6cqbhUI5w03LijugdrxmErLWwLqjtL4G gFtDxePYK55UxPBSCKVFrIq0QDhZ+vtygdrO1bUmqRIaGEcQbEDc+dJqjWD6PlocmNeysaHIkn6E ybPWwkwj1bUKrKDRq9XNzqBfxwhgfjFlLxUp/rA1Lp3LS4ojCd1qEXnGOasuXjUgUhLL83wZbNOs GA2F8xGDazsKLy/IoCFfJmaH5wuRoZxkU7uOsH0gv9TwmoqsGxvIY4R3ZLhYEUSueFstJcFySKQY LzMS60YmEnkaxWVmjfueOZIS/AmqOPliAsBrLrX4MCa7HuZL68EhOt3wRuI1yTPvHIauyAU6OhPv GDGmL6PjX9vFSUEdf1WydIjWkgqTd70v5yydQ3XfkXRhv0n417sD7fJXp44SkZimsibk/F3shc/C 2+TyMzDNNzO86gAZKGiJhFhhW1H3WfAfF9W8c6w9iMBH3kXnTp4XCkQMatQ+spvZG2cu+vjXStgr XYeMDxCiaaNP+TR9FSTZMPhQJ97WdBs2GpP/NKU+eiHywyOUJhYTJN1q9rAdi/HC2wyFt4p62J6q v8SmTNgySVkZcStYEhFypQtPIk2kZ9btZH8tmYYxVX6xsM721Xsxr6E14mCjxVRS1aB9VONWCZ1f mVPAdYRI//obD71317aF/du333r41gP7r/vApsWDh28/cGj7npnnT69MsdFhJMrgqHk5MKB6cfYl bTp4lcZl/eRuXVEp+Dy7tOOj9eXFCCkhh6gI5bSiXGSv3cFZr84BFta2NsV4odRKn9XjmJAq6I7o sXXrHop+SV8ezDhBEegQ7uKWX9PAGe9NfuKxdJqSOQW3YcqKuezOJRmv3sCbM7PMJzAuBnJKj+pQ 7YOf5ue8Ax+ni3++ib4aHDtaSNuqx0oZKVdFXc2gQddx0XqXz60VrAiiYz0K5Iixs88e3dWEnMjl Y0hyA9zlRBg0bjRbSqo/eOm7D7x/+9aZvUeOPXL/6xDfM69vrK/nLr95+dKb58+f+vH3HlnaNXfL 7t0zB/Y89ui9V1YvSDwZNchCQqWVv77y4i9+98v7H3l4y77FvUfnnv3jKx1OWafUUvYrNCJSPytv blyHJrnyhTCnbR2G+oTZfdgCV0Okfr1r0SICDKxhOE2j0sbrf/3eoQN7du5d3n2YOg7wbQ///k+v oqolMUWvS7CHUuULRxGkgm6w3SjVL2NY6ZTWOIqigg1cGynLRGxH82p7DdXd+sXLG8XV9bde3r1j x9btO26a2/bI5x9f2rd76779t95+99zCzut3Hts+u+3Wk0eu37rr5rnt933q47/95S9OK5muLlJa VOtZVcyZYKAzKlCcT9MB9IPmktuMXyinw2EnNy6KHqno0Z6ivURaIbnBWrtTRDR3sI5oc1ouAu9U O8G5IikppA4kVIVKUyEcgrhScBTSJQS12zlybG7n8r79Rw98aG7vr3/zd42jSRqKOgndkxsPKV8M Mjuk2l2XplnFVnst6B2NYNqHZNIdqlYUY2gEVV4tnmjaaxcb4q0jrkjwjyaaCL+s2sJ+hXuDXIph +B3yFS1x9p916lJk1Qr8WLhyhTN//cUPn7jz4MzWHctH9y7v2r/na99/+u8vvfnSm2fB/eUOtgve blZrl3AMhTGqEn6m/C1QcMM5g0Ydhw4KC9fz67lLfWl564S31eqob/PnL52rEOpWutKghHVxo1Je IyiHQ3RFEaUk7soNKI3XqRY3zpSb5fXiSiVbxQ5RKV5AmpVuvgNBaVbKVF6s4odK0sNOo7yRu4z5 t9HE36CYz6+i7y5nG3jSMiFi7SuFlQp8D26sRI4OCjUlaOdAuTEaGaSOErJXXiMrOPnRIDcyxLbr F9fXJMlXV8jBQFWidy68eeG13//ih09+/Padmxf2Lsxt+di3/0j7VoHJeJVWhUKdtoQGdYZMWBu5 j8h2iw4asCSzQcPS1rrCYvqyd0lqNlGawIrQCCJYRkPKdySvP794t36huNats3TUxmq6klLqnkCL +2g9sJUovlnjKUIaS0ongtuLi1ICAP0Zk3TNpWvSrrlawX4a4IeNDFhvKvWV30SSAacl9dyA/JoM icg+J9Yk+vBc8uVWfdjKWepALnTjYtMT2ifRkHmBt8sdV38410G457Q+UfdJOO3sWVwu4NZ4KtkJ pSkwPC9CRvu4OdFXtVbGjNUG3Q3bZwVRJGeSDEMjpFNokDSd3Se1CSug1PtY6bAp0RdfDUOGKAtf IiMHSHvNUq5UgN8IUwgJgsb12kpTE9Hi4GLRtcC4fqc6VpVTYyaFAIfKomDz5FEdD2ygvprqA183 qcq9HpUld5BWhp/Eg3bwHZb+Ej7nCukF8Jo3ZO1nDMCjFgHRzQozMvQNQWItHEJQNhiL6UlPvLJR t0ToaNSNTeMOeyNcBhOWkjremWaJ/J7QUFx371FciP1ivcPUBSdoG0m4vJ3sXX0F1mFU6Y2rpYLs KNHFwpkOXpc/q21GYtn7G+av9l9G2KUOaL/7Zm7jnKkcfNmdqDuo0QZngLE6c8kmiXuwH1j/2tXO OjUbps6lAgw5XcFuSyYEuI1RFkvdoAPL8zIhF9RPoglzGhvnQi7GXmHldCYbJd5GxhmEcL3AwrbK zrR1iEzzvK2qr20KoQ4qy5g2NWLlDrnvbKCJR9EXm4hwgU+uo5A4VGSIE2LgrOxQH/G5M0D0xjwA UbF+rrn8eDjY+GdndKzn9voURUk8HB98W9m9izIJqUnHgxw8I7HkzQkaF5PFV17dve1DH96yaebA gU0Hj+3dd3zL/KFje/fe/8UvT0sh1qbBarhceMNbITFnzAiunWB/UA+zFkMc03dHIZiJW2oFCvZI 3KyAv3SYG7UrPbSS8rg/j/VSClDT8lp3vTruQ4GDR5y1k+zYx3awJru8j5S/nFa3wLBKQYdkP4GL /798/Qe3ZMWV74v253rjjHvuuH3Peee0LL682+UtRRUegRAgCUnIezXyQuoW8hLyDuSQAGEKym+/ 02euXOn9fr//nBGxE/qMF0K7MleuFSvMjOmN3/OmPYpMp0+JlUq8sk/WG4l82DXvXw03tbxXpgAu tgBbTzsNikhz0HUZ9S2LJwO0P22JpXwTJUTRg6fjGJtGRNdlUmR9GCoBtvSmrozTnRQqa+QAm0xr 1Isx6wpWY9h9aUkCalKokLsh8kmbhX5UISYTglegl43ff+Xem3YubLvl5tsWTt2yd/u2vf/j3Olj N+zfd2TP2975/9y04+iJY2eOLxzYuW3h6C9+/90OsWs4PED1O7V2RlU1rV6pvHLvg3d98vMf+84P /gitxhOJ/EjYIhoq6oulzM8ofuaUxF4xDa4YcZuvr4kAoCfnbNE8wYzlzIornI74pDUCwmn8ig2Z LeAn7g9Yq7l+5cuPP3L63OFbjx/ZdnTfv93wzrs//KWVamnYxCsGImLbRwqJkWzB036rmiFXk8km q7cohkl+ZRCAIaIeeGkdF14OSKXRvLL06uVK5crS4usXX19dWirWsST1y+WrX/3BZ3fs3XeSgP2F 7bfu27XvMEu1sG3v8fvef9/1V//eqFVVayACCFygjRxvAPw0smYIh/W5dynOZxXaTLZBIDERmsKN nc46Klxci7iMqRWfCRJODbeihQy831Tt1pYCS9EEAl00BCFAwgmafA5eB6E3LBw9sfPY+TuOn927 4+SxD33iE7wKB1dYQ9Xr1CoJw7SC7RWOG25MyNlcnkg4VwGYslbD/JjNIUJ1WxLdcTTeam5F4jNB 71MYiQQ1TBl2Z6PK4uN6SCo7F8txdhxVNxbrVTsUBCfOqi//5Vufemj3zdt2Hjxy4J3b9pw4efrY Rz5+tbUBjaEnPFkvrr+SS31IhgVze+1UlstFGFA8WVXrBMVWbw1hkfwQw05/PMwrlevINvBn5D/I KQexmXdJTc5uFlcqhdXL157Pm+uVVoOFrlSWBvgwV0na1SDkZghsjIqlIhkVSqW1NxavX1S6EXz+ YBSHGVwsVvt2q0DA63SMGZoEI/Va+Rq5DqlKg04X6s+2N4Xi0IbUM8pV4qM8IBioSaFpUqfZohVQ NmP60EdoI0b9VoNwq1622iVTWVabYDAcNhav//UbXz57aN/u48d3HL393P33nz954vx9H/7Ihtxk 2UiLMoRDbtXIN8HKdNGyZVnCXT1PjEgYGC9SEAgggZpJiNose8aiCVaFuFRoRs1pn2DH7gFBkaEF +QeFk8Qb/WIV3WpZ2fQyhJC05RqkuKagmcJ8zAnMm8tQOBPi8D4OjKwlWPDTIX7J3GOEHGYyvtNE HM3CTqwjWYQTusb47iKxXi+OVmW8Gp1ww4iSjD7oToucMFfMiY5nZbuKhEAvbSu9oO7qSyFtChRp fYgfMMSbmvmhxYClRE1cH6H1URYOjozd1u9Ue1OsJQAD5TeQrkmESz4vdh+3cuQU/NLb1UZhtcQE iaeUsicQGkV3+Aky5p4SlfKllENsNHG3ex1S+yP2bI0sfWq1y8Z2+EynvUojw8mBVRoNimuLrt91 FwUafJHGbdmzlVTM0ltKVUMZFUO+rIL494lC0o1TkSOhaA+Z+rqTjBBKZxDRruPuLSuYBAr4fWor UKFQP8WG0wZ0XasMmotZFXmFcyHOb9ESQzM/NzTIbxE1/NfEqvpXds45XeMR8QKScEBEMz+h2TbG dK4Noihg1zjLG+avA0KiWolcBeLAuGYAN2oqxUynimgekV0SvzabMYuWTcKRnTeDBunq57WMrtVw Ku5cmsOT73FqXCGvCkDpZ8NhEQjkthFpAs3LCtW52zo1RDz6A4DOWrgpCSbFpupIj8b1clYkOwhj UzxItzhUKTKjH1tNO9JvrROUoDgVG5USapLSskdyQ7GtrcEGQVRxeiMkei6G7INzHdkKbHE8s0lV EdZgJ44wtt9pZ9IvtIJ2P3FFjCQxbd4XA1AnUESLG6NPUq2F+VqiGbY3cIS+2uSRGStdLtYWLbhZ SNlc5cC35RXzrXVsr7/vzj037zp48+Fduw4fOXTHyYUjx4/uuvnrv/y19eMoxtl0/8uDYliXiyQ1 w7brIh8azMooI+2u+LCgQohGJQpqxPXAIiKDURfySYCGDhdd4e0MU6KFJHDYMghycNBCGQomcKQM c+M9aOIzdAYSV7QCFqQDbKS90yENcqbE/cjrb7krOUKhsZK+CM5ovuUEcUM6iRTJclBkPH5wAivM 3nlXfeU9nT+YCVfOSyx+MV1hqHQrs4llIFEdaQOfbszQBCJy0VEI3ZcdUMb3TnjNfaVUNQYtQR5M 2kqSRSYpVCnaNcv4gy6D8HDKkXeLSAKD0as/+OTCqeNn7jqw++DB8+976PaF7bcfO7194dbdpxZ2 3rJz4fYDO7bddO4DH7iysSbC1KuubixKJ5/X8UnEKAy7U+sUj9916N57bv/G00/Xe51qo6rEBz2S 4NQtq5Do0HQGv4hxC5yeIJkPmc1lMFYuZJO4dGR8y7SPQpjB9s1X9MJBzjTNjZ+zcGdIfjmbrK+8 9LH3379zYe+Zs+dP3nGCQg6f+cq31gviZZWDYtrHNovvQbNZ6gtF8Ea0JrC9FGZzAwtomhAfPCQ3 2s1lKrW2kaJZwG62vHg1kwxJa7J4mM7KxcJrVy/84rc/fd8jD5+5+84dRw4dPHHX7iO7bz2078Tp 00986LGf/vJ7GwV8nxI4oQfpZ42auY44iLJ7mLbxpxMgtYbwjnVcemzrcYfawHC+0aBc4BAvz4xT IuOYw5X/pQwGhv4guQEr+KLg0klNrGKDJYXCSlQgN4Ae6MI8wjetnzx95KaD23bevm/Xqb133vsh MTQWAquU2xItXPBw+Hddl47zTAZJ+qYYa55h4pYKEIDEjunkiYYTpMM/W4NYBcjx1TfIN4u/FFYc whdmg/JUpXS8Ko1TOl7ZLFRWX7vwx28+/bWPv/fArXsP7Tt0+Nzd73nos9987m9//eeG1Y1T7bFM RwyhrVfqEi6Fe/okwxTdHlYqmRdUoiRks0MNSPAGIQAjrCsV4ryVVW2I02xGMXBi2JlSv5ddvvRi ubCGZuH6G69dW7wkCg4fuX6tTUKuxiJCBlXV6lmdSAPKVVEVolWrZVJCiRtbKwoeqpXrJN1jCuxO q04eSVkaxTr30Yvjj97C76yRqdbXFAGh10aZjonESyyRWAmI0EKhJZnhLqr1x0zMAeK95dKK1mXc f/3yhR//6luf+8xjB48fvP32e06d2Hv4/se++J1nLi0urpGkppYZUiZZj3QoWMNx0q02a7nqfcFv iG8xxZMwq1L+k7bCCITWf9yYWcHLOX7O5M8xF1lJMkQEE2gOpDnUiXAgRAnP44oTd1/UsIeuBNdb AvyDj5y9GmOc8DIpMCk7LHgg47KFJ4pemwuoRLiM0Dq8lgslxTKC6oPrgjEAlqKuI7OAAxt2Oc8C KSg133cK2LWJNkhgBs/m56uyunT9+t8tHUdQDfjEuXNKcoAQkaITGj1Z7QUmDcZUd6IsRI7IR27L IXCQd8EqwlqtbgHtK6F7gZMxNrfXauWdDUqaDLo5TpKo3/CgkI5MXrF9kjzCc8tVQ5ke4SZ85Ays gQ9DWNJxNRNcOaq3szNurlfLGFvwegh8EVXl5N4dbijn10YhrSqiLBpVpBwlwB5hCjBrvDO49Oik KxLmWQ3PyPBWwybmm5J3J5LJSJWKgKaLYrRJMLVEDpWWVSVhxJ5QED1fYC4VMOs7ShP3PFZxZ/T3 8LiSpKbkvjaPaS98Z2hivjk6oCUCPE+J0+ekeULHmQiti0TkScGeblwjpyvGYM3xnR6qTRIc6afJ ratvRj4R6Qq11+T/HZgtZ5o5DIRyYf7gA47abAlTTgNIpF1XKFIVGQifFDVGbWGl54esG4EJtdYc V/rjMDRE2jrL67hSBwYjNp8wNMKqSgFu8T3u6mo3TUnH4vVCaUT+2r/SLxoEacuc+xwNq6Xiso24 WYY8T9oeXuZvog36y6b9wjmr3MhwFAM5EcLCgHx4vTzb6MrXHvdeEC2jpRGH16h2C1gQ+ZwYOueT wH/J69qYIb0KBaDM9CPKOeLxpiumtnzLRjs/xOnQCCO7aVhgCDcJ2ZEbtEWn+g3WDb+Oau1RjVwN 4N/xqFYLCStYBg7Mkr1lNpPjmtBG+cWv37h9+9GDB7YdOfy23Tu37z+y7eRxUhtYMyNGAACHaht7 PPkqqqel47owKdynfg2prNBiazvIo+l9qeLoBARR7SimE5sWeZ2KS5feoI6rGA4Yi16hWUcXZdgw 1PjFxtzHPSXSThK78qgB5bSMxTbOWhjBPicNLqvkuCMxsvFe/QvG5PpbjlsMNQgH1mGpQ75V++B7 oWqoodoTajYCHaxoU3QE8rHN87WJpTaI80SB2gJng6D4qOqckdK2WqpdH1WfUp92TKL4h11oio5p 1XpvkumJX0dSq/gryIULKMLY1Tsxl7ginKZcJ84YJCPprr3x4lc/8/GPf/wTn/3Cxz763vc98cUv ffqJx5/41Kcee+SRz37mI+//xKf+4yc/uVTfkKcVmrl+eSWkqlUJZd6B7jrvNQ6f3nPk9t1f/d7v cEgoVqpdNJTj3kZFe2qgQgyuyp8SJxgjAtkUd6oT+oacWMo/9jSLjzgO8U10yMPq5Zw97LLfllbV zvs4M/XwiDRPz//qh0988bF77j5/9PztNx7ftu/0HT/41Q8XLQKfVLhkoxi1SpYbkqAjwz/KNFwh ZYSdrCIXCBPEmD7ONppkEpRjz6RcWpL76CbeKKvSS+uIkf24TkoIsk5dWr36xMPvO3zfuUOHju9Y OLVt14EbD5zcd+DgwhlcOx74818RDgWH+ITQOQoeG79XVifmjfxVqjlnfsXiCYisgii2ScOmkyIP nPWVjSsbzNqBmecco3TILBWXQpJhXBFqVAoLkXdv3MsbpjskylB/m4Vz5w/iXb/35N4DRw48/KGP lVfZCEmhcNWoNgwXJa4UW1TdE+/3SK5WXuJDpblxubRGqXST8BlSEsLZXZ4VSjTrMAtrlNtwpEdl jGfwiz18Y7rDDcIe7WZSzIqkLm7849s/+vRd5/fddNO/3vj23cduP7b9yMKDT3z7IurX2qu456NY JREwx2OAg6vKwG7WEABaOPGPXnntyku19YsXXix6vHIwWnbzdgUmFr3RysalRqMM3PQnZK9BOGMi sIOYuRvrhWXQdyVbW9+4vlFZnOH72EEBVFsrvFJvEnaCJ+QSSKw1IptClbFXm7A1wjX9wVqbxHAD 6iyUwQstUoCBWwfr+GsKpDuEspUr5WouVYVS65bX4AXzfj9rT+r4VyrgEgik9l1jWdq1SQ2xv0IE P2xAh8gw5UofdjrL11767hfu27H/6AP3n7z1XQc+9Okvf/zDD37hR78mK5M0fCJh2lXTpELYeRdr Pq12rpACggM+mjIXoZGxipvaPoh5pDhiQnTkEUoiiiNzZ3Y5TJ3xpIQlKsQtCquIaHode5KskZWi UtVhYShK2wytxTOAFGg+DMyhlPrTIwI/xSzpABtoTbFS8kGzJX2qsUOjBjqoTpNSMuAToUQ5Imtq 9gBbsYZ3P58s7brqeCETBLlo2KrnZdwuDE2IUkifyikerg1xD+xny2sXscDIL1/N+UW6ztXJOKsG cxwXg6DIwOrCnLp5MAXSXtucvSYObehrGBSOLVWq08wwkFDaDo2+aRxk6BAjIKcdse/GdnOP5K4K co4WmHzGfEC2xXERnENQHCum14220jHp5bpm2vFIs1BOUV2FPFmufuV/RA4IFchebdodvKHsfpqy ygv5k+mitOQjh8H148pf54t5xklpYDXAOQQtOl3vk9SQaTWR0VtTsUQMhV3mUPUoMhgFBdZa1Vu8 HrF12CcLYMTOjulm0/qVXpvoYBQGRsuNR1QW5Sncm6N4Nib95z4fEmverGpKuMkZL0S4xFmJGTUe keozDTyf7bVJcZt4ubg4RioCQGs8Ao7JJvFPHjDkTYKXLT1uLupQ2kclshlajRlvTpP0MpYxE/ue Glp83PUYg9JJ2lUfBsIW+TVZQD9p/gpya2Kb8hPIpHxeMohUFUuBXRj5RrNefP25ikBWO1itbMRa KZt1pwRjYBQFR9Kz6hz2xhSrFETORtWWYwyzsw+6yq9uTRKlAg3JFo/CVzIlYdZoL/y0DBvKG4qF QrPO6hsYrgIg9bMqymCFsEaWzpSXE1mc1a3/BUjtA7nx6p0JdsyobDYZ1Gv2xhZ2yhw9+cxo4yaq Gq0ti6wErInDQIAlE7vJpqCVNOmW8fCfmO8oekFGXQQCn/z94M5bbzp+bNvCjnftJWX6gS//5jn7 wd/uR0MDtjcCw7DUdnRDt0SJ+CsMp4Sa45JJjKi7e5z2AU9l9ULBU6maKJlN7FDeqK7h54CoYLPL qebsg5qoBnpqbLcWbbZJAU+XfCDNjlzmxTw/X/Y6lV3wfeE/OvfD4v+l5twDzfGAkLL/ZqFyZO2l K8gdS01LvBddOUByzBlkWiWN2tQzaUhbbxrhL4ODYAaFAGlk9l7VJdKrg6cNYOwDTgvO4z4jQc5w RFmcFno+u4LRAqUpajHe6Hw8vrlNvNIl8klPMID1xtJNoCyyl7k24c/AM/lk2kDV2iPLvfRpPlQs 1kR09nDcrEl7TkYoQvIx5JX6IbYXk3eli0qV9EDD0rE7Dt71nrPf+e6PMaJjRu+pAP0Yk1n0L4Io lieKK3CQs2UJIR22jpPM+EXW0GmPnwtfRmdZvLlkkm6Il/UgkhIQGBgsPTZY/OG3PnLu/H6YuYUT R2/YtevIA3f/9Pe/LdZW1FFlbaO93G0WvSqSHQ2FNxG+BriqjiFbSbrlziJpQYkQr1dWatkGGeyH +TIppcazOuE/eCn1urWsvmyZenGww/aSF2rlp/7jO4dPnSY3xcKxQ7sPnd57+OiRYyffd9e5bzz1 5b/89S/rOP6arD6gmgPOhWPSLOAb7WKJNnpgNa6ZtVJjAdTTBuWwqCJ7ud40cd0pMT3AATD4hI19 xRyAXTYgB5qAFp2xJihvSxjz1v33nj5+1xkSKNy8a9d9D318rShaqx3v4OI1xbCJN4kXCMTvsIU+ yZJMEfFJWFh3VO12a+XGmnKrsXa4jUh34yjID3jaOF6KgQj65UfJCSg+kXlZjPIIKRGFH+kUX37x Dx+9/+SZO07u2/+Oc+fuuuP2B//z58+9+vKfX12stsTrEPGP5A+FIcERUJmTsCsT3qDGCJUpoRTk 1kIkWFP+x2bJIhRJlNm2lB09nBGMs6fWj5I8dtsbtVqx3TT0SzwmlX2q+AA0s1Lh+tKF16++gbNT f1DbWHx1Y+MavrqkiRwNyVywXJSnTV6pMx6Y3tVmV3ivVFohxViereXNCgvb6nq5XaxS9U5bTlkb xQKhOHKlU26ROmp4K9VGoulF5dUh0mMMy8KdhMdl/ETGMZQao9bK3/7+05999wef+8RDe7YfOH7s 4Ke++eTZ83d952e/u7C8VC8USHs3GldJoWVmZNaQalCSok0YpvValCtEATMil7C+2gYFd3AypOa4 JQeVSxSqdZurq7Qu45BCCoKL2irbHJbFf4eTwqLVJUMM8KDoVauOCdmNvKIgV9AI+QGsziJ+m70y dV+VeI6iMZY8UaoJVtB1aNNmE4xN/T5UFKQ2bKNxbA3xP5d22bGQ/sacquvm5+bTUdSkfRYmR2tD UmY0CyNqaZnqAZfoLNZWZIwEbeP5kFdqKFPsKWcqmC8u7D34e1RlEgv0OscGWHcSzRUjRBXxvLG4 Ob1uh4ts1Zl6mRGHysLincreOeSzAgyv1+hu4KSKWcBrexEG0BE5o3PV7SJs0Yq9KdbdOF2bpXiY 5rRZ7gdy78fcNwUekJ6113ZzOvKQGyRjoU1L4ac1GXedwfXx9NsT/MiJZnF+Y/ovsRCiuLHIoWLm YD4I39yEqw0p9nyZWBRfcdaCxJBkA/B3k7N6QsoSM74w7NZwxisF981GhSTVynzYz8kAoF9NdW+P MYd82Pw7Q7Y+ecCY9HEFHYkPzl6XCLCP8C3N+RVvTqfFIUVqPaF07LSHAIrKhD4FpXiVhreFp6ZN Ikhs7/2lsZ/AUKpmyltf2iRqk8DtifR/ZOKxeYWQl3Svg2O3FjgD74KseWWCv9IAwoqZX1rMusXg fZvHxF3GMfq/xl6TkEV9t8swo5pLe+n6ldagbJ4eOPmvkIfaJ2K1mGOTyQBqLi5wNs6KxeVmXEyy 1IBu2uYOAb6IYt+AQAGhVBJJ4jVmI2kgGImnxq1mBsxa15Jwul1EZ+JFgn6O1BlmkQ/bavlf+4NZ G+fUyDx1Oz2CdldIsGIkwWQJjVofdIS2Cl85affzr4OUutXLa1d8zJGH45sx0wKkFm+0EZpgFngm wnxdBjXBaVbFsmW7jphd+v73CKnZt+3U4ZtOHT55z/uLKSlcWMI51lA12Z0LRLR3sMFIygfHEWJc iLqVbGkOUoqiC1kyMA1rhMRYwHbxFLF9dFIpstTMOpyyKbXlvKsZgeZ+tu114gN4C9KRv92FDW/+ QS4kLemqTekStIPCYqQotHq5Iv9z/JOmEFnVIHvYDR2i/krSR+KXBqOA3dJqfgbhAaMBN0sM7jaW ybVh7zLOWIX0tGUxqFyo08aWDqmjLbINbLnfwO22A5JKZ9CPDxN0edsbJr8mbCbFsWCVMAR5TkfV iw+lMomjbcs9QbpT5crtE/yuuJh8Cn4aIEz4qlbwiaRC0moGZyO+NCwd1ZImuGAJZZebZXNyIEqz ZqoI8g7hqEolpxa+WPls8IknP3PmPe/50lNPNRHdZZCTh99oWC4ETzjS8qOJcczgeju8Iv3gmwcb PjkDzHxahOGAPPyauKXgYcoOz950FswbgUxb/quvhra+tdmxmBX1YSmHdH3j+qvf+daHjx/cs33/ wuH92/7nzuMHzh9bl6v3oFS8ovoa5F1GJ4jSlIw4ZO6UmZ1ftVrm0N9pl1YqeQk+qba+mjUumjcz VFinD+M3Tln8RICR+FFD6Va0dnO1WvrdH55//IkPvvdDj+84ePOZ07cfPnTo3Qd3/evNN77rtn1f /uJn1iprlIMiMTRnYwjXhm7YEmO3wqlR6XIseyhs8OCEt+OnS5fWx5NmUwNg6eB+YbLbwx7RsXJs tfmyzQ4zZCOTSKNs3JPp9QpFs+hQsmW1V73r7jNnHnp094lTh44dPnHPPZQ5Eq83bjbIbdnqFJWy cFDJmyZAkoIKe5VY3l6Otb1RapUbrfVqrVTtoSPAxA/xTFDqmiBaz+qf00hins2z4MQccLU8auGO +feX//TFr3z2Aw89cmph7/9+123HTyyceeiRX/z2n4RvZ9KUo+So442EfWTaXyezMrUojAjKRUGl eGTnJV5cfnZk5J0iLUBq0eR5nj5SIpo/T5foI0M7HE7+Zs2Va4UlEPJ0TDZcskBMX7/+yuL1N/JB vrS6lDVKa6XlHnrJRnl5Y5nPFeLlVERtXM9WFKM2buDeqnWuFtvtYqlaJ7pt8fp14qop62A27laj tIGdBHkgb69yavDuhYjIl6OHiCh2lqjYbp386CRlwtCBMteRueC2UXjxySfOnDp98B3bdu1f2L93 //HDp04+/PiDP/jtP3IcH6ioRmIZkTl4SzhOwF3J1MRaxINmGY44L7yomzUvLiqnARhAkEysi9FC zPsNOAEhCtuskG7ZvljLLfwdKCYKCNRXwykMKcvlz1ygGEbboWCHlQ/g5uGYFcEUqfyYKuSGJkVK NHzrAVcKg0r2dpBodoukq+QTFhJC98B2JKviW1dlpUk7IAI3w1IvpYCAx4LUdcBJ3spTSoAFwsWP AxErWPbl9oHuxrh8LFP8dRaWdUDHR74G2JbhUGkiGW3CtOByhV71BMHCM031bziWgQettvEYjrD6 xri3zHeOjCuQVLKzEacLvI1IP+DALxaWDzh+SDug6F5F4wHGTfxqRjXSudF1PSehu7iyNpn4pdP1 smJiDKSPCOKrS/I0tL+oBY1RlOUqcbfCdWNMNObbJ4MJDtYszTQrKD5BWz0e1xHb8ZEw7w5hWrko OHq19zkpkuDLlCw+plHFvVqOZYwPrRUG5ZKlwLQsa1oUPqOw0dGK8rR6szDJMUXr4cRRTyoitVen sk6nC4dh66IEWCgLoMRssWiM1WFDFCWbJo5KmkxUriRC7vxN2AMb81uYz3Sn0xKKIhQ5m+SSdil/ 3G/FnACAVNBU2cj5nOi0xiJZPbBZTZiDuMoeZ4bTmJApGU/iGJCVUZ6TSyVRJns9Ok+zREeKxVs4 cnMsi/0WX+3PcvqcCaCFEzKc12iS4kPbiQtOFnsmoeNa2QonFvG1ij585NyJoEOnFlKtxqEaVPA/ URkzb8oOaqNioiFZyLBfReSd9csNkojiptF0cZTYgcA0Y2FHh2CPE/6gOeLvWG4BcJatPNR2J8Fj c0S8Zq/cR1dqsVOo2Sad5UGnBdT1Z1icpcIhijqYcng0pCoT0QkDDMp1rZ7NyPmeVndNqiliGuYY AqQR3k/eJjh+sk7jmgLOwimcLzKWLRdWHRHMJg1SqJiXklh0LjYXnzt1x5mTZw5uO3bo/Z/8HByr MZeJM1O3cUdwt/ANknTbJjO8ssQj1Apoiby2MBQttY8fJ56ua1DiU/TcUNCYkkhKuywrAckoA6el QE+VpBCDlR6Zezyp9xIAJ4LBG825TYmZvKFv4GJXKkmd+QSffnD875uANmqe0M8ZKkcjpdR7bJRP yvEDfJKgi+AJ64KLvil+NhMfxk9pkP5CpzGgcNCc/4RHYTtXlV2G4SuGi61/8MPuO65fe70Mm6AL z2TLt3s4iwCzYwbjuSkPqREhOLvQCN9SJ5LR3s4sFFQ+mTYpS0VmTREq/k7biukXHcXWQ29kPmpc XFlsdLNio1ImrK3eyJsZiLsk5TF+B537Hjt39/1oKH8kWwT7hRZsBHGn6KhjHsRMHAwYNjpgxx5s qCvRNSlV+wzxK2gzcanUjExsmEdo+AkIwAzZwuXqhEbGjvu1knNV4xOgqofq0ss//Man7zhzfv/Z k3uP7D9+6MwzP39mvboyki8QJ2LaII4eNSG5n/Iq3P9Q7kw4qee4cvbydZkF+9Veq9hqXG/31lSe kE0frQ+GypwIlz/uVckZvDkoi2ZB3Fo9KrDCWnb70m89+9xzH/jwY4cOkuThyM3Hdy3sO7aw/9CO XQfuuf+BH//qJy+/9Be0kJhfO/IEcJjRPrJn4KgJoSo49yEk29E2y5sDntMmvznJP6zX1mdfK3wi y8Xr1LUyB/cpgVYnj+zcc/reA6cWth3dducdj5aUXZjkezXLfyx4QwjJQWfCqMiBcrZBm98a1mDr COGiuFd3BNcoEXQwyyhlZoPhZqUYF/pSrKULwMzIMaSPalxeWbt8/dUPf+JjpNbefWj/+dvP3Pve e7/z4//8ye9/deH6dSfKYFdcJaT3HapiCBo4TN3EcjXqOEmF+lWmbCMEh2CmerOD8yWmBlViIxqs XbpENjSCyTp5ThBbTs1RC5AQjhplFAAWdws0imbJsYpUIdeXLrZblSaFLcvrG3kd8eXV154lwYHk hGHe7Vfx/h70atXaUrMOKwPFaLQH2XTSev3lv1gZiFlmgdTDdnlglisC8oT9RoO1erVLHo8+kWSo VIc9jJDg81Hr0trGcNggIxgaZh2P6pXXX33umW9/9N6zu2+/+4GHP/LB208ceuxbX3vhlVevlSkd Twk6bM2UfoZe48XFwnIkMbwY9ghpHw05T/H4lWxAl812/foGtSdYeaRQaV60tp4zXp6TxtUIQkI9 rQhUCa7AHlZRUlI6IGe8jYQHan2uI5LilsNGZ8JU3gb1pghfB4YVFz85MvoZZOQN6mFYBTjNlRPX HZoHLXU7er1Y9MTwWJgLa2J4QzllkT95Nf+ZdoCTKWWt1HMQsPhq3EXwEh2i+sbCMhnDDqIaFfoC +eMAE50qecq5MhoLgl1m3eQzHJEd9yohMzfA7Zgfqa7YMFgBNtSmU7lu5SQdcWmPgXwgYYhJVopn 9H/OrnRdWVNvobevAIHyqwuVe0m3hGQFHsRTqVUhM5MCDQOHZi91OmujlZ7OMTmNQaZXg/+Si5cN JDSldlTgoC0gngX6K996VUVlCv9ibJyfRvZA0wjyzUi1wu16yxJGOAkRimmL84ADrlOzK4qwvrWa sLYKWMjXFSeqd0s6aCp4n0p6r1gEpSl71PqTDsZZF2IcdTGGcb9bNUcWX33/JdDCxLFJI2JR59YY m9CKjZybtWd2nWNixE6fUw+JjoaHY00MX3FnMkTFrQs4XUhf4FRMSwc1XO8pm7E4+Ei9ORXI0CiU 5nkFlAG1dnAo8fEYBpTF3z/70/zkH+ANDTmOsQhm/lNLuTzEV40DlkdHQbF2iezGyphGaoKzqa8q N5Jw0RkCZN6CCWqpsbMyDvYnIDavBeXzIknLZWJnpCFQ7BeDEY+C3wvqE/ZmbaPcUA1kfNpgHXwi 06yXFcrrFWVEl3uQDXIGphY/occNQMfXGFzfGJExZlydBGEB0l1OO3XK+tjxgLr0M7hDFNuhApxz MDikp/OsNwbWf8KC+Ir1WkqJ5ydhftmVABG3B7+O1g29HezUMKh8XJiBKIkzG0xgc0qUzzCJsPPF 9x5bOHd094lDf3wDPhhc47ug223kRC6b+k2BL4JqrTH4TeZa9NeMVsNQWEpIHOYDg5Fv9OUpG8sW y/CEmOFLja1cyIsV3aj61DRZk50SLU+bGHbW7nEkSP9sMlxFZabSZWKUTWTnevLAllEpnlOnvgFb zX32V2jf46nncCGDShFCnErEQdzjJ51Xe7capCEEGqKzH5/ElBg2CECo0Vq6RwknsRNbInEZzsvy q9j6nlbYuRkh+p4l3BBywHJg60aR5ykJsDgNw2XThYsOoZLnHmqNkAuTWAp4JWk4phhlK/I3aAOo YoA4L+MeGdexwiDhyPuiraA1ARXuglS3z2ESRsO1wmK9TTHlFnqs6+vXhME6/euFZdWLmQze8+EH Dx48/MPf/ZmaJcIVM/y8K+RXt8kKQfco4Cvoq1rxXq74HKGI/oEJEgxX6ebZIGP1EMHNm1zwHDGV DrXvizNP3hzg2xg6ukFr6xsacFQUBrDmd1979vsnD+x528EdO04ffsf2mx/++Hs2qmyrWMdavpGP UUsWyg3EHveoRnvdmpD9zY1OsvPhZ99u51lDnjz0j6hTtfScsEHVnjn/DEgyoJjTRtYsX1260OhK 5qSVaivrhcIfX3ju8c8+tuvwjTe+i+poe46eObXv1JHDpw88+NB9//z7H7IiNzuUstfykCa9d7W7 2BoUG5bI3TRLTu24wYHWz7U3cSG2WIJDvLBwAQA8KDZA2EAAaFJnDFofev8jO04cO37HyRt3vPND n/gc7iQdTAGjvFyve7mjXiPrYPZnMDBMlDATY9HMuuUqwfebTXRReBGBqeBBR1hpozewDUB4SeOU vga9ahbH1n394p8+/qH37j7y9rP33X7q+KmdOw/t2r7jY09+9sp1NNmb9R53DpDwBTwDAjkqJKHl FBfKpMciOH6x2iyU8obyLcpiJlaVn2vZFfPfnXW6VBEiyIx9YSKSzxkM8gmRZ9w2gsVUjDjQTe4s jG0VCK2xyDjw1puNAnMcKQwA9sh9Rgll6CwvX7bBt6vlata51kYxW1tuw0KpfzT+DeKKsLxj3Gjm pQEm+OpKd5QNR1kxq8JcVmvrMqZNxheu/622Cr4lS9mi+ms1YH3I4NBD8mxX3lj8yUcfOXf02L33 n9i5bc/xk3fdcersufd/95kCqW5F18j1wJqzktQLApXKVZ2cKUy5Ub7cVEVlX+HA1AKm3U3YOyg9 2WlxkhC05NgMcbxRwwnP+TYasBTxZ9CDbpbaV/Hei4wvH4TYR2MOqbqEsTM5vFVrQg50hYiwyJPw FTVhTYnfBqP16rJ7/hjDg8oZ9S20UhjPynGRMRjqRmopKj3DOBIqI8wmLz6V1IafR9hzZiZUs49C XX02ySx4F+ERMu+Tool2iZvs4m86aCtmDtMC60C3jcxMDX6bpav3uUto1RGG+siVGatL4BElh4gk ufCsdynNsyReOHNbvdGVmJ6Mfjy5fuTIA7LS4EdG18CgNdwycf+RSgyhytRPJGzGI4N8uGzyqFlp bJhiS/I/PL9eh7pQkhIFe4QqYYEDxdfrmbXGj5UATkMRXL470RkV9wxGtVqH2aCJW+tMSSzNe4U/ 0eCC3JuI50bbkOmh2cATa5EkY7wkxcz58zwGC26rAKOcU2olLrrSrccH6Y17soh2kXGb5PvUeRM5 72B5iD8hzC8pbRDqEzM9KFIEr9/AZsW+w79OXJ3v6ZQb7KipdkLKN2cZHdFznduUWNi+psFrs/GV iaGskpkMRTpXR3MOAJ5ejwAfPSk625UQZIM8jW932UrsaokMa9CUvKm0lSpZMq4U3ps4p85zac58 +4sSxUpzDFzapFsmUNavIoyP+kUOergJtxHiBtCJmkcE9V71ImqNjqWQCjNNaZmDXs3ZQXFajNmS hbEsZKvByOVv1NZj86UjnHrK5cz78Vg9sgqhKGjiZqTYOFM42JI2mrX2oJljiw81vayrCVqmsDs2 QQKy29iIbVudSOtQea5cc7oHgQmsUdgYndBIIgvFmOeXyJE42n13IuSu4ig4y2up46rqJ5IiZe0q 2HYknRyubMxoiz+wcqPIIoiYKqhDufa0AS/+8FM3H9i5+/ixa/ITcsSnYVhaGXpqeBK9HvqMwNsZ r6zNIpLSX4ETIdpcqVJ02KTwNq5xlNWy9a4ZqgyNYnJSXVOtgFw8hS/yUFqdo4vrHUwG9BSWV4VY I6OjaVsP9OnrzJnhFVSLADBw68wUiiCin9gdn1wSAPzxt7S3gKifTTppmtaWX12f4TyDo0UnG5Af gZNXMRwKWXv7P76FbnH/8nel3nSzFWr25owg0pVQXuzHzzINXQWqd6zB5AEmloigKNhTY8QnLTlm DTfwh0GtVWt1iAliCm2KbA0bjS4ufE0yn3uFT3TSg7wAJzSTF8KW3E7+GsgI9IJqVTnkkuRgyp9F 9Q0CvLN6M2sPyD1C7lgWonvmoROf/PfPPPunF2xgoBTMaoSQoxSw2U3qJHhG1GwI9voo/XTZNBx+ f9yg0Tj40TrqS+fRxQCe9cX0E+TNLzpIJKh2lJLu4XU46okSDLLCd775hf17Dxw6fcfNJ26++9zR b37nm9cXXyPhSWfY3Fj32HaolnsooXyiRuFVl58rJELNVrrjBuKBTieUA6csnXE8CJq46eEwWq4V +5PGSonYDOq4rdbagliqzEyxm3XK+HK1+/krr772g5//50c+9tE77rzztmNHti8cPHTiyP5jJ/cc 2vbRz3z0t3/67fLyFZ0qGZHRHbXrWamkiC5Z5+Ny8QHommf0bZ1NwCMW2NcE+5KS84+71WEDQcdv GI8r9993+w0HD+w7enjbkZvf98GPE/6FnpLM2Rx/jHroIMnBQkWpsfhFsdrwsoVmibC8jdXXBrgX 5pXeoIlnCohwEJxhfC+SapmQdRsqCSX7V37z+2cevufO2xb2HDu6cP7YvXfdc/9nv/b5nz3z58tL axT98idb2HQajQKZ5metSp1q0iiuwYjF9WoV7/BZfjUfZZ1upgrGZOWRRRNSK9LZb69eKhVq7VKn WyVdXeQDGAmqdKSaDXI24c3S6IBA0D+hAa9RE5j4CR20br/SLHa7mcxNpEgfUj2hMcUqQtoJjOdy W4eHAC+1So0NYl5Jzr1ap7h7RnJiWdhm7VJ1DYI0GFIDu4ZEkaPWhV5TcxcS0a536Qv+IQAA//RJ REFUhjJeESlWrK/VSUs2IoGDI5Pe3//8wuU3nv3Mlx47dXLPtoMLe3ftOv+JT33vp7/88d9ffKNQ WSKzNY4c+DaAPMEnJF+ntGq3Qvoxm6DCuTj+lIXrkncpqORQmnPGOcO43UsqrhI8x91EWWkrxPXa q4Wg+GRyuwZjxbRoftYc+aNucDZGfI7lsnVu2Oww8ACdivG1TB321HAIo5LXjrqCbuKKjhO39h9r DBU0+TRE/nCINeDE1GUaAXurSsKG68MMR0+s6uZo58dcuIJABRslaSiaDTnXimKaPOOgzjusrkSP vIUgwFd4qhoSs4DfmkWkg0D07XZjhyhbPWyzv7hC5KZ3dx4GwCm1Q4yvjXSMPYEpIBM1NzNB0eZk KfJFOK1XLX17HP8WzhETMe1f6narFP/T21kRzk4grzgo1leyEs7O1RCQ5+iOEGByQMvpUXrikCTK xfVQSXggxt3xgDuc0ARRHsQZfQXJT13Kx8ghbBjeYcQMOAq1NGGjLvoAXmbUmp8HkBzH+xgX9Du5 1KVvkIeWnH8tpNo4y5BAjqgyJ4R+erM5OZv6Zg4r+EU7tDmcRZo6raPqiGoJbkBmcmEikeQwJzt7 gXD2FIeIowALrSlPSfQY6i77U8X0jE0KCVRMnhU+pRlhEOch4KYcn/ECHZL52a9KmxryOVj6yc2V VaxVkV/AXQHQ3TA2qoDf+8RTItgyUQYovtfpjW+Ha1y438THwOJUIyeXOJU0ZKq3XLi+et2+o6QC 3bAm2p1YGht3FjXT2qp/rrPNzYGPhLGkYXBj4ox5Iw1Mx1+dneqWUznfiC3gKcxw7q3SgO2LoANM jsnzaV2h8VLlTe6gmA3VfWxgEiRkf4Cf6HqpCBpzN33tmJh3vRrvn0k2Nx7dYHxYgNkgh0TtSGCA iGsJ/qbKZIRIhWwdmaE++gafKbgJ1witBqEwJDBDSBv3KzhJmVVXbqmSkmVY1Dmvo92ZDErZ1V7W HUyISIbP1VA1kM7KQ3fs+v4rJq/DBoW5aNvsI3shEKqTfFvpSIRELPGhwBupycCbbuCjOpbOPbEd sFISrC1rlWOot7CA1MWgXpBxLaT4cX8GRmVIMzq+x9HoEvK3Y2Q2ShqC6AQoJpKEOXO1MPwpx/I+ nrc0lyjSTzpZGGfkKNKX8TpSUHoW7xKb87LCyPJ5smIWHcBB03eBaquNe3hxWa9SMtlxCMJ34EsS XxZHgussac9BGWjUuDsZVSDY2iUwO7tpTudKlm996/ZZew1Cy5cmRTPbclGgNgPAQJqnNlb0DoTQ ZjohJgzoJR9xpQ5fomAyMfE4SslAgaxF6b5xt95cz1XBvtisL6I8IHfbuN+uFFeIlmi1lg8c2/7w e++6tio5xKrmMG9ejWDc8fpY+EESSxJAQj/RNw7EvMiPTMJv/jmgX1tAgFxTtsS06fpbACai+nh+ 4nKn63jm6cxS9pY+V69df9/H7tm1ff87jm0/dOrM2/fueOpb/16qXrNN4f8o4LSM0u7oHwwjnDtt brOOyxPu+qMeuQV0gvBxlnhGGafNaR2984UX/zQdFyw5K5O9RgD1wDKPTlHFUk+LA9OmjoygaNRb o57s73/6DMVUDpw48a7bdt314Edu2X/g7Ilzd9578r33PfC7v/yuVdUAeijRpRdAJeLqf8GMefBz qkp9EgBtzZqFZYKmhUXFzpbCflFFiVrd2JQZ0mRW7a/c/+CdOxcOvn3vTQdOEBr4oPEnXSQhNGqW tbhHjuA2HiZK9O7HSkmv8BaolIqDZqFjdiqpoyh8bCpSa8Y2Rdls0M+v/uNvj927cJj8gjtvOHL8 xIF9lAI5/vlvPHlto9BsNYo18LNBuha23+tsUM+2US9j4utUSssbNalCZu1L196QCaJdtBSBjFNj Rd1DUQW0GGKDVC9JHADes8ZVC/Kd5ZIjeP9SriBmSLTestlHd2u1PET7SLZPotDaDMs/ma0gH8MK ZS+rWblLiAWpQxV0QcEuNLyXhv1Sr17KOoSAcwgaFToZFHO8S9FFjgqV6hoQUa1cNRaitbKOEyPZ gWpFFZeiRq6jaCo96Z+Xn/35hz/0wOF9+2/ev333TQdOnzh8+pEPPfdyAWdMfiUdJw54lr8Svpkp U5iIuaB9QFCl5AS3kD2XDk2nhtepnHaUe15qDknUisMubjDHUSek15DJbosDEcLRiYthNo6i8T9L 2J0PKDEBJJ1f7Y/Ujes2BfRuvJqSKGTkzch0S24WUhCOrDrceuECMNTE57UPj9/aKHBs0TwDhFgP gNvW0tKlurNMsoo1SnV0uo4Y01nGFUPw1p3mRGjlUkwwGCETfMPJey8sogTeQQWDC0oAvVGnsH4V rtq+TqmwaHCF55VPirKHSD4M0li40Lrk0ugNqNfNeElYq0qQMVDMKwM4GuZ+nNE5CPD1ETWhB5iB w+XVU5lQR0IzdfbRPjiW4yvpNK4SAqzKR5y8YYu4zGnPEAtmXNC12AXqj2Rz51dVm/29XtbHhBYy c/spYwpkn21iTvE3Tiz601pggiZbVesHVQLfVT8COZzbAicCg0shY2IwfRFVLznyZEAGqgjmRg42 LiqVNMG2/e560UqJQn6oNGLqNFsdlY5wu2qX2sS+srXKGinS4xI4TvfdtTWirCwZGswuYFewMUkU m6tKH6ejf2089jiqYrmrh/XVyqqisLTWDgHOUyZC6zvBs2mz+VVYADVDeAGYK74Kwun7hgnL/gVk /TYvGSATmH0lNI0ZOVHX9WEwTNtbgl4zKSGMC2RgcgokSkb7Z48jpqD9lZhonfg4KQrpbwTETJcr o0AidZhucCpuYHiyXASSGbAoIJf7MMx/yLtywumw4vvt/evlmK88x43EBnLlKxN3izgAIkDI42Ll tYgbo0EIehVc5tDvKrqCkBfxYbAQtp5y0sDr3JIVOHcbuJaw/uQ3GMiOjyvbXLkmSSZ4PVIHpG/h 2BqYIJViFb6DvhpgE9QqvhQmzATPcVuS4YrV1dQWxDgzTb/epogLFAE/EIqrOaolcjTTI8aG4lkP zw72rNZ1sdVexn9QSwM/NNlcvvxPkuCLqCjCI7RExqzQNIswY/1VEQfnohmZaF1Y5Cl+8uk7ZtFn 0uyDGcVxEv5BaJTmi9snjJEfBNLoiv9WAUOv6wHptdCiuFMJaL1zcZCq9S0A5gphPxUySHTa4BFZ F1TuToHkjvv8CPim+5ImME+T8w/zsgeZktyuhHkd0i7/BNC63eZCgms4EJr1E8xEU17cqDHrxPbi vGga+iCi6KHoQU5CA7QI0TWNHxwheGS0N89cZuP0xIfCJDRndPQBkWLSJbZDCQoo25cr4ymaP+Ze xLKhV0vqRnFLwgQsvCS1JBQGiwXm3npbakhyIMhFgbyV7XadcDNuBolRsAoVogRQUsthDp7BRgB+ QG/ntbVXcazCI4IX4bq6VN64srz0mz89+62vfwXw1TSUiNFXuAbD5AxH3q+T3V57RNDCFvFwIHHY cArEScRbNwEb0+SGxP6mbUpgMC88c5uzOPPsLy/1MWQiuMQpmiSct0q/+dUfTpw7fPa+8489+uFb t1Gz4dgP/uPrq6uiQCJpcOdShTJnltThme0g6NvxP0xWTroqYnDG8kiB0yBszjEhvoC8Im9V1wlj wjOEScE1EkJqJhSc0te69SVyCWDSRSVZb9Se/dPzP/3tL7/zvf/Yt3DwXYf27lw4egvFqW6++d77 7v7Exz/9wmsvWaVAzrVXYBZgGPejWq+kcYjrw2iFNCJut3XAEOz1g8IR6C6ubXz48fdsP7z71h17 z5zb++Bjn3Go0zkaoZRVdaE+fZLegRItA5IS1CbtVcm3vVYXEMclgyqeslbrvI/7jUo1qZRIw7D6 xqt//P6Pnzx7bv/e0yfPnTp+9OCx+9/z0C9++Ys//+UfhXq52UNTMCIcgoJqYS8BbE46vFFjndhs lAJkJED+JyUlST8Iu1LtPYLtxrgVGjKUY4DKPkWPCAT3lqrLNFwmwWKTJEC8j6+rGBgyfRMWGTTS EpkeWkFHCW/5haUr4N1Ll/5WawCWm0tr13Ctg/qvFl/H2Xw8rVdqZXLbllvLnaxGDvhmrSDzcbum TK7Tbr0Fmzts5VUq2fbglZEHFMtBOjMyqbdgLJpNtM7DWuUK7eW///KJD953coFEtid37ke0eO/T P/jt5etleNhWK8M9bNReq+QD3DEFdrUaZDHm0iYIgaIVDbQE0351TYmoHOzhAeepm04fRAQrlkyH pCbDIU47y80snR8KEUE35E50ysJBs0xNfqbI4UHaQbhn3pJ7fstaCRmPX3FzIv0CscgVaGKercvl 2px01S8hj3Ka6hDGXiwUxzNVDO0N2oC3Be1gkYNdw2NQIwdjT7oVs3bylb8MQ+wjxkA6gdZAds0a holAo8KEZaPn86wdigFtZhVnu/XySl7DlVMdkiTRnP0mkzJyuBaEJYFzlqPFSLYXQ8V9ygRSgIPY REwBxK0OgXznpnyVHIPpdXq5WYbNboyiQZ4VUzJy8qX0+gYB0OKVnF44TtbS2l/loCUOgRwO6Gmo 78hJNMYMhRI+3KBTUD24mjVximnoUUSLcr4I0gwYBbibufjJCQGJIfH7z+wV/kY+O9NF1LArQ30Y veVslamxsKR6GYYQc0sTZgkXbEaSNUhMnXgprhoKMwcRcFbeWLm+WrKkS/SzSjyCFlu+U4aRg1rY 1kte1fkLrzxrdbAcOr1bx+x4BtBJy95lvVGaqEOwJ3YQMfJmrU5sny+ivSGoc/gYoDMsrjBseouj eN3DQbEP/lNq8/RjsBYEI7/oyEI9EE4cH7DicqErhCuoPt8yw1hC5c52eDWm0EK8iHMYCmLY9Arj xh4NAtPp96pnT7xn0sJ4OIPSwDjSbT62+K1I9QMnTb1f7ZrqYAF2hNXioYsmco4DlmE0HeA098im S4YQNA8bq6QKJ6MXXrm4ZACMFraps7dWXkwzIQ9zAyySX8ZGaxcVoo5+D7pnccdY5/3ckrU0i+yL 2Dh5/VAwybxsW3KUUTyN9aDlkm2dYqo62KKCdEKib/vVDz+NCG8zNwV+sbPZXDOpXWu4Ob6M6sw8 WZmX7zJNZXvsA443JP5xMMCKVVssvN7GuUR1KVkpEe8mrIwK2aOd4jYK/xibK4u5dqopKdCbLXso gOzWBpdM1LlCnkNOA74ZXyjgU7Cwj8qQBY31adYU4Wtjo2in8or7dR6hBKi4ar4TtqoE6o53KAIk Bi6QRlMA8B9ZFIydDQ7urDJaE45MJj5pSt4qPBhFv+P4/V9HZH76/o8tJCeGl4UeYLUcUe1TntkO P4xBwRNxjoJqFWxD8UIRKescfwzMZEgycV4B/ZlumwaF9yNAtXL6ScPDWyOxdzCojrMQJZy1pTmy E9uk3cHPEtd26QNwXiSth1mlhcdVH5Kqbhb306ZuNa4B7UFjvVRCl1mv1wjZMdMgg63lilegNixp EyIvPqnBvWX9+ohMSfAZYKdhtU4cOnkHIBtTTDcycbx2/RJV5t2zLUeg7UMIhY4n2k1fKHZBigrG KZ0ELo8BpYQ5zlr42DicazVmfewJHUpMRdLu25SMML4Cb0FfXPFNZPASmOcYXPHWJikJi6ajgTtH VVmcNmuFK9/+3rfP3XfnofP7D5068T/33XDi+LlXX75oZIOIK2gJWk3nvykU3203lzZWxN8LqKE9 8ksrm5G3TYZBO2s+r2Gpudjv4Z6JSyhdcZVyDLBo0Ppul4SalLGy0qA5XhwiS6jgqJoxvfC3vz78 +AcPHFn4Xzft/L/fvvvtexaO3n9s/9ETDzz06Dee/PRSeSVIxfqHl/qsXb6iEz/dvpism9Nyfk04 X7Mo1NY+9bnHbjm6f+/R/TsWdp08d48dJ5WAII58ZKi4Z2rpgarIUgsdHFIyhXEm4iv7DzbNAI2k 8LXizzCczZeuvv6JR+/afutNu3btPnTs2LZtR+577PG/vSFWgJAvH+ulOqqvUa9VRbFtpltkLLod NHQEclwSeW89LxCCbZPqkHpL41dWJoLlqMZEN6oMmjVUp033mA1kPEJR6yuPtQFMxY+KCyds3VZm 2FfQC/L/artHpjO5MDklItq0P6i2auW2oq9IqlYmGGijViAKar22ZMVua+uV2qiz3iY1CDmdOrUi 2noGjzDZwbcBFgE+CYasVSm9QTWQ8agoJyuc4pt4rIkp/NF/fHH3oQP7Dh88dPLu3Uf3HT154ns/ /faTX/sN0ifgDkhQMcS3DM0J4ZVIxfCGJll5CmEckYR72zi68E9/o5A744Wh2ANjwCjIyUEl5+qw BiIrOxgSXHDB7e+lboMP/Xa3rGp5wZURIMHBCRTqe1roNa5zs8lULKx0eQ1RBCULZLXR5mJCR200 l5ZHq01WMuTkahVz7vD6+pURpSRw+xn0Sutrpn3gFnQfEm/sLQjmgjHwJX57mkO/YhMQn0MMtK1H BWOYsJmasGi7klHKdxD4EGhnknKHK+sNUsNSiWOktLVaNCzhuG7ZZxSgZUJYAADckHzfG1WCBZmd oIvjTAI83scZ7KjiCUjVEU4iDfLLVLCBmiFt0wF1Vq6h9MX6gLxlqtPE4KK20W2l8ip+L8B7s0eM DcntykTg+YEVDhmjOc7rJCXvk4aF4QUtDEFNlIzWnKXOEJTEI6wBkLeboqwkfaHCiwgjvY2vK9DX UnnbCG2Fx8VCa5E6eHxUhj3tNci9DYOL367WBYjBGZw5K4VvWEreZHNmOsDEpFKo4mQNC8oNeO2y 95q1OvTYYVJJ+gJPM6RMLMSU8LWvDou+095IgsJX4Lpi6iLsd/hfl1qEKyr3gKWMcZXnVhPPHlk8 sZ714ODIx4Bk7V6PWfFmuafU7IQEbbajbxpgpYEJMoKiK22Yfp3K1dgbzi6+GfRMALAccVgrYR9/ wvQNFtHlWNippssc/hSNHqKFGo9JfjKgIR1nfIuPSsMjtSavRzKkwrtdnKdwng8h9dw2F0aEMrOG 2GgJbvdhEf/pIGD1kI34cSeJ3O1So0UUGq2L7lmWHyHuQO/jQrBBFAUh+SI/UcESNYbeixzG32of /b0eMz96b2a8sQbeASzIBwSQ6TY5V1GOkiwjabMEgqrZMsXGjSDvfKpznzQtI+mcLAMU142KS8Ph 5xlPoWty83FvGZnh2BQXbIJgiinZzJS8BfgmuQ4KJUBdxxxEOZz2icggJx/lMJQevFWu+hJNcgyc Qr64AYT1tDkVL4fzLPY3LKoz8Tbm0MgQaAKAe3TQfCGBk7ax7xYvIlqqYk7xIf41fGpMCU6BW7hF aFfoOPQj8ZS0y7baStkhiihAJVNm8BKuD8cN1V3fQoXqfBrcVxi2cwDzLQkV0jo4+PFXmHhMbXiw sk68y0tE6toH8dli6yFJzD3kabI9N2psn/wtAaRDDiWF4wW5lHoDEcYyFA4Rr7k4gweYr6jvZhow F4EoFS5vBt08zpNS142DDQsuSum3iQUkd2VOkFm/ifMtmHXQb5DfyNQ2zVG3tFiBvZA5O71lRLYo YXkEb0QtJSHt9sp+6ppUeBoqsLvSqr32z5eYUlYlFLhMUn0bnqClqaLqvnrhlOFHqPqIVLpWLH/0 q5E/A/Am1Gd9o2Su1snajtZtS63AT3SVBAD/kEDM9y4hhETz5vfU56UAOxuSBumlwsRs9ZtXLly/ 5wPvO3r66Lm77tpxdMfuvXu/+qUvFQrXSclM2k6SjdjjIORu3ijU6mtkJGBBLOSLcQEbaMfJdOSy hO+RBomr4utFIqj4LBgm26ax+6QHaSvVJfme88V+Ux6fFCkD7a/Xi5SYaWWLL7382tLi4nN//PVn P/Px3Ud2bt918sGPfujUuaN7ju1/4JGHf/jzH7362otE7UXsxKt06s0/knUIjI4dxjI5EO1K3Nlp r9ap3nfXiZt377z13ME9C9u+8Nmv6nns59ovTJLaHaJpGZXBtk6iFS5xOOd80yGfwWMKErXR/vnf v/Sxg6cP333nqdtPHz189NBjn/jUT3/x7Auvv24lWISpQC/YixUqRWzWcMm0Sh0rwS30QKVi/Uvi c0VE9JvwmspFmVlEh3g7hjFprKkQlKyCOhRAiEXfE8CK5R89HFwgMCzYs/vNcAHwhmhjmFOq68HX tpD5/PDampAVTlvWa5OfgVd3C6UiehlV0CW1U4YHOaJdGQDtl57HGaPXWF1eWYO/wJFPqAa9hrEU nQEpyWAFy0XFmcEMDq9ev7R6/ZVf/+w/3nPviWNHjt919/n7zt/7uc9/+fs/+tW1tfWYcwYErjRw liKKViSDPjwi/i25uDEYxbpVEVO2Qak/LJikni2b7saTdSIKRkHRUF80/mhUVgPAV0OKcPtgcq/W WiX9qPlqF2lUGXdrs5a6l19nvUzI0bOWlcz74V2OpaiAKPVnfFzyHsmBTRRkC5wc+xhQz4O0ubMD FSAkMTDiMDmEMut5QiDZYioKNzkUUpyR6cFc0cyNRH34F9MLQBXL1rPO18y0oQKgaXdDmZQ2Cxju ZIkV+9HEqCtEKu6QMIUe1UklzBMIpGHLKiVok/rZHKU0rzEukOY5Scr9uBrOtAQGQ7YFOSdQlM44 pR4eL9g5TX4OiiSjp7xIq4dtoY3UgrYb7TKbja8Imga0lmT5AIvieSDb56Rk9DEgQLol9NCuMHhg IJkjWC2dJgxcRjQHWNks1QMjJwkaPjakYvC3q2UteWUYKwKnIb9NXZ11YXDFo8R9QhtUbs04aak5 LLr8pyqp0X9OGjdL0GhUNlgw4b0kNGs5+g3Ub0b+EwpOvYqLGs0k6RoMcZ0MebwU2OKkcSVhcwxh kS1WcZp5XZ0lWJPNkY1Lusl4cxg+Thv6yQJxUsixwa55AU6xGoQ7Iddctyz8wTQvc7g1K3yyFUBG IRne3GmHK1WyNnZCFQNublOpwqYlFlyzCyp3hFFkCg2mNaDOIBJwDxrJVxivceA/FFQrjxR5GrIC lBjtNbcCJ9kDCTf8ECmQOtPGm9d8XYGZWjcD5UjhxH5qHO2yrzZtWHA3gMGiZBm7RNKGmIAiqCux 18TdIi074bpsinKmKNuXdULkDSXZdJg2a37uySWExU2ffE+UAkxgYxGKfpXUiH6vw65EzBlOezgP Sd3lh5NqO47ibSFCs/dIEFrbKnTXu+beG34zdZcU8+a9K9KW4BI8+med4F4CVoAZw6LktzfIj418 Qi7e6ziQqfwYuSlsYr0S62nODM7qoUtPnKijM/glH2FqJDnzYQzxA4MBlUHKEucpE2fIh6LKhRF3 cP7gyBkkjS0Lul4jzHARvkQJt/o9Oq6jkExXGElsq4rB6jKU3vJMYYevYOkcU8/zrfxQWBm9Yqsi iZbKhz3HTjlmp7FrhlX1KyvAZ7n+xTHD4tSdtcXZI9h5tvh+cR7T2aXNwZJhVW19nJT+ZYwtc6mO 70qUQ2/x8ZheX6fAXu0f6IUKYYPljSXDSoiIjruoY48CgKIZKvPE/QoUaF3rPvnrZu6Gv5XXr16n tim6elNGQntwvwZ5kB3MWVKMrA3LdQgGQ0VMkVJicZBwNEIyHJIioFjaqOfFcqVODvFXr75a2FjE 5wEhUYxyl4gfm4KZtgxyehN5+/Chjjtn4PzpfahY27llV/2w0joVklz7aJMKmzKHg+MyRTHA953m KijxAXM403eJfshYSbccAqVOsxu0tuZrAV/Z+9XvfnzXvQ/tObF71/5Te8/uP3bi0G+efz3185Mf PPnKlRcHBKPKEbA5ttyxti/I3ixRG/mKdTZToFhDhB8KAPcUdm2yqMoHljv56piyi7jgjYfV1tJ1 lTCU7MESDcfkeZVTe6fyhhcJV4h0u/SzX37niSceOX/2voWjd+06suvA8ZMnTh+7ee++mw/f9I1v fLNYYaOTtKDxxIohqu5xvfJPshKap5wvguAza105dHzf2xf2njx/+rbjhx7/zBdFnWW21q/wGVBK GFzIp2f4QX3Tk5Q4J6ERa9kuvH7xb5/97EPv2H7jrTfuPXbkwI037jpz4sinvvT1qxt4xzbXK2gE EYNg2qjd1qI2hFBfG0fM12w8WKzLpPyI+RNbI6EF0A7OaOsE6nGI7LCtrq9D5gTSk0FVhTxU3RBl CgVx6J8QCdXf6XTqDenjHWfSnCET8pRdFMMLzkID/CscPEjEwAfBNiwp8WB2c2Y5mHGTLNSqiHYk e64gWuuUTleVYWeCt0mVKLHK2qWLjSppSaZ5qaaEGzhc5bmViKusXwICr1/4xac/+dDp2/cePHjs wML+PTfdsm3f7kc++JXLFUptwQCox36PvNe+HZQLTdvHlDNZXVTpgDQLhl0VehvQjJ1NTgH3Jwwc 8PcctKdjMi+3t5TALihrtMkNeCHBmPfMLMTc22cebyBh4H1OTJzJCfSTyuO5qKl8ZSOpBv1dziyp RS2ymELKJtm1AQZY++Ayqjgzvpj4ZGiwR6E1f1hMsGBeOV+9uQiHvjCE2dhFuEY5R9k7uUHiPf0N FJaNYllIY6Vu9Cjw5UQ7i3JZ0lVSxSgwIgw2QIuLo4GFJTTKfoU7VCJh+4xhAZqICgb7mJN7eFzA Enh9xTgz5wa9mRCrK2A2JbGgzEfPa/csLWNaxIMW/xVGnllEIL+jbsEkjLRkjwu9D8lMomRTRuU1 MN8pWDIx8ZGBdGJU7QZ44Cjx3kSt+BEuHEUPI8F/FRZUI8dLDQaX5oo3uUITRh8TkqvHWDNJCNTC cCCdVoXSl29cJ190mq25KjoxRqXLbPGMaZncnxhWX02DJFlhbD6W9lWyozz5HJRhdk3CUFdBNpId MERoKaUECAJh0Mqr+A4mNtqee1PjngT9aUUA+ExeMqHJ+jZ3m/ZvK8ekKWjFvugeHw+4hfEL1rFc UP8n9uNx5X5b+qsPg8HGSgP9tPCM1Rhzzt6QLH6BNoUB4pZ9oHr4m90lA74OKcACy2W8O0oUJU/p G+ZCVSo2N8uW+MnDDG01lHwgLBShgvJJ0PAGYwVbGi+iEeI8Jy0FAaEqtlDMWnKfxWtYKU7ETGiM uZLDi/fCeIn7mChlqNxtQGn3CMGjITDnccxaVqrWlmJctQEB5T4dCev4OKZ18LlzJo2XwnI9tkzy fpYkzqoaYax6MmguOSpE6Qr+lcVk7OeBotGuKcdlQjylsvGB8IIVRsSjVq8qFR+HsVuv2A6gXbFn IcTFzMyRRDKbKcMBZo7VjhrcEI8n65LBsz0+IIshTu6aFOpBoNiuhwjIvCezYNQtbUGspRkKr0io 3PGjvxo9BQZDSXdG0riC1A6DKPBroVrAiZCMv8T00GYUIpAxcK7Ni4V69k0/BvYoXRNr4hx/hGFb 4y0a4xynvJDbHQyexDuDHBm2c2aqhm1aUh73KfBsxLFBQ6wxKDTDVsymaEJy4KSZlh/qxBY77hZo rbXbs0m9sEG+COEZ6JLRJIJ40HXhbxAAXjkr2u0REUItMo7Jv23QWC0ozQihV+SUnVmiYhkle60S ukmxDqrtB+1RAWyUXk10byqkbkOckdeOWmg83tmoFlZXF1+78FK3Xx8TAoPQChuTVSy1PiNkPFDz eqZMqzB/TN/cqaOJw3M2U4LMlkUzQuiFw/CgQCsa52vF3L03//yWFjX6thERTnyb/H7nIYAHOvQT 5BChkbiBuF2Dhm026pUvff1jew8e23Ya59Hjp95z36+e++0bF56/8vILJw7ve9/7HkZPi6dqB9dq +eKrEygrEZPUTOSzFdrgYLIyRpu1pxK9pAFFrJ1Kx2EvxUYjemP+iESpdlvI7dNRgwpn40a/dale WSceihwFWU5qNVL7X11eX37j0t8pD/HBTz1xcOHWWw8d2n/40PHzt99+9ijliL/65a9dev1CDCpH UkH2p2hDJQthRo7VfAH5oXD/g3dv27fryP33nz628MnPfT2m0EF5BhKYY2QVYq81HJC3m8LFFLFt kxyg+eu///GRRx86fPzQ9kMHdmzb89ATH3v8ww8//YtfFBsl7Hgw7GAeKo3BnqNVpVSelSrF3wEt qdKHkQVlgOhV28Ar0TIFkWifQBycyIXTuv1irVKG8clKHJw+kdNkkdX4MT5Y2iyEKGIGvIrhSK41 6ILJKUaVB8nGXXSWk0w2VQxUU6wi9A/bQ7wkgePdkXwLxRsxJNwxSQeRy/NnWK9vtNtZixLPqytN 2HrSr2RLoz7RCyhb1shk25PfJ/kz1v/yj39kHHLquVjdk0qNfRSqx3X473/6/sMfPHXy5OH9e2/d tfuWk6fPPPqlz/z+7y+tqWxNwIekN5tYzINtPswZRSqBJQapozEadIgQMxSgcoBG3ZzHAqkntsGl a6fv2ZtPQpB7Iy+biDt6ygZpLyL2du5GWVHj4yrZ4fjN0oRJvpqKJYLskOHVb3O6pSNG7cPZuDKx asmpAXWx5K/2cRD80Z0TSNRfPL3pFB0aEawyS7Bj94TE2G/hjsjuIZqI1BTfpTMlA0lIG8VlNHf8 6msybZi8MXfM0T26hwbaheAVFkflrw5zN+O5wb+qUUq/HqdMhb91csBFHl0cnXGcoqpW5CU0hcGo 6V0KoZbxsEssL/ZJqqKORlm5cLmwxhbjKOx3kl4fBqM5o14VXh6uRpHqh3clvjmICpavKWEzvXRI 8Fl0CPwvJlAHOVABywInkzXaBZzsYXAdS9I0Veq74CViXxOEUXncqPi4acGGhMi5jMLH601yi4jj cRjyFccpk3RmoEQx7JY3wJkYNM3ozo35CFo9W5opWXwoIeH8WeLJfBEZmAscsEtO0XUx6hEnXcI8 dW3Qr8UhhZFxVyKr/iHtin/FgDnHfCkq08evqo2pj/gBA44dM+o6aQW0zfZToijeJ9rYMiVG4si1 FPbZOA+6Nn4aU3UnJB3zy4mAxQor41VsgxTPmRuG0CJ3dn1rlNCOJdXbCX+2Ig6RpbGse8Fvhgck S5lPXij5i0oA7xsVmrd+ulXzVrAIU69usll3cRAtVycvlS/JUI9mMDpEkkisKbhHL6m9HuYrThHC UIMTLUbyQINHbRQDSgEY1ipAOWwBUrJxJzrt6YSL9THnHnEAhPzmQ1A/t0VEJrncGSbqTxTtoKkQ HppueTJYBjSdUikD1NDncbRQP+NuSRS9Uv6DNfCGopCfpb9A2+l3dixBvUGmO+7yinCqhRq39PeO ghNoaQ0YkueI4fHc0iTxnkZxLaus9lKMp+qMMwoifEXpzd7nrwYOvUMHFekPInvnx1DQ2CYbvxlJ YLNaqoWTBCoMeQ4J7CGJKvElqWNym3ML5iHvOTG96bz71MMrtuDQHC5J6S/0GBxqN9vFlbhJzs1P 8tqVbIi3boLeNKR+Uzk9yTkwf4445j5fJQOx6MYwJNOSeieGASdkxsEN2p/1oTqR0LOleqlNGMYI D1tWPFsl2TYc2yAj2TGKc4sEALRISZ13LZehNKxUcui2xq1Shg8PGva8jDks65Bkh1HMuhXSKbDO WIAr6FJsK7E8SIqgLK0NDAe1Tp9QQom33ZzIoHJJOXFVdBQRW3uXE8AR1DJuL8FVsN3vubhF/G4r y2AH52AmbF8gNk2lxNLszDiZ8F7cnC3Nk//EqJIODD7z6j//+U9Skqa77UUAs79OnAQ6i3x4xT4T 1uxHg64QjJcowtKrty9dfeXJJz/0rlu2nzx+5uipI3t277vlwG3v2nV4367df/7HH3U7pKZPTUp7 cliHwsER9Sn6EPIM2uAdDhXwojNY6aCXwkRf+/3fnmPjybjiHpDdcpkgNSUHRKhUfFM2rV+tr8NO jcaQEvA/gkGnCOOrqUKmNi788plffOepLx05eceN+27dc/Dg7u27/9fCnpu23XLk6O3f/No3Lpcc 82foApvmSNZpU+SF6fZINC9mrlm9566jb9t2bPvBfe/asf+Bux/BItzt1yhloOdCeTlfLN0vEj7L Or3SV5763P3nj/775z/94Y89sXv/wQNH9zz6vg//9BfP4Yr+6sXLZLFCMVGubsibsL8Bf0MZ5Dy7 Si84uSptLT5s0HtZ83lhPSuvGoSbvNEnEa1YEKKiHLlRVaFSvrheqOVWgHQ8ywDmGbWgPJ+mVLA6 PtmwhHu9iUNYCNh0FW7QYayUge1Sa2NTqnoVUTJHSWJ/c4oADQzbE/6EYsPMu3m1Uhrk5Zde+1up il4Z8ql1qxLDpLOfKaC4Uy6sXcyGrW6d0FgoZXvaqVxfuzbtbPz6Vz/48BOPvf/BexbeveMd73z3 jl27z9537pnfPH+honhEO9m2jOR8kBTKbidnANyrnLiw8pL0+sKrtiACjURVHbxt4uE4YJpes4ve /CAktGaMo1o6YssCtpAQw3ue79CZisiDGssBTY49C9uY63MkakaMJAbr7MxjfjgiAC3gPcoBWw9G NUIwEp9dX+BvpwE7mL29ECamFR/DPKHnNr06eu5q5CGurkdYuSsQGUNnUF6biKXGfQP/emeF58io 6Ow8+vVuealzmT5mSi9FpK1gYrxOHGVRwKK8pKTIxpKFm/2U+VycnUuaGq7YFkxIjl0aU+scYwVp qSzFR6d1rUrJXy8Hy7JiMBFn3zZv4Dn1Ylg6/jEibm8RwjDdm/XvbICUFK7ZefME7S555jKqsEcd ZXGRiwKr7GohtZx4ozk7sjnlkEhLXHYHOXEEgPqe+WZ3TD1GC1yd+UGi0ddKWdFLsv8iz4E64jYT Sy4plsJvYEAapYlwe8NXI9uS3qLKwcwovqNaCyjSSByDD9hruk5rFc4tJJPxo6sTxPTf5GXoE9Zy GJjzga5wEKjjaTAj87ANzB73FXBth+co9XnxgR6cC6EiklW6jyo3PJD4bLZIvRpBDUnU2M10PGZW iJUrXQWvhLHpKetfnuy2IVpMpMi4bXBmLCwJ5DkMgTMwwulAzFNshAZsjmh40DpzkM6Yb4czChgS GUDa4g7Vsn2mBPJaXka9H/WJXaSkpMpGwLjgdGgBj1gkdeaj9y1Ew48lAWTU0qYr6B2u7oHhtnVQ ZI/dgy6zj3u5D0YTrCdKDPsjtqwzbMB++s22Dm659u3QMiruUEvhXG8QFTY3N4Axq0nLJAlVNM8t 3zKQLHV0pDaTs6AK81CV0/okitbskuxZB/UPObenXeqGaj2hAz4pUR2qsOA3rJzNQhPY0Vq4fvmv I/GvEVD5kCkWgk0NHl1khghKuFKr0BvjaGgnJYhtrAXimIMZyS4hRY7EEybSHON202uQ2dCgE6+J TzAnBRcoVLXOuJjndxvnvsgf82wO82cxiKkBCQ4MtAAVc7/6xzehQot8d/yVEBDGTYzLDnuiQ0yT VY3Q6GvjW8DKOr72afrhTV/nX+TvfRPB6A9c94zRCheugJHsaQaD6U3gPR1RMpRYjh72ItRsKM/a nQbVB6KMh7tGt5Y32tg0pIlpW/GgBh7trU4J0W6WkcSaiBoJEnBSngQGaBn0CR2jEW6cW00QB0L4 MO2gKc65Ml5plilfVKhuEOAmUAsZc7qWfIb7W5miQvkgpzQLvkQDypGhw3RA+F02u7gL416nOgnE eDJUTKFDBc3//tdmu28LZelBfA2NswlP2YPBhEfudODB7zFByImrOb11q2jfNRLKGVx846+f/uSj +84eP3B87+5Dh3afObJt4eCxM4deev2f9izKRdzp9Di1L/DKpc9YAUfvNZUSH/gPvWeRnMEY2bGh CGuR7VpHSVr/rFGGAqoGNU7w3dUOuslhKVdahmGrdm29IL6231nByRAhmY3z9ClUwcx7hd/88heP fvADJ+46eurs+dOnTu09fXTvrsP7D+++/7HHv/uT51YLBQfQnrJ6aUQ+a6rEHrl9/w2Hdu2/6/wd dx189OMfZwrGQKAXSEcDfwuO27RQX3rtjVe/+d3vnjt71+ETe++996EHH37g05//3LO/f+aFS5cr VapaZNevXrM1zHsw4qhgBQP0gz//KvE7fCABHQUURt0CkeQMwEpO1ps56mo/U8hLWnOcN2RP8Mj3 YW1j5dJGnagGcsvUYPY7jSrlTsbKkVQB8gdKT4bQRfSMsLfyBgiGneOBfehZBiXeT7jaCqu9Wl5t guexVXSpXafo3tXqGhxSs0NAGznTi9yH2+3G2qpKqs56lTYpHbob9ZVuax3PiqxVKpYqpTYpI8pd 9NLrrxRqK3//yXdPHFs4febkXXfdefuZIyfuvPM7T//klaVFE/CEPwn50LSCk6EzVcCIE3EHP5rT Pv/VNIhB9+mY0AHbQFLNkYDYbvueevB+Ej55C4pzJOwA4IfI6b7zSbZ+kXV2QowkFX9N+gvncf2c Yk30vdPXgfSdeshCuHRBIwsFAVQ5JgrwvIuffJDzSB6lUaACNjTX79oojAe0sfEi57L8WTy6XbPm 4ycu2llY3IAd8/jj3si7ETjXoeoiibWI4/R7fE2Ykc9O7yJC2JcXHvG1xcsvX7pqtwlLzHXu8/Ur Th0SztEYqJHb6rf6Mzx3E+bv4OdOZIgnNcOERWpsF9FjbiIe9OGl3ee9jNNNiDqn9tXUDXKI8jUh j6Xbpuabw5VzAnzWza7BpTno9JvDSlknlh6zMSU8ZFQl36vOMygI2ZMck3qyK6+aTmXVs8huQUxr 3b9jZ7Iu+5P6kl+ZTqoIrtE07+ILRJKcnVp0ojBJ0jaVp5HJPRxzKRp9qjStLFGClF8UJ2QRfHk1 04rhPRlKRHmIG3986X11vAX+24dmf4tvzoTnt8HL+Z0EuoUF8eQSmjJxGhPkDxrUy6LiZjWphZha l7DuxGdoHwhbjK8eFN38vaVRjr9wG9YkfHrDaDGQR19JYnUViOY8eTgbueRdXVH6GBVtsoFKE9Bp VpZs9M5+KaQpvkNUObpI+oyI+HawznH9riOaK8wLak/PKB5+Vq6VIrbA8LvRBRfDz0j9liMQ2IMB quQFr64G9istEF3WH5NuHIBnGyGRm47KJLB6Ngn7bzYsgEwjEwTLRJEX3GOzMBG9i9w8DtOJ3yJt yJI0QIyHkl+ddbL8iC8U0WU4RbwxtUeDeq1WqdSK6EN0mZTm0UrCSPFRI/qNfcpIFUTcnaIThF8Q GGAS7XXptDAX9YwfXoSoIHJgFRQ9BTUEtOxGMcYsMc860fpDxuzruNOkcpI3lw+BKNTbMmjCY0MS I8ax+0NCcg3DdP+UKKeUWkIx5M1UaSV0P+rPjA+4sMe3c8m2Wx5EPh0fD3ubLF8ObJJC9V/ITYv0 SR6VTGyGgiqELDAykg1NkzHTjaV6QSFHHVVCxR04hQzifJ05ppFXiH78pX6b04wwGEuu7jsfZYAZ 3q8CTpxctkgCdW3MOzZA9ViZN5R0uol1Vdd7JPsMyRS1ugSYS3Ijx7yEjRGSipS4A3J6MkgKOBW6 nRqOvP0u4efu72xDYm29It0m0TnwYE3LIMsVTRkHBmd5W51iO6vmqrRC3gOSOykAAg2XzcKbL29v tbDkkiMvNZd6o+VhFxLx1vLC6kV1Ps5j2RxR9w7DSbfPiYZponaFHhKWd6YBKPWf3nI/X41IaDtY TNQbrWYTfAvIE0gQHnjmG5/ZtbB7x7nbt20/uHDk9LaD+w8e352HGAMSLIioFKuLeNFR1dee8XcR VsVqqww94dx8z1vlIXXRmZqZUxpQih6eGKArXgqaIhehcNRoVFm+9rJ1QMkxTmKni+9Qm2RBl154 +fcNkBUeiriCkBUr0pHFN17+yz9+vnDHvr2HD+/at/NdO4/e8u7D796zbfuxIyc/8Mj3f/vnntiO xPFsrhRfP7x3x5l7zr17YccN27b95rcv2oCxAxADHdgFIOOlfz73yU89/s7dNxzavvd977/znic+ f+7Yweee+4WqYSqrl6S5BtlOG+IYKDDGrtZQTVmo07i/AdPIqo4aiyRImKiKmBw2Ov1s0C3nOVKE ZB5w1Ky9rLnKQxdFSdbMNuoNmHt03Q1zG0N5jJjKknID6wYfq9eN81o5k1CUtzbwIeMKbqOCTLfj E0ncLOMJHiFBrM/S2iULeyaZUYfg0GxjndD1Dvl/ZpuvXXi50c5I4581CEHpDGV5l7G4XoWh5dhU 8aQC3zSrNbGizZWnvvmxLz7x8N0Pnb35HTfdsGPnsVPHvvm9H1+8dKEp9023L7ORrpAzIUeWtDmW SwhKRYXJRxEdQhJ4KovWNL+6JDusYwbmzrl0BJs2URA1aS3O0VCbuPnMOPjFD/7vhg3JFtm5Rs0w SZh8RdSFUdFbYn6kFHMyz5Ki8X4L6yz+CdThb/Rga+vfI728GaugsY7IC2lXnArbjLwotxp/nX0k gsNv03CaJFnH1UQpF9KdqCyFfEzYdsTIB07WZnHMLBJf6J2Ybi6ouhJI+HYwFxtGyMWJ/4wjf29B R0vGyppEI2MhNAx79RYLnnjurSMWhq4BMxiMpuRcUzx3dNckMMnrIbTJOqC4ZYEu+n5fhzRI4dk4 GP/X102H1JwISD4/RxcC5XrzE/OilHzQpcEFK8WlRDqEZhBvwYqrW3KjipO0lcfljhzmQCRtsCmF KzkCE6Z2uk7LzIBOc2zrpivqJuMphfcbn31d0ODG5bbeu11yyAVyIqyxVbRDSuko04CXqfKaxCYh d/TK1mHqzd8eNvvNs6cf52NofoTwpFD9iXRxSkkvTUSrOccmwkgJ+4B33DIvmxvPtEsmq5E72Xed Jo7HsJvTM7sUzuGUXFv+IiVq9ZcqebCb/hKI85m4K/JpMlonq96tSiXxweK0GFukSBYYMVR8rnIv 2M38TU85rvEjQdNKUlDVWVJcsFtw19C5ToFSbdgdcSkj8txNAOQxAeHpIdAoB0wxoZb4SCoHvaIe As7Q05bKigzlKV5HCcxSTDoBUiVtEBr2BpUEIxriHhfLNC/wKWtunxm/nJzJvVHL6A3DmSPNRL/l m2tfiQ5aoVY7qcHxAeqYHsWXWr1QtscJDBxuu1nNS5r2IKfMlOnpKeVGdhF6djDAE0NUbpDXWqZk EkpXUW+azX3YyBvGQdKzVSyL2n0/ir7FfPZHMHdo5S3omN78cPKuyFMGThfkR1C5s310LhDSMTHf D+vK5brAFsfS5HIQhn1Q/5aBxMPF1q6/sU5OAF33MThKSuA0z3v5PFLjvQwgYl5dxiBks0YcUBWl kCkZ+bsXvMNxLLEpT2BEWzn0kHoKasoTpH1J1gaylRFxbZF8ca+5zdBfWDH1Ym9PQ2X8ZD0MtC2m c8ajC727bRanDBlmVMPfhA/LBRgmsqtxf3VDdcsAf3WFkqBFjnpZ39Ad1GryFOeolovKgUTqRDwM 6ph6ZiNKNympxdjKsAHOoz55QvzYUvFHVJ9MYT5mkwlB191ahbyhxMp3GqTOGxJ9j8xWGXaqI51N zdS2XnBN0iROsT1FQI/G76kA/SzbB3qW+SXGdhhDEyxFvjL/tTnQCinbhyS98FmrZ6R9ngmGxQkM qNZPCQEcufm7cBSFG7YhmUKaT1eeffq2AwePnzl74CQJns4cOHR8295jJ0+fuPLaqxHtUL2X4qsN phjxDBI9n+lBCQEFnhY+O8KSh3sxeGzaHpD3gvxIlq1cKSPk2Z81azwFn9fqNfHOx0RRz6tUbaSW WmE2qrSUqdDZ99762rK5vOPVoN0kTDur55evvvixTzz06OOPnDt++H/eevOBsye379j9tr0LJ86f +9pPnqqIcezJ0aRXXTizZ/vCIeb1rm07nvnNM2DntZUlEYNeZfHaa7/79e8fes89B/ft2UZu4D07 P/35L/zyR19bKq5Uq0WbCLc3KX9YWFm2JJVoJJCgcAFYKyDDqAoj2Kbfy9eatXWtw6zazCozuVh0 25bv3CkCMhsJgbXjo41uO6fOgqcKoaScq5r0UzfHgXc2xovDMQBYF0lShcRBkpi2URNajVNMeU4F ZNLEtVfRGx1KTBG6CRUVx2zp9pBV8Wmmc0wUuXycxvWWPOhGGyuvlWtVUtpjOCXZg+lQVEVuUL9U pA7OrHX1+ktLiy/86GufuueRDxxDyNn1rhPn73z0Yx/99k9+XqmQXcToox0Ks9myR84+BgI3mHJw uMcohY4tGegc3c1zY8LGGN8UKUVgX9TjaEncpjcs27nxw+LsoPfvXaEA8gZScunaaQrD4O1J1ecX A8DbZzzIUc8FraE5TCNDi+LYTml5Q8fSUjm+clTp78UFTpFbw04F1EEuN7vBWUA/4EF7inSnug9q juL8nnR4xRZHy2QW50IaOF9J0vCFfmwu4kRlJvVCTGrOd8JbOA73KLSIYWIW2MiG8ZNzBYaNQ/KT hPy9QydYk2plDaWhjdP5pdRtfLP+dazCKx3/I6JrE5Wfazyu1tE3YdWGt8DxG34dl1z8vsQH6uyS NVtLxMF3VD9Pod6C9HzrnUYIACaUGokVeuPY5nGggWVYHNLtAAbKg2vjC8M1jlF3+bZNWlW4B1tH ma31Mkoz6IrlQBiTWyeXCWlOu9ZqBccO+PMEdji19AgF4hECPqxnyE4Sbui+3ZEb42UrCOktcIe8 ZBo9pv1XCyVhAP441qDIR4Z81wxPXGZL1mGl9Z2jr4kNchog5g/EEOSpIbRBYwvU1DoXu2ag45k+ pZvUv7wabo8XpLz0PuYWep2OjIzetrgu/25CjCG10JuiLwh0nCNmNhYdb7nqAAGQ6DDUCeE1ZZzX LEbbgdtHqHXIyYS6VRM4AqVWIL7Z/p1mKJw4Qijn/TpJPVxTTYkgAEXaBataRw/i0UsN64F3OvaR yIWmMQMDysAQ0h3gkI5KLx28LqYu7gNN2/DQibuHgF5nI1bWsKacenURYkE2dSeu2PXstsjQ6HNY MbsO4o7g0V8r9VfKnY2Lq5ewlTeK1+NMhYk6lPMVC0gByV5mtBZFcdNUg3A6i01Xw4MfIZroQPEE 7NZIV2pTFREVu+lYGyat9ptnfx5NsX5POlFGgWyOuCYYTPpEHDL5HL72WquRsZAAoIXosUSgVK2T eV5ql6l/ag8GBgXczxdUDVbOQwN27MbZtJxAtuA4lSIcw3N1i+TUJL7tv0BdQhkO5nSPhjuhTvFf c0tHwhB/u06NKjzJi3E6wuq0lUrCboBMTqZNioLqC2LGBvU60+C9qBtlNkw04n9I8wBQFl+U/vV3 uRhgM5sT4QlWEP7pcr5ZFvYCv4IKRRNwn84kgYxLFeow1QrFqtVWxBChkXiHlIvMcUFSlozSmBBK QBCWVcuLWwKcZ4EwMpEoC9OmvmsYxnRayynFNGhTkELWCaepTtjQAPWanVKvg5OkxCcynlGSR8nS YWlV97Vs2YUEfuTKGZEVtEPhIKYsyqQSblo0n6O72vsWcMM8TkfeZpe5jpxtbIraWzUldtFhLAlR dE1XTjLxsMHVz27YYhr0FZW7aslO1gj714zgm5Tt1Zuj8cmvP/+JbTtu+Ndb33n41OGjZ44+8NC9 Bw8d3H7kxLabb/jdr54lQNrvxmmANCroOWbytNHFQbsGmrAcOHYDsZ6tTrVQGorbUPQCQApg4Blr oySleqmqFF3UUSaKadqiNG6f6r4Z/ic8ToHlljLI2hxnveXykoqzoH9BpSa6hSNKG2Ss94ohWvnx kx/ZvYskunvfvvu2m/ftP3rg1KEje3Zu3/OV//z2Jz537zt3HN9z9Ni7Du7a8b9v/sp3fsNTq+W1 X/32PxZ23rznwB3v/v++69/e/a7dBxY+9ZmPrlNabNTpqNiSRPwLF54zTg7SpaSQr73yj26jLkte H2IRrGQKRR22S5nQ3bBw0TLRArcl4VRpNw0wlaBAOWesyuYYLyjUvNoRhCVASEtCoUMk6OVMGKWB 34OAZZrJ3S5QDcuoKjsbqbQgMX5qyCNvBA45v0E1XRBAy80Shn6n7Xy93amjCECjNqI3IhFk6yCD okhYu3FNlp+WV/nC77YKRWtWX/3khx59/CN3vvfs4XfuvPnWG7Y/+uSXnvzOV67lYglahql6Xm5K Y3CQwwdH4zHdkAO28gyS7jMGb4DlTMEfuGF/UOjLvPzF9zQj/ZqS38/wKly7PQKAeZ/GmAS8mqRi ruNRnbgFuuW2eT2f4zeOlR80fqVb1tUhmchUdeWZa+HN4nnUXo1U8SQ2SIUCthzDqFwWz+Okt3WD dE5xu4EYyhPMKpQ7VnLSrUTp2j49ElzdhFwtCiWy1JJ/whEbaQdHxMqFtULB1AUnOKpEOyz81rfx +AxVKixx51pV/FwYsFNMn7uRm8C5OrLivc7pWad6Ki2sr6SoZ/o9vB2SHpRB9ksbdhZpNqv0m13y Mfa7bYU2IrUQiUG9XzHrkl5jpYK8c61aIwZdCEe6i6C0EjCHqYWhquv4ah9/i8j+cTvZZ+alGr8x 4VKNyNliZ3AF7pEjpji3yXzCSlm9kWnwqA+1diIzQbGk9MImN3QsDD2sC5rtPFdcv1YzejiRZQZS JyquVLtKTUuUJvAcGCBKTuvQStBc9ySa1gJDaZ8DV95TFqoZkS9cMqGN17DNnlJbtrHwKIu52SlX S3OsLb9QLcP30mduIKV4OmeIfQrafrIN2VcvNGgZQ0iPNWHg2Jcp7+g3dygsqNQY9pkqDt5DMy/h FDPo1Iyl8xHqcR9YrIynwxvHRvcpI5UGZDfqqf6bTim8S8bFsXygaeBKlwV9lbBXhUyjJOfzd0Wh J01NhxO3dHtBZBPthUplxW/9P6r0MRExnayuk8yN2RvXr1oGn0Fb2hplbsJD17KVOU9mC0/SuxDv 6Wdv2q/AbvIKuCUX8Wf2uL0X5Q6er7YYVsFrTLJf9TEFFajUGcY0fjKdbuKY04y8E6K1OuP2yz2l vx6PRsMNXPdwK1ZJbgbg3AC5bH03Q2wToMhjpDdCk9yUs5EVf2Fe0ZUiFtqVCDXIK+Jxla9rhLG+ azkazUitYc8pybjXcJOr99TIZRE0BwSKxshQnHC2GkyUvgzL1H+ew2tMlut+xDR+yRfhTPmMYFmk kgFhEKlhi8N/gmQUSkMgUOTBNRwJtLwrxpbA3oeRiIEWfm5o/tGfmpBbN60n+05ZrzgLB2yexEnA CYCcud/cD2NoZ2yQitPQxpXqivxJQks7m3hrH6fdGrTdYdY9nC9VJ13UFF9VDiC65d6si+1oMKqT Gb7dW/3RH/4UiHpQCRAVVs8sHFPpJ8hyT69gNYn+xLmTxrFQJIukMrGIUTZ1PpVHSRnWIdmVlNMD sha6mywj9IUlJZP4b/lnz/ImNi6FY5KKWOfXqvG5Bl1UYUZMm8qgqBiVkU8KGngRRD8yvuZ8YB1M WBXiguXUobMcXuIVzK4zT8V9eYIoOIfKwTQONqTaWbKqInTroKWx2VN+MHvdYEfW+Z2GVM2OmhLW RdocXLn6+p+e+91Xvvr5Dzzx6PE7Tt2wdzeazVsPL+zes+fBD35Iuk+w4OaghvaXCAuVOFJtRRBn rVYwRT7nGLYMnR2+0RJ1LP2W9tr0JhSME91Fu1OrUvKaY0t2ewouEFRN4WSFLWLCQR20sf5iKcO4 D3ZC+cthF5WgD5JatLLScEwe4jrWIQQS0rixR4Wlf/z1j7/+HqlY7zh5+uzCyfvv3HP40PYD+27c uWfbrj2HF/bdvLDvppsWTt7zns999YMPnDq/fc/27Tt3n73n2OMffeLZ559dr8JPy3uWvMUjfGiH G12pKtqk4u6Kk84nk1ofB71et9uFEDhTQm6xPqpT6ZWxI5lbpLaAYBAVxXBNhEOR7bsbMCkuY/Sx q0gVHi1WlZW7hvO3wKzXrCtcibpZBTTbYmqlDAYhVXD5wC1Cq2E0KZF/4BYBwbIyqzxKU7nkeSl6 WY3H06n2VB/HklUJYoedVrG7uoJCvVgXFgVgSpXCX//y20987N4vfubj95zdtev42fe95/6Pfu0/ /vq3P2+I/xa26VHaSck5aVzRUyw+rIuBsS+IcyQR4UzyQrniahEG3B8WSQhlFbYSTDpS4Sk/Dgam RCAFt0CWyy/6kaEfbYR9Bocn3EW6OabsDa1FPlP5lflmymzfCCnLeND5VPVpIVya4IhqAiGFWVIc ujKVRsQUy+ufeRZgEEG06jx+uKhc0GzhNSfPTF4nJifQcUlxtH6w4vggtVz8J8yjHCBp8IrNCMOD n93CAMRihiq1gjonbWRjwAE0YmlfSUboSBW/PAc8RwL+wWkiLZFvR1w+L7qNor4EMp+aUwHvPOFt 1ZSO/cSxi6uDEyNDE8VB6uM+3vU1p/s4W0ILTGgRHmh1L+uZkBhR9FbDE6KYp5PaXK/3EVEZHwYr L/wBlg16F9/q9I4W9YBb+homK/TuDC4tzGHi6QJCAzNRkww41hFFzo6yFIFUcNOGfxNbaQRAOVXD BzT0vgpa3Fifw4+6xsqJ9F8HWAytFBbpS+03/szTYBv+oN3uLpqsA2IApeIrUEUQdQxi8SVQiAY5 rWwb8HTu1GvXqa1irwiMV9OqXLjxgtJB9qa0o2kFprnZx/38xMJp8j2ehNwRDo7w/FsEu9uqdEW/ y5iCUKd1MHeGHly8tickDKVz5bxpgEWbL1t1SYQ2UDW/kwmC4pgvuXn0vRsy5iZJMc2O7rxDB2vO P0K0LyPvAqf4ytBg9RJ8oKrUPYNxYdJ7DQRab4llh0HQzYPuci3IrLJDzcrYEBFWFP3jehoLiZ3N yH2Dki0RY2wUaV5+EVrti6ZCl74WOp9iOKYVORhQNoziwxlqfpz8uqgst7RWSDOOyMAv4h580YaN JTsB1NzA4rxe7GYtdk18hgk/E4LeNNM+1Ub8ZYJhEhDNLpZqmWxSYhS65IlrOcjRLGZTFlb4AOPq t5pQFecTLQ7L62WWQwtJWNLJdFwveFOkhfvqUPbzTUdX4E1p7rZ8Jwhx800pbxIBrSeFN3X6gx9O Gd4Reu96VnSECvwTRPkbi3C7cSi8FB8TFtNxmcM8zYVyW7qtmPc0AWZkd05rTUsrgX9Sz4yYtmsD xDrFV9mDmEvtsVTBnFxK6OaN5VJ2C296u9v7xpsUPg0A0Gothuo+6c2BHfTvEm3eguDkwSUtO2oA lki5uzELW8r3puXGJl+dkAdVj+uFa1T/jPBPb7gnkDNDx3PcK3fbdcy6oYAn7Au1N5ullpJYIbQg uygHB3c2SflZEReFH7PVt9SSIZD3MvZlah7k6PGkkEYJan6TyEgZhmpBYSq6ZoUiGzqwNNJBQNSA FvhBkjw42Dirl3atv7m6yOG2n7Sz8O8JyOduC6tWWXshHl0nWuwUklBmu4zTlPvw6NXWCR0mBteY p4h/qCKgBIACNu/Pn0o0Rk9NjSAXa2vLxcojH31058EDe04cXdhz24Ed27/+jW/X64WueeNMFbbP WMhfrm2yYnWsHDWlAAkNb2o+J/2cQfqLyG9F6SsuEsDXaLcL16/BWQ7LRF73cDHvEqQDNAynzUZh sdKqrK2+Ln9fRfCIO0RmoAQHv7PIDYUz9rAXUZdLG8dmGsWZDFu//dG3D57cffCm2962be+Og7ve vfPd/3br9ttuOv7ft/+3G2/Ztf/W3bcc2X3k+OEf//pPS8VCDxHdg3FtGUeTvCVrnuY17JKyvN7H h4vwcEIdOgUqb9sB87OA+Y0iCCSMW6qV35DlwBOp82Amvp/IHVUnVeN+O7lG2vLqNermafXwbqnX 26hjKvBkLBe19cD0DKPesmKTqqHUL6Edb3dLXdXlRCOYUw6BrtCP+rtENajpALuldMXQa+fYyGYq tm80K1LPWlF95kVge9OYXnml06Kgg0Bxff3qN7/5wTO37yVT3MLRPbfctv348Tv/+MLFco24Uq2r 9SYJ0+JZRZgG7ZVckhvhr3j5QBoCeo95eRPyAZ+z704oA/XRBm0RIB8/j0vGi9NJCJ8LBuc951/5 zBT81/RSLePa6kW7qC0jZWQsuaLZixmVwV0V1Gz9GQzYyT87nYp0XBazYMcwA4iTYLAfnaBPy1g8 I0aOM7WbCnNXE79IdISVikh01hlx5yV4XaoSocVxaTkiau/TaXqXojV+guxBH6ESFMRck/bVBz+j UBkoy++c55psO6w4c6+60puKwtptvgVji6ekOZz44tNmSsyPIOTlhLhHqRVovuAuw9CsE/FCid9N HDBjqEP2cEwzXzUV7IgyOUJSpUvpUK0YQhe9AdcuXKV+RHTivnCbL4LWFmdDY7X7L/7ga+Miu+yP 4FTpBFcDsr9vaeLpE4MbYTTsmcOoLwR8YyfLHZHRo1Ki2qJ6p2TJdizpm43E5hoFUboICgl2Qzkc XJriKMNPWBGtw6CJjCN1Uj1SOgUhUGNfFPemdGoRX9hspwSNOQahkQDZc16l5qxwYkTUQfwNZ4A0 PF1rthoWlcSJgHXzu3icS/4Is3O+OUkPonldiXSMxLKWhUf8/qB0sWITb6Hi4dbZtDD1Eglq4lPR OKIY8Jd6ToY4REeg3Oyr7fcrR3o/uEdzxUE5zMEj/SO1Y+84/1xhKD48bhuMRm/wVLm0aqs2rVPD hlqI06ZSPDojgj9Ln+AbQtedCmqziFHzAWBXJYgnjod/HZvzH89meFXChhjYEMqFRnxLerZH7Bya cyq5LTBhbhSXQcN9YSUa9UITN+A7KKjd7K3BhJpTY1jvHmkdIwNH5oTgE4YqxtyjR3aulHGcoMSg 8VKJNuh8tx+YYAOeWa9LZg3m4t1SgMIhB9Yy8XBzEw1rqKFmliUxikxMxrFD4jB8AyEBDjxS80Pp Y7IO1HjwTFi3k6dEOrGkCs47Y3ykSdBIQHquDJ2m67XiUiBWElF5BUuyujJyX6LQRh0vS6tXU1Zr fuj2WWO2NswV34l2GF0jt8lq2R3WMnLFyYbBVxVv9DvlHaE39K+uwrZ6U0l0/1V/yIHQLfbzEq6p uq9TbQYeLr1/3u+K+1lApzfeH+XtOe+qYCJ5ysjnoEO9TrSCyl/WJ5uEbmuUMsTOYS+7dqVIeUxi JdFjj2c56haS1stwJlapX88p1ec+J5MqzoDDEQHqzd4AX4UG93NXs9vuooc1hwyoFgUhIpc5kEoG /ENycnJj2WEhZVY9yzRnNGCIslQQEROjtKbmZGJbMfN0XKqNouXqePUy/YQGYQ7dSPEZt2yepL1F I+7rBhtUjIllnAAwII0E4dNwtfG7dmfEUYl4+NYkxUGTvAR2p8x09sGZGMel5B5xIoQQqHkw7utX rrz38Yd3HXj32Xve8+D773/k0Qe/9q1/XyuuYYvV+/obHQX+ymULWcLK3GPNruOqqw4RROW3Rtqu eqebTYbUrsPHCa15RrRWu5crqTlkEY2sginxSlXuvGplmTJ0fTTvqggmVmw0zLJWEV+2ET31a8XG Bk7pvLzXK0zknNom04LNif1GydG8ePHvv/7Zj84/eP6mHTtv27v3f+zY+c4d246dP/vwI++7cHXp +uo6ebwqhZdbEiapytasSDGPFzWpMnkzTJW8HltNDqaqRTbzWo/xjGqUx7PVZscBusxqODO5rFFb Nb0UDccDlpeTQ44tNoWi1q12u9SXORS0RZSAHgGYhWGyNdL/jsj+K5oIHsCXCq+cVrdX6XoZS+bf Kwy6eBrkSveIP6vvnFRLjkvJVtyt9MjJQFnkjKJ9Aqox2ZCEgUfKbS8Y1r6OgUYkohpJdzeK67// 408ff/T8tm3vOLz35F3nTz/w6KNf+PpXnr+oWMAGNrAQWeiEz2GW5dYHeeBIPyXhinynBiCOip2D ROvs1NkB0vUOjtBkpjOlsvUTMBJHhJVJWAuGJilBuRPzJKjdxArFqxlGnSKBzJprb5DxhFGZ+OqS PLfh/a8z1ZfpPMH8oKO8dY6NE+nkM1NwRK2xmRCokc9FDngSa5y5UbMTbqt3a0hUEAKAQ/SzJ7Tx MQtQnaragknOif37GtKbeDVz0PcW+Eu3FG1xoiFs3V6nhXJuyreDt+Bzwv2ERcFYpxklWok7rD6b RcjP9dZPDNUK/lkLkV6avmltmR7WFd+sJP0635IIt9J5xMH7balzhqd3qWiXGQsQFx23K/Ez/+BL qVy53rOkJoN5fKV89+lWqI+8K/ZrYthQmhkeRpQNOb640xmwQKnnxuMfjW/ZHDqD65SPnDssJfoL 3mr/hRyBXpaNKzZDhSO4/EFDkPJyZTZ6+UhJy2X3O4+lOcaha/XwTYlBRXx1/Ks7IRvm0vAmXjP+ 6sMzuMHCK6SJLsdZPRhiiSDUFURBZ1fcRZJfk07RJ0zztajYP5g7/X7PNjzXhkWr+jBqUwdPU1au Qbt1i+cITF4IEud1TCGxvw7fkpT0+GS8XHg19p7gYP59+E07gKKCcB5OD0cEoS+EaOjKFG8QL1ZM z06fnBILUbZVLYYPflo01Hx0hVLZAcuEGneZ9e/8RGql8XiJIIgw7Fk16xH+LBTcrBt9suNKljw+ TRXN5mtiqEetUi+5jKjfhW1Tdj1bWAoFWdg7UIRuFGcVbtZpSWm3lTFCCE7li1fLF3vmdmwJJQgU rQ63Shk7r0mzmg6wDHgyzTBi8g7qKvl2O0RFQX9GkmCfgV2Ht8G1USdfc7E6DjiUJE18h4yPkq2V ysQn7lWR7QBLAuc/t3ZhMYwoLKAb11pz0fGR/DL8zWH8olW+s44mKJgEUS86pEwqr3gO6WlQD6Oq sR2HJrlRst3gd5Sg7UHWUtwJIjJHT8cbMPatsbk7rmEtIvB3Kubd72Pzls6Fn1BBKSq9CMCBTeE+ yuD6eqJrH3kmcHsLjIYweou0UcpEEbFnhB/dk1A2nw3vS2WXmC1yjGVxMAwAk4/f7/hd46mVFrN2 hXKW40G5aRYVLIBeABMSNA6RFkP4AMQskh7Y47igUBSJ1yGb5QTAWbJJhDds95o1iWy70CqiHeRb XKO6LzbiTkCy3KB8CELus1I/b682S9Znq9suAZBk0cJP2+gflquQw1iv69VM1mfz8XDAfq3xDySb FWyz0Wgy62ZHLneUW9M0zfPEwRgWUFKNfeZ2B9UEjb4maWfFLqxffMGCfx0VJ8KpwUfKqqWKJM0J YZJq5hlcf5cdBEmDPgcnCfwnxsigonN1ca1vwoknPfjRb7934OiO06eO7jyzb+fBQ9sOHPnCV75m Yh0FB3jEYV4djnsFfEqIs7IrlFXy0XYHXdIFiEYso7qWyIERG76Q+lj2doQGs13iZNLsdVBoIwfy uFyM2iLVoy4p1Rh2NphsiMqyBUKZztBzHQcA7gdhFn7146d/9Itn+PzLH35p++kjt92667a9e951 y55HP8GAQR04X5Kdpdmb1UbVIhUPSEyLqGQrObx+7Qoeq+JrO20q2nSbG2IZCS0kz4MmQr6N8kiC N+wit7F21KMlLRrzstNN1EjzuqHoYbNyjQvX3/iLcV2wExlcV6d0pdBujHAnLL9O3hCuNyQeTzYb qzUckbHy9tdxElLH0ueBKnlpq680bQpN8+g004DYPsIZUwQdgoiH4hCvBqI1qMSWl0jyINYCppxQ iyA5ZxuvvPj3v37+Ew9TyGP/jbf8zz3/75nbb//AJ59cuXZhseTnKMAhIdEx3tq1noP+CGOUI1KC iXxnETXnn3JwLZGAV5CMv4ktR+D/pPCidKU/iFVDB8o+dzZJHbBF+gmUI8WHlCORwTHkiTsbG2Er jFxHaifnnBTYB5oMfoAEy5A63cioNLKcBadNfl5wiXm91WTdaIkpTGeBrjZMiLU8MaHNNFMqIohx rRN8ImyDmd0KVRpUcKeTXf46UfY15AbnngM/atdBs8yJkcMiK4FExHjGUI022sHIbHRENJE7WfCg 69G6h0gGnDh8Q8nJ1bHQJJ8FDyZmRnoKU29lm3LnTffoaFvqHmciNTF70Oh7MDTZmRou+2bLwyqu hv3LTJ0+WhOBTrgdpFivOUJWGgnUCNAvXoHOUc5XuOKQXOTNTL821OrYOfDYRCwBQnwBnbvo0i1d fDFeZBZ+A5M3mSpwjyz4m9g5Z3DnutbX9DJqz/M8k1dMydaUtrhm5f5wik666C0YDaV6xHi9eWl8 d31RnP3VXlrEjCqnYh+Kg+Zfh3468eF5mxke0d3WObjPJcLUAgMRq97P/eIYMPYzwNfH5m74wsGU Do0rtWF3+ixWHLDu9Gel5rF7fB1dSKURSZNMhHbLhGycJo50YKnFS80PJQ3DMtp6A2MnQJFE4cpO Tgm175RJWFwXN/gSpe0XFdf3QS1GeOjYXKy+BDGJPfsaMhjCrpxyO0B4y/g/ioHcMgVjtW+H0gPo ymxfjP61c8zl06Zm5FQzTZ9QghXCfWK3aZaMSmcpVz00rQMUdCLQN9E/QItGDtVS4Ntmu0LV0mq1 E0xvIrQSBJXq2WGPD84c0C2LZp3g+z9OubfQsvk+8pNAwuv62LPOqzlgO4Qg42pqLdcGqpFL0jau trypBJy+1HQVMGAeU+DFi3EWIzqCU5lvLqgIvGeuXQ3yng9AkNbvg3kdsMlvu+4fotu6qxBct+f3 o8jirA3LEnVsgiH6EH9IjMnO38Au+Aef4P+f5lP2gaWbE8uubCdaeanHwmmy+uN8ZTzSZyACKzf2 lqzPT4lgpP2icxX3xsQo6+pWE8a3XLPecBXgs++aH2o1d0HG8GoVR9G7ZrnSRQkdd1AN2vjN+6dR VdlSNVZvLK3hAN12x4AZ2bUvFoGeyWSJuLfSwoEIAzjiRzcD3VK9Lw4DFqoxMfiBQyXgyXCLikTQ 0UTZxloWw0dwLklIlC6gXC3i4EtUFDWHSCkBL5ZZxgYTPIgGZWccy6GwEJZv4DvOmsakyIQK5f8H s0DCEgkVpJ0iAgi2yZtQX4QfhxBfBMdFNJbUYZKVz+xD0go7YDvZ8Bu0F9NYuY1fcWYAwpA7m6i2 jdMyNldHqdBY+/bTX7zv/F3Hbj905wN3nj574j3vO/ePf/yFn2qNDQz63FZrFlDOjQdVJEXTdzSM T5VijyRE2AYGwyrrMMIEIXdVorpkGu6NS3X843H9wHeZWIBen6S5VqAR4z/dCvCoEkiqLZ3uzhq2 C2ovay3kH6kxLq5c+cuzz/z05z9837nju/bt3XfsSD5s/+35X9xy2w3/dmD/2w8uvO222z752W/o kVGzWsSxpdyoLG/mJMeqlZsruAhPsFOJ4weyCriOAL1UaiCMEMvJ1GpPdAZoWFnq8QQO2LT7CPCG YvjjHv94eWnFhpAP1RLzfUT2yXuKYcLIgN8P8QlwyR1qUzVbdcwmlJ4ijxDdo8ddrRHpSMymIxAg 0nogW/wkw218SI1QSQiWRlNNhikcmSzRB16E/Vp1vdesqbojJXb5ncxrpPmB1aqtfvsLT+w5s3P/ riN7jmzfvW/7Qw9/5Pvf/9Fr114znx/d6uRsNiYW3mHDCKsJlpETStTHmRgthYGf8XPCEukG3EDZ NWfRgChtn7hbwT/3s63w4n76gA3hf/vsjRgKF7f8YgLvRi5/aE085iQBTomyDUaqOX7DR5VawDbT GR5BazaqwHdaKBstkbPEsQRWpAd6mfWyCp7S5Ce2yre9zKy+Thr8KDmhTLw+gTx6I059Bht+jy74 dFrS1sOAO51yKsCN3OZMiCFzQb4EmzgR3xHvwYlyko39Cm8PhM/v6Q1Km70LgoqQtFTIM9JBX5Cw O5Ecc8WwJXYCtyds4ZP0Ol/SeZbMPxtHRFg84bfCFb74RD+vxdMhzmo4QESBhUsWPKFKnX1UA1s6 o0A643zlkmQDySmj6NWyIvZL+5jwnhuydFS9OYPrK+V/nUsL6LXTQC9Ixew6SLpJ5nLdkCiTfQ78 mV/0dYclmdNDxLja9Moo7jA4p6BhLexZh3gf7hbbqnyKaiY2hXv8CjgIJVYiBtygzzNTQFpzxstb Ylb4TMjff+HJxkUbChESKEp8MH7M0uP63VguxkbySKcicbl02hPVEWavVC7bk05LbFIqFuId+vkR JzSVi4kZrWQb9V+5WaQi3dlW1XtHDa7o8mdBFz4L3Ym9vdNeq5VNqRkab8nCR60JgqPTOT+Qtm6U AjcBFwRMf41RuyPnwQpOxiVpTcK429XrKrQhCY8ckL7gnCjfu8FyY2kL6HuwbiB5Xue7CZVrQO8t S5pjEyaCccmfHbeU5l2RuQ3xHBTjwn2S5SKiY4XsXRaJTPPD5swKG1SOE0SoFduhr9NyX4rPhGQ1 zSHhzPqViw70jvhs+lIEdjEf2nXEzTooRwaB0t8JF7ShIrdHPgCuxTJP2c0RJMQHC4HEwfg4HbA1 pGGzEHVLTGgeg1P9dXVkbq+RrrBT6ZTq0ZgABOKEaaWv0FVUg3LhYcg+F5bRXOtSBSzxIhC8xE0m NMQHt6v661JznBibCCcLZZ6miDw6Aj41w7nB0Onnjhy8eAWkF+ERyEy9OXDOdTsutUSukJFc3U6c luNxWoJ2/6q6htYDjCDq4SCKoLemskC9n0PcUV10Qs4y3qGdrVFCSQ07suHNGUXKWDTH1N2s6Vr8 ATlmB8Q9wI60CRnFz0EyT78VDi9Csjxy9YwLIZojWrGhHNGo1YCXSEHy0xQWRLaFtY3rBerKAn1a czA7fg01QwjkBGPuwrzTENWqscWzwNRC8lVh2q1MQHHxwqt5fF5o941gHukiE3R/QW++eoycO7m+ hA9PRF+Jgxd3Fe93AuMEz1FK2mt1Qu40KYf6LWijG7isVCw/gW3QLyr64ZlvfWnv0YOf/PJXzxw5 /PYdN373qS+MBtVWrYJrUy8oogYDrBTggXFvo3DRDy+1YA0ZtkcZLCPrhlsJIbnk3ar1e2XGgnO6 igrVlzoq6olgIKAd9QnkwmiD70SFysEGKVewZ+CMNJUCT1BaeeGHD95xYs/OW/5t2007ju18/GOP f/2rT5Gh8OWX/3rn7Qf+de/hf919439/+//z6S99W1PG2adf6XVxuyoMWr3VOoex08IPRSnMGCEL grTba1RWrOYi3gjALM54Ig2sVLePcpTF5+3a0E71spUf7zdXrzDf2QjRhYXCto67LFpPRquTPt2s tupXqSmCRGtJoAal5eca7Xp5naIK6wp3HHd7g+Vac2Wcr8rzgbB2Lyo0qXWbFCLpUkauKycl4/Ck QhZWVFZ/VT0NdHmtvtGoLvJUpl2Aw6g8//MvP/Hgff/t7f9jx/GTpxb279q+90Of+eorb1zAUySC j9iOABLT8tVVFxhqlhjEtX1wAQZ7lpdDwYJ6u5N7mZjN4c3RLP1wka/Gl2gxDc7NXm1OmeIsxy0Q OBSAM846kKBAQqz6n8FB4ua3hVgiOnWIhfD4e+cbb0kshF/3eTm51/GsKeJcPeQaoS+Ujr8N2HtT D14P+c1Ino0XeslqeJf6i/SgBRP7i8S3kQrQvsYFgZMLfpuJp+JXJ144eATVI+YgU+05z+Cxkr4+ 9iK5lgnxkonMC8HUlYgdH11uox9c2BOTQ8kaAIxheFkChgQOYrw+SFRk5DFgavzn41fWz3jqfYlo SR1G/75ELr249pRzwewc5OZbWnwuopsy4hssbFjr1/vy94tM0bSEK6NqbUpGZQr8F5lJQZoDz3yz 1+H9qNRemck8QtnxDhCaN2dmaImaeOdirmBwEawTO2/LgSqLRdRmocgRCo+z0m4p84VaoAEKg1WN De7xTkHwvhbeFSoXR/d6NA7I0TevxwWOPudJux8Pb9yvr5cuX2h1ZfKbq0iZKDfsCRn+AptlGVX8 8/yE+cqCsi52SKarpLVMop6c/Laaj1AqjV6PQF3h4nlCHW90RgepAqhKpIUfWfE26qE4X5JlOx8W N5hRbRVZTeMkACWxPn7RDx50VXIeWiLYNC+HMUcm0xx9UJIRSQgeX+2yoN/PeIREIj9KP1l6xD4o N5SFBgr1DLDkduuqQICFUQRc/YzGtUarZCYVaXbsKZFALG6uJUU/FlFGmJe5jhiACtwFQiR3bHaz EqYlCtz3q1h/fehTiyIfTD0OoI8/BsnRqO0J309wmAWcOWowuVaNc87K+xVnZ+2zVc4LzG4YIfoP P7deUNpB1O/HsZuMP4ljELMIWsDA13rtBUZuVY5bVnfbl6VpxZ9oSdZnWL6S8w33z3x5Y8nrV0+C IcnxILOLcDuuUv4t4hQnqCC+BAbcxgiZdWtIJGmqVkUQf0COTB+NjhEegs71oIN02vQ0JH+j775L t7QE1GlJuegSdom6BXNYTLMwv08N0B5MqW1RnLjA6S198DvnjyHaPMiD4wEQgmCSCK25VYs76LPW 0jkbJFxMVzCaxLDjHYliySxFXHW8rNNXU8wNDQ6lTDCONFvKbgDLgW9BLaSjZxZktqekFsHr8GfD plKHCHEkdAl84lBAHnJOcQA2Qr4stzTvRXPHmvOirkr4wsTxdYZ22Okla5s3O8bKMLyg/SJpiXfu uNv3iN4CGhwrItA/v4VmCAO/uS6Mn6AOXhZzi+b11eYbHjvBtNfz8h9vUkZI7Rd3ylUsfuR9DCKl 8ZG+oT6M5OS9STDp0IUjOJVY7NCNun/+y+8ee+ihAycP337f2d2nT95z36mLF14gC7FlCSC1u851 u0P8GUpNvEKxoZsCDz4VUW3KSsLKwB61O5StH5NFYHWjWER93mgstZqFLMs7nXX2i1x/Kmwwajdr q8QUWsgHqQ2K7eZyi63HPbqfMbj24vN37N91z/sf/MCDD3zxR18nWJViR2zl69ee239o4Z17b/m3 3Xtv2rX30195yqapQGRFCPQKNaot1ErLhcv9zgZpXEhYa6r3fqslrlRQYn7SpRYyA3GcOKIoW9kE NxsVscnbEoY5OXmujIS4YLWsnDv+O/DrqH7FKzvP11OaNteXw3O0+uSQJi6tWVwqVGe47bTX8Pwl 4xU+vjAxeElZDUiycTTJ+U1tI9xwccfHyDBWCQMaWZ4XpWqYopsgdb0dukn+1+f/cPr2Y6dvP/jw ++544H23nzl7aO+tNz3wwcfuPHTkkY9//Jnf/hgXCM2K6vZtUjW7iIs9mslG5GBcO+mKTEnMZwI4 M1LQRAaO+4mF8vPO7Nq4RPuzkcl2Ls3Br9NrtWPgAVd4HbpJ9EeonH0pnE0JrPZM1k5rSDsBTTk9 jVzBpIp7hN3h9i4fhv/qt81jHjpzC7PfQ0JBXzo/CzbxwOOqB4rmWEcazCiQOY4Awcl2cIQY/dXI rrw6vYsrftIjPvRUOfLmcswp+IljwH4BmZb3Ain9zbMCp38ot5M5xCpDMqgzQq1vPU6dRf4prl8N JEOeD0whcmIivoZCFUo4LmYgFmWf9Ej6HrKTIS7nm60uKX6eXpDVnnoTKhagRkSR8JITd71umHwY bD5v2hrsXTMCSwaZs4jyG9RMSVzji+aqeksxFlaDTHy+gyqXsyUzWOS69rGJb5PwhqnGetJDA5OJ eXMSYJNSag4HoUTQbS+mfRhcL44617S1ki/naqNH0T9fLdQdSzocSu9lQ0mSEKYYFs45Kht5cL52 mpEWxT8I5uZ7G4iWp9v8p0kTGyC2GyyHspk67ddm2mdqyuseu3NQ3+IU+doiSCW+hX8r+txfeu31 tVLQ3fKd0GOfO2Q3EJ4IrKh50vmZJ95+O/NVnIQDZZyXQ7MDN+9C5TCvKbFRb3HziCbaQhNtaZpa m7I9gV720VrFwacaaAkyfBfTgH2nWU0CyJgmAI1DvCMObz7IOJigxOW6Uy8xE4R/GWEWGWsG32vy EYq/4Q6MsGI0OjXyIne3VKr8wv3OujkNdt7IUaH/KsZzwjRjBFhbESCMHCzF37B0g3ER5x1z8EdJ 1sNrPhtUCo11xXV6pjaJbiyITxlsYgzuVMkpA6wG+ZJf02Y5CfdXEDUzwjDdUigV+iJpiIXAxa4Z U2Uus5Mx1ftWZ6uX9AqdAnIqJMMunvAMYFzovuH+ssaHOfC8CTyU9T6QRoi8P+5wyLClFY4rA+3z 68xag6xt6S3EfBkCAkhcq+qt3275za1qkJ34qavEfCLDTo/n2dP4HA4R9YBz7fFoT4i/279smfCd lfNObI3ytA96njLPuSufrIk9WwXz+JYeSXeGxVHyAQLg3KgSdM98SAury3gZzy0jb2v0SGofYpmF XgctXOu6A/JeWDpbyC2qP8taz8A3iEMHIVx/6afXlW+coHg8FJrAdGuIjyaOBWhne1RvAuExma4I pFQI434hQ0XnYhj8BKFoWyFfiGFVkrL1zXmUEqfMYjhoomLTGw0z9MdZociqzoa1VUAXLzKLOWl5 Pgr2E4Tlh0J4602b6xCNhRZVqPMQqSUWNp0gh/nEm/p1KafnlC4ao/2n88sXL7Ug78xwNjVoezCi uwi6o4CjeG+CigByWvdAnNRlONfkjghO9hkRTFz/z6efvG3vwg2H9t5IEbA9+9776Ps21q+YNy3i BJkEnNp5vqrNa6/+2YYxaWxArWHRlWKMqrykNBHT1ak16pUBaZdxhuqqwG+vVZ21K02oG1I3Kk4C I2rVWv3yU08/ef70nmf/ynFWSHELj+1ufa107ZqVtxwSxbaxWBEKHV298KcTdxx6223bb9x79NCp had/+pspNEM8ARIlNRQJ4axvFK6i6cgaVdVsE9FtNXuIK73BAG2TY1dtYbOBB7DO13DWmOFvIO7E 9y4Tb0lgV2nRcQ5+LMQbjNtljzotlq+DLtrUsSgwaxo5a3lLRlYcquwiElMIeUZgGRnHhCcXX718 xU9ch0S5ikMAgrJc4W4YVhDLJXWTbm1GPIOCBrIucZJmLphNKu998IFb97/7tu3vPnnXe0/fcXjH LYe27Vj41i9/cumNS4KA4LdW6jaJ4auSz1iKNxZKiVCclaRzfGm4zurR7LyLZGzpDkgCFRK5THAh a1sRO0BaztP2AY1J4DbYlJ78cIKkqo1XkBye8zg/0nNWK1+2tzhUEwoG2WJlEkOiasP2kzed7nx4 TZ/cXLPVRIYs2jbxPd6tUxkfD5ZgP5siQFaumWOV+lGGivgyXweem+dkHMUFim8VLpKmgOt4+Dtu 51lHbrzd0bUkQ9Iq2sXMGOPBSKw2BTwgjy0ynY8UPKBFsCTH5Jko/PbPf7f7jTzpoBF1i/K+iPu4 CQyA3BZdsHE4RyTMNM+WzGaFAn1OmnhbaSTiuXUkx6qC5uuchi09fUhPqbhVJ+7eAtc7UOqkeXbR P5P4CO6TX2T0GSvLuNDRRIVdmJWvGxIv4IrKzCmIGAr7tzUs8y4SlcdXhVX1V+NUbXocNQ5VFc+l eJ+vLYtmTKa0LYFd8XUg8BKnx38BiRjrQPNx6PCERK2YLC1Sz64jlvuum3YkDNG16M7dGoEky770 Sb7089vPV5HPuYt05TaLAHwMaSKWNC2f96kAA9Oo+4v8V+oaiqmfSUQIsEgMypwE6VTcx+CHx4ca uEmOgj7xuPwNbHqiuHYxOYiE4O551jyN3+lBa1xzvoHmb/Gjbi9NiUG2OLlkBVCfEylcmRH/+SMG ynHR8ODz7FpjisBrlWDC5o5iYPS5wdhKIWUcHTew9AW/8jB9x1malYUfiq5HLwUuknVdMobtLGy0 wdywUc5RHqBdUCppYStjUKyT0fL6lesrV2wljf/D0TCgRZ4VFpvNel562BqfuiNRYj97zvvSvDc0 xJioYL5cWMfvx8+etimmMqHUBTxoetCizgfLtmj9jeIlIoutW6EqS+3pLR1LlPWBP7AcN5AmQ3DM Wnhz3KcGO37malrJYUgx48idkD/hml5I38GYjX/prtZHr8MjMwZL/e3Nhx04XUuJJfXOWE7Mab6J t0gw6SdLW8A/jdr12BupyzMCG/wrSxrFHnpw3cOQxEDGYeullrhaLLvdjkGGwadR+QceSbDnCNcP 3XzjHkOySJQyBgWwGeH+GILAdB7NCg8ucF0FWoJ5naJ+Ca8L5rPAVDUpg6iNmD/+vjKxDdpEJft0 /T9SIwWt56hL4bdRs9btAC1EkovMi4eJbkijpkXH4PnZLVPWSVNDSsIxUW9ATdgkqn9Yv5ZluBwM xpNJm/BqsnkMMPiSnq5MKBW5M2Gh++31kHqJTFUgMYuFGgeVD3nAO/AYvlNENOKPPhNE2XwnXfKn DgP4kVzPYGyE7idSiOCm5fDpa8tfooY25th6XwrfxHmi7qvqK5mQe3czh7fz5msOZ6D8NvEeZ8SZ RZI2nZzP77vGY36Q6SI3KFIfNaLvgsc+60OgAnoEx2Q9MqtTvMdo7fS1axc+8YXP7jy0++jd5/Ye ObRjx45vfPGzr73wvA0XV2duVixgXiOB9wjHANG8aZbXmb4KDtWqJLKmMPjq1aU1otmadeT8zXJj vd+q5t2csBWeAl3W1pZ+9L2nPv+lD+49tG3v7oXtt936nR+/pDdQMgo1IbuObC4jKcEMeR1XVGPE n3vuqZ379/3b/m3v2HvbkVMH//0rT2o+7K8ib8iqWcooOdEoVDaW2/kGqmKtEuYb6WW11x5vTnLA GjnO8RTEK1yhTo6pWHnFzjrSxjfXkloYovAESbO82yJGTTtFhZF6O+tnqEUsPHQ6qNUp84YIJlIi 1DAp1VvYTmE3SVNbsp3BbI0SiyMp9G6u9iSscRYN/SXuo4EpGLSai4vXXvjtr8+dP7TnxK59R4+e PH/qwJGFY8eOfOWLT6938na2XsoSeswmrauMLctLA80XGQMfDI6VkwYHkvHU625KaIN3wbhhekeT n7P6mt0DgLPa0BAZ5XxUaAqUHYrN1UbIM0EWXZEAFsRgadwjJYLC1zyzjfoBdAPmNHWDMRL6AH1B 0eCE1SkdLZ8q9djm8sUXDcRZTKe56plCI36zoalEhyJiCVhLt4qnly6TFyUkLAo1URQQiTp8Ojgn Mzbtnv115oTtgIHDmU542N8yw842bXataqaNE08yx/a4Wjl4eOas1gCTvet6lOgJVT3RwwCt6RM1 GG4mpUbiLJ18h0H2WgjPhv3CUvgrWHHem9aNHugqqVF0R6tbbdeXWlYYZVOO4Owye2evs2xi9rgY P2NMbZ1Dxn17g5qzj4Yo5FkUqKo91SoVluV6ZCTV7+bMsy89cz7URVRRXPFKGWgGxLyJNzB3L40W gQoUauspViTI0pJnREktvFjs3/IGoEhLXMQc9WnBFfiCGNMooCV8YvIv+PkosYiar7KvKXH0NqsQ Y66LwfFSdybRwY6xGicNgkTGIt+bN1OvLcZUK2csvDMlaTSpTye9Dpp0YvcQYBPUhCACsUoq6k3d YOUu1VBjV/zkAEe5g1qom+brHbbf8JHaBG++8Evip+UO4xclfsnfUWvEG52Z86Gm5mOLR8tGGTkV h3ta0nglup7ok/fD+mf2Ia0GB0J7IaRmzKXOThAxKTrgj7s4wSMOTAyPr2A9Ci4QXhPxSHgqHXJf WB8YK+bXPXIQDol41wCak1HdPOilH8L4JAWhyT9j7a9un6snruGRywb+o+/GCHx0sa9tbV8gn9iW B6H+NUykoVR7+3izTpx0HM8klyHGKStjErKAoTE746ShIDaGZSugKnpp3YT6I1HH4uNUx4+Kv8VI 8rA5mNYsZYn1PYaACwP2xrmxRH6ieNBPjh1mjRPbgThsXdNJ8+OnGwZYGIdtstnaVxqdbAl1JirQ El8u0oG7hfmWJeYybTEfAtsaDyc6RxLeUonY+gxRd7waVs93UKJRNJNp4UOWFZ/eOIul15iIv86H 7aKUJhOHPf8vHDPDw2Gu3Qx6DnUmvGw11YT3B/D1uALDsQSfObRfsYt5DozPW6wY4pOpMI02qIVF GwS52n9yEqg3sukGqfgAiEWQlg9a3F2zp8ft6TpRjXZjk3gl/WvM4li0eVa1nJdKFIW8RCWfdrnX p944HnGtNod+jIky7+X4ObCMUEHfdNYEv3M0YiTw8lmg76eemfhXwackQ23EIOjIcU0g8bPzFqIK DL7X3VhuwMeQF7iyruJDSlcGm0W5L+vPYYNhO/HmvRKiWkpjmaiL40Nv82xousgN1tvWDWk3mTtn J2XR5g5f/wRjwhJWfCSpQ3wvyFbkJ87xht47G6+9ug7zZ89HRkGJvTRssBNRtqzeW1AQkXf50pXV u+88+66jt+09foJ8ue+4+aYPvffRl/7yCl22MiKyyXMLX4tWGEMTiiKUC2SurRQLhe640awXpVvH FaiXFQuLhVKhki0Xaqt9fAYC1sofPnlw19HdC+dP3LR3+23bbv3Gt35c79XYoUmnOcwqpiwi/bG4 yT7Fu+oNCitnvdIbr/7lf73zlgMHKTm8Z/v+25789k9s/fB5hTfqcorzZvny4tXxpFFvlYeWU6+w fo0xk/i80RKFJs4sy2sUws27KL0oA0f6SK6zAjBwziTZgsCmDOHFHfi1451ucdBc5MP11VfkBjbD 51KqUCIZGq0aGQvzbCkn6x+HPV8u1rp5fblAujPlIDZb+TCvyFLfaVapnorjhxGdPgHH+q2lwM0e dSgWr7301U998Oz5UycOHLr79uNnb7/jzNm7Dp44fOjQ+f985qdmAJtu5KvDUGmPjmHQteO4b5nw zBVqfWu8MbaBK8C8ozuB5ZCaXlP09dEGGEqRgxmYKXWDHX7oYxgh13myUSZ2ih4komPdbnXWX118 w5ljIclQRFC0RsMgqWNADj6q1LAfOmbmorJQ8GnlyoWmaexmIZgSpMcwskiF/XGnF86a8yTIys+F oyBHOHwmxMibk2z4vIDMY/ZuZx8NaQgnCl3DIdjx82OrswPCsU7FRZioY2R91M1J7yZaz+UyGe8s csBenV2Rg6nacBZ8imqxkCo3OGjhNtckgbz6ZAs8kGaLTnHZGG4dTxzY/Ngm9owexBrWqwXLk+hN XfUsh30cfGDTA8elPVXSw3hDRDLjOgmSvIu8f8X+FeZkAFnOLgNnzivrbxNfdsyhoQ6FsQ0Txkb0 iKAiRsOTvxlSbksxrWOmwAppIhZQwJDYE/wp0k5R+8YX3Evi0kojJd9Izdl6emMwPk3hqH+Z4OMT YmWCJOrEHjcp3CmcQLIlRDrbTsJhcgJ9sdAV0RcjcPJMS0ciIVZ/fVpxTcX7jDTY4cO5NG98cHgL LJcDiilrwQ1BigLiUwxKUngovUjoRwOwWlneeSIqPkfxTLiNv4URV/FdpuA06U3DdrKUGAW0ln5P GiGr6WOe52ASl59uSywpdzo77iuZ2FDOOJyceqZIUBwGKH7+QPqMHPWkRdNTRD1bLK03xuNr5Svs g0mstl9ECE3rb5xQkMz6rYZE+Y45d85hGv8Y9tpKoHHgnZU03bBSYM6r9BhkItV+negen5e2ADpH YgbLYwVrsdTMi+5NT767Wn/dEuKwsLyFuB3kIiwUmT3LPVAaTUdpqnij1y1D67k1HZ+sc7oMq1Ur Pp1VOZa+aGI41QFRnzZlw2jzwgCmMcL/4TLRGTPg4Vi+CnTPUP1Acj/8VdqjeXtZ4NHFj6pzoRiz Z9EM06lZPxaTJI50szkWpvMBhENEVVgStcYtVg8m5qVyO4yGTXf2CPcaP8++JgxgHtLmSQU38KLE fSZG3Jh77LOqPctWCrlE5i9HdWo9431agadXui2xvCmVY4Jzu0tNYOP0IExK3oRc8VFtQXt6QJxW iNUjq6wWs0kNs069EzwZhlZbQSBNvlDrH5+iJlWteAtoCsnBCj1QmcJfSrwtS03tJUxaZRAnMeXw Tgyg12lj51aBUDRJ4hgiuI6rzdIaoXxiHehq1mk24XKAPGltcQIm30I7VuHGQ85GTki771q3363X UM7Rpj3yskYp1FkfW7p+g6T/9jmy8sNSuYYmjGaMi1pCFElw8hVynOnNO2TYXHS86vQJ+IxkOjzi +w4I+fVBrcHnt7DOHsvoo0qP4wBIISId3hgO6AVFdcDFAA9JLKBX4/PjqEm19DoUKWhlvdozP/vh nXfdsevg4eO3Hzr28B179p365n9+q1RYpVgPtJ+CGub5poHlOalb0Uqto0PNOy3yqCmKa9arZyU0 edXll//43F9g44ZkMJWUO/7ud775tW9+/dFH3/fohz+8eJWz3C0WjK0nLk07whHJWjBh6p/z0qJu bXFj+eXLf913fO+BIydv2L7txr07nv7xnzBzW6Z6Ra6UN5ZL5RVqrq5ce6NcutKw4nzt4bCfN5qm vOfkO+Bl+QYW9F6n0KnjvcAyNgnpFU8twUYgjZJ72Kv2Q4AdMEKcLsADi15BH0zJg1Yzs4kbfph1 2vUCttNWqwRjKxmwW8HPlkmRBlfKp15VwE9cI4J0qzGgpkgo2c278o3C+vLSXz/2yLmFQ3t37tl9 7PDCwbN7v/Gtf//G0z8aDdoYD77366dXNsTrI8/hAD2UA54dydGGFegR5sHHx8aDu4MzCkFpbfkN Em3ieqtZR23BlH3jJE8a+KHKqJOgzC7yVxdjaliuKI7DcoY4QQdLM6/q8uqSpfdhMI5yE+eq82sB WBT9EucauSXv3JtzVLTBLPjROTzrIGOSthG61OrNTreMDH7MOdeOh50/8a7wEi+RDt0/+1MWyqY7 YXXwt7eRQFvpWaKLqZ9Qbfvp81Pmf4X3VOQMXGYsqWhWmyzg4QCK1Sxz5G14AOp0DVccH5iFjrk5 nvaWlUm4nZBNUpU5H6mn4nv9CJP5gJ2FN53HHnpXM2Nl+ODEKFF8e8i3QNZCPkRRLdzsr4j8Q+Ru UWVSNtsfVlOq8kDc48DArmQ4cUaTwQj5T2Rb5kUY0YD2sOmDbgn0bU/1yNFptZ9ovn0qCmip4gP3 SMbz+MpEtriwRXmNy8cEgsVAJNv66f4LDpH1ik6Cj8argg1HG7grT6ihotTQrayhXTF9nmZLDQq7 eWCxus7fiJzEtQjanYHYkbQT3G+fkwOoCFWvM1LdGv0Us+fMMW2+uM6b+ocZAuscuNM/LfIc6Gy2 yqolZI0eCMF6PQZt+AraryQMkB9POjxdJTqOZXUDBxbGL+mNugCRoiDp+nSID/MeHMKsW1KKBjWb 9+wjScxo2iRfGR2DIUWArR4Bi9DGHc2O6ERZM8JO28bPwyWfXQvrN7ie39/ifxMi8DGndwUeCILh BzqKGT4dGgcd/RzwoMM8CE4RPkHNN75OCHrSUgXmwWZWlWNoYGXgtCLsC+XNxfCJddByCCp6jfpi pKzG6YaGQkKvqDWviVDRrK4e5jE5zU0H60UOKk2ag6H4FV7hJX+N4wnHcuTybmz+Xg1GeU9Ro+p+ DqirsoKkHlQI2gLc40TY5H0hYPO8Tj5CI/AyxHhRKC4mcSIpxVlhx56++zYq2aQcoVva8AAzYoy4 lyL1YVJ6xDeI2B50zCBxMlyyIS5A8hOLkxkSJM8QnL1DnTQrlkZ0xb4CnHTbWmy680ZiK7WaAhXo bugqLZGvno8WDJDZUH3Ajn99lVD5tPsZL2JoOrPN8qKMjVtSFq/zIdGDH3ZWKYKcvrtI6bvjm+KN K/jJMC+nJSLzMEM5QfjC+z40fHBtEHK6tz21ZNtDvGpVeC6g0RDEiQJvmun+IUHqdaQo7TsRGLUN g+Beo5Vn0oVYnEqgpp12Yw3HXuRby4LQzaSeFxM5EUxicB1Rp5pcmCqzpdzygx4MkCdpHhQsDo48 epQcZ9mdTrgI6gdw2O1UeqFgNVf8HDUtTNDXp19tOJPB3Dl9CV34AU9yVFwwzde3Bgh0lOgsb2q+ SrQ8kg3v008xS+dLjSez9+OjTQ1VnJwU0WGMgpotkTpuI2zIRKBqKVfsXUB09Y1Ff2mpvvHY5z70 rpt2nT13/3sfufemAzcdPLr3jZVX+Wn9WrgHcZR6tqNGsdWpETdVLRJJ7Boa+OTGH37+rSc/dv+x e+964+qrDeovEHrjvndTUvlozbvt1S4pveRWiJzsBwSf1PaUZMPuHqPaDxrMpdefvWnnDbcdWLjl 8MLbd+34yY+f6WRwqFqKamkR/qPRzwhG7DVLxWy93czGswwBm6BCibc676iIB22dms2MHe838IId t2qUKLfgTlvzkPd9snLpTxVl+xqtL786HZJ5g/ThGBPyxauvgiopudah5rDxfEjcTGI0WKvkuGYV pxkklaRSa7DzQ0wTeWPWW6ZesGLVuo2J3KhgrslotLl+/YXvPf2tDz1+98mDx+89d/QdN9x88Mzh f//2Ny+uXLPNw0/ZkaS1SQ2JguLC434V9Iddfth50WAMQcLT2tBaw+DNiZGX5pAgM7mJytIF1Efr TUFagFvNurgojTy6Q9L2b3FanJ+6xa6Ii3BWmOxm9tm5LlMuBGrupBO7Fi3Qa0L33D4gJ6i3FgB3 ZOvMceLGbJgMrNuYTUqWG9QxMOyL86M0B3hvziwC86BlR2sATDkTC+g4VqTThhTQFNXamiS+pXhe uVRRovSkbPIT4afG3+tLN68rGRbK1CTybjX+XvG6LQNMLzrOQhwV1UU2wEWAiK6IPwOq3eBDc+Rs OBkG3ZPyh+v+Ll8EymwzNqeGqelztJVRn6wRf/CeE05wzOBXfJedreK/xEoFLoL8LdTJCf0MKRTH DX4PhTkdU1G2q1FRoTJbaot85aBZMVc8WL1/EY71xZcj7ccoKjxp43fE5QSCv5wU9KHQNR7024P4 odEK/FIjArneDpmUuJixhv8CdohUpD3V3fIyJp+O9USCaGdcDCDmRPw3dRo3wPQ63JxeWfTiuoFA UjLMuFgPo1bvvRJxtCSNHgY/Fa7Z2QsNVbGfAZTSonm2LAJuK2fnlNWB3hFNgKG4BL6IxsSwr0E/ 5ONJqBzGN70OjR3XfabevHPRclF3MUa+vgnEAV0/FZrNlpgYHneOxJvvmR0852XjKwgBptuuVW6k kVAek64diTQMpx9oMZOKna9p2AjlicZAsP/L4EXA6ME78b90HsZAArg4qcSjk8gfrS059H2yRsnU nGFKpBHqgaDWLhWXlKI1hgKQVyGiBjKpJ7SS2Cxj+BSF4IKXoxuHGTETdhHZWMReXkJW7MeKA6va s+UPp0nFGB02cNNhkdcjYxSm32tfx6vObvZHNDvqu1OZst8pDfE7UKkFZ0TSBLXIliie8SgllT2I V5YnguCgGiQYwFj2IgeM/9p8DA5jDoEJYKSf+C8P+MqnoTIiRZ/YFd6l9aGwXJxg4sjJLgtU2wKG QDSXZPy9fEb3PC8UpdcGWcgKMqdxxhFQ30sujzSH6gQwDNIHo9lJwSPDvX/1e2g+kfljmCZlsw6s pN32prrBehdBZW4YxZnD+lF+wlgSCVgKp284LAYgp1YR0rpshvjD+sQxfg17XcLvUX0hGKBiK1HL lfXsUI6VwEUqYOm93XYn89JisggpJJng5VauXK2ooMT4bi2WQneplyrNh6vh0RP0qVE8HuI56rOe YKEjYhFL88yK0W8Bxjy24fyy8i42CCrKa2/gwxBfhNzgO+vEOIGEf0jjSduhCjv2E6Nl2N4Stkm3 ObFPnej89scwNEhHWnJ7yv866t5qnZH4JOyr9nZHtlpqewAOwEbbq45USkZtqPoaDAm7ml4HfLx6 8R9f/OwTC7cfO3Xs7J6jJ08e2//1nzxVqKnbsXR46NTzYY+0spT+GXVHZA4t/uP5Z7725U8cX7h5 z8Hj77x1z769h98oVAa9cmdQHY879cY6x9b4p81WqzDMnDWncUXKM/kvTklmjEbfMJV5YT/71+/c uH/nruN7b9p3/O033/CLX/xK8u2IElwsQpMAymLxOjlbKuhlKW3YqmU5WptJ0YIylT62UiC9P5/r GfalXj6oQbs1QQknvnROIpUqjrJ5nayQtVuk+L0ujhOSSIn7nDiEenllubwBTynNLg+SJi2vQD4G 03IPCWrWHNUvZRla4bVKYY3dHQPDsxznBEAZFJdni3/65dP3feDYvoV9b7vxHWfuu//8XUe/9JVv /fEvLxFkbsOw7Rt128Gxmw2ifMaoRJ3hbjXr5gTs58ULvTYapdz8az03rc1S/7mI6J91NBIQzmZL i9dflv+ee+VyJ86mYl9ogDR4JkngxtoGazieQiYMh+Pgq5SgUXkoAuCETeSNdl5CJSl6zuZgMtE1 JxOOVx0m+cApbrPOW8lxt+bFLa4ecn6UfhL/55wZj6OH9rMzzFvOoqV7cPxjVPMo3c+plfjeCmrX yGfyguNXu0HCj52xUKgo4UnrGW1hCpLzFHJIzuH8+p39zcGqFU/R3XNKAfcy8iaxwRLW6uV9Vc+B w3f52bE3feoIWGYGCRtR9RY7sM7FO4pS8JZEzvhgvQU+YZ7MSWxoCC04uvCfDP1OKdcQdjnLLssJ R4diiG+eJHwq7wwWNZiAjtoXLr9ozzJUjHCtmKTI+ShJTQMLno73MNC4KaH4sHX2JtUez5LCBLof JDGiT/9FItSWQ6qzyW1S643Ed/cbYXsAYlJHsQSJuU5rlA4JkInrhFNBfzcUDRkF7gQfEXESpMvm IsWZwqLI/9L5ZieWusVNumgBYhE5MvmTskMjnk6qkBYJha7ulfGcvE6ESTudYJ+8Z8TTQMXta2s8 LMg3dUYhEx92ku3Yc0PK6g0aMw/HXEo8iq+sn0AmmOiNhD+EE5uFzxq4h9lKzUkgLTG4cz/qqdpg WIyYRViSsG1PQ/oWehPPWGKOEzXyoxs4SEpUxhcYJlJjwImpEhMQVT7iTowS+CNeI02Sg9d4Q8pR cp838XCsABvhdGWAKJmT9twMrxbxY8uis5TIs7/X2SAfTL8b/DtdMAj9j8xTLc4xSHimVwgbplRi wZrj8xMoq9rngMSodFIisRgDsBRCzIOE8N6zYYrwYdLOVuQLb7phlD1zpzaNOZFMSsJS98H3mnHS SRSxWLQYL3XxShKyfVRpUxwkvBn+1X8sUcLyOiamswxbMw6ZZQynUJhH9yeBlQAs319CLsBZLhWU cRok5kv1umbEsln/4vP8Ffx1Akzxtrfo/3yO8G1pePGj4RobqkM4d9anI1cMC07sqHueF7r2YaRp pk33m71B3zN91cAcUdAcIOc1jgzGOVT+eodQdyd1Tg9kCvCwZdUvhY8U0S4WM18ixwNYuAjHb1BC YpDno81sNKyQG8xi9QgdkUxVbxRlfJe1tdVTOr8BgYkW/AGOcLVNd7IlRIlqGOUz2sAoVI+Ahpty WlK8zTYwI5MiV1pnD5kV5bbNSoZRPSX4ydsuianni4sX4oL4v94nD26x13NHyaE1rTbKY7/fFR5G U4Phz3vL5miDdygcNe1leAGiaLF8tG9qY3G0DsAQwtyCY8SGRgbXeuClcPKy+Tqz4ufaxhbS8GHA cWjXUCkW9oOfPHX+vnM7j+4+ePrY227bc+z0sdde+2ecSA/TLCZ49GeEoL3+z+/+f/7v//5vt2x7 97ZbFg4evPnAyd+/+MpQbgCwVjgCVPpjMl0Qg5XXm3B9kzyWByfoKei3SOk9qDJAjYeyGraSf/jT F3ZtP3Db0cN7Thw6dOjw3y5cslmSEKNoyulJbX19qXRRmGsI+pUclRUrxoaqRg8qHtPUMkdL59Ku NfuDSn2dmnmD9prHiZvKjR+HtfULlG6mvC/hqyqxm2XdjOPTWr/2Uk/Jfcv1jvjCi1dfLFUgVeN6 7Y1JuzQmZQ5pEi2hhAITONhKtqvB54P66uXXnv3B1849/NCJI7fetuvk2//Xu+98z3t/+OzLpXa9 7UFmGDEo7WYWUStHqmJmbEE338DkQriqbJWBESSDjW7zQtay43GWrZRduwupEps7jGU1I+bkYC1R JIWMvyPx9IBEc6aVD1tsUMFcJAGGbTUVgOVp9oOT+AH4dr+Hxx1dOH9J4wrjYuTcLxoUxWnrif8k Ndnp4/iLNXQuk6ecJ0HEBWM4KfQOnfH18yIcQoHk+DlxLI5+HWF64D+2r63DEnCLG3VbuOWQu10I 1tLG6wjHqfGF99r6h7pXTob8jPAI2QO2LOkmKtOqYYSWEbklN1an4z410sMh1Plg0lElUT5TTpgW hS6uo53SOlgFxberAITY8V6jZKA9i5awraAu0yhZLXH9ayTe6ZqTDF2M2nGny8478us8YvetFPkM 2z1HXHrBFsT9OalJ9HXm9YR1dowQyCJKjT11Pl2/dOVS3BHCf33WzhWwFySE3tAxD/CjdcCVoBUy ZvqyaH8TxY1d+fhcSNC+w+AO+1v5xoOaxDxCtNY2Od9OH4G3AaVf7EOcsD6TykJkOPpM6PFJ55rf FmURG1ZQLDlr67049+NLCZAl2c5mQkK1UaM/7lbr68RJjBX3JvoRk8y1Udv4TsBdxsxW80QC42IJ lt3xnTXf19RYCxJ/Y0uaSwCgQSegdFbJGa8EDWnAdgJj59MZKGx+2dOLeFAVbqdjBHqfuD0o3n0L hggys2qc8206CPnI/GKahX9wntshIz3oUMtb4H8aZvTROsYbEnzYFMJqs4j8DysYNl+TnGybrJ4t Dbckf8qZJ9q42VMCSVOncWDId5bIXhr8PDvuYxPPyniGvFQklhX23lxoYwppKfgapAIUuTqbW7X0 CFVpGWMnbgC9O8QOsLCT4/yZmgXkApKEakL/dIFMQ2H8s7YlT3AElFBh4GP8cRIt9UTImbXvuwtF DMIvainWxenOH4G014zch6HZGWfGT0kexdVsnqXzFybVrPC1QbifUs0CiY7Sln6bVce1FRtTew69 oB8HbvMjSXOkT3O5MSn2uELPtiz/5+Zz4R7+892BUjuiHOCsj8OSfX5Ln34l8fS+2t5S1AivJF8p o0pHG4fLNw0D6X/MSZfllAoDCMaI7KioBTazJumW0LK6ihcNai5nWaqCOX7SlLRihKCDKKhihmqq q6RgNEgSORRQ7cilod0jqqYvL/BBu27lgpVmVXFp036v2VTRVONQIT6NVa8gNdhKKQin40tNdYDM EJrWwYTAUScofji7fcVZGvsQF4EvdfPJm8WEIf6L0zNNdG7FgsAzDz9pMQ2EHK78WW5OYoPf5ew+ DXDybsV4pU0figiph1Jg1rceIdNwvF9PjbTXDoreRBFHwSKXeAgqj+AJrTFYAhxkQkcCJg9AWZUY hxoY2U9/8IPT58/ceuSWXcd237bn4Oc+95mlS68sXrvQ6TcI7uY0dge9y6/+5fDxW86+99EPf+rT z/3999fL9UpprYUzSaOEubrXR5xTeCiZCIoyKE+zpotevLtiCn42qzUaherc00G5Z3v3819+/ebt B3YfWzh019m9Rxd+96fnlThnlHk18k6nnI9z8vSUNq7grk2pxXplA3NRB8cAw9KNhnMevWp5o97K sk7eaEmdnOeN4UjREYXg4IenDPnKaqvrbxSk/R1aWC3YtF0oXGo0ykQ4rW8UoGLQ3VK73O40hr3K SCVgYfLLM9USKVCZGoM+GdEA08qVX3/5U++/94EHT546dOLYkYN3nX/0oXu//I3/eOGVC5agYIvL 6Q8zz2WmUJlJkxIS1P0TFzskAzHKIENcJDbQIyIWbZVY61AXkNonnArjKdPB9yOWmkCXZNA4VAoD IBwiLo5XVT008F4GCcpCKgww8fQaakOL4KQBP945TsYl7vDPTq+HcoDU/pkSCgO3N0d9ziP6zbRu P3hkiQuP40uLwBSkwrfM04kIbulHNLYtds3PhR+0WMDC3SFCSVvrYZKZA1knD57KDSyoPdlXwcDz dDZqdsLBdD2R9+9oGRq0Fh9JRxJJvWjJ6gItNsc+X/m4bt2KRX6jCG9u1hHAdAf2Bkuv5i/BeiVI swepBsAbHUGJLMYlcrLiDI+AJF43DMWGDTK5220x696b868OGL59acqReVAAWdpc/5Wqh0I7hEiv VRbxIhSKDg5U/mpGSx4bTfOFi79TKe9AfMlHjVOQwyf8B5X8SM9IVygpEg/GMAZDC2q0ITkM6KJ9 ACHMc01+kZf2YHBp/owwVFoXu2XYriw2Au6GVNjLhAfhLcvhTjFkPmf+JvTqvaPlwdzDu4f5VpYz OtYq27L1LYxO3nFxuN6rzzyyIDhFoZkb8l5ekY5fFjfAk5UAoNK39UlCCZPraSBtChqZ3JPJqumv 0bTjTs9xJ4OlVtv9gVJLB8wYL6UBCrzCm3OFOlF00Amzm/ucXhGAsiUyqX5I/8jfGdGFIae0r15i CudHoqm1+qvxEkqoxLXwXp3qoWLnE/g6N+YtrVi6EpbFf+4EPoOEWRWi5D3aE0XrkCiKCSVS7EXS empTFIgdPFwZKh4EmS2mLBHKsDhFEZFACJWYc5Bq2HG35AqwuQRu9Gei+nGteK/zXn66vKCAGBcr iR7KZHtM21QJvFTEQbf2yVHah1SMlG5MeNP8Rpzj73RDzk6n8a700mmHAeJTHvIq+MoExt0+63i7 qDboAMDegDHRb/OOMJgP6W/i73YpfvEPju4ZCQZs/bWvzoj73Qk8xEDYtQRCugei0mytqLrPEPO3 3RDsVnzNu5SQVfGDBM+JqHCfd5hAIhGDNNowhq3Rk6vFF2GAMT9ilhCWAQ9ZmkhC8DZ3cPyr1sSH 4WpOFxsSAGCour4ZKhI7Z+Y3+JpoJKhYSbwlIUQMiCBhNMRVQ0y2BZNxz6CO9+QIXT2woTRDfbG/ xgFLFBkrYmNqdVNRbEyJSCzYDOFw8RkFGhvdTpNcCQSdNImOl1wnDVc7hIAQoew6DI1l1KbcvHQP Mze/AlEi2APSJRilr1jGTLrCtIXz0iuWAVME1bynxA1YP0yTXYdVJr+B4e7GukngPuVoOwpUxM++ DyCR8HmDTOPN6CXd49vhfaJ/tklvHUMfWAQD1RrQBG3d0tHz3eQ0+W1OC/tdwj44+CkDFIpKD4Gd ZXYbN4ETXNlDszOL9gFvD/nb9aZDT5sf7l1buvLe8/f+r1tuuOHEoRsPYGnfe8Ot//vsA/e/fqWk CVMeAmaqvtz0bGujBlxUcWWVqgp4L8h3oMX08bKl1nJWKXMksdlQ/EzIHG9oWxmEcb4SVUV9VBTD FCbU+X3+z9/+v246tP3oTbceOXzvnXf+7ncvOQZQOYZZZ9xt5nmLmsmtSV5YW+8jxU02L1x9lTxh cK+zKSlmB1gEqoVV8i005NcOKmturLxBIdreuGL264BghwpsI7K7XG9tiHUEQBuVSX95PKg3a1eB lXq9slpcxF5aKy/lw4EssMpCRRLUQhEumfTf0zo9v/SzLz3+2JHDe/bs2bfznTt27D+9/+mf/PKN 5//ZVuIgQdFEMi1Tc3zlRgwXSmmsiEsmrD0mSWFvZLButi7zgiyc/Z4u1voGssNRlUA3ywpH43Tb 1ltxZmvCwFmnlg1htmhs9MZYnjxcd/AznkFGD0OtCJgu0uN6Ia53hENx6HaGJInBT2xflgJqe9U6 JgHCNqadfnulWXk5vpfho3RkPJ4FzF+eKIvzx94cxLgiGJhNGv2tsgV+oBKvo6mNQ6X6NH5HQaoT qbOzZZmhT18Tkk/wXn91Dxu0nS8eeQvHIg4h1iBIfKrfKTxjDIO30BWGCKXHCWJAZj8lPorPBAPY OmOday5OB/+0G/pksotun+yqcu0xKczaHTZImjJ6QLQgYbTsmQYhtgLC4bZT3aSkEx+Mhz3/dPDd CjZwo55bw3AJwZf6v7IlkOIEJ7xLSI/kQjqk42mxWmwg4AlROC3W4DVagBCqP6o0qkQgSEcjoKo3 kH5aUvpoVfNmyRZLnECslKSNiP34ePyv04UEDInGJc5tDIPro/TnvUoekwmPIdZX5KYprJ0pCJSF s6OV/CEC14tK2teOqSbUCTES8rJX4KGVxuEbr9WkqM3mqExOQpENuR9oJ3BY8q7ML82S8AvJ8lla oljHj0RhyVBoZiw76ghqqLvK5ukVF2LUkbZmRN5tYw787eav7ac0+INSwQJ0Q+PXxKYwMIdIYfw3 yzQ+WQdKHup2xO3NM5FOyWJXnrcfHam5+kl+DeeEffWN8a4SG6Qkk/a4X2dqW/wi7AZpNew6GebF 2Jkf83zTLrSqK+ZqGSjZnOhpd5pSkJSevDRVenR4IMrJCkJOFWwRRuWLkKIaeZ1NVrsq5oayJWS6 pLY72fPRpvqY/TXWpycB8MWEsDh+FGqeKo2fqKM5oft8sbo5uBNLRvlB53o5G8GFYDLER9zRnHa8 Wr3WVFVh0Cmjgk70popBdi7K307zTkyNSvpLEzNkrg6DNHqg5na0pGkwlBFIiOMLgvK9Oi7PspUJ gb6FoaQrp0MMwCYeMlTYGEJOYl7uu+bLZYAnHOFfHdeQpkoqyZxQGyiBJqhl0bBZIteoKdVAwv4+ MOHryPQkYLZew3g07EHtUnyX/0TP3o9mHT9LNeKo1jryJeU/J6J+xZfax+b/pYPgNzu0BCxpootP PD0IAIkdHFFKV6stUN+oUOwj7Pg0hEcQ7oweBbjlP2WWYR1mKp9rFRMkLYsQSuVPRjDFFBPU3Bl6 jPCk1m9hA6XzvJVhAaD1QLV6mULlHPCEBon9queUnm9ktRoukwaiOgtkdbDSZeTELdfNhL2+cpXc 45h6yG0e12HazwrNqL6a9lewaLPjtSqezb16ZW0IvQRmhc39kYSUszlONB0cX15vQpLxq2GwrWdh fbyl3uZ4yzl3FOqQIYma1SXd6X3KXznCgCNnRAFMDdwmscFQhEMULXY+65JIYQt1YIWcNREJLJzO YAamGecRlIhWHaZVqm275aajp06ee+DuE2dOvm3vws3b9r/3A+956dXXhJ/zcgvUQfgo+tEeTkdV PHSxrqK0oN5DRsFSOK3aBhV8bR36RMyoJLNmh8oV1M1IsEGVx4Oykgz2y/Lf2Wz//tlv7Tx84K67 73zXgZ1Hj5382W//iEGMMPeNGlnDM4L/+oMGdQfy6uJScbFaWfdIZVgE826cdfqVaRv9a6tQKjJI mZ5s6fod/O4YRqMT4p6FiyhINsLYOAGGR+L1gSwQ3bhKkNfaxpV2nufUqWgzr25JTB6FRcBUKFmR 7K69+peffPkjp27cdcueXYdgb++94/YT73nwP597bq2Oqo8XscWOM3EbZIQOAIIfrNRIvyYqO5Fy A7SaFaKDjvSXrlygaoVvnGpSiqqavYJcTsFZ35EeHWJ1CfDWEf+Bm8nAklvxq4J4LGu+F3pIjCYJ BMX6U1rNLqpnSwildSqbT/DUarzL21j3tXEEN1jqoLKm7K2dSr5dRdlpp0AkIOojHCMhsdI5jZ8S I5G0PGQC9JIQaLcrbSmyECBM8xIgNqDEcRslkZi6RBQseW2X7H56h5Yrcfe+2iRgdlyK55OutDyy UMyMn4W21b3TB2dCosmLvCuO4nASYE0cH8qtTg9KihNKlKAenrXe5IHm+JPAQoRhkRusIqPCG+E2 LaPWTTDvnJhooo6Dc24kL+u4/OA1hlQcwLdVtNs6cVznTVCEcwtOQhpo0E2wziRwvha5F+eXjJBt eQk6gBnB0k98QDAUhqecKs5gWZfE0Yv2k6vGaF7QmN4IdkzCeZscB57YGPuMOKJpnnWqhJ1GYkEY swv5Du20tPtO6eZRaJpX4A242TW4TlH8Z19fvtmKz3rtLbVNU3Gdwe0hEVQbKyGrSqbLIsOjeNNM Ys55enammZZouX92VCs6Z3Agv3tWNqShYRfbtar0AUIf0dXJZ6s0M+FVIf4OY3WmcKRJuVxLXB25 UeOK4EHOibWtoWROWgzrXFMe9686UY/ZpoLDhvNh2kL3rVZ5epqfNGeyc6R8E1UdXn2ObhVKTei+ VCpY3T+lYKTUki/7SGA9f5t/hoeatGvYQJ2RousEoIK2oXAE61Y2sBMBjm937ECrhNzOARDJUms9 TEBq9iH4ivQmg2K3jfZuQJQMz3qK/Omb3DS9Tz/qDtwigfpXugrl3+Xx8VCyuFBfn0yUFGhJEgjs 3XQY1k28S8NsSRjitEwWzhLBAzfTZdHUkTErAns/P3bDdJCFklej5rhO8h18K9Hv4WfZs6K7w0GF BNy6d5zFdIO++2DtxMsyzda4V55JvoxQIP8HR1iaICp/cq+SxcC2kpJBfVyarG4T97AtvIvP7Lhz bFub3t9yLSUZBvviuiVvPhGwlnWidBPzqCca11KgK2xXyEbHbYqigLxQ+jN2yMiFNKPPPnahGhmJ 42myX7aQmk6ojcGZGCvipgYWm28J4H3j/IwHGKbmvbmrBhdt+8CqJlbMFyHxQKb4tHcJ2uWOEumm cDx6zfmlEy5WKi5zyieXsj+4Vr68mvlZw1MQ9kIQnvXgHgRCYkL0lwXpzXoVKjdIQ5Bdbhdf6g1q eGbHtNbdzT6lYoXJWTH0v4NZqz8ZTLs4JlosuabY2Bwue8blFtnH4JTL1Ljqlqu8VCe0O+wNhrhI LUXNaGPYJo0dhRCry9cWVdhpq0EQa7hZMKpKYz0T44F8goukFDkTq0rdlp2RE+1Lx4o5r+Cd+KI5 WDr3n5S4XIDXoTmlTy+1g4k9hA3Zan6maE3PJQkZ9jI61NPCTZklHckrDmUPPqCgbuWC9AemkwYm Fhm1J4Ao96AWwKgttRyfB5N8ba0kwoKfBiqICTFiPhIyqjvLDgrXU+bFK2U4is1pS1cu/PLX73zb u7cf3XPi7uO7j918w45bdx64/aG77rrh3bc++d3vwKSQh7UmLSlFzDh0nGuy+NVb3bX1UklOKRjx SIxvs+gN681GSQmb4Zbcgc8jSSbNXj8nRAssVyWKazj+5W++umfv8V1HDx89dORtN+14+oe/ddkM 1wnUw0yrUWtW2wWSpiwvXm7W1zM4W9PjUFm3J6Z/2u4XCRWHrcQlJuDq2aDhNQ5FXKKKkZCVvEAa FtW3n9RIZrv6+ku15spsRDjiWt6meFh3vbq6UWIpfOspR3Hp5csv/fH3Xz9/8F//r/92y9u27T91 x8EDZ+54/1O/r45aFDETtQlo399CPcUCSdlsncG8AicM89abbx/5yLwOmfZKMr8rfdGu9eAjySlE OIz96nVkQlEYYxSUsKW2qWRbqclnlxAYW1hXDWT9EswWb8cx2hGmtZBSmg8OnAK5KR5Es25riomS I4tlNQm9IjJdJHlKwm2RSGQh4xnEa7aI8g3+zf4uDdVonCphafvsLT4AnZ1RyJkwbJevXy35FPz4 aOiKHyDZXFAZcH9y9ck91/hQhesIyhOLphKbqVbODGjgBl9bX1XNoivnKB9D0isJ90rDKgHS6oGJ jUNb6YjOHezEeI1kAzdmSep2sJao6rTrTI44zjgpEXn+36iRNY8Zcb+z5rwxEl/digTtI+mUZNmQ PgIcGu9hzBTmZQwgYSdbDnvOm4oMiQUPrJ9PMxEs9WlX0LomfQTf5linEGmQeE1j38V2TzihNtQc 3zZdxOtHBlt+5S0AVUJrcIwOM4Lo7qgMy/fitTeM20nTTNudRb7LJ+J1+VJXkQkeJhgODK6vaTum 1WUdnE811lP4y3DotG6OEWGzbZb+Yv2lcKX95Lwszai7YFqexREWRZAsIMaXyVi0YT5UThIjjWEJ +FVDUt51FJ8Uk0KTgMoEtbGOrpO3WctKF1rDLuaHB31wFwAyZScQw80uKxjcyHwpzG5X2qT0sf2z KShKF7AOsGjupM7JMSmbnFZTmYHnQITrflR8Lq7o8hsSiETeWudS29BotgjOksVStgfrXOyp0+nE K2hAvmINeMRhi+CUONOtf3udmjOYLrXbD77B4sn4j/J/2jvls6Sp87n6vToBcSsR/ir5CDOVd0Kc GzS+hfLBnkpYzMmwnwqnx47cddQHWSlMdSuhNG514lfMwRqBN3QuTgZsKDVNudaFgXA20c82nfvJ 91drPU17qq8okIgJFsVUJBm511ciLqC+dhtTM0yQz5QSrV35VPnIVUxyDiEm1MZLPS0iq8d/vMXP rVZvTBVYK6+A2+brFckPs0EpepL4cbITEawKaVOcYfX3Rgeb+ONYeM1f4QuoCOtws5haP0p+fGzZ JX7MpkxEH7QIEwq/iZC4ZkIslBVU891HzV1rh4ov/grH784/0fSBQnRxDPMIy+UWcYrxTh+074hv uuaFz9wWSEyalFOLk/MjyX90my4mfsuhyHGuWCzrk3dxs91jERiqr+pfQipoaEOdhIU2tWpHFuoa eW0LDR4cdEl3H0pG8wg6XRzN6YpX52jn0eD2lVG1TVSIvQJCAtYhZp8oWBS9nekMP8UuIRBoNMnw BbSjaVPuBeyCML5DNLs5fJJyFU1xPu41IdNoFBuUj4dFsAMu1wUtFxFXHTG4fvQYrRnpRBR7tUqJ TGcRBbWpDrheWSUjg1k5w+NxATPbL186X3BakjccpSRSKgI5yjcs5sGbHx8a/TgyScfWSiqoMSSo rOFP0j8TiiQrnCpjW7Su77UasVBt2WphhVwkw9e5jh+GuHOB36RULRFCYk75cCjk3ZN+V5SYCCrw 8KxD2nqtjOp74OSEa7ROEL4ZGJS+971v/vEPz198bfn1S5e/9b2vnzh5eM8dR3ccPrnr4MI3n3rq H399HjGnM6x5sk9CSCcDDIdl8hL0kFikUqXuZq3dxTlPavuIpbvTHuWgIAcoeyvdRqlA1boxXlZk iGv/8XdP3Xhg26279uw7cfBdt2z7/s9+Y7MEaYgoDCgPjOG3Wx6jxxlTNgzRuiNXy37H49zR7/YG aHZq9eZGD0/gXpt0HwjztWYZCBM3M4SsACe9Fi4ThCqaDEP9jJKq8o6pBb109fqwW6x36lktr3fr I0KMht3lqy//5OffeOzeXbt3HTh+bP9tN7390Imzn/na07/752VomI0QbVaTuMlBcIJni9ncyXQE aQaehRPMIucpI9hTPjgYdChn4vAzVB0WPxeJvkihq/tHjSnzlSVBmKEVTBCOKhtty5YNHlTFcLZk TN1rVsNQZfuizMiSWBK9Gw9D3XIILzTaSQEaO6eGYLrOREWtHM3O4yUFCzrUBdcaqZOBc2cfHTMj q/ggDWMH0pBwtbZS1xXtJ/ax3abccSK7se9NVtKQ2zSraT2deaJP4fBag7kYqE+oxMFBbzWt9BUF CwXFsbqqIv31rnTSjdyM6z2Lb/auUMlHTEj/DcKb8IqwbZqR57UfjjDHISng6I2F1WrTmQUT02Bd nAoI3xJhstlB6eNoAblUYwtrZrsczaGIHOHtWFPtBkfI/td2RLy7I3lhg8gAAJHCHlSpiVf4th53 gc+8kZEk+STa9JzgqoKDhsH/26HQGkV2cD/gAvrQDElSr54OmmVItl2UWlrHJOJMRuvsliOu/tr6 IssVCWV6r1BrnLv/6xTfW6QvW1f0KxpcPxW2CsF/BS8ZXwU/aW4lJJ06XkDlzWE2rcOXqEyrXffX t0eztO7+LE+hrHaq6eDoKDiI+ybS9GYh1YtTYufIE6XnIkYckngjP3A8Avemoxh81XnAQZm3IJ85 HTVir88cch6R1IIuwm5zuuKDaZBxEMCxzxp/+DcY+sELzvpwu6dH0fihtHMSJ1d8pt4STwaC8qHS XGTx5h+6uMyE3sRCzfMEuoH8m363RdeoxmUNXeOgV9/S6ofuiI/RBkr96VymP+ZoSAjC0hINa26q iBr0yHS06sH4O2xITcXgOnh2eC+zUdYU7wIM+qTiG7dAPFRt4V1mZGGFxSTNZs1crgLekLbD52hc syBAVk0mdY3QWGpfFl8xB18+aMFjUosohPCrrL0wn602UadicNUbrHOdkEfSkQTFKmyMIQvubqqw UHPLUd0mGui9F+ZzB25vvc028rd0roOQqw9dwei1xepSnUWmDiSREABGGJ494gg3ncB53sKxeWpI OC4LJebDUbafmgAkMxUuknCydRE1sHejpcP7FIGYfnxPMQol+W1OkIuMfsx1yp2cDrViFeLkp4OV d65UXdvXtA4BCuLQOajOVWt3zAgQ5UBi8rfkGX5M/NnWtFHrhS+YsyMLNZX+3tHCiCKojsiaw5YU VlsLtgI/bVNvraKSUb1Xft4S1rv9lbyT2e38BQxhp4Q9KM6Ev8KUcGvF2jhmx5igBycEsfG3u94T OsXJT+sgt5Zpt5W3hub7O+zL3E8KNgL28xZYni7xB6WeHX6VhDyh98XDxPZOJpRxI9vomr9y1xnu kO9P1K7P3LXAPgakrkqztU5e05jLj+sJXwubG0735vCQsBNf2V+32NBgCwph6+IDsasWgXRxWxP/ EQ+93ARFXewhfzUOSuLFo9+XYZRxS7mfFc7v94wHSkSo5R9YqSQiY1rtNjX+IhSFQRRUepfWKteW //CH7999/vDXn/o29WkttTCStkTHODsMmnrXP/753On77jt+fN/NC3tv2Lmwe/et3//NH0gviKpU waNo9aulcgtsVEfdLteibL3ZLpUzXFitfpZGhcaN7GDioceT/x9b//112VGd+6P8V/eHO+74jnHG uU4YEEKx1VHdrRxACITIUQQTbROMMRifY/scjjHBB2MTjG0yCBAIlDr3G3dcO6+d3/t55lNVe0u+ NVqv9l67VoVZs+acNWuGqlf3MQRutltkathrMOyjr/zTX95x520kRPjjm1/xxydOf++Xzy91zwuB 7a9nBB0bz8izKP3ZUdW8gtMbRL5D9Dk0iDF3jgQH/SbnpfGy16zQoGO8275w+QXCB1bdxnXSa2Nw 0D6ouWefjq5efDpmWFft/fao029fG/avDyf7F5//uajhqnXxwsUf/fZ7H3vf62+/4cbff8WNf3z6 rofue8s7P/yO//G333wm5ITVsokmKaAkQXCMTx0+Bol6b59wTEwwoAkWI/VM4TVY5MH7TDW6Eylr CKVSaJFOSmi/uRsdzJscAES9MRkbWNEQ666CoTkfuBUgfhuxhVkNH25Z/NbR/KDVei7QrAh8sTED sODtOjxxyaDgQZLN4gh7ISE19wza9X6eFUx89ZQJaYZjXOHRPCEaACkMLY2pO5zzIjm8BUS3E6CQ ya/L9q7xEx3+uQpMn1PXqPCRGkUIDps78ROOHH1SbXD6rQkvof68WZKYHszCYBRk8pidiBhhvoqf Yo2WyLxdjFs5TnPCy8IAcDa/YzosVlrBkALLZSBzjy6SDp6bpZBqRGqi5fVwp7pQxB58j2mtUupE 3Grh4xa1J/3I55erlX2HgG3Z1D+RydakwBVY6tw7e6FPL5RyEedZM20unzXCeUrrSBUpvy1ZOfdW CB7GVUyyB5yOsk2IFnHnuR9mVhhVUu+sT8i7nODQ/M8Zm6UjC74uBf/9FTAaLJaMOeodxvNC7vTs ZVaw5R/0AW+M3Kh5sAvOGOi6Y6yzlvRbMpk156Msq1Hh6GAez+GpXHWB4pJ0QwPqXnTMAufbOjvW g4lXogzLEA9eFoNeyWAIuokyV7sFz1advHUZl3esj3cRvX/7tih64z+JRFn25XYjAyvtGUknXGFm UNqxibKBqQwuUynonh/wf4eJ2VQwNKoXT4pb9CI94PIvSo1YhosWqWLj7oD6Cc4tUlbGTlaqNuek W7aQPjGuiTbFg/PcvU8I8t8scgG0OvBMUZPibTGhMHKgCu4FCWhZTFebeATLo0jsh7j6HgbmBPy1 mors7mk6BHeMX7VG2LlaT4MqYLQe4vkebJuGDw5EK13MYqGvXgVNhql5ZHnKlswK/ZWssyUySiCR cKlVkOKWqhX3gCtcSCpsK9GCo6DFYG6PzPVaXE3TMuh41A41gxs3hCxUhQS5xGs+1p3gcaK53vnp JCNKJH9wvdgd937w3P5+vyIp6GB4leS9cV/jVfCkPJ3gtZuJJ6o9kiWo6mzsVbAmlIivKffThaCn j8s5oNPS53Y44OgQHEJ5aPpT1olUP8RHjyGT0Q26GnSU6V4LUk45aO76VMD4abOMnPFvr0KSZfOk ONRZpp/kO0ml+TAqkuAtzFLLKc6dlq+rngIFwraJd10mxYtt5YIXnhk4Id7VqIVotrwLgnH7wFDb XewphYqMk2mKDhI4ZTUhbQfCAJDRbhJ668RYo0IDH2ZzJBWDhatt9kiPCDtIaoBx0L48RG7hylmq R5l3LjqXY9jCAVwOpmSs6vUJVp7ZGIEIh6Nlf6grI7kExG2MTMrIQd/qtadDSVehTQciGo96RoOI 86wWlHa8Ot6weEpJpsxLzHMomOpkHlzOS4YMxRAWlKLx9tEUsrlNecr20bkxtZw03ObEeDt0RqES fnHIGoRIV9jm2Qh+PUJJ6aaFn5ZtYvxMRhWGWxbNJzOMKclABmUumK+pc9H09LM/+uAHHr/3wZN3 P/TgTSdve+tj7+j1W9znR5pNuHGc7lbOULgYk0Ozx+n04G+/9D/f/OY3Hr/n9Ol77rrlxH1vectj P/nlj8g+h2IevWl70l6uu1dQ6qzwpMGLC6G8j/YRn62F7GXYjzs4DJBwftLbZ9kIJwRW1Mk+avGJ z7z9tnOnbj53/OV33n7jyVv//Qe/DDDWhJTjgE04QLjRZHANsUZxNkYtdLecn5+7ehFpar0kusIV In9NiBu0dwV7Diw08GcFKGR57IKwYxzeGuBjb9wmDVujtdNutwP+SHcKmjkiudtqdu36hef3f/3J T7/zj276vVtvPXHbidecfeD8Qw+98Qtf+LvfXbjYVuj+pCfC3IK7+Yx4yHKjiSxMQBIwREKJ98ts YWWYHBvCclRkFvnbS9+qDvE0Erfsc7ttnm7phBZmjBNzZmHoxIwDkX180LqcwylYZhU7iMYI4ULq Qqy2YAeDMTp1zoTdZ0N1ZWYkcqq0BUA1OWktZlNU/jznDMIAR6SHwcWOtuoUqcNYHXQ4kdy+AoBi G+MEIketYiYet3aWwESjZv0GplpR0jGglrvwdK5DFOd/7rvqpuMZqiTOzv1bpKQJoSL5rpCO0XwK W7c6rFxGWF0T/pwrnrSFZfTincVkLV/Gjki7cozJdd6YxLljGBA6ryMR20dTwvGhoFuhSYlGVlXk 7KSY+JvQ8RaWZfTOHDEjdrR1liQILFbm0avqE7lPKqR5Lbs19zLh7mjFdO0lteQcDiZF+PBEXnzA CJYaGtPIPOwZ+XbIY2AbFemiSD6ipXmm5p7RqTQa+kryvy0miGcb5EuneidOp3G8M017X8xb1Ts8 NLcTmBBjG5KqI50lpgMxC3dqgVAdr5Ots1Euxil0KsKGvm8JEn5LTmbGNi3/WJTaDUvG2pLzaI+X HTqqVY86OHZk7eyqp4DzeRgZX3OUZkAPIKQVy+DQBCUYigDhte/rLZeYDLYyUvWgO0OlQ/LDKngY IYqqPB5UIJ4kTVprDUCBe7EIpEEvbbDtYMuECAgYua8q1kpWp/zcGDibEZ/5W2S44PqzAVdPuSlL ToVPWyYo4m+SjaJHK8zwmGHMemsWsQaTcK+fFghl/G8lKb+7GkSapdRU8hcRDKSnIaFfO5KFmCNy Z74d6gEKyOmTXly8h1eTdXcWAe3jYRerO0Ic9XRJtF1o0MixHohGyCJ4wRlmUxKNG+iKn5rwZUOb iXhDUkSkVqtr0gOhvxV0C0AMav6KmUWgXE8hmH1EWSZ/S96rPjy4FDSN+mtpU6a6BU6MH5dn6sCU sOJHEnUcU8zl4kW6w99O0sBkP9RvG4Hp6AWlmGf8ujitp+kKUhRcAmtsGOnwzO+LmGU2T0GC4TCK PlXpLRR8J5mK5lFLm1jO+hsgEicl4rBU807LTxdHHVl+2glDF46UA6JnTmftuSC8Lf3EaP2SJkVw ABaI4YE2Bte2MMTXNjdqW889HcAd4rt69BlA55b4HGITE5SC0+tlWaoITFQ2d4lzaV6j1pD0POoa eWIK1U6gCPEln6ejNdGFCdKQhD/GnLvAbjKJ1KUvbFF8A27IJ+YaUz+8AuiIaCPbO/4BIm09qVuG 3BG5Zm8MhQ0hEjd7NZIueQYtpTXnOYblxnaMOacTwsHiGZbyAFdokembn0ad4aTZGc6a9WzcVR4H 7if1FkYL3Sa++SIXcVmhjuzCXI06ASxtkODoBY2JkhL4IMz3linrNUoWkAlW+byRgkmb4OyHCcF2 8fGMxkxeCit6ca2S3n0TCjeGRPLhjYZGFDheY+xeYq+4/7KX61HViJwXR9euX8GPFRQR1c1XYUTI yvOUxWG8NW9eat579vTNx+948PUPvud97//k5/7md88+Px+1yeCVvRqC6B31ZnFUFj9ekhpBSYXg z1/52udfc+sN/88trzx+/OyNd97y3g9/6ttPfuvy9cu2WSfSlmjaXJb3S1/H46GlMG29XuMFSOyw 12nsNxXaaTUZT5pYBK3nPdIr/93//cz5M+f+4MS5m0+fvOGGm770L9/FuA3lfjVoYmYrb1oORDU6 lOXu7uVnru7Oh3W/dX1ctYjo8ezVX3K2IZxVREU4alfXq/4h4ki/cxXvsEljpyVf1ckwgmZiavzs r58lwLKjpaKqbF6//sOnfvL1L3/6DY++7vT5E7f+/h/dcuzGm1595g3vfu8Pn/xto3cVBwI2V6f/ PJiv9BSCQ3CiGXbbQcAZhwRcb0ATIq871wOmbxhuMQbv9OVEB6p1q3s1IoW1l/XONEautzjjIcvX 7ZZyNJiMx6hDa9vqXKtVk388NwbKhJa/Va/DaQAfUN2mQkSQQUfP5de9W30kpnISGaej60AJE+3+ rFf3OnvddgTPlm9W+JmZ8sDI8NDb4zZwHrJRFy92XUsCk3GzA0zMSkZtkq8mabiKHSDZ3bToykEj LDpQUZi98mP/WhJwPTajdPew6sIsgGxkY0bMVbKSejbA43A27699RczWHrf2+zH9NRmDofa0KRpF bI4swMwu7sfpYlYtUmxdOeAqprCMjkNQXlRx+wS497kiILRKXiDvO+8X1cRRGCOfPEjU8FhMYYSD TjRWfDKIGMxY5c3HOkJA4ipNSf3y+pIkzqHyoDK/sifMoPlDNcihpSD4bIXvZqb5hbZzi5KEGaXI TkPaFivDl3oeLUc7KwmU5fBAF/RFC+CPZOWwkOEVY6MikEjAq0ck44uusRWkMuo8hPJhb9gkPoUl Lo4Cor3yE9XgMWkYO3aTnJqSPB2WxJKbtwQwrUGW9DTnLa1BYYsIuMnSQMhNhkDYbCiHzf80zvhL f0QD89ys6yrzFIwiEm1YqeerzBicMYwW/IG/lvpjN4pVc9SD/b9IkpaYJOOqkFrQ00iyAVIeg/cq kxTjnwoi5oh+TupgswSf2yg+CnMS6nTkkWYZXZsWRThTSEGaho2ZJFFH0/BQddyM7cqiGlhhXZSK uTLtGD/0ymxtcuPimojvlheZrElGgsMypXKeQaljhYoyBinEsaAo5HjjI9LDsDtOjY9Xw54wNZUa 8xdCELwoJJB7QfdV8Fij05ST/tLvsiHDzQ5VR8qJoAGXlrNNs1rLzAn3FCijescyLCNGgDchAzGV JIRt4Zml2yDcuvvzLkKiJP9t2qJbcm2adX4dGHoVUDIVeTpeH4cucyqnfi4xcU3AGSVi2AVkNi6A Rt3CuT07wq+ITOujkFZcITIw8RGJiR75iRQTBYXENQyx+GeRRQ7mmWa5FxpKp4UMmXiqaWo5XCch gGQvby4RqUyvow4ES9ZBEqRibKWme8fb16ii41xUyKJJuTBKagmDVyPIEF7V9UHOH0Yjpn0+B5ua lEGWVzxm/1qk2/Gk8bud3gHqSU0gAmTGr4bzNtHw6wUP/cHYDcmutr66IgoM1084E0+xDa/YvLVk mlhBSaUe0lhWAU5Jj5okhQp3mG2l/ibZmD5YGbCcD5PBTBO70eXkGjo5zDrN4IlcG6iL1Wi3M+zE vcqSCFJZqhB/IlrCXJYVlgyCzsYZcjHHrxq0iV5SlPhAKmlFvN8pGG7CQUV5tnaHzwMUa3ntvVde KWeb3Eb6P8DxVUZZL0GpVJrPnqtH12G5W9dZQfHGirdFyuKonKWBMBhNXEoPzYn1ZDTrT2bE9q8I kRUX3OnUh7dOLNak0eseXL7SlRWHY7AMUF5++9+/8+V//ep//uhHuN7HkPZJqBt6eiokOo+NTais RBzw28XwI7gvJGn+5C//6ZOf/eQjr73j1H2333P/vbccv/nRt779l7+9zEIs4XmrznJySBiNtbTO HBHHA/IRzUmm0JmT1H49rPoEJ5K/HauNdBuakcVnPv3G37vp1oceeejVd9/6mmOnfvbzX9DXqCI7 Ooqrqt+rSNig1UGhTCCvDkEYOpNRZ9y4TjYRQjoeHl6Pm2U0jL1weEUOVAqYGi0/Xc/7g16XSMtC R3wKsdOUvcrqhUu/+fqX/+5Db3vta2644dYTp+86c9PHP/7ZJz76rq9961/bHSL1AudK2lmp/TBt QBUN2L138LQbDLt7A1RaTWCLK4S3KmAnSnSWYDAqlXJkMkI7noQ/JIw4AhFKt0PCuOZs3llb0IlN Fwpao4p26+Yktu5N591R70CrGvavoqvL4XRm9SGbo1UhX43RIEpIInRcmF3i6+Ltk/e+toPJ0bTb 28WjsdXaG0kJyh0Pysw0CyKSmOgRabTV66KviVHxhCjAY+y8I/qBwGmSu1yNVxhFpMg25n1GUXXH bo3AZFzpaGdFxtMFl3c8eWbjfMLXPv5L9YIpzAkzN+QQszwkegNRrvumEoKhuRXx/4LWSUMZuyys 7Zdy6iikzMjMjYR4QZCXAYbj2vXaC92j8d6gwp5bCmBOimSCznQv1iEvxCpCTc8iDGVsZmwYYo3S ybbKbmETIVWErVBIdZFrLJUtDoE89EvgF5DBSKIdnb0jTGHMgLw6bJ3tm594ScVHFBMWLyivYBjW jDsoSpINIqa7P5uSY/CMSi6OHKtRRFFMk41LV90tKFqfwm8LefAJ1zKh4NnkOlgP9HnBBVk0qK5b St1CMa4mah9rMerrtOPi5eC0jyCnymGM7pJYPwuDBleMcyRLAElsPbwbIW4YlKTDelA9+49LFerJ c8qyZJkKngSICxuHburUh9wxBRxeJArnN7Div6KWewehyqWADyxVC09hdDMavq4+UXW4l8LpvVri /ZG8ijkznkB39rPiTPFbkfqFcFqDxX5rgjTcw+9K12RcSChxy5ZAh++IShmqBXEzMwMLpx8vv8s2 ysavaQObDZiUBLkJKBF/m791/OXdlm73dPrBrDnbkfBcyQsIOXTY2c3a3CHIIfM1JKoU3hlthumg KM9yjUn0pZzkU89kiTVzOKfEkCzd5sXqCQlsj5UiTHkdPc1y7vHgTWhSd6sFim4L7uOBzvoiSZGu vYhoNNLFGyMNL14MzgdF7EeocLoQjmUwmsn5lBJjT+UlO7Da4uVivdEmJrfygOaMHBe73pZUnA51 1Da18tRCJE3ymXbLEkudtGkdEczoJE1Mqy3X+CgekmcHbgRRxswuJPjRnGyxAQGdXCE9jNDFe56f MiIpUIMRWC8q5rF+LyclkwNjhd/F6GpzgAnQ5TMh6YgU8Q2TdLW5StF5zWAoBiZ/PBjlQ4pZeKU0 htkYQaEUT9SdUnyJEV8l2FFM9CmmTS7BGomlD04ahkPMLbZaTYMp9fFcpGvceIBhbCid70WwFqJT GlV3AExKXx4twqVXjQqwN/0lZFcaJ5Kxxk4jhGRq4DHOOBkTFrd+ZT2rCOAUxCpQbo1f56xG9Ix0 uyikas7M694CpquWcfhsz8aNyBKi68sGedbnw8mK6/OUEDHnwcFzAn8jnMx4Sypwrt0lSy3Iucq7 qADpzUtJNiniVMSpbNULWdM4z9SM5IYPXxOT8F5bJOnT5Mv1M/HZEFvzIZeyZYwD/oosconL/fjs FQx3e2KWbDi0+g3bOG9ed+fNYvK1nAg4ECTMoxB9Aodjdrj+DWe7n/6zd7z3HW8++7qzX/nmv+iX +bLT6+/qAKwxt8f7MW6JmEsdOI0iXhHE+Cq2gOeOQIOlCeYc6m4oW9j5kz//948+8aZbbr7z1EN3 3/HAvTffffwTn337SHpcBsg9L1PTOBFQRity7XYgTcqOu1gcHF6pesxUKnOi8cb2XP/1337o//Wq P7rtnnv++N5bbrnt2D/+yzfmrPgMhzDsIytq9sekbAAHMLG9is2rDMTJaD8ddNrdxsEllNf7e/g4 7qHr7R9eiq09271+iTuc9XQ8HPZGk4O9ay/E9Opnfvi97//02x/76PseeePd5287dvdrX3ffG+9/ 87sf/Oxf/PneXkMTkE5F4I0IymQMFSkYz5vBK5nUCCsAgSsEtUzqjTbCCvyfMr1acie5VsQuyB93 aJK8Jyn5NjrJ4bXmtap6QcFWVUSr5YqkA1ighIRjF2FOeBftkH5o6WMn1eaHU/khE6WRc2KTLdBB j1t3SAAJoGUhs4mObDaBsGf8sXNOjV8E1upkBmHQ8/G1tKOx6qG3KfEcMCVBiMS8pIyEKCacS1tH 0l+YJekmQdt8UC0VMNhzCUin7YDqvRy/tSvXc65TbLgf0zJhkZ2kUIIgLcg2+JIOetiNdKtpn2Qc JPnIrRkhMaaCWHHDHmwIUUTxy4NuBykLT0dKhyvlWCBlSh/o+m45lio9Ri7yqO3PERynhalE0pCj kiveuNvjybKekliRjIxAQEPF2DpWZ3jYbQ1S0FXoJ09GE6LvSeoVieP+IG1VaU+wmMH/BCh5i4lP Ea08NHeeVxAr3QOb5vghvxpuanzDoabTToqvyo4MgpZmnQhRjluauS1rPW7VSRzH/kXukxZqWWXp SaUpmMzGxHM0Ewx+BG7j4xsEAhU4iYpQ6jJsDqgEpemRZoVuOPhtzD/8rgaMjqO5j3o7ihbIkwrS sKryES4qBh8h/jACLvlpOGKAFmBTkYSm3BvEy/Rtusk7Zj+UVnaKdx3JRuFHaTGUrzAhzsVGBbNz Xkyjic88DNAvxhOnaJIKSgyJJE9xYaEhZyXEi7h4yK/8M4m0KBO1k1128NHE1CXQxI9VRHulNDm/ RW0MPtxLM2sXfIjxIFNc9/hsKYGic6H7ivbLzYKZBHUMItMgf87rqtWizZHTsTT6XS7P+EAUxmjN NCLJPdPBLhQqnoAfvIjUaqWjjxBeAl3s6PqAf+lm05DvV+EYG+k0XSwruJDClErBelU0tYDnkMDm EzQgaYKA1Da14sEKwETV1TC8xTWvQUTam2x0e/yO6CxqEpEX9XoSaNQLr6yI8Z3HQLtls2nA3rfx K1+3LVB5okyDeRb8H+7YHSkJGSqPEKBJC6fQTpbJZNsX6payUjQYx6TMYhciXsYf94gRp6kS7/aG g7wECtNrfKCw99QgfQ0klnGGlkgNYZPPU4r3ZJAW2d1z9bIae4XMIe1x8xUcTr/CDJDbjKK0qZEs dRIrAoF/EtuYbHhSi2vTSGxWxFM+FJZQpB+eGFWMAAUNvMf9k/HZuKpjg75MuIDjc5WfSGrMq8lb AWod1QxDhZz1bLf2OFF7CvXwr/zlsKo0NiwoFiLpjUU3vDlIXeaN4JGgnNeKxHigdEB1jLEkX8MI AR8XszrhWMhhhF0GdAyYtB7Ddp+tLYmNoHXaBVz5zbD1PMSekomMSQcaKio1q7M3QVpoObLYY32w GHfHgg92spn0i2fEYKaTuotDUozQkJfhDclde0mpgM0oYyjCvZJZZcgkqpKQWZTKEKBZ5gKyqYvI zMlzKmcqlN/PBIfvZlGFtngk5WTOZ1DUy2TplpLEaLnHJfNxHgZUpeFjMHYv3mAvMdgJF5AjaJpW C4cvXX/qgx9+472vu+vY+bOvf/3Dj9535p9/9iP809HHKPFGhKFAC0j48+kU43gWAmUSDlgaCTow 35hNdWSybC1XgZjyYCBfQ3DBi04Kkyv//OVPPf66+x5511vuP3/2lrvveNu73vbMb36i0YZGs54c juYcpxGhpt329R5me7O6U+Ha1V75rKJoU6K6H/nU4//t1luP33P8xJ133XTmzL9+j0Zmg9Yl4q7T DqKDjEon/dGAhLRkVEtc86Daub63g4KW6AHAYYAhaUdSDqFeR7390bhDnnJMZEYoILSxp5euPPnX n/7AsVN3vO+Df/LWx+45eezE2z70xN99/X8++9vfCkuli2Fyarw5pB3CjbWR1M0iFynUI2kETH/s ucvwygFGIYDyshob8QHDluIqQeNn9W6kYNVGiDpYlPZxoebYNtMlZyDVjIRkJD4k5IVxsvBN6qOg 7xNeK5SgFqbzWVffh5MaJbfFUJCEYosOMX39XTSlyl2hRWNdkGUhsIFyhCLfwydParwIG6d9LiTn FJPiMqG7MaqbVpBWqCNbPgXnDqgQhYC7eM6i6gjPcgmF8ZPKWkJbn4w0aYLRfs5PW6ReAbOwA7SP xN9FbxoxPQm705FbpxQBhvO+mloOlmPsjMEmrQWQGc6RqEwe4+4opTIGRJBuOgWHkU2Rf+IiPtlP zxWAhYXgLjoJMx45Mw2hSIotMixxXw5kBEaYcqjzVYeMGIdd0tqV5YhkyPNpTxGFSRDmrGwmEcFA 6840FNjxBNlR0wnrRzq1CIF19NX4lVF5ISQBr8XmLOCZEVg8hawREtMkxUQePZYHE2JMWi+zMLRy ohtrLOMRWiI88MzxgqAhYDK2TGle7iix/shJtiL0Cfn2YjCiMJBfiMOIsLDENFSzZt/6KZnILrrY wsfAPHcCNdFXfFk0ru5ezj8l0YXHCLhrNFIMPkIEWOBwkbyi1qUOEeDCqSitU2GtmfaZfWaCTtzE RFWNu5QiLvCqpQdOrabCsHn6bqTEwGyS5BsOglTRbBIr16FnXW1Fjc3Sj9YmR9Y0cgvz5IAV68dl f2HSPZH4reELKaE4zJG+jOgMz7zBS+gP8Uq2xV5i2nd4HZ0zwXOiAmqaKlQ12sN5ylkaSN/9XL2j Zap1RJuMpMp1QfqxJOTCAKQUz0NKw4iwA4KGcjBaQSXWQugQrl2DVMkAKGaxGB2k3NCjlCeONnW3 FwH5UggwzCEAjXAOCzaQtdUxeaJCivXAx3CfKfKKJljcziSLCG4GPiHH/XKPuDJqI25DlDKI4KNi 9pbh+sT2jmo+/8QsNoK1hp6BEDPSdaQuk/yw6l6kMvuto+jIKhwGwluIIgAS/B9eC5XKq8zXch2P O7ZrFoEgUKtW2iR66ZPAVR5ykn5y/EK1qXsZtu4ahqYgQfFEOZQoYb8BAC2ZSU+QHuc5xHQkI+JQ mQbM6ZXDdwIWD5NeP7EW6ezx+vDsytly2h55Y6+ng2skNnWUjYwwElYSBGADm3DcZmPULCD1ELz/ zRE9C4ZRrBrcb5kIn924B+NZeNZUYuu+RLryuNRjP62LX8E5JLIrYwNb5FeidOkum8HwT/GzAjfk dKP+YN6L1sEOAnfQp7S/nF3TI+8MOQFpC2BhGLt4Pe52+yjaazL2zhY1d3WEKELT222FczpmNpWu IIloiuuMU5ywX1BLStzhonGvLUc30mGZbnqRUWw1OVB2DiCgHgZFCAYXGS7wJqJyEEDZViVixdja qJLVqWm6V9kwtNakUCHCtYI5rbGuVmFLpYWom4pBRKEvVsoCh0tai0I96jHMzCBKpwvipvU5Wist qzd44mfdQVPGWsRmX5HiWHmGc4PkTsV4zNVQQ3BPIqL9tW/99StvePXdd5578I0P/OPXvr3fQ0SY kIMkMifJV4vcoXHzFyw58af4imQjTU/wFDReKY5VPXWK1CU6mIgkGAl9Isgait2D/YO9z/3Z+06c evVtr7v/xuNnX37q5X/9lf8RGj4VvF81d7KcDRvdCbYJyq9LUK2hbYpmRODXZv/Ax07ccebu19x5 +//nzM03vfqWn/3s6QDA8GjErlfN3cPfdRS+fdZq7gSakVlpB6K6x4XOxSdBrys7F2Lki6uK/IWd K45zOo+Brk/9+mdf+/rnnvjIE69/4KYbXnPjax9/4Mxdp97xnvf+5DdPg13sUi3PfDz0NMEEnC84 YOEptOpwr4BVIukDyJJAJOclSkHVsX6E1nsKyKpiBRD+GPjtkEhySqgHzFt5fSH1J+5vz8GiiR3i RHQ7zSsRMg8rE0nkgR64yXW48AxJodyPcSNHwRZVAhMe9D0lSAhum26xIVOk7sN5r8JkIivhELSG o4G0aIS9i/ZjvackRrF4xzbX1kAzt9N5Zjgc4N6ofafFoqZ0DVe7ScbgYoWADJcO4KQBHTyGCees mqY/y2H3sN9v9El3hm4b03P4W5ExQhqT7CuK4QYhBgWBk+AR4UEOQlzDlq0ivDm3xmMO1DNc9ZtB g01JWCDelcAzHFzBnFru7BjTLbqtvsEIqCfA1CNVTbnPMkjxcV2GhHY2fGHpy5LiPHwP5nFcF5CW eCvFRgDbSRYeD3krWlNbFjRRLc3n0y4JM9N+0UOiy40IlKAzPBK2QBRiZZo4935AQBRMu1AKoKPO tWc5t9H7uON9Z1k2rZdeB27p1o4g9jEYsXKjhxeEBkMqlRxMXzzECYQ6gSTisDpJMlriC7FxSD0d rNMZQCG3Q0Iv15EjhtfHMv+j0Cm6Ia1vJdm0xV1ZPLeMqyx9XcVdwZFXvTtfehTRzKFu9gTSzSAX YpTofGVDouzBLmbHTHv2srnUctyMZ0kUac85TpJoH2OSbFS3R7Tl45372y56JSdTYfJMNVZLZ7Ui tJUP7gs5jxQDgZrJgDKx4RzkwjMXZcmDDsjqZJNaUCvJRMk1uacaEzbWbU5JYUf4AfjljEwq5S1z faN1gG99UA4WeUohjS2aOZ4cjy0T8CLiiTkHeekq0hKkVyQle3fxJPAvBSUVWpQzse1ZJ2K+mh1K CL9CoJb8bgwskujEIMsCa8NIa7gx+WA8eMwAakNDoCbW+tABz7XZPDZ+HYbLM4fWPQkEYW6Y+Ssb WzLcqPtCRCFAExJ4hkdC0QBFgumY2BD9jP6/DMqiYiZtbGE8iffHU71F8vEgmoTRrMhPRIW63yHU S37LQiHFMm4cgjeileeuxkjMEZ8J7chECPKAr+vRbv/61auXSKmK8bucoBOqLDC/m0w5WRKhNMRE LLnDRRpgToUtIp3BSkPIq6tR0vJKKxAmhh6MoVpFAwTzGxE6SnIwbhApYrbpexFH8OQVv4kle5H4 qH7nBFVlRZJkRtaoUHVLmMsdBYETUYOyeS6oC/NpcwaDMAQG6CDlmeP8F5G5TY2k6wtu/QZ1UqLQ iM/fKktdbJWiFf8vgq+X0iyk7G4Lx4kBxb0S5nQmArDk8XqTnk0/BWy1oE4KkKVS9+tUli6TCDeG KI8d5IRsVe56gYHfBiDcQjQgl5LsFdyaCq6Gvsz4w2gwxzTidbrCxyCmRO6S9hHJaxjZmzBT4uJE 2Ig3/GjWq3QpCagxoXOwevRfmCUYD1dxz4vexnTZuwMPJrzckJ64cE+bKyh1Xxq49RExoeIITQgk owRDQrAeElMs0xme0KwpD9zNeG4SBE5VgQN4rZm0FsF3++TAMPzcbxUxpTz0HqSa4DPfBAnWmtWb cCLpSOOmlOM67CJ0bUxu2k34Rcy5eu3O/vXGJTWoG0Z2/Xhn/+LXvvWdn//u2ckE8UpNoYTrjNuQ 3HravnDx1yOiEFhvLXuGEPo1tVh3bO0AuMCLTt1TljxB/sPIgsFVuDl0PZ1UXMVcbF06bO1cv/67 3/3iZ3/7uc/fdfbe0/feT06yj/7pn/zgFz9CH7lc7I+qq23umHuH1f5zuz0uhLGtZZtAJPuKxDnr 4I3+8U+99o9uO/mHd9x64/mzN990+gc//Y1mNMAQTjxrOmmSMac1aUyGrSX376Nd9Gr4ftcVaSwm rRYiLxYU6BpwMMBpeDAJ7eNsNfzXf/36Fz//odc/cP62k+fuPXHHY29+459/8q++/6vfXbh0rYSX wkAYNGindCEB8iTNYF02Wul+FkaOoW8blQeS+nRF4GbzJgxKEkdYzQjOKgNH+PIyVAPRvgNW9vHW H4/2Ql8IBIUVDQJpKQ4v7hkAWauMYKcACPEr6r2sFQrhjmMMGk00dPIQxm42lDu6Zowtv0LOg3Yf 9FqXc5R0ebvWkwvwFHx/5TVGHkEyZfebBEuL7lAnMXLBdsVqVMQjE0nvp3ig6rM1aEbsjmG/buMh N68l0sW7TNP3okZmbJ2lTFmsuH4ZjIddbmqWw6sRHk7bJquiLBtZpuGzrwSjikKXwi8ATuEsyCTa erj6iJam7QzAk50YgTKU4kQajUTcuo2LEWcJNVyDxHpZnsEdAjsc73fuhQ5lEnNkLamFChQrJIHT 5mrUiMKaHZHp+BXPgXC54yfR7SBNnouBQNhhnHOSlDVbYm/A6oiSyB6PW3dRKrpA/8qFjBS0HEP6 YG/iyNpBMQASmdOLkDmapZhWGK/oi+eZ4MgMAyCYp7sYmEUCQehkfbEIN+0FuLzrkchJk+643iTD e605iguEOQ0fNFR0/IGiJEOeDuNcNEK/35FMkqkWH0RCCc3IJwKJos3NvDWLpkBA5qw+VMQQUoET VTFUHWPimSSNaHH5Mixvwj8D9RsdmySJpsc9MvGtCIJ3MNRNB6A6qJRxoGjL1FK2e6BXI2WMuCZ2 XWKKkYDE0+CfcRF66ocKlRBDLQxVk5lGSF1vSCqHpQt3CUn0IR5MngzwRoW6zQaUSiQGUXfrK+Ag VHrGxUXveQVttMgu3ZLnSAEuLtIs8msoxoERzyNTbl3F+PjDkFCAaEgkAY395Zoab7RWWA4GvmGs FoFR5sRIj4nr8C05Q5AMZoXRMKE1E0rVR9B0Y9tLipulI4vXvFbmG70Ln7DNp/HlYIBnooTgGDFT kBQ7lcba+3DU7TcJhRJo3u1ESjD0GC/ub95MRx2c1j3BZSibtS7jrIOUT0+KLQA0+VWzyCE2qdlZ pCC70zYO9DGvCYa7KdsNBjGMzSVWJJ/esgTgpVlO5e7KZ4kFnOvzK7gTKWj8aMFIB9js1BFUHwOm Q4wkAxnwXJxDbcWVLarycMrBPFrwEVCJmsMjIRWbj5MFe0tDINEc/yNC3swmO73dqyFU04jgVqfo B0bpUry3TRoo7hE9okg/WXZbOnlrpyyg47opp34hK4h/JPUgEyanYeCDmTu4uhnhTPoYC9/DaacZ 2YXYFNVQGZXs2h9Qq3Fp8Da06Ly1K+P3jK5G3UI7iuhpgLsmZycf4v2EjQg/xs2Ztxzrgz1SsBGQ MkLKNhn1qLzEtFOIOG/D43nSn49xOXL7BHxy7/zV8AYjFEXQeswAMfwjqh6hfjR9IvnnCYaRKHUG ZBT3ONFejaZcO6I/Q9QSki9Hw8uTWXOgwwNxYjpBMRBM51PFPRQ3JeYVd6vapKBA10CeEvwullKD YeO3uZHuHbS7ib4zAFL1LBSYDFWd9xcvmZNNm/Pr1fKQ7c0XOOpahiiCw2B8iEiS6UbiLpitL7Ti Tnxo7k7ZqMcysZJopQqR/y+XhGOZOaFDRtnTGSsWYVGNMAITbfKJm0O4iBeGJVJQx6jAf4fNF/75 m198+zsfv+vOB+556FRfsZNVJik7oBh1ZpBgsZhod7zX7h0ws6ku2dy+UV0EPzdO+BGgJ+q9sN9F KNCcGjeTOGHsHM0EqToGe5gi1jNiJshA/Iff/8Zrjp959bFTx+8/d+utJ9/23g+88KsfH2BQQuSR /Yu8P60OrjUF/0XvcKlsQvWox9Fo9qmPvfW2Myf+2y23/Pfjt95z/p7fPH911LsKwZQmWaFD62G9 N5pgbFBfvvRMjeS+Ptrbew514k5rp0UIMA7SskIWQna61373ux986IPveeD8/ceP3XLrPffdc+89 b/v4h5742Lue/M2vmpO2vR+CvEz6eCUqOhtHaxrdPl5KWUg8LHIQi6fUvWG3MU8V+Mk1LX9Y94bz PyGiJQYVP0vvXpRkuo9edQlPRjVY+XB22O+10D5W1eVI+SYBBectVGXtiO2dY4Hx0Wy0juwt0Dps dfjH9pF0MnfirXTeILrIPgucnkCmVnAxBG61H4HbdoaDCzhaGD+Zsk0sakVRqKhTL+0K5nlNiXaB ZNntXVXmRYm/KEq1H4MYeRczWeS6ZqcLqmMFS0AGGsSxD/m/3w/POaINZLmWVwyPQTNszNAiobIO G01eN3ZV2JLzP1TmkHoOD+jSxSgkyot/rceQlES45F45akJ3SDTT575uxr2EqPp4XmGfm3eoYtPO JLkS28NKE8HNLuOKeSA/MEFjvDrkkmomBQ1ejZIIh9NRTM+MKU4UekjL3rCOCAEwRC2ZCN6u0kNz cQ3DWk664z7qkrCU4OZKFGMktyVatjBqCm82B29skRouHibRfLlsIjxGR7QQ9ERLI5IeD2UoHEii ryj246E+5pMDrxSaP5y2rwYBEcixbG5qX+uIQgBrxhbGjeBsq0eQCqz6sSKdgAniy5USX7tAr4jM NukNr4+lhdHr83krwkAZRYsgyycIiBXPWstMKkWEo7LRwLbOUeVohYkCLuMt3S6ni2NPKfBsxmYn XXfjkJgdKjRhCFpSlvSwlaszDziEeg6+8T3txAQUHe4tXlj4oJiFMFbF+HXj5p0jGW6jkOUVMZWZ rKPcokkAocD7C7J4pGs1y6yIDkY1LWGk/tPZS4cp9kNaV6Ojx1aEdaaP4bwSVMbWkmgYjUgezXIA 48kvUi3pzKQZysChZdDasRHS3Ed9t6AJpQ/6H3IoA+NsQZtRIFWSS9K5batmEXESWwodkkHnQYY4 Ff584baZqnWHvdC38R9kBPIRwgFWpF0kaTCgR6ayaKQIQO5zI1HlMSBY6FQTtUOq2pyC+Eb4mPJK OSm2McdRRHShOB6gOhvYYaIOIJCIKG7Y/SJ/jQyxTzYiF6El2QOm8rgpafW33CSpqgbZRbpIYmnx wEp35cTpJizRVAnPtJoitdGR6a97FAlYIWVingN7DkGEe5Zmp4oKhozFMlTi2opLWd0sCZ24lOEH vtNtJ1TLUIr/64jo4rX2apb9CRpaXpQucevymgfaFKN2EhADSn7LtEmfkYEiph4qmypyIJtmTepw hrArbjQ+i6tbPdO/JOWvMG2Ph4aAxMRAjEK/POUsyMaXXg7bHk3xE9ZdQ1KI4eBWyR5A3SnAfCqS WfPnNKO8tc2t/ZArrbTpgnT0w3bfgzL+S+dRj4hOSwrKjoTXOAWtI/hXRIOux0IMzwXPexFuLCPJ ShYPg8zheqE5drl1FcMglvGI7SCOgtoDN0MJtbLN4SyBYETysl8fRs4IXDyJvMMJilsAWokkCLFe 087O7rVBhVFjuh9X72nuuOZI6Us1oqgajKJBBNPVbUBEvJacTXLShlRxybF9s2vIlIuCKloo1FLg KHs5Uxga5y0GYEC5PiDSWjnafBS62CPkTXw2aWLmZWncRfobwYknLQTU6dg+DP/y959/7b13nzx+ /K4HTj782oc++Zm/DEQUbJGb+0T8kfDiwYv4WJE2HFaNQzQLCFs41lTu1NtHyppLF/LYaEcjiSAq ZqsILzBUjxYLSK2X3kJEjUiu3VYcZlBwkhN4t/WpP/v4XfefvfXcyfsefug1d9z64Y9/7oXnAxUX LZKXoVoISZFLHVg+hlGoZsYf/ugDN5w9c+LsnTedw+vroV8//RzViVKESmlCtOM1Logd3I6ImY1z 4bhWvGRG0us1OfV0K9y/aqKO/fyZn33xf37uze98+APv+5M7ztx62+kTr3/osb/98ld++OufdvCT 72tRiBTbIkCvd66OgkqNiWqW2eXw6pJykpOZ7MVJntwboz7Y3NKaAzJfZoGDEU2BosEc9WYVe4Eb YRbdwg1SJJ9bKZMquh+co2DZ/euzQTAj9hrhRAQTefo7PsBS28rLh/G0juv6PHw+tInXIYmK6mAX ZH4lyvi0M5pUVbqpj5jT5M2WTkpi0GS0r/alea18ARVBAKxCQ4g3Mkw6PW1MHD3EuPEsHCrzwjgu 0xXeJ2mpeMXkDrQBy1o9ZR2DQjRE57HmRETEWi3zuKisrSZQpKgCRjR81wYr3YCjozVN7ky0QTRl 2Yim7WBGgLlKZ6hdGZAnnu6sT5YXZjdqS1zBDFdLIIUdPEbaBHKdSWtDRgKFRuG4BrOz+FHBYb1e QTqQoDqDUEBUcXuJTr3GRTl4btB/q7oFgxkxgHX/TpGmk8sUTVwW7dzySx0zI/I7eZKxJuKaVhFC gIyZJrJEhdV73ElaFcVzQ1I7iHtyQ8DUIDavjhmGVCYjRTqkETGRMKrGkyJLL0f9esGZ0PTEpEZ9 RfzTNddsTFC7WFPAN4cA4RxrIaSGcK81QiGiNBB91PCMB41/DwSA6Gjjk7pLPr5QeMykxijsaZm0 vpAFlw0ljGsE0y5TjFhQlW1GLLE4K17lZFaTuCnsR/WCiJQ+csIBgiajTMvN0bp07PE5eJ4MNUUi oyftvRiP1myRgvKIg+TRlBfponB9DLySJiP6wt3txUJDzpz04kwk9DDsYJtj1q8iOhsfSMJZxQcI HgBukrdlOOch1gTu1GSCF0I0FCuSU+e42ukkYVTw5dgZrZqVJnlFsIhcPpFSWPON4wsOTxL9Q4tG g8P5wnGqJVuHbtXF49TLipIFRnK00GVcKr39C01RK0MpsbogQOX1tEbpdJ1ogVAczFOMIqKdc10U KthR0ioFMAl0O8G9dMZd7FTrUkWLATuF+vPiDojU4A/xlwuRAE4aCbQFw3Pd9naHFpU8wiLUktK0 fDYFQhycVP0OmGTk5lGFKbq+liWTBECwHjIcuMGIW+6ynhxyrJJIlKU9+s04HzWysxpmYoTSDDId SS74x6GZ4DQh9vOfG/FnL6WWD7mf2F6Xe1hE6djW7VxupdAwogtpFPneYCiV8KDVvmzvqzlBhUW7 gaFFh9IFnycR8iLLbXSa4uspeZK3ou6yN6HWCtUwADFXpk2RuS2cEfAiWqGSV0dsy9Q+LiBUw/8g 7pHj9KhVMTzLRNbdFtpQxlvb0W1L4uTAgukblXkOsqEKwiKXv6X4YOCLP022ef03OOjkvI4Fq/kF cSGdvgj+lInOtqBGHcMfIPCcOh1CIaSesL9F3mLvzJVotVnt5kGaLQUmr3SZvsJALSZDO1LMrEcD hBIF5sJxftxXqBrRa8K+knU6UEL3ek5X0RteZU9qBclBoYAVwsYp6QKDV8Xt7Xo2wEV6NBpyu2pS jryrAPBIP8H445QOS46L9UHSl9ModpGsBa2IEyPPZpIoEVwubsk2Gh0SDt0GOD9gOonNi8Fi9C7H 1HL8UMWMw8YK5kIUJ3chqB7shyAYgF0uAZ2Lm61isQpKlw+yp5Q5ILcry1GYrY/fdN8dN5w7dvze +z74Jx/5/m9+4ek7zvFqvFcfdbjTiHFq1LgFxahGne5BLaW+NAnPPP9k7stCEoRXEEh3eiFnxB2F TnGr4f44paMz0y00BLNhxSnf76AkC8igxZ8cYurUHB68491vPXffsWMPnr7l/Km7z59+98c+c7EZ yk6RvjgRSZPH3Te9HH30M2+7/fiJm88/fOOZP779/B2/eZYtLEANCDIKACdV6+DigBS7R4v/+O6/ wdgjIFQNl23X/edeePp7v/3x+Uff+PoHH3nDuftP3X3XY4+//s3vfeJr3/jOVEb4xF1jkETzxekT 02GCKhBEWSuo4FZrTMG1Sce6u/MyETiS1H2IQXETqOBorL5nPTvql02HDKR1xGSMI+h0E9+e1oI3 ySAV80YRMa4hAsP1l0xMcTVEXKrBYaNFSOfoFMGHDxqtYhqIxxcOy4clIY2pFPbKmETt6XigFXEd /Gs57vWbA0LLSjYVqxHtQu4RrqJtwcLYJryhi0W6DcFucskJkvAm4K0WebZXkKeQJuWY6+sFnCoR IYBjHHUkxgEethoxagBX/7D1Qos8dns/W7Sepjtl8IDm6kpQQm2ceE3zKThP0HhRk4tphiKG6dIR P4mPOzPRVr7AQR2xh1VHQBZRxc8Qj0OIDEE2FrqOMNGDL1nI0ZLxzgARX4UKo15SLvCVOgR8EA3B 5nSUEx5J8lNkSV6vup3rHRnFOuCAiMmSXDmQndW4Rn8pOgzxnpGqI+TjAZFS+5NhmJWDFYTbAnPI UCOhIvyuiCU1O8DSsbcLZHIvMTR1J9GL6AT5K08E6sXRZYyMvb7B7i0QR5P5b62EzHoeRszoVpTA LNTwhidFNkjz3u4Awy0UxYdhnrEeTiJ6j7K6EGFVFjjcQ5qKopFUp4TI0Xl7zrqTKFs8i8SBoZMW PmOwxN9xi8OJxy+64/nI4E234rBBAu15wGa+lBcLjZmMgEgvQ3E1QS2xCZtqjCncUQ3VAwvyPDRH d7uSKbOvvUEjQSFInkTV3LH7VgyzhYzSxHukzrSGWfOxCKJ7KEw04l1PKbqDOCZp2GqtVaSo4cMk jFEKf10c7lqU5JjqFUW7wys4gXLze0Cw03imVYmUGO46XpjiQIpVWFd56rNgAdXX2sP2XFmCJgG/ fcuGJy+HTra6/UA18UZ/V8GAIRNwTRk+85a2RPZapU6SD3Q0x+4ZQkpOcxhhulxeL7u7PdY7hd0t ci96LUG7HiOXU2Jvb9SchpJ5nkA3rLtk3oohFQELVOKkLuoDn1ccreTio3dn4/0UXGZhQyimoO64 C3C688RjyVI0rawzIECXLQHC38V0RAMMUTilMnYgd4162AphC7ouKr/fwdcHKHII18IhbOlAiYiT zXxDhLGUZjGFD6haEQf682XLZDEkFZXQ5ZvZ+wQffBcSO+sT7ocDsTYk20OnkZhawkxM2fQ2sau4 VxEWrlEwNHcOIe4xkSSI8JYOb+5uQJS+MVqBKq5RoOgBXm1LY6CEJ7PnuBm09JaHmYVgzvoRlrXu tuiriCxB1FQS0MS30vKJpicxJVns1Ay2r1hCqcyFmZp1TrmH9iHYp/J6GMPdSOA/d3Nybii7xrIO 5CJdj2SGUdDPa+H6K5wi9X/dSoP8LKwotV5RNLSAaYmVkZ4UOuCOsG5zR0iHcSk5wyA2yXOYOJt/ rDBdW8AdaJPiZdVW4g6Ma0NONWtiP6d5EUdVcwz9dAj9pN0a9Ze6A1wMMbgleZ/4DWjQJooSFfFb nWDWMq3wTeRaTOLHaKAQYtWOlIb0XPeI/2SVJ05LVWc4kOcl9tPeGhbvuL7s2pkj+jXVooj9cB+J FXWrHSeKxDwAIEOSRC4CDa/SZLEvIbU1m4jnhTdb3DERNti1uPkDNU2E/Yr4RPxUiomn0YmpE6hV pHWVI9NFvEK3Vl+48Oz3vv+1fj+i0jpR3HJ0vb3/q6d+3q5E8MPNJai0bMYkV03GVTeMNBRQIrK8 6qjARsNGfNgaryakSCCybKwvf8UgPJf+tecmor0+YSZkUMC9epyv73kFvymJWRblV4sGdlCzHvap wUEmh/SOxyofu/3GD7/3jbe+5ZGH3/TYuQfuPnbm9tvPPvDl//xFa0juTOJ8obBQNFwFYlqPPvjh R3/vxjO3nb7x5tPnbr3t7FO/eZbjWdW+Sgh9VBtEQh2RlXe+3Nm9BKdYskPXsxcuP/ut733zox/7 4D333HP3PXe++Q1vefgNr3/fe9/x7e/+25X9HUKIH+xflpQm1xUmJSpOlkMEuEmPcD3CnMg7E+SI Kwbp78Go+XrQ5mQcoUxRvuisi04iYsMtFC5AEoMRCdVvqx4etKoWRotcCCqESIRRwxg8mg32V3Ot 1UKKjnZ0962FlucTJh79vcPrOIgldBWx0r++TnQFV4UDIZXOcVnDmK/qA2rT+wnSmWQv3KFQYLb3 DrvuN8gOKbWUuUM9SquCmkAHeJ0V9St301oviA9m7T1dNGPnjNgjNxvSJzO85YAouUn6jO7kIMH9 +1wifv9HR3I20BlyfdQZDFvT/sVe+0pYxEFwMIJHHij7Am1moPqMAB3E1LeUInTTn5QZKh0tch4s dIMWDzDcIIUQ2EiqGj8x3V6DkARS1mfJaqa0Ih26JAGkETY+wjxLJh7vP7dKMcg9F6I9eF/ELpY1 o1kPxaRv1MW7kYOBJC6zDB/t+KqYst4jWPSZsGDpzsgj8I5oMkMFoSCP+jzscASyzclh40qM2cRB I0wtp3DjEpwyf+yu+ruBfpRt6uHPGHAJIfvt58cE1pCygMssOK9mJ2PuTRGpmQ0uY+6tEBBo2Ged 31376UosAG/IPplQBIfBs6NeBTnl3o/djO5kbntUbEVwiZBguW5397gliYbHDVmIoSPHxsw9Wbxx QcYg4x13GiYgGlGeKZ8X3L/FrIM8pqCuMzS4vI/0Z5JK2ZaFDRQfi1E6Gvsl1mxVToy837o23dih FlQj44DekoAlRUtBlxj3AmZgXqVrmsjvgFjPJptygZPpYJpeiGhit1lvB1nZHmp12OZrJivhQoQD yjh0cqvRtbYO99ws6M6Fa7GYSWHq1MUbDT9R7h2AjnvUOV51HAtdR404UgjNsAckIDhjJih0kgB9 EuJeMt4two3XYPurIExeidGk2ZdRFHJJPlFYk512bxGbsD4ql5LqWpJZ7jTsQMry8yuBlEmftFl+ RNJYcCKwGn1H6GkrztNpuRFNEOC4vFWwLf2+7Hd03aZPtIbpYnwOEQfgpES+XEmKTfYUOxmlrI/L bh8pWRs1p3LlFbRD+in89FFaKtRoT/o2dTEZDa9e4aQIZ6ji9aOqpdTesLUcUtSPiU2KFVrIFgQW BIAhJ/kebQ7PDqBFXGRJxoSKimRmkAXIjXhw+D24JPYJqrT7o9CBzUb9IdhRjxqTFeNnLxPAJaId sUW5Rgzhrx4djOQbt+7m6A0WvBbJ4WkaaQVKL16UjI2pa/GAsKjpH7Sv4Q7oxzg+5bHF/22/ZUFw 4wNRtqeuhLj43MIrbXJODHFfVgRTgkpfaFbJGMAwdG890RRvw23hlTGU3VQasaKURjKSazxJPIJ0 2anFhD537bmYzpatoS0QTZWWB0OSvieTYrlS67dkexOHKE5BVmQi0SaXPvIkB2YSto6AxFbosm8H EX9eOxcQSRJlIoPDA5Gt6bQ/7gfP1ol0uuASg1M1yiicqQEyGhB58eOurynNd0ZrlMfy2MDGORqH dM0Qy7CoS7sMnZtPj+sud6wZFBZJPVlO6D50Vc0miaO0W7O7Vfye9CVKti6DWGSfPre9wqusNaBO Ok5EfVNww3ybjHgFgXzZ7MoLGu8ayPimWA3BQy+TUUjU4WdP/efb3vrIyTOnz95x29f+4Zu5KV70 pGLLpKA22lARz1IAH02ry9fY9SMiiSMUhVg8VBYA5K1pl2h9Ebs+RLQQ5SWTMUgkHkK2Wb1NQIYU SgkHBJEOOdnEORpd0aAlA5UYqk0XRDR6Ev40DKDGelChIwp2tNe68L8/+977H3zXex5/+Nidd95+ 5+n73vHOoJXEGjIDIg/C8M0fOvOq207//tnzp+47fecdp5/69eWQSoeLCUmkJLXvXvqFF6/XaP/0 me9/6BPvue+u8+9592OPvfNdb7r7vr/5y89/9ev/cOXCpagips7sdpvcy4OHInerMSkDiHfaQSWL Pn4hLlY3eoccr5NlAjcTkWCs0feZh2j3PcQsbCSQWOPEC5Yz8R7SW1gRaNKLFTbfHfQC4OdkSi4G 7zIvotxVOZXh/yA1kWOORsvrJRfZC84Yhx0ysQm8pKPjwMaw56NQLifPM89YzA6N8rDSmJcsULLy ikREqwMxSg2JgFqoD1PXylBdc0W5HgBG5KQI9cOtS+jIll28acOICxYwJjKP0jJjqd6GxEpcI2k2 FWh8pvv3jN7ey7Ojxv85OvzJgBDSArIE93nyJOFXH4NB8RCbkF5nUniHrGPBoNCW2M2yafU+8t86 fAo1hcjQK4FvjQeHMmbBWAA+uovdqDmaYcKU7MbFRFSZY1W6FsaSUAfpHA2XNAsXUL1mYOJWAOkw G1JXbL1BxDWP4AMKLEBQoLgaHQ6E/ABVkPdOEefSuCUOKkayVfvSeVm494biE6ERmU6lsFwhMEkE tQ13qOGia0886Vyi8Y1g01feKKQX1ylUGrjp0UganPFs3SXZX56F5UAKlXlomtOHDhPTB7GV+lxy YXfbHf+KjJOiS3hGThRBb7W+1O9eZqeoZVgJu66rvYmrCb23xUzX3clwHEGWMFyvlNleqI7zoulA ng40hAyIZK62xOgxWDql0Gm/Voo+4xKJb4eo4ZaTGgFXgn9E52E8OvNlDZmbEGWJ0DnE1RC5ebGy QbKvakHptHRWJvGSOatJFf+YHm+D47Hwod7X3iZnY2Rpw/VzRXRA2b0JV9gSkXHHKBvSlfafEAtd RJ7PS5Sd9g+joEPVqVp0BO2djB0hpMSLpXMqQEniOAvFSZk/4yUdN9sYjYfvnteSQ2FMIeLDT5OK y1GNNEZuZ7jWHGlhzBLikBeMKmKUFsZDZe2frdNSfdhsYP49ELPcSCS2rovv5V0LCrF/UhQIHBZa BmJ+dxuh0YEXrfamR/sLx7BFIkm/7u3kmUfhften2IkCX2s1tZ1GiHfpRckNOJtHHRQKgsmV9k5c Sqq1oLNeaK0Xzq5uNp6YSUvOYCMSagDpPo+HPJut5QrENVRZXUXIR7MXFQwHgbczPeyNOf1LpEFK 6RxeQPrAsRbJZSllofh6uKbCAQeNDjEmodHuGhem3UkHPc0gPPc3e7XDFRIbpsbpuO5qBk4BTTpn gkDjWXfAWXO2IH0RIJ2u8QXRbkSjElOTSbeRXLidLg04yq+vFVHyRRKJlGSxjqHy6Xb2x9rJagg3 AhQR8ZlCuBOq5fAj6VhVztmGJFZM7fC2pvhFCKVyWcellRhDuG2hxxIAI9ihwaj2Y2+aHSoMUOgM ogWjYvL38mDogvYZZ0FIv+ieudZmYG6cIjbDmuTWhDB56V2BJCuI4G4qiLV4hkVDaL6fZy1C2svG EwviPa7hZG6teLS7UT9+WiJ0tidaMnx4tSLz4UGf62VNHrIZeXSXqFSJXIczL+YNlIpEpkqnN2rh F7EkUSe7a3g5BkB1riCZch5YOrR4y8jJI67aORNBTM2WKPopBEriskr2ykDg/8SZ6OTA3rHjLMxp qDpbSluRYOimDGFDZpuGuJdc5PVL8A8EpiTZ6GJFWLTNEqK+I6qnqR1dvP7zt73+/gfuv/vhN9z3 tnc9/sm//NxP/vOX4TWf0GCpaK9ed9MHn0y4DNvTChJrQElNJTAFq5Xo36gOpjr6rrHQzW7pJkr+ yzW1jCwP93WJie/YPOLewIEq3dFz3+KdzmG7bnWQWjwSzEkTMvTtfYEN7qAaEWxoSSqx/hzD0AiN 3D785UefeOMtt/3h8fvue+CRB848+vi3f/HLSb8dhE6SwTvf99pX3Xb89rvPnHnkgVP33Ped//ih iNSyVytMGP20J8vG1d/86q+++On3f+idr3/44dN3n3vTYw8+8ujdf//Fz/74F//ucDfNzn6k6dFQ ibR12ARbsO9gFdLOxYeYNHhjXOTJTdxudTk8E8YjLLYxx+wiz2Dj0u9XVSMCjCAhYZ2LpWBQ5mWX i7XMrUVa02Zc0ZrkkoiwBl82PCU/EdMIU1xe4bQfjI8lk3yJq3s4VuKJ28B4eE6sAwGBAjCLvpCa xi4oAPdxHO+raLaV46+35Mw+I+BeF7Pc5Yw6FbEt8qFlFHenXDkj3TYj2/B4PeHGT/KMDkHJYQ47 DcLXsLpkIy1EhsTxVuBJlljOm5G8JmSvJWHMsHzyHGkzyGD67AGzs3y1xZ9xe0zqbEj6QHK5igUJ YTJZVqZSqHvP5m2lcYp+EpUi6uMr3hkkq0V9zXwctUufIDy5d0+KAqkReVnOu5wZKq2studi3uoN JM/kJZv3FMfXs0Do8106/ZjXh6wVP3FikaGOrGgwHBc3Jw4JpqkH3eALpFWS70oi+JJbkiltIvu9 xhWaqmcV910H/QHBXzhREP84j5YG8xgSBSB8uBni9OIL/2zSEHXEOkPjHntQN55CmNn0yhiFTuIO 3omFDVFtTVQfIhCQ1nIYdrr1YD9ioeDaScAZ5ih2EFLlkDASPQUhHeGPg75/KONMOwcftfQcwWJQ IzKFoBVUNGjakuifWypIk9+jKpuzWyzkoXjESux4QozPtFKbqckGl+kZFSjKwCGHxZcUXFmToJlo VmY8rqeslXErVLidPwQ+6TTkaKa5IDHULWyS+VVOpjFKcskosoaQcNifdEObS8Gb04c5AqMx+iST jURtZQ860P2mCjf9ccPOZicDbZV7suAg6pAFUOc1QSqDjhf+ofYJTBjnBuL2mb4XxsDXFO0Wh1qc TuMHS/bc/4kjvghaCywRi3AWQJDueVuanDc62hKDlGu7vM0tqKXqAqsi9/AwcbKeMjtvlzROWwMj v9fJ2sQypYBc4B4fkg+fwbY1zbCM0bY3wOt2Ci0EPUiHvN5Uhyfs3LknUEOTa1XfSM+1nHthXXT8 IlRVfIX+wsUdQRnspI5exMcyJsl1s1QFIIGcXlXoV2qbCHUc+JEPcM8c/q4rj9p5XxFJZlXv6tXm C3vErZRCVDI90XZw0cS8gN7Hk85hJR2Dx6Bz0RQVdaUAbyv85fnM+X62nyJnSbUQ1UL8xXwXwkQQ daLtICGtOZvqYoWLs9n8kGsY8mQblzC5y4BlOsaBItyIUkQCT4OFQWruswpre5ED8j+HYvglS0P3 XhGRIfuT5i48Eb4b4GZabpk4MMPFvIntR6JZqEIjVAhH6i0SbwhvF+oUZYN1FZSXYBcDSJqD+NVi XxSJwjHxrdyPrSHesp6sC8ePQnSWe1zspglKNiUMdg4Qho+gUT0PMqWa82HdnaKc2umKHeJDQ8I5 nnCTW5GhJurIQgN7kehzQKrTEAyGC904EyFt7wCT+pBUEDebxFmMSWGkyGUfJgpLzGsXUgjJFMUp J0gun0K7SIuMG7hhzk10dp/1Wc7E04PnL4JeYmP4ShtMuGC45ZzzmeeGoYEfcsmLCrNghKVYK1PI kSsHAiQvQNd0HXMpVy6vlM+zX/zq347fedvdD579809+6pfP/NqYtk1lSGGVO/br2Ogn2YIIQdMI AhMlMVoNpe6O+sAHk+fBOCUSF82MsJShzBPaDlv7hvCssqGLLt0lHyfhjMgPbF8JtXFSWvbQFke1 EiqfZLkYUhtDxu3hhTxHsi51n336m+9/59sePHfulnPnb7nrzNve/7bv/urnEcNx+Zk/f89Nt5x8 9ck77iD7wiN3//qZy7YKWwwbe41L//KdL7/t9a87c/z0nWfOHbv1vz/wpjc/+NADv/r1j9v9PeLV k7ICe1OMjpB4CFgbQ0XrvztoAQevL0/EOPD7xs0jjO/FhPYPpawl8lpAeHDYPRjPSBlAYHvrGqTX xBomKCGyuC6G1Zh4HCtbB85QTePE+c8BxaUV00EiUVFZrAINzvXSDng5gCipjL0BtQFWynsvAZR8 cjb2RVqNUUvpzv9aPbISRptkVF52WrpXoWAJUK8RccZE9+J+A2uuFjkVsuRNvMfr7PpuD43DqBqw I5SNudBqBWjTwCD7hOLRfMdDzt4I6ITHGg4cuS+WJhReha2jrRBWxAA8d382acKTs8q3XpzSR2H/ HSAj72DW2/ndgUI/iQC4QrBgBkmD6qFe4CQjaLeIbjW2UkOMZkTmQhLjKX8yQSTwlzIqevOK3Nl7 QRdNcamrzIBAcEaAtGt2oZaYpVURlYv1cLZwUkZcCXkItbxE5NmqI8vmRWeErfy6vZKMK9gOMJnA 0QWnQPbFrHVdduQIOZCjQX86rBdcLvG5yAaiA6P+ZUxiEJY90/HG01TdxUPCSopvBv3x4uKL/ov0 gW2pYF40xRiKyMiP09H4d5hADIPjb+k0qWuNnlpW7DnMQtacNBQQLWzz0H5zESGSKDK0wBWyfzS+ EqcjDMmw1gVE/d5AmQ6XK5w7A7HBE6mNENDHhI0EXYMPJjux6CvAt8ZVjC5oyiJKLmLZ/uqrnuiK f+EtYAGXYpwrQVv80DgkGSI0l4US6vkmmbVCjGm3R4KQqF/ywuexydFYudmrDB3u77wAeM8x3OWa O3+dMCBsRUooAoSmCiPKE3JaAa+W2QN6cVwQsGQXnY1ACi4mExZYKXzg9FlJlyYzTIBQWEs+nYyb 2EVtveJ2SoMI4kl0C4duSVx1BDqJaqARxzKtLKGJ8hiIBl/gZkRcN7v7Eb0LGGZxQSI6nyM0VYrh wK9DIr/FKyYu+jybEGPFbWOtITKxCViryZt8eDBRCaPG9FV0cMh9n7zIi4SUhyljxCFmH1wTQHca nattZZHBKQy7jgRtHPhpliznIfKSopSoNIabYQIW+7gyl0tfxiiekNZcA4Fqh8G4bXnRFtgdO8fB iF9UuMcyC8QoT37uwOm59rWWmGiqgxd/dzzcOXye4zPVUFRgBV+lZBCTQa9Nbs14j/9iNRN5Wmtx Fe4XAjNro3+SIgFlvG8e6J2rDE8B7+BrWBmGEnQwhAaxfatWe9ANixHQsYpZkxAibpq0EDyxKJYo C1OsFOks7Sy+4jUMlw7gg83Up3B1XlCFOzk3whJJwxfgyvxMldOarhN8JuCZovysh1Uv1EtKi6qY VjFsnRYCel5rRpgXKxupyyYnYYvHXPDcH7ibS4qKjOE0ZcoAGA8xEcGnq6db41JEmPKuNFYw5hD0 xaTzu/L6wgS2TQw293tt/5I8NQUKDRnfHYmGuNw2TZ09GE4djEcXMvh76TIReTpPkDyqZjnIFWgZ ia8DORrrnNzvjQ64EOz1dptKETWsFMNOhJIxYYVCULkJYq4wlk65aALNfCT2UvIP+0QU8zERbqWR QnSSl7iQp+0dh6kPzy3ghlQXeyGa5S/PDUxIkGSLXI2P24cW7c21wkTwwf+qNP3UmZemEC6PwYhX 6Ezw7NYvvvWN//PdH/3H1ut69+BwZ3d3tyyYPyzAnCTQj4mot/WrVUHCEwWzxAgybXmBxdXCqjvx G5SsBSZLdj0zlcgLbRsTD9bVIpI/pVAhdCD0qIexE7XSYnpkatDOnUXaUmn4sr8HVYidiyo35r7E 2S4wZN77l6/9/Qff89Dp47f/3s3nT9114t1//uc/efKbd5w69crTt91+7Nwjb3n05led+snTzx62 Lnz+bz/1F5/78L3nz73mjhtecePN51933/s+/MRXvvL3RFPoTJtYqtSjwzqsUFBV8VfRfHpBxBTY p10RE03+eT7BCofXk/2VTmXcsAV96CUDpJjpqpINK2WE/jBfkqBqac6V1UzKF5zrVS9ZUokQ8Zyj lGLU1J1awQS0s7qDbgia6oHqIVPKBRAb3nwQRWUYJ6I11guJF3CzQcQryWQJaRVeJt7lWJgZwfLS eNoO01Kt0WLKzRXGnmSNlJewhFTFKwluSzSDML/udne4PGkPoDYVHiR53XX+x219MNxF4TBA0zro 4gPq4LVoTxGLmyyc1m582AVbAiXwu0/vSz9iPxBPWQa+kv7nPZIGJn90YU6OvIHXLBIh134CeCT0 4tdZt08SNZckByOuQC9EuaHhBO/ixmPNgcHHb21nEHQYBo28Xy+CsGw8vNdk+C13C4kXL1g78lgQ wKsREjNsrVLoleqChqB8QxAWBo37V7IanAwPweG6wouOxloD5csAsJwTRGkxmKkOd0gaAcOdj1ts Q/mGLth0HuS4hz/RzFEa1QGPOLRU8lUQhcE7P2JaU9aZrvJ53lNYdEwpOZgVnPRcjB4mHUYDU1rU TQgJXN0kOrDuQy5MryhsCrMSRNg2dzoc8BwH1z3rV7BLySzInhNbg2jH7g7/Pmn3p0QCpmdymHHU 0LkNvd4cxeIQXqZWdAnG895R/4WgmXRRzOQ60Gr37tXNRNIIEyerQPIRVj1EAiYOblQ1dglwOdqO J2MWhYQUbvoJV0zyuKzPXZTDVmKcU4ypqMPChEhEQUWiWDCYQoooSLjELr8dnokxRLYZCKo871gf qv46xRO2wE6xnl1Lwg5D0I+HnowQUq6hcvKNqikacMxI6J1qx4/hfMBb4WeUi04VniwBZvJDi7lZ 8N1IhDysSDlqYldksrz8hdljpFbFy7Fjc5kvYF1Hew00naetieAAAP/0SURBVFNu0BR7WKc68dF8 O0Pw7oJwRGdMSBlxv6UOl7ZAHQtM+CuUaZBXWwBCKxY3ROukHiazVzkK8xjH1eFQ5i/iPIYW8mQs NjE9xiR94gO+HoeNg/GCkxlbnUBUWq+K8EpY38t8rMJ2lXnhieBpyTZgEzCP5fCpw4XAbd48jIoM roPDXdRvlBHRibmWkBIuqbi4tEu0u04xolfQrXiX1JPEObVmIqh/aHyxX9QFr+AwIXpESti7IG9i RYIJvacG+8teg62fx8Pr7oVrLF8bKWNN2jBkY0/mJViH6/BgEC3jIEteUD1JRtI8iPNGpItbK/wF LfsE6be8TbyPgg8R8E9nOKp5u1FTCz1OSctiTOl8zKxNqrCk5IzzktMI55rcMnbtstkijLZX80DH aOWv9XxNCtMOytvZ5zGuIJuXdy5nsBjbX1IsW3uvxS4TFUgiqRR2HIk2Fsll1m6EmPnmeS9pVipY tbbmCoer5rhO0UUplbUWLICGHTR9iJAR1oDxE8PA5ICrgs4cvq+LlAGTD/82OGKliM/J4Q9/SHgG V1z9OET3yd4hMjqsZvPutNMhymqsiGZUE5sY8gpdksUYYxuQnCzMvyjqMaCHab3nItKx1NVhORh4 stg7iLbGJR3FiEpdsMKDNxpwGoHZ+/y/TX8KGaFOLD3KJJUs2buT/z+FjVC0AP6ZV0aDwxe++tcf f+x1997/6b/8/re+2dwkt3xJE9uLbuFbIoUNyUJm0hz0fIYaL3zy5B0b/CIFZ0xbqWjviOyf+xhg NRIshxRXvcG4tehwSCCTOGKucdXd+TOHehPe+Ev6jzR3HJQOW83rIwgdV8MCcj5iRc6zlRwqFm2F xErcaNB64V//7tO333LjLSeP/+GrXvPHrzl1y7Fb//iVp+44c++ZB+695c5Tp+49cfurj9127JXH bzr36tte/cADj/zT1/+m0XgBZ/AYUnABuf92jiZo1LQBk8yXYglHJtL1wRTDKt8aR476hfRkEitt F6QoCnIjMfLXGMDGZxOciPMz3MWKN6zmKFZBWoYIoMn8iWB8Ek2IRT/tReNYczeujgfktdEBILqW qIF6Na8Ur6N07pLsKHctaok5byjChaJObZ3GoBY8APT03cGIiLYKKITjGqp6ZbuYE0sEfzIQfopp b4yBZFJN7sq4y3j20i+JU0s+6nq6h5FXtCPqN6vbR/W1lTbm5MqFHx51DrGFjF8pcup1oBuk+krp VFxMByjbh8bVfL4/gUskRs/xygd+1/QJs2yucrYUbdSVfdpiXoWoHCrGyDtoo2UOL9akbEs7inoV bIXQIh6eDg/LlKYeXuHt78kSvquSs+zoQsZkbNJ/O0crREBJhM4BLo8AqEwf3xC3qZvkefOiOl4f tNoSeRfTakD4asVcw4bKJEgRKpAOI9cDGcBIv4wgKAkywCSCeTjs1T3fhBDftyo8KwOWiPVamikx 8jcBPZk8ryBuGZ40ZiHQW54P1Sb7zIt1YaNOqKjE+rGxwJyaF3vd1lVUYXk5BJk1BuC6DfAJkGxl +MN1e1PyRSN7E76mhx+f+L74eLMzJKfGqLPT+OmOCGZxByTI7hYDIvmOpMo8yAJSevPOFe0yp9DG TAEHJeDmwnVJhEiN7yY3vCDALesBkbbCnERy7lpWFwWxDJFEGtLGi+h3EZs6FUI7KGtR8LYIuIgI 613qkekDVzarOelk9DU4fTBUqej5ESs6dL2BlZA0UTrhhryRvCbrVpzeVDoDEi1qFThMsVWHyTLD v1rcJHeLN3ZMU315JDwmwWOMJ2Ub0kReXOg3SJgYgCUVT0FqBidb5/leAxYbZSubQHwXCWtjQ7Yk 2SyYNyMKnNuJUE16QcOzmYEcgb3hFdMqPsyuX9+dJ3sPY4+LZcptrpkIwSS547gOxUmhuLny66yM tc6LCulCCEdeFLSl3d3GnkCGZc8YPW4fT4SuRGdCIMl4nCiwhCqIay8lnxzWEtw91ACywYt7QzWQ 8kC9rxcVx9NR0BqOy/GzOCUh76ICb5lLEYWb3Dpa35zOBI2Kj251WPt6IosJAm6E3ZgSamXYDndG gQsf+TEHe36QUzan52rQ8/BM6RCtuOFSp+EjWLIVYP5L6NKkkV0uenE2kDDdlzOsAnuN0Nem2Lq8 bbLImFl3iUFSCka4xC2SYWwBYACBM7E4HOk5veIRK5FjfiPacdGoIjCCi7IQh22xS1lfg3fc6+9b FoxtT1+sreTsUI27sh7GLIyuPOQnnVy049BWRlKV3EL+mNDYjLZIqIEOCZ/lHoH+PrQ7WeRVxUQu EfXQTMf2ACBestIOGopO2N6N2NFEOwoff1fgpCQiw1fsQ/ILRVjnJpCkQh1yQGHpyPlqMe50OPMT XVKIgx3t7oi7yHGzP9hRz0hHMHVMNjl4Dy4cgBKE6Ji2QWZNRD3OcfsfEfoUWUNWMZDFLld62aHE FN/gEnhneLmlg5wpqRmDZh3sX10WR8yYkQ8YVDaqcETqYTVB6KcC6PjJpIkBdLCByWKfCG1eQVcX WLZe1JT/i0lJ52t//eaHH3nwTY+97q47T93/6ONf/fb3clQ+6nsY5RDuFhRi1sMLepgkjGCWriyz Y9z55QqdhgphwnAZeS7NK5KtMFoIQiJKc9iqYCJyh1PtgY70FAQF4zbPh1xZSqGQYqIrlFIG7xBz vajGlfZ+XA0LqznQ5KwQnIhYLCBGjJTuT66xuxPBMXyu7l5833sfu/mmV7z8+M2vftUtN52/68yZ B97wxje+/Pbj5+48eebMqTe/7QNf/N//82c/+wWGtP0J7tP4sHK+Bpd0iCVnMvdDo/ZOs9eeKqyv ltKJf81BlxNiFJDl2Ls+oKTLE4FRohuqQStKdMCWEJb5lAeJO8m+BKMgFDgyikblSIKhsA/UWg9H CHjeXzCEOI1jOZCFYNrhep3LBGp2VwJXICoylfQ7hjxvcCYkczXaXEwrjWYSUlFRx7jNuSjRi0we I/AmkyVi+loeXWFux/mZA6BoKRuQFiW+47LebdTLLqEzIOcLpbnSkGYIPYpJ/oIGgJtSyOjB62M4 cbMHcSdqie7WNztI9sJRLH+7IEYj2+HOiC2vCFcEei+0EdNg8tZqU+R43rybWInSQMRWjVhAEF5N LdqcDlIw0O1rCoPLsKWAEgybJQnJKWymCXsazI6Lb0XnUOUFwvpkEoY0fZ1ARCKIaX203J8TJ72/ y7S5khrAUAg1kbfVaBCA0hr1CXuHTUL0KA0diUKmg4Pndw/JAEDOJp6GBRexP0eSnTDU1qnShB1F k2VTjAyihSUHIcvEpqWmopSQR+dEJyj5dDTebP9jzmU0doO0P8DOs/BKAy2TBRZbmDaMsFqhRJP9 3mxybYnTG7tbsgVqnGpEfjuxOVOz4WyEtYNGjkdCe0qKWcgyLmAMlSu1KTmnCEI6Xfe7AzzDgDw7 iHNir697PMKcmaRATVB8tCJ+qwmjIKQZ5hvvmIJ4DeoeLpPRdvOrBVxeUNhiDGUCKmLVWIfkVvCw 6kxSyN/A1PqwSjlCXWUVF7tux4UxYbZLO+apYITxyXtMnKOHGJMVG5YSZroFoDL0lBsoaJZILQdK Ql2GYT469uTzpPQtmyJOUB+0V/J+0OAKG8BgrjhdOQlZDEBrH/5w6Njj4RBh1NiAkMx51AKZkclM mkh1Kp48Wek1crVg5HDLGqxzGhFNBHOx8nBrqLwo2aLXJAg8ggXooBzIGW6S+3NlM8VFL0I50gv9 OcFJU/2KaGbFZyIMRuXsacd53YwqifVQ0EjzqPbDqRZbBKRSbeA5ebm7xIE5RHODmQLarEZ7/0oX lelBUIjpZMBZDC+DcS+ugURV0C6MGkPxxcVkfsDVLAHe8lqbG5k9J8N8XsIDhiAjZLlVi8sWAZ3N sOEuGWniXKEOOkSC3YhNgT9smq40nWYnQteQg8kThz4YXEUCtg5AF0yTFNlAbZnHQOBm3BioS+86 7A6FJzioheWQRQeJGuEBIwwZtq6Hy9T0OrYPuh7V1YH8KlQsECDuIJtqUcijoEaW87Yy1iSBJiUk U02eMPiQwqBa48vRnV7ckn5i9TQ2HtK+iY5mQyyt6A5aYAyPean0uazvHV6Kz5ViPqSJmMZZsvRy bASX7PIouo96Jl5RdspoxKioWyQf2OIv20FLkMawmT42vtZLZQzUlRAQk3qA2ELBqg0o2vchynPk pV6d6IkiHE0V9FHIGXK5djqDnIn0B1XJAUBCFCM41+60Hhw0dQ/QP7x6udUYdHEdS3u/N2r0tEbB gXAlO2r3WjvhxEewZC5bBbRICSuwyM2tfzC0zxO5LuXiiDdQB0GZJ4uj9kQk0sMGFNrsJNjy8PQk KYz1tlVuwkkZdXjWaIUbOd639aPRv8xLdIWSaY53Je0HFSIlLKZB6ZgUzSTIJ35WBFCPKkfMKYT3 t3/6/nseeOO7//5Ln/z2r3+7m0JWux2Xct7wV8/Oz4s5SlHk8LweKxm4d433SAyJq2dBULFvif6I ASPZp/WL8/GqoGZPGgelYpF9QqJ+0anwXAebTZgznnCkMQYiEFTRE19RGYpWrJct4rtlaERkhoSl 62kbSmUwFp4qBvqpJ95907Hbbzhz8tjpO06dPnfivrvuOX38zR/40x/88ufhUoKTW+XFIg0sVr9L hPKwdkWkUDyZ5nP7OicHQ8FSsqZH8x1xq8WYfGmxfWCF0oQxfm4shd4RJFFEoJ9D23JaTnDT7ERh Gm1yoTfbEne89YL4S4yDpFC0PZdHBLSLHqedte4QEpOSpBuTVfaigLkiD8VbvcnubCTdCgabcicQ qzJx81kIkgWWiryE5Zy5s0PYYgkQx3iBA4Na27AizcbOUqSR4aiHiwgbWXOsV612+3LVuobsG6Pt tYP/zuCYnM+lLR51Dklo6umUIuF1fYQxABe2sBUAG+KsRrsFh+h6Q1iOMMgO8VqJ31U7FLBalOCJ umGIDvp1CknLLMqZTXxcRhRKVGHR2bACSgk/46spqsdAMr/r0HQ5qQvCErOoELo/5Gb0pUFApO7B pBkjOjdYae1kRNGaCxTUIToA8sOoPermJIXGH7wL0dSA/LKISLb4IwwZiFI/OlC6H5x/RSJwlVa7 g1Z2bWcVQsugHpWMPAZMm5z49VfsTykMTU8kUCqyuMqkGh30Urp7dESjw2RCQ02TDj5QU8nS1n1u WohERguSwhO2Ry7bqCPhZ6H8AEQR2dN+hwgtDkiBjn3jfN7GhJJYjaM+GWStU0djgYB7HQoB9Dg4 YiMa4qJYm6lKpD5YPLnLbQmX7QRw0OJGDJCYVIQb97qIxurYHGe5NM1C+mjPkpsn5GPeFAEXBzFD pxRxeqwKQkJHtlG0PyxHsoOLVojnREWIF7T2YXNJT2Z4AIsII8YwCo4mxh7+EsUtLq0kKnnQCHnm x0q4qe0n05Z23Bii5zdzXWCtz8oNZIUpXssRcVG8LxOa9jCAyD1yV+mxaTEyVdL3CDLiotjUKSv3 oh3JJykIkUXKNHyNkebuLnx2IxZhtX82XSRnKUhHuXzxqAxe+TBF3CIQSKI23QG6CImnAURIcCpF p+M9siRs3l1iCysRUKHI8V/iDK0WtgcmFmjFp9JPiwEgiRryyNQ0BUnTrxPpI3VtgOIKEGHUo1f6 bUTemlwzfJ4RtnDRaVURwlbmQaFrJPA1A5MavlGBsj2CTvAiniWb2al2FQttyJupG7YQIx9gENlM j0R5cW/3CLcwUGQ3DPZjKlEwWyShtE7PhJuGOkBVMXKRvIo6D6pNzB3vZHdtgu6vWGZGI3Uhtf26 V+EJqxFKtyCo0giG/cLVZN5KzKPOgNPFaiRuV6ScOBsEJ0BnA/liM1sG0j8JxwxUR8zEb/Im9LFK 7YvZDy2SUswbtumstz0VLeBSfEPnBmFy2Ngw8gKcbiPpxoRLQY/Khrd46l7UYjYtNUprkAMtBPUz KdFzSwkUt4PUbonfT8wRDWr+BgaKu7iCpEZG291/AQfyGek3dEtlSY4Io4m4r6TR52yC3tSbtGwf w4EAQpW3eYaAX4S0DYiDG9FXht3u9VBMthtc62kYFsQ9r+QuOZtgbDdEmxLzJ+apEYBQRZbksIbQ ETcuvtlXIuvoF9dSRhrr5hGkNh8RtTcxoUbnTb8s9CBChVjso7AiYmlJHoqJZECN8NiMOiwfD/3c b5UNwsMQMgCgDtgKEhwVKKYz5cCcHx+195/54V997N1Xdj3ahP/DSfva3rPxBYZjBPBgSmGNYr3Q 0crqJoY0248cYHnRU91Jr3eQ6YxxVRzLaFBxW0rS7EhWNJy1EShjLwfSOs1SunkQphErYa6o795K 5hGy+CctarRmfCYSqskmZ7k+qVVWyy4Xd6Tmi4cE7Whzx55VTQYgTY0OEbXwyOECN2XnGXaq1ve/ 9eVv/+QHv/jl906evP2me++6+Y9vv/Ohc299+xueuarTS0zZpEmDQUyZKqqxeJkN/pCoppLsTb19 5CukzBSGOeqGbarADowqLRBKSkLS5YX2fslSMt0l3Rgqn/ZwSBfoHQJWGoT44FonQxMQI14IVUka 4IMVw4FmogOMhAsHYxfD46Ddj0RQae/MUtzcQDNZATGRkFTIoyIlHO+GFi1rN7PKhi76Ka6JrFEF 6sWweaW7E73H8mF2Ohl2OldQWqKHgRSjCDFzXC/qkS5Y2s2G32XbFhKnQUrpxkqtqxDFjLfpJjYR TBH/ws0VH4mMdAELLzqOMN7smuZKohgB10UB6p43IPBDphRhdz6CeMit6TZPQY9WVJ68YGrmTYd6 CvEXBO43Dq6nrbokeKUWKFLTCx6B3nJcCbU6rJJ3h0f11aN6L2K6Rbxe26Qup+To1vjHZCgYHh7u tUI7tqhbkXVCA16tuohJmGzBbhXdMolMAgIpLnv23CWUbM6fWqWjEafImjvq0HAzTTTNk9AGugBq bGE5tvm0YFATzx3pMxPVxJjMZQAwhqNsEGH4fuNCv9rzK6QqzG3G3CUmaC0sUI3618JpBKGPBIEk fJ5E8FATf4bNoYhLgKHCcS2qcBQuG024Sv6kCSZtwJGdri1vOmOcMfvwjHjio0sRe/hJq781Nn9m MCLIhA1GwGVtCKrEbXCSyRb9q2GeyLln0rl0qUvQ8v3ryhWkYhipg2l7N9NgZVYcRzSl+JWbh0bd BTNc0ACyl0wUaNZcDTmtiNReG+2EBd4hXJF3DyYBUO7lQy0PH9slP3RMW0vOMscNY/SVBCk+B/qu SOxuAHmc/PNnThJlO3lgIhxhTUsYQxrncgFQGPqMDdNTDkNlm/mVwnU4G6fNlp0z9BVuyt9apLOI fUClLADBwVGRqpGBDigWHXAQUmizBTY4SnrOs6CVe5cR6dwrhezYwUtQME+5to5kDZQi+oAZPl1p OusuOGoSaaEEK536aIzAyryIgOVotTiKc44XFpL6lfhynAt7EIjJlYYAtup2MXJX4qh0b7iYR1Yh 1EurnXGn3W4mO2A0YNAV1Bu6cprMlNK2sNVJiCNqDlEjJzfGlsg46n8FDdIyxby8N7zc4qwKnp/i oXJux9JU0+cqhJAbwf9ixPkU4dQYucQey0J2PCT6WSer1rhQi9GuDsOwGA7bjHHMe/1nr1YHR2PF kMpNwcKN4ZWuYiNua1KihKinnNr0pecAwUyOd6t4JaQfGSrxXOEA9SHxEBGmDAfl/tByzwhaWWbh HS7mYXEw39pQEVV4EX2Mqwx/Q8uy65ufG2P9V7gUGdJNNYw8pcTdXGBL4xDJrxTz1ExfUhxc6yMp boe7R0X05hajqT1rzuESs7Bib4WWyIA1CWOrpYPuIomDnohbFiYMsMfAdHvVhVQ1O1dakPUjotPv dbheNo51r8AzM84QX1jR7uQAwSMysFchx0+bA+2jMgvCQBFwqsYLJ5xTyeNrAoU0PMIRJJNath1u 5hz7MTtjC8joE/13Cj+ZZmGoBkuL+K/5Lojnfcx/o9miAjDJprLlxYRXGVAEfUysJYfmKDQdEO59 6wvvfPs7X3vv+ZO33HLrB/78S/GWZ2SQWm7jjthLg5xRyhZvIClGyTysYPUJz3OWIA8vVieFq6Ph KrfvSECiLXmZuH9MXE2ZIzSedHbda1yeHLbDtM7yfdBh4tWQk0+rk+XI5XQPMSXZMRe+BWQYmHlT Bykw3DS9qT3TETee+9A2vBoGB0/96gd/+qfvPXf6nv/3H/5/H773buIMv+VdD911//lXnzj5mnN3 3vv6NzV0XWBcx96a6dA472K4RZusjiYomTWvY/QiIT5vZ141dYq/EsUU2xuL9jweA9//0pktog9b 9M+0ERUVRwIx2YZs9yKffBRCDBlJhNJ4ccbDsqzIK0nwjcTdpmya+yrMSZFw0YGN4woij1kKatVJ MaSMeBYQS8smsy5B/0ILw/+54CMKgGwAZkPIH23l/KtcdpJHeZ9ggeI4CeV4Q2LfZNrZ22+EKk4Z KQhrH8xL7aFDyUd0E8Pt2VnMojCXMh6+skdbnR4RHbz0LolNc44jjJos6SPAbbAJimCiZR1XYVXF SLjWt+hfxIOArQJ4+dZluqglwc9H7H1KvC5E9WeNCoMqwUeoUh0tm4qVbtqlo0vgFDmeMIke7eFt EWlxLIEhMgd6zFt1YwcuzxpLubY81B3RvN9uXcNbDLNM7K25JoyQRBEF1U4pS5icJSjUYdJkI2Bh MZixAmlyRNx2fp1g1bJCD7oRG8Q6QZlE2xNe1UMCthrOWtDMHD3pi0HGNefZoiUP5ii4Tg50NuNE hLwOb/Lr3s5HnfYOURr5MJx2R6RWG7XkypVDgqhBEsRhlTFrYGQS8qsida2zb/f1vSu0K/AQ5G7W vwZsElR5ZvQuM2LWwMR73wgQG9+jVCk8RWjMcUIa3DCWd95FyjhSWaqJ1byNQ69UjP1Gb9xtVY1Q d5nJcbnUmIa9bGQaY9o+wHnzk08ILFE1wu2mxFcY4HOFmQ5zHpIgTkBvfeToQCAnRDoMFSeNiQOB aXqDelKBLOH5kY4mKBFDmsHKxVei5s2RbSj25zQdYqhTSEBNuP8cXFrdmn9HSAs4m2vyMU5j+gGb kQI3dva20BCgU3G/hml8jtnBIxWkMB3CtuU2vRXXK4Rp8X0c4+1wnmWLhrwIISRYdygMhh1sp+aW cddyl8HxXJgh4V5gR4VeABIDIEcvSMY9Rwvr73jizaxpOo5JMi9WenJJRTmnPJJOtZxdRUWMsN7F ryCMkrs9cXqOrZFFhjYwxBa/nKKZm426g1aVc2yCFUNsbpTFYMjlS76ykT0+fp/e/4jvxI6OUSEB DYgH6RFi7WBpO6mvEimpB3LORVGdKCBm/JCMCJfNFBE6A33n3SFGqkFEIKCT6T5G+JhRa6rpAEA1 tRzXatBBzYv9lxgkUUxqTK4xZeOSNVHbFd4Vsbt7gwtDwm8tR8S/DLQBu7rQu5wzwkKJ5NqMYwFR FbJKMk7GBbcGq12ek7ubCARo5bkzlhAONv55qCaSLBIUxNhVxFwLXhRfnCV+WCdxkOcmRiCeXyly swURIwNmzw255oQo1p80Bn34K7kMbOBhyiKjMW+r1brf70kgyMXPS19lg1iUp0yPLoeaZyN/aJ6Z LYnN5J+guwaOpylj2bgz5V6V9ZUEA14NwKbY6Zgk9tgiVBvj4YJYD6tBfdgfETLD9oSimH1yWeUG WRqugFiCJsHZ8QKTTTDapjkHYB/88ERUHaI54u07mDQP5askwVWgw6WX2Ihi3lbTMqwOwWsjuDp+ /cxRgyFMIfFxtuDDaM1FoCiESfJBLtMWSRWFQwshM8wNIjYDg/fzAIgYNrd+BQG8F3a+8J4TZx9+ 7fkH73ng7Y+/9yMf+sFTRZXgfVTQxvW32UMZqYkSf00oqFPlDwqTl+t5hDL4kzmKDt6F0xRsNDBZ L0uuQolYPp4n9HjuuWcO2tBzrWluWfw4IkiCA34LEaoLKcwVaE34HLs7MkSqaMfJQj15M3vdWSxw nmCaOx94w5mbT5151bHXnL7/4Y9++KP/+f0f8POn/+KNr7zjzKvP3H7rfefe/v63ksgmDCLZYSyH hTNZH/EkJAMsWxSYLACU2Q0yt/SsRco0m9PXtQSOYA1k693E9Ut7IWzuKUwhLaIS1SaunCQ5ZQbR 7mQkrlOR4qlwNOep4us6BxBYpJVS8C48RmKQAtpYkRZoSI2s5IeMDGHZBaLF4sahThs/dtP8YItt iT5nbGRqMbCV/LkW805d92XLaEql55Nasc+83wnq8Hyne8ixH6k6e1gqCDeGU73wnZ0uiDjRQW4j t9UghYebc0aJyN+DratdL7vJNUAzmnnvbDNQHib5Pk1EUVGqOJI5JE4gUqBK8A5aQLz2K9YOeO1c 4ro45X3QNrn+/I9iM1swJUaN9i/q4qVogobRTxaD8W6K8/pi8VG2UsCqvxq3kVhQ1ua+hM/C/sn1 CI5LCDs5kEVleBfuLZyf54PB7iC8lqV5Vc42z2XQl4JWcwmFEWcM/F+62DMYSlAaSCVyxUDRV7Yn 6JkGmZWG2Juo2j9gkGot84UsFC7QIMT40/UpLFUih8dz2LoC6IYVRhfEGa7iIe33CUfRISqUbNAV jp07mUZvh8te7oc50xLyxraU/X4LhRQzQmhcrBTwN+li1/UupxfZ+PVyPCWMV4gfxRKYXCShLkOy 0BAfV1yhVHYtbyXyXk0QcBklK+2NRGEhCUPNy4u6SUo9mI6ETrGPdKXol9fN/b244jf5NpHC5tsz x46+mktioiwd4UvxPiDXpuBjjhoYDpEKZaTYgcNDWIzy2k77KTIutsaInlpsEhgRNY2UUUWrhOaL U6BGO023V9IxcAeGIBjSGHq1JHpiHhEz8tQ6SwAHi0roYliEjJ6Kj8uJrsVnHw5G4QcZ0Ez8zBTc r7uokfEIaUCTxUVQzzZBJQ0065iJHiWzcYXdIYYc2knS8VkRMpvtH+z2uPRPlkn0IlFmpkgiWokY g5ZGx4pEZJNQlUV24XR2eSmDFATypYaGZZhkg92g1DE+LujR5YLWJBfB25EnOHaMOVwKEtI3o0jG AYHAB0fT/mGvG74U2CoRuYCUUdi+tlKYQ0tguMxoIlyaEPgV5W5QVR3l5wcVG4mdUpR/HgJAMFQB iiBGpAYDF3eFnPKtAJvRdIYjsggK/Xqdqk2YM7GCyTg88cN0D9aIl0ifB8vBmIzzbjycG4gmRswj rzVqEdgDpxtku7Q3uqNruEYTVGHZTfIoDgOCVIqbHVK0GUNk0Yx2YJllywlxAFXMi37RqZhY42Un 0i/6SJwtTuvhZeJpRhrqUqgPSogCpkEWNZK9DHNGqPxCnks5mEXUPDW7aERERgsiLABABla4tGKC HMG5Il9oAB9ebiPRGM6oEUHieEnwiSmYE/t8KK4ZXAogxCuzBh6UdJS16d4dVDMc1GamPvim0GbZ PkFtiTk/HcvWKIR+VDL4MqbZaV30SlW1MbjE3Vui6KBH3p3dFnElqU3oGVy6uwEb1j3dFHFSlWMM kUOkoIUudaFukJ1EuEcN9DYx8mFrY3OFK0V3uoTywBu8svi7hGgifQ8D4yJP0K77hDzKI0zntCIC ZlkhzVpoIPvaRHzNxsw8vHDcmZrEUaLNJcREY04QkOylbfu/PvLo2975J1/9+pef72BlkbSkUcf8 zE+KiVQZngk1MA8KvCnmiOVAhT6xEEAzBaiTW/ZbW2YwpD8ejPaSl2TsCMHQt0mUJGrgHRZ2HSFj peJdQ9eBFbIFsuGmpj0Tl5VUh38g1m/SzGlIsM9iLQMfcYScCD5IO9KcNf/i7W95/F1v+u7Pf0BI 3YW92dbD173zrmPnzt5w/Phr7rzj8Tc/1lVKLZ4jD42WpP+N3Y0HNBCA/6hfMqNKpdrpd6FXkplq crLIwMlLw9+yxCBq3nRS0MBYygj5FltGvEbSc7xreBqj+JV4CEPEVH1LhAixFUKagVQ4l3Z62Ur+ FbKHcVnh8QGKdEAFtkZ+E5wiEUadxL9YRIva42G/nFWoYHHN3S2U72/kKGxJKDzsTXF4KwZ4vcFe t7kflmxcN5qscZXHPfSuKcBs1sBHXiFmMUMeNT3VtOjSCBbKSXfeksGsXwRGXgmWl0C3jbo8G1/Z YZtYAkGQNpyzxKbPBLqsQpVjsHL9YrTkgMyAOdszfR9K+9ywxV3/uNu2nEerhBmupgpGGSVIbkQ0 Yvl4pWACMhJfWX03Ja4XJqFFGouuaTHQMqIV4VZiiPEmkyIAvZBnlRwbvBfMXyyi0NQKR20Ghuzb qPbQkyvnJUJnv4fOAl4S/iQUT1BwWCqUB+cTj5N3j5qHz0meiwG4TvyLRVFyAInysxTvVZuiTGGt 4zcGsp7RFrIdzS5efGqvG7yD7aB83Zz/vbUxhQgd0Hq0u38t8vnhKwrjbev8TxwSZA1Sr7b2+otp p2ljkmicpCkkhUizsCCeZsTs8hejt4txmK9BV4FDZJTkYIWAKyQLFU4p5mEcF1ghn4qSUJsR3Zuc 51QoHbNa5TlaejxedU2P4g/2QiUlFt/kkKhJAq6ZYE05vKpsq4Iy9qmK0ZwRtDOWqQ29cElKdCsi wwWerUcHO9d7HdBaAZyie6FUTvVhMlrWOOar+Yu1w9jQA4YxaBWjdcJAjS7+liUvoGA3GHY0yz/y SRim/JWgFo0oLWG8S9I+473dNqklwTTTHTei1XNwR4yvqz6eTOjJsFlS5hslZmR8Cf9MVsS6M5KJ 25XohgsOi0kaY8npnSl4y5VV91GbIkk3VsFMziMhrrrnK61SkARsJDRskmq2EIgURZ+yrAb7kURA +LobAcxx+iPKXY8gL+oKLsfViQaA20gtUckh9zBml50Txm2YnoT5HeIcauCKdwbFHlz5FNRKRN/0 WojMOYALehkDuZ51w5vBlCsJQMplhnF2PIr8ugRkkBdCtLKutbWMHsiQWqB42eyfnxSLEZVqiAgG y3ycYnyi8iVXBZmvFKQZ247IbzlttzloWRqwQADQNGaCCmXMt12XXJpiy3k6vMJn/ol2R/Qc0zVN GvuHnHFN88K7OP8UmVNEm4p8YzJEm0CGfeEDp2cvbhT/CoHTOJcKXkYZcMCID0Za1UePm2XNLukl R1LTJjQLb3HXp3JhfgybIo4YHRWxCR5GLx4bpVB8zyM2HRZbdlWJMYR9RTSukHlGWhKs6KhMfqIc pAI3eYZBy/RrtkePxK0ELLN+91rbluNg2rJzfXcf4UgNJo0pBuQoVrmqE68aVA30+vhAKM0bx6z6 sD8HIB4n3BrTFFT42lkprtkKV16sZjmQIEWznQ0xMZKQsDtYzmUBAhaoG8Ot6ccxVUWeE/muv+xf au7jzBQVvNC0Xxg2Q9rYNS2no90Lv/jOv3zp6Z996es/vuA2FdE8rq28PME5+FhaMBu2tqI83KxU jBOqa2kgiSwxYICcpN6U4HeF5smbwgcSLwH/fNxKLEdJMeSVxbzKMYzTLmcnkRSCNAd2CnREdpxP CU7MfLULMvE02XTopcJiRKw8njksP4KEzHRZxHPNhdWquld/8L2vfOGLn336WcaJyNK/+Mx3/uZv P/V/v/P9LImwO/hYIQV/5CMPnr7n/I3nT95w7PRd9z3QaotxsO1gNVPpI9oXfvPk3/7DXxx0rsZE 6JplxZaxhSFT5hrNI+nsy6p5r6HHavV1E+UV94nCyyqhOYp3HAZlDJIAjp06UjTrOcK00lAzLxH5 4FAUc1WXGEmsI+72WS40hffi+hVLP0UeMjYmgS8q8FXrQGraLVtbngRxkOhTDtVumZ+8BHykC65B uEYxnalJktxq8aLRHikJ/cfh/qGPwXQUyLAYkNzOF5gr/I2GV0JvTTHrYVKMFtE5TOE2ImA8TIOp sghlUGh7xgfeKCe3JMvOR008clL7iVpSjeBEmgKLpMBbFuNEH5iR12i8EjbawY7CyHGx4njvoz51 eN4dJandfXl7yvE/PhvIkiLToqjBcsthHlEKn0c5nxF3F7J2rdJhwwsBzljj7sUt74bgqKLlXkAz FWF31u21w7xQbHc2JN6RUCWHo9kmWf4ssdXsIxhx2fumA3kbpn5jjl5xbOeTJb2yPYb1nen/Roam 5mDUDiuAZQ8PM4RTtnO6IUe1T2IzyDvXAIpVj1KiM+DwQ/654G5K49zvLIhdZEnJZLnz2ye/M19V 6JYyMnvA3k3VltgddCaUDrEWFlwl17HxI46vEj3411Y4PxkWhaIxAEtF21zWndFNARwfQlpN9r+M g6tYBkcRLLBGj8/4LuV27L4mp+PBovNbzJH081GP6FEREdoEPM5DYbGK4qTbROgyH9XwQt+OCG6I KGT7MmWBp6+CHN6W3GGpiUARS8+eqeisa+QlN+UtJf+oB5CnAm5XIKymyQrMNoaxIqRzEVDiJ6nQ RFpizFkcIVoWtjWxJ4kZrnBIXJGt+MAte6X6dZuwRTj5MeZg0sZ4S67yHiMGhB4sOjDuPFZ+ci9e YOFoPaiEzdb2rTG83Rb6DTdeUeXRgpwiCAToMNQux8HZeHdOJOo+uk8sKoleTM5HduCKe16SP0ao L5Jd6i+NdMnrqDKtSYwyAxMoehIW6PPJgHxRrCLbm/oO00G8WVejt374y6+5dM5zEcGfpiC7SoqR SYklfvUYS7xYTar9xiFh5wAO0jRXNfjeRyNJUL5w4cdckOj7qh9+kC7TiWI40OnhOMUR1tI4bSax zQNeOhCPxkTYmcwnVZ8ksfLgLbTVvZheM88kXGKWM64P4ziOCc10muwa9bVsPK7It6hD8ABJ9sY0 yGvpglH4RLsFFmGgS2wxuTox5uD6CsdYZBoeKK1gaOjlxjeJUJ1lwIPx/kwHEoEiDILbjTZnSDdr s0KNK75mUUpP4hULzelkxevsRAFWhwFPIVtexjRb2jiRtCl+NV+kvjpaoXVLwq5OBcJR2cC4YJrm YWh2y1lrnJz/Kg5COH/FsJBCyI1E2uPmIIIuIY+GXS9pfzQMMm7SHdFwcYQk7BGnLtm0jXe6Y1JG x3hkf6I61bC3mjfx+eHZcNQOjui5e38xNuOeuMiUgGIRzZqJjJPXdlqsiJTsonc5kYdk4BdZuxAN pZP2Wriyl572I4NRlF/99Mvvecdj51977N4H77/r/NmPfOGf3CZa5a32veUJ2VPEKRH0jGxeOAuj ZRELYfRJqXQd1CDutbUhCekjVYLfAqpswHK2FDaulHJZG1ATSdnUTHPUY2h6gp0nE6YQhNYkSgAZ vBEo1nT634Rcrlg1dKoXhkJUQTt0EMEJqirBR4tS//jfvv6pP/vI3Q+dvI2wCMdv+/O/+kqkcar/ 8kP3nz17/sSjr4/dorVrdhsRnGv2jW//w/kHThy7647fv/n4g48+3GrEdpsRBv7iovs0iPHWx++/ 5cztj7/tXoKKmsBG0C42Iy0bYhyOxLnjswWX6UhCJwf/Hibn8ZzAAGV7upp1b956+oBpsoRmwZnC DsUhyXSYgzEAN+splJkDm59YPjMSUkBmLwfhkNy+X3Gx4OVSKA+f8bMvlAS2gvL3ctRhptp6AXA1 nh4mDxNvao8D3UEHt7j+sLFc7e93RAeGox3494R8Nt0DPL+jMtCYDQZ7SqMu2qJEFbKG14A9Tlwk Yi9MOJy4GMjbQrnkti2pI2GmIJB8hc25KKgj/Xr83SQHNWSU9mKlNGYem/hYgMgSDjODGouIxa/N iKo0tomg4yCFPjUmtYklasI4XqXQv7JpkV5TxioMhreMNvwtwoCe9NHypPxHgoZ0REFV1tPLUyWE NxPB99sw92LB/y2PxUxFCavYdNhmYT4XHN8BT1ki+Egyc4/q6S0jLfQqISGddqQc9N6nZZqlC29e hi3cDjX/NlLFSNzgtBkBi/w6jRfaEgOO69k4MwwW/UMUzgoOTobeMZ4tgagLbtgsxXlgK+7cMoU0 3Jg+cKMdpBwmq0lnDCksybhhEo2ZNS1YOip7RIQxYjGlMGGgZCM0v9Rg9BKuY8354zc9w/JX3ed/ VPCiGik9SobIX1qj5oCtP9CyoQnzUnF+RbJQC5Pu72bTHTJK83A5nY+GiFkehiaPyFi2K8+5p/Yw wovIpBxFCTiqh5HGg0MGOtngwSqoRelrSjTc+FoIlkfhdYq+Nvdl2xy9bDy35sHnCsrPQYOeYxmz X/HYKEZWV6AAIuoT32pKlJatan6riqY5Kg2XCx1B8sLnt/V/WDsSg+tj/19o1qqrMCjGAB1ocFFH 37Oc75L0KSpzE5UIKKdtbE/DOcBwntdz4rYQBrLfmYz5pxH3RX3aPcVAwf4LcW20uC5BZTzELBtG HuKg1oSZYnfrVUP9M5Z/BlCXlxGmJ3weDC7pR6yOExEXcs/XWBE5aTCe2DrJkWpVtRLeY33L9QV+ 1v2DSEYQprpBL7R5jGYSxK83rFnh12CHOrcR09KbkyBi1yo8rxniBDsww4rXMXLr2E1NTvExOLNw JPK4sULdfaA0Jej2CFo77tTTLhohx0/N1FBW9JkoA1isYkgCu79Yd+to4eL13/7o374U9dl+RfRk jprFvL42j7BlgmE6CsbYciznvPVCje3URKkUulPYIU9gIwzGP0nUINYLaECYvLU+6Jaklp7VRaFC pkWyXHZn604tJ1/LKOwgC6CMc3sveI9TquB3/kl0JAAfiMSVusRcv8usQ52T7gcQ93kL5zOzE+87 AlcwKlMlcSOs90xlIgOZP9IR+VC2qe2kn9AevJFN7f6wGcayvVbnAKmEZLx44UkvLhs1kjywpvh4 4YOi0Q57Bx0IElEKpTOeDCowWSDigtV4OK4O6jBzYjzkgtba2eyKMxJpQWWoI7VBRkJvLpG+0MSX hS7U0vINf8XMTJe5sOJkm50Z3BdwSFqA68//8L77T9zzhntOnz371ne95x+/+e/7HaPKmITCW+KL YcJGK4ciMwbqlLUzLy8STzkP+4PYw7a/thtsHF7MLzAwEtaAGyZonvWMCNnxAXaezleZTYQcttFq QzqyfHC02Nt7JncaiJQ0Q+h1Dkb97ng6CLs4oZHEL3ywQjUbT4wzy/0XfnXm+E0n7jz7+sfOPPHu j3/jG/98ea+pgc0Pv/q3n7jhzA1/fPyWf33WR7XluLcft3PLz33hT97y3je95uSxV9z6yjc9/s64 YoUl9ObjHVD98NKPbzl506nTZz70528PzRxRAQhdepgFGioHkV8dJDNcHY2APJFbrDdCFeEPgN3I T9GWNO9DcRVP9DxUSt7LsdHqZzNrIGYW1Fut0Ugk2vBe82qC027ED+2HB6UcHYQdV+5Un8JFMlbv RQapgZYCeNm2RD5AY03x4vKKm6KUEepzVwiPzYY2C9jC1lMTq1azJTmhnhE4nJHjs3T9uWef6jlA CtLEqF919iPGJeyMa0lLLQXrPAyLR/zjFdpPs1Pw3yQ8eDyWulzYw8hq5StPfFzUTzEFIbzuamAE KfqNBc0iUVnot3ASYElpMlgg7gNNqxk2V+0SdgNoDN69eKhJMI2HoYQiUJ6Im3efwBWf+Sv2l6dg X+1C1rj948CDppNXRrMkK4s1DIQwVPOAdRU8GB5G4P+YbPgA6KOccwwZ0YHF+KpN9bY2u+m5tzKr zCEKhxOmad81y9PGK1ymmXIh+0GZN8cqQ94kmuJImhppejdpLQOqsbBjhbQjwQTcB4cJDJF3ax2u 6iOpA0gnxV8XJhV2WSnSrVfKdNIl+MvmsxlHEbFcgdEOcvokQ1hFrsARdtcaXC3DYgymChzkvc3o bpzb5nOpcjRtTmZECYMVNRorumwSgiDe1d9ux3SqIDRpxxJRXvWfnRHdMAJDkIJlf3cnKARcEyC6 5bLVCYFlVMOOl59iqsSMSlkPeAsjPN4CIkYOg4ZI1SYrZSL+zDWBIZVQ0DcaMVmeBJiS3WE83pRM I+aNNkLOaIfclR7iZs/oisoT9CGVbV/IR/SoREzqIsdFF7LONknUEtZ6jnGn4CIAhtQYI8eVLaGa fiL/Am65BGdaxfVr3K9xiGlEfgTA1W8qYrnpr0Rn3b2r+CTUJGMs4UjGZEuXVlMTIlsKJwqTRq6t F8tKjFkevh6JKUXsee1Ssj1AfrrE3BBWLMhKXxMJPF5Wa7NkzYIoglJZh7nLOy+oIcIVSMGvGU0m h+Mc8oa4l3V8Pvzd09rNCjiF7ehg1W0vU4JWpDrkoXGdtgf/E/Zi2e6M8MacyQCC6M/Ch1rxX7gZ 9OYcryVgAZYgWwsOQiMOWegREWVW4dCGbOREIaslSd5bAUnMDAwCA9Dymc6E4V6aFqt/7em6S+Mh Q2SpPeoHWq5JcO+10P70B8K4x1rwivctNQOL0nVH1NLDIFKy2mOa/swAJAiSij7qIJN5GMngbFaD 7QUD1YX7zncafGBRTMFDoJTGpRznJHpGZWO+93jaO5hr2RYy79Ny4kp7Yo2a1rOzqq+/T24Hz67W nRe/Yi7pNtWRjMkAiJgBTxK97qU0V9ER0voY12i1iXrjsHGl3cN7gyn3JnB31PqtBgcwnZ/nuCa2 qnmHGOqYE1K729zpkw+9bvTxL5uKVdfN3zUw0Wbyw0anx906tv7dxgHbVs+I3IJn52xBqI2KtCIs 5bO7L6x0RxGkTOGWs8yBiRT6wnKd9yIeLB3BmgRsqiwgBIGlmOAUNEjcCCfRj3/sHV/43N8898KO 4J68GmK+qZgNlPOMN7g4dNQo8q53QV7q9NlfjZZebgoCd3lrNk8HOY8QQWpbLe2070ZO/m80K0zI i8L66glHN0LxG5EwzMiZPz1sYxezwChFYmWrFdwH8XPuBB/r/uCwrtmtHq2ejPqNz332wx//xJ/+ 53e/4+x+I4d+m10b9i+8+e5b//jmE2/8yCfjfmlF2G7mWI+r9376jQ++9tHXnDvx325+5eOvexgM o/cZ8Y6V0PHo83/yzj+85dZjZ17z01//ILpCPUp2WdNt8YIIbQ5zuCCRMeVKQFjhRNkDr/LWprJV p5pduD5bRgEtDA3jM8mkys7ijoLLIjM4BCmQykcROnVlyrbdoE+YuqtMotW80y2pQI2HglN6d20L 4FS8ZMYfRpi39hwJO/ipF9plSn6xKl/c84ruHMKbTePUdte1cmtHBsqaYKR+RI+41x9dObhyeS+Z q66H42YjwoR15dCGL3c5IdOmx0bLRf4T2YmHhpsxnLItyzKLyZH2JqXcMCSYTy98N9qSWOMtEPbQ 0UsCqSUWi3EblF7PjWO8NTrYfT5/FsuOJLf0WSXgaCnh3YHzOnoxYC23UlKbDy6paRHFCZNN+oJR JtuzvBAS/SMeN2XaaTfNpLz63phmWEx/0Oq1MLeNCrylQLy5sganamIQ6Jios0Xk0/ThayZT3HGb 7LijQtItldGRJR/Th1Iz+tUWyKLwBjnLRlanGjHO39abyHmAmxD090hfeM01e3VjVrWGsmyGa3mQ SYIXpqEShmgIpD49eqVidkkGM4OjWFwps8iM3oi0uf9k3wErRToKAddxcBNTvJ7D97i5DYaFB3Ep Ej4yMSVAEhiDyrxQyQwj4lb6PoL/0sS0inEHpIHirlF3rjnvlJIWN65JlY3JJVilMHIspzeDRKK8 9l4bSWnS1Svdn+essHOLFE2sQEF6uDxoN4VTvF8H1h4w0+ziwhef+ZuWueRizt0VhhHku94hAp7m gm5SkJlOZpeHySY4zPzDBDneNbKCl960STTsS+JkbOL3ziUWpg6eXZLIF8kGiCfmYR6DCx7l9SQF 7nGzRwdXLxHlLn4NeSWMR0Vy18OIVuHxpKnKnUI7TRIVCl0S1ERObQod6cwa0QctzcR4oMiRTiwP xjtc4t31/ef66E2TAhIWpThujeRDyrSCUqgnnJfTJThZuCLPxaIz7QZqLddT9KaMR5ONWAea0Z7y 9eFDAl3j/gM7esbgY/oUR0VPJ8dHjBUkajPZNC2jE8udxFRqL4TU7DCLY6z3fDbeOhgqCqaYDV5N UgeCSLLoJzRfC+NBNbUejBkkZpDJ5B/NUz41lfsBnWVppEiKvGf4UCyYZmcsIYNpFr8GwVKzXnrj YTCz9CKbv+CwnyvgZdYQAEOymD4X/uYmDV6yYE4b+YnnZS9z21hYi2kKtmimOC7mux62u/b4y4w8 tjmBUvvlJlpPMpvUPIQnXCAFHnKWCIUuiWwOIH8UaB+2fcCQ41Bsw/XYMQHTAJKOWcR3PAR/gr8O WvLPnZLqR+cozGGvXL4wrfGD4fVu1dxvVC2MK2cEpXEqrNW1TneP8NJru571rw4RYNtNBZxekIqT uwcM/aPmtHMQAaRoqKoOHXdzObhGhNcs4QmkE1TdKPPsAyoJCTgYqqT/MXkxZPzX8BRrj+x0BnX6 dTRqXbv25Cc+8KZPfuwJuTFpxwGHJAltyaVeCA1xY+akdvJR03mVVLxSliTorsivuYHN/yPURrJF weap39RNiLdM4f2ujX7FMkGhqGSr8hElJD9N3z+JjIjMY64atyWotCOfjmAVwVkpHmcBkbELVzms tM0R6smk3R83fvSdv3rTm85/5C8+Q9i8QjaRVg8jNHiEjFWP49F1zhuKpHLU+MTjx2+4687XvuVd lxX+BVEMAx7Gdvi5z3/gjofuv/n82f/nhle9/+OfjvfImDplOw8Onrvxllf/0U2vfvR9j+K4naCn 2fiz4Ukj9WK0y3V2T70bw62DYH1dhwEY3ywsYgNVpZqbnQubgDIz97ShFFE1xaw1ITVdpbSihoUh lyS2xmNFBA/okt+1VCirw/BMhYI/qgD5WJqUswBS5rVABGmHtyUfIUFl7/flvJSw2kTD7IDSTbGr yT8r4wraZEZqeTa+Fpt3gdHqchlaXnyzJpWiZ7VbEbaCKdCOhhc3nxowIamjWT77g/GKUgU8LVUX qQvL+KLRz4BRBW8Qy0Al4AM3iKlNQgPmCoYM5Mjri4S9LTANq7YFTUZrHlrQNbRRcRuWEQAOY/nV lDZklVS8KdDRekG7c90TCrfj9wV22Bjs5XclG4zGnZWzZjILDAbj6JUFBkyHiVEIEywSv6dj1mxe s31UdsuKzOUPU3nKuusJ/nb6fzIiEh/ZQi2LIqUUgk8d16QwC1oIfhECST+tiIhzjCeIfHLidxIr NE4o3cbNZ37clfMZNm3e6TSIsY34ow4/xA+2SKZGyjBw7fGKGIddChfz9F0CYpucWR6q8m5agxui j5OOjJ7Zyi7j+Se+GylD+UyjmMK04qK8KBfjBIBWf+MJpMaIsmSnIlzvFVJOtolU7HdLEupZZzm6 6iAFIXglcjaXnQf1mQPLE2NIBohGJrMWfYbdSb7J+U5nKbs0FXgdKtDKdhG0Xza8BsFd5hbIxj25 EFKEZGHNyP3ptryu4eX68WHR8u0sk1rO2tNeo18dJheNeBhCvz4Mpfnjsw9eU4f4BXRBI7xsccDY yBw+VZthiJYRdyF37R6zhJpkZZ6IEmGGitZE9msJCEIXUsukLpJAJl1XECAzIf5qz5NQikZG3D9k kkEmbu/DdfwUjaDp8SyM9GaikFniQOC/Q9ZUwZxQEJFAEhVsQY/CpJNcBQJx4PmPZ5+KqBqi2kBm TUZvnRAME0RkofKo2/SU+Q8hIj6jjQOdCIALAVXZl3lGzCay06G4I1gJMCKFTFwFyL1g0bkSdTwk YzXORqZKvQ7yNHQHQwwutuSKi6t9o8IpLnJbUL8aN6qwoy9SY6CoBUFvEN6ygOKRBPqVYoOEFZiQ UD1+MbaXK85CUzTHDHPx10hmVnb4iEx/8UVEc8WpgEakCqUUFI1tksq03xt2eo1spGsW6Nf9OdiP kgn5UAHHMldD9HRNQkQzAJdC1glz2et09oezTgyGP9v0USRpUV3vFWxPx+spKonosRvBd9iGl9Jg ZFlYeBX9knAYjZeOIsiCqqPPdAGR6Q8InoWud7T7/BWOxEyW6Hijo+FOWwfCmLhuxyTnIbh2x3sT fNt0O3ZISP9DTHVJeTI57Ckz1qiWUQ2BafBSVci2OecZDHIPpdeZcV0g1WOS9Q93X5i0Ly3qQyLl 9UYYk6HpJw+wUci7tUC17OuAngpmEzo08mnv+R9/9ANvfeT1b7z7vnOnbzt7/7Ezz/7mqXg9ViGm mkGhFzPk+f82hOMx1sbEDZwSy6lsMeiwJOlk0qNKjNCku5QReYdTj8p8Pmx2zEg87GV3iBacJ5IY 0JIHSBM6rY7aS91KBzMWZTDvwbgZiKnOUgbrAsVs3BimVGoETAPU/Grkd2GOVtdRJoeHV8aj9u6l H3/yE+983SPnXn7TTefPnH7dG96NtkPDkQSmCU6dNFvUg9sbvTsl6b0sCka//u4XTj947r57bvnI t78aUzF1mv/JR+559dlbbzl78vxdd7/7fe+RKTY4T1DXo/qLf/2h24/d+wfHXvHdX/9HDAP9XBcr o2A6RWSMD0rdxIozYD9PPDEuf+PFpL8IgQwPQzTI1eWtPag4yrG/gEA5QpiBJDa0bj4XTfHIW8wg 8pP5oI8EYGpjfIvIZSk2hakNxZTEN5ygRmVvyAhu5XcFf8IZYQuk8yHRVVMgZEsnLsZSWijsPq9a TvxmdiOKvSCfAr4V0D2ElGhkTEI4cs76pt7UMlAlFQ/VP0WApgRJ83oXPvgt0+pCMF2hqAbKaPN7 iZZmgSypMPGA5vLEhWHzukVSkKMb9K3si6B4KtsPYwAbhyK3IyY1HIPnptjbx0uohwdcVBvmIEXI js0iadhTRvPab3dztHWpdTAkcBe07LG5fR3pgz74uT1cPamCUUZOGtd1U4bLJHzxBb35eK9dQe58 NqMRr6PfCt1zunDjiXdrAQ7bzf262YwSoyb6hLC31BznMg4MDpLwjZloMtyYTEc7vYsIuAobFO3A lE2jggKMXuhcuxAX2kil3lNR0ueX0D0zR5YyTTyCvW7Tt/L+AgHXoPdpibJ31L242UXpOBggIPM8 MkGKZER8q22CFa1raeNgp0JrIRiFTBsIVa9hVJLZEcU43xgzhsim0sml8BPGToq0dCGEhWSgeXtJ KIZgIjFDnUHhTUZK6pti5sr1tfhqQJvTIJmb9nnipunIRfzqdwtzKhJwIWdpKFuryJO8fXRjVV7n DouZxhQ05SLqYXQiIzPMLeSC8iL9h1HNQ03SDBHjHEMkWu6Q/CZ3YSAXoQf0Q9QPPEAvq8MrrRH+ iUmVmolcrskh7nlwvE427LNJhN9bLLpo5LIzkOtjHiYdahQc93UIi1KvyLmXsp6i6lR8SuzJ4yeM G3CH8di8WLlsDhV60u1VTalOEa9lno8+Lr/i+oaGwUs72CqxOSkxTQIVR+pgKvz8Wgjr2chsTpBU SfNYQ1Rpl3afjqslU3kT3Bka4wgzDJQMXlbqOnpn+iXqZ6u7W+UM48Cg0zyMINDyWTWxUJjJZB3h BSqiuUdYaPpm9rzIgOInD4a/kkU2SJhmrSQ6+TUqpIWIV9xXYQZWzJSyTZJEjJTVm1i/iAUw142B b+ExBiwJeIaR/hqAi1zmSMYSfGcE7OP0mEObbekg6+mwM+i35/I19Ai3RTFOnQiNF8IFSmR0rjgt WtDZIKYmWsFxjGMku0agk4+jloOAuF4jHjrYHncPjC3gKfdKb16RkWHzaiRjQ8XbUviMxU530Oul mz+a5xWuycipgrMgrRE3l6MX4eraPKHrWnku0N0HPR02KoIiyaQ1Ll7ioD6TuKzALstlVbWu4/BL PTmWUWtVIRlPey3ukDL0jVcsRyFi/OKbAbMlRq4cs+9++IYz55HeXvuej33k/37jny5dvZKxRXko siDyX+l1IYDusAjWfB70Wz4Ve0EtWLhThsNP/7U10wCUK4QJIda4OY3o6mh8ONKupMRbSyzRxa1T OPP0PHaQrE10NE3ILyLMpmCTopsnBhDZbdNmmV+5oIGkjRbsTbxwsNYSKK6ztCfT3rsfvfHE3Q+d PXv3Gx974xe++KVfX99lm4+86wlWWCuZp7fwGO2DFV34A2iWmEdd/tP3vu6mW1/5+F98LsEhshW8 /vHjZ87ee/ttx07de+9b3/F+kCvuEjGBuPqut9zz8lO33ffIw9frIN1YRwMrXbCaT5ttB9HwVelW yGpPc2snMhET+RzULJ1RsyThjKPiYl442cDEB1Ozzkq0OjC2QD4+JRI6B7XpIotN2suKFLbhdIUn inSozfH0YPcqc5kd9g5SLHMLEOmYhG3dIaFatXabnHOY+cUAkkgXXHVzBYpmulhNmAQpT4Ev0kI6 QQFvasavgYFyvdC+UOZO3VN6ysY96tCXNmaWeiWVEyolbDxcwSVEBasqXlSymJXQO04XqeCAXuRj BkBHZkPsaBci0RZZxTsFQdavmC9npg9hJCWHM3oklPAcTYg8HT7wipLHZxbD81AcOGa/UliH2Cex G/JhOhbvWm+4iS2zPaltCUTBuVeyuLPgJPgsB9bs8o+H/ushEUmmCIWsIPOKiSeZ2Oitf3E4MdDi b4pIwGfGW/gOP2BT62l65CZ0OJPsb9SrcsXRsXM1ZUtyBKVO5kdy/uaCmMgV8qpPa6Fgr5bxYFOt 0cHP1nIOtsUFJaiWVELcTRbOQu/b8DHFm0YqY8+iCBt8VawSBFze4QvbtczHNIuCE715iQs42jvY ux6fC1t1H3xN55g4HarXyN3A66VL7DgTNk+H+xhfJpxgL5Us2Frm6HFFEtToF0hJ5eMuxH35xC0k 3q+eUsT1p2vThZccZcArECIGk6h/tKldDVgrfU6Oz5jfaQ18htjK/xTfVMrWMhq5WsE/Z1YLDObA rCse0BqnGTs2opW/stUCb8nQLexqDByG7dltcNe5ZPAfz89j/6QePRjvNxfxZvAYpWmf8zOCm8gl EXYDyxVp1ass1Mlp+gaDelAL4wVG8gOFPoRAMNcTvdKb2uRjWfcGfadqushbySCVsKN4YiUiq9Bg 3RSk2uBaz0KHTS7BmEJgBWElFFmiysPGnnU5nKD5Rly8OJL4bqJT6JR3KVnBxeQUzFXua3qdEICE 6wst+NGBQmijfkuIt1q1SVIUo0fbVx3NdxdcJ+EXnCS8smoBtMiRHb0w5sF09nNyLWKkK/nVUp2o w6KfLqB9zHOxnKoaL5ItCGed1GO5ov4v0SF/h6Nv3wl6HX2qEW5Eg2YSBT0so7hazD5hAvULy5ED +Jatrf1gvO78ZALtBmM5tNcmEtfmjYGMualpsXLgACtRU8G68ysmcN7v+rVbNXAdC4lwe4KeJrRJ W5Lr7/Q1R+0dZkuAEFYCgCL6mFsRmU2xbKM+vXRlVVY38b6PIAxa4nlkOs3WZiSAZWxk0esQXyWG O0y3gbLG0Vbqh6f2Yhyn3NVojL6qe2UwqEIRyEvk3cV2nOym3Mp2yNYTPY8jH4oLJjEk+xXYhylx a6VbGqEENyXgJKpQTz+EMJ9VNOVMLta94QQLCmMmUpQw7blffuuzf/83v37610ToiOdUrgIOYM5L bo0MzPg1UZg8tKQBykQ7jMQYQD9u/TKyIVH5XRfTKJeCSHzg8DPHPzTyoVDM/Mws02ZEA0Pmqi0e QTU6soTHB7mwBGfy8SDE5RkOrgaLuzX6EdbeGxBAHcxkSQIKRbi8o6Mnn/rnD37yM//0vf9sDjpj hW/zmIsAUXcacB9PGRUmXU/X88NhjRu7uMbP/uWLd959150PnPv53kUGhpMl9R59823Hz9z1igfO v/KO42974okl6QYi1OMvv/u520+duOGml3/jp98b1W3MVWgTf9v1ml1fSIR8lOfK7Qzi0RdxtxEp JA3Xcgt7Ca816gav4RY4SWmFJaNYia298U4pggVeSonQMYbs8q9O8mLRZKOW9wJ+tzpOKEFuQoBY x5SoxetrTICZgagTbiOiETKIoZvIq+9NDU3DRJb0Ah3XMa80DmAcaCwikn+RuVEFmhG4HcYMofXJ KkQTaY61KEvuZxINJ+mm8GTEDkt3sH43E8PBs3PlJzNBI+tKXL0mQm0aGIOJtCAZGhkBkp+uK7iI /5p+ziZMJ15J+WYtA9GLiZvGmUh3D104TxiS0dX03HX4hznTqC9DJmM7EhgtWNpOQvB4dDVi6SQv 4aVoBbkeQBWrMHQOjGkHSJXajXdBBvmQQLEV0yrdlWlx07CX0CVPWcFf9By1UYpv4Fw8BiOSSxWf wzwgwyFsoylCD1IExzBI2Gj1fIEYVqpa3OFu6LCc10ZCc5QRwqvoQC0+Yt4UtCKLYTrijg/wSx/U BEmQ+DSVlyFjI/N1N/t5oHYDZwSrmovoZITGsANtFBwNuQXpi5CbvxtoyQyl+Dv8XZhEetUo5dhp hCkFu3ofUTTZYVKJem9Kg2uE41aFdqlnouZCpW2tDN2MI2cvFQoLNKF0TVGZPL7iaK9uguijtTW+ ou/rK/tJQiCmzb2wB0TaTZzcfdg1VyPQN8QlGtnoO72pGK2lE/qNm4u0MSQxTLwSKYOiOTcl78z+ 9TAK5FXLB9w6uh0q+ORhgXK7GIKer/dAZoTQnVRRpzHSfvJtPO0uU4QHHLgK7ZgdNgi/sJxoV1uk UO/5GLfFGjfcKHZvMjBwN+apZYRuJB06D9oNrgoSi5IrqAF7uBheHyLMEZcjzcvnS4lEYmKIZSq+ H/FskA+E8RHibluq03gWRE51iPUwb2WBIz8n2ulChlYoUglefVDt5uHxf+pwuigMWL9A8rnqort5 ipwyiIwmjMNNKfSp0TccxvkX7BMo1A3SqMjKQkK2xDXt6hVGGkovqVfDf6UeHZDELLi490lauMj0 QykLSn2s3cEH3hWhkTykjhWJBrCRhYHgYZn2lbWLJtLJOIYBRslfszC/6KTsMn1mqAnrkgDBRQxZ mqUA80YtkigIRhhhkGd7P5sCUg2gKdN33hf1oLWDoJGRig/eOGXtinxMTjCjLueyIqZYkhBFi7jU gnzk8imlQC/pV8JskTDOQ86gebFK5czXFf7GjCQJ5XhjRSW+0nWg7ppwqu3xENkxsp6qeA9y40lS EfE8jjhxjodPTHZ6PTQPzqiEAjXuDdTFuj5UCLtYEInm5KMiBaDmKLLGtTT4MBqRsW8yU4hWBt6f iWEzBihTtyUNGaFHnLjO7WjKot0cD8QJgDmHfDtEi4nGOHVXkEmwvxpQ9cG1n/79F9595/0nv/KD Z0PsYx0LeaRC5vHBv/MSmxmUJaNHk3hKUEWvWlL/mCRa/rCE5J1rlC5Eb7sv4wCRB4ouAF3XOEwA PdlyZuOLIGzCPlIEt0IHmCZWxVWoQl2/M6jMF6nDSNhrfUR/khtvDd6IfdSpGr/6xU//5M8ev/Pc 6f/91f9LN5NJRSD2UXjzoE8ms8KIIyKYZTW/kpK4Fw7gmuaSm3EJ7ppgWIWRblOI2v/t98/cc/b2 82c//KkPqbZCVdTn73rFyTOnTzz8wB8cu+Wdb3miaZPx5fDhu0794R13vP7he3qIvEKtkC2wsT/q ZLMuQVLZyCS4i9Fw+f4ioTPtcUaYmGteBe+aAuG8iZKVDn0laG/WdDWxG0beR4k95wVdNw6uhN2B VxY/WmtkYsX0YJtxGP24RgueKBAZhfIcDUp+QKARpTInZXO0AqSB23BoKSY4cmLaBBjNGY2ZmeuJ /ogeridsGbLWYvZhvEWYxb5I01nOehMJ1uPr13eIv6ORC105yhpdDycpQggOfPAF7whTMCrzly4o Bc1isjmNRXYj8x5xKZQTH1BTP3yYENTcYGHfBpFpuIKzx5nHYhxTsFDhYpEOOyVARGUGjw0ex2aP P0iHCBRqe4Ya0nlKhpohiSdkRUCPQvSkT41V5M4afNMYIvF74ReF1BOds9ABk4XlSFkwvY8K0+c5 /Xrju36SsvIUynOIWJWlJnenVMbxIXBAsa38PMAikSNmlLRvSzxkiLm2ReqxchmQ2DSENMz7qhDE 5wSnX9S92XpAKCSiErXa4JUoZ99ZAiJFWdgXURmSGA1yzUio++6F6D02DtEYR8/b1TuvuOcYw7OL hYrXNGidiT8vprUWiUbANe6a36T9k+fs97cL1SqiP+TnRqyCHFklkx4yOGMSxRzLUl0h0FuyRXCL WY0yzyvXiNNGYLlMfyjGObEQEtzkZj1PXmEykwjlC5eUeiaa5g8YyQK4/iAOQKTRJSEHjXstjU+T pnze3VQREcrseF4m4qMYZkxWerkUcPsVdzfqahlEf0dy3neZdvp1U4ZgksJDKPTG0xRCRV/ajEDx Na572ksoKkY59ISGm5xz691hHsYK1aL67SpZgzcA1x/G9cZ675s7+xfJ5j3c5MrSZp7YvU/RPXlL WBJe0uowtYAeNiUL9fMiv5JJWCsSuabWI0WWVf6qSaJxpQUMJspiCSZ5f7qC/rY50HKDgz8i2tEu iwWP0T4pECPrW7q2kO11wCq6VtCDtQ1/bb0txDemEfjK8xJWJJBODw6es2QZYbEpFX51GZOpyU/9 nJNzNkezLHIA5aPNSbt3HQfrYNhi7gGcjYigjjqQHnYyRIQ58iuz5kkphQV64iFkpMIBo+K0EEZO homhxD8GQFNOf6CO4y3GaTTzNlQCPENyPLzO7XKeOP8X7uVezOES4wwIu03+mjtabqY7yzE6f87F 8wo/S3deSx27eczYWCq/VbaMe+Mny38eQwxVh2w9mSy5aPZg/JPOpcP2b91j3suaEVmKtiS/cuM2 rZd1b4XmCeUr+o/RTFb41AdchAz3wSZeD+nKDoirxT5h+cmPTaeIUESwJnIN+ThG6UoRFERvLZZM PmduEiKXj0kWaYO4R5O5bVzwcWUhTQm5hCJSXoEbI4/znij45KtfeuJD73/3G193/9kHTt95/syf ffk7MVOJgJmFFAQovNmL2NRlxcaSx8IHbECz0sQUIEKkw3rEDRaJoJUtE78kqujP0biYk1cT854e trc8iiTVR429S65n+caR+YOpw7eI98fDUIwp6kihw8CfpSydVrzS63CaFfKvdadfk4csHVQ8/nr0 v//XJ+97+Pwrjr/yD274vWOnTvzjV/8jBoYmfDBDsCXyygC7F3qha1RBTFksNmQ1reNMzXLGuDJb EIeEKbPcyqcdxEdpuj73tltede/xRx59+Kld5CrK4Nxdr7jtobvvfuytp++/+f7H3xvdjX783f91 +/lzZ8+d/vgXPx2TRj1GF/g/9eb1c4E/Rk7YEV0wd539Vul6wYB6CVlTK8nbNSnPeJIx3GuRhHI/ LCKsWyPdo8+BhmfXkY/W9tFks/WDgyTDYmF1IFKhcr77CiKW7tkhpNqVkUyRQta0/nranCXTaqEQ kl3dgyRSxJTnSZocNxWmxngiz4R8Gme+tGkC5V2vKce7DAPl4nic7tDMji13zlad/RXizqI5SFSr ORRVCcLFmGfsO1ruhxemG6SUeXls7lEsJj4bdGWNaMo/mermdZFcHtVSpDbq6EBeuG0ASrCNahTT czryeaaIjH4uUd6vj6dk/DFxs/AgLr+cXgliwOes7UrX/dsLLdmUeEe5RxZRIIqvHrzhFs3qZls4 EIPMRyad2XhiLXURFdgUlr9NFkxSwFbrKUwb+UsFwpZX8ZC/ft3SvCrIxi/FRRHZiaMjv/LXoIDu 0rt7oQiFZrPDbgRWgnejKXNO4x6mg2ippVYA/chIFmsqkx7aoTUfyOm0Ox5f9O09t7LKITfhqo1r 4cAEtqFSn5qo6nvAgRaYuEW1snCmpZmQynLJI9RGexmpxuKLWylcRCOKYSHJ+c3Cti0TuPWCE+WD Vsjh1pfJQNOYQUm9Zm5EZMo8DrGiqLMaVHb0G12fp+hIIrib7ST7PEbi5UwFQjxXGmUPUm2iyRsn J0pzIB7uzYf7Fy++MAmntAWoky5wC/4pXmY0whMxqixqe5DgUJRV1d3Y7piruQAu1kxH/FWSyCOe tpoadVvmH4IhTqaNToVppMCY/Grhr0aCAit/0LvRZvC2zU6gKprL4OKpDjGuYgmQHVKeQ1aBOz4s oIhRcmXYb8PCB629iZA+iTJz8tCmpan7vSsh3XplUW6CQzAO7SsCweY5+v8hnayUbTjWWpzVoXkE +I1JKGzS644vJMK6BWjjkumCJhgXWINFJA3qDbFotKJI3ZZO8e2IXpZ4hKZ1X01GEf4Mn+u4CjEy rKYKauhU9YGfRFITFiWSR7wny1h5zw9JrZFph2K2+zRZjw90v4ansI3PtDOPmvvPYVQUe76Ioeg5 6MiNm14bHwSHTA3LJLyaLrRgtZ9Hzu08ueGMYITT5b6MJOD+anAVbQ3tM6TCWc3+++10B8dxBS2I 2zSPAc6mCO7UghGFJxt5MQZs2kGJnagtr43T1dWnF4uvwu1cBwofIojuc92jIWPwGmMpXOP4iQl0 4Y7mNKbUqr+orirIF6JnwNxu1+vk9+n9SIJKCZ2IlsK69XCYdA/NicxUsKLhbz9yyHk8fWK7YNoY 365NdUvRrvo4+O/Pl8SV7Mr4tLo2FIajfmhOx6O5VMJYmnb7ox4KpRhvwD/MchbzzjKENp+1MORN gE1K7irTDW6nf/GOx8/e99p73vLmtzzx2b9+8smfY+OcYwUSb5rPxroiJdBeps7rA/abzlTpRsXA LzxGA8kvFjZJiEAgo8Hnyoa5AS7pIVpwvyTixfBsVM8r/O+o0ZKhuePJW8CiWAggEwcHCCJk8eI0 kmZ79ZPIFdX6VTp1iyYsgbZGUiRgTFo5Qga5iJav/eg/b73jxpN3nn3TG17/kY984j9+/JNFhF2f jFuzxEqs4FHv6B0j5L6APZZ4J9Stq+DZIt390ewweRunc69G/tS3P338zKlbTr/6f//zf8a707vv u+3G207cef7OV568/eOf/qwguOh9+v3vuv3c8XMP3r2rhAXEB5QFcGLeGOJLD+cdqnXBmzDx5kTc CoPPYNb/hXIxTc13HOG3t3ZizCg4jkKcC9ULe7bRgvcOhy5BuE+gLpUw/BAy9Nq2XNcSGJjcdZAh UgrFeO6FNuWJiaTAXrSTNDiWEfFHzJQKwon8StaS3jpu4XIhfpp3nEjT2kaQqXEBL6oRG92kT1tP LS9H+mFGjL/CrE14Sdx6gVwwpGKdpgRgSE5eYsYME0uXRdDSuDnxaHmPG0KzjHIq85ncIqxR3VvA c/fYPGxKaUpQzXuz0B/HjPKmoEJ53TTcAm5sNLAxRyKKasZtLI89tihUQD00PZwj+IKxQY5iOEIt JzKAAybGkUKv8DaJ3KD2Vtm4mCZruwVj5ycuJHnoYcfApKQkH1O5rDZHiKNCqmPGYeHNwDS7Ecxj Nb2LvUyzetlaCPNN8Iuk56AQhfJb9gNtTe0NLjGU8eRKVsaDAb3ZnEhhvNtNmiBJ6IlFSnqWwGAE 9gqSVvaaYpwTlNr8bnoZXf9apizdo87TmTHxQ+Ha/mD2SjGiJjGD78Nk9EVHhC3XdF4mX0sVz60d Hh6emNdyGNEPKIzMGGa2FI2mGL8ZRzOzDxHWhBilNUDxxuNFnA/KPiRYgdGr3EvS4uFMUVG58eiO xDnEZR1LIsZAMfFVttv4Si+E+S0pzegxo2wilH5Lg6HRX/zkR3pd90EGsZWdrrCcVFZIeA+bZ1MM U1Ou+GwLijQjD4kyIoBR/IqQQeOxe+O5OYHnouSz+EAtSLllgpUOXlmYNqVz+1kK1O2J5V01O0m2 9uQ/MwSUuI//cRgX448bZ+wGuEcZTtFhcGEf8FRBYuuMJFK/gAkzw1NOpkQdEEaFrzN7iU1aRNCJ 7gqKGyDrTon5S7ACu4ysOuQa5n+ouZRNbEN9DKLBXIqicpSMgWyiDYRohTZOksS6J8zu92WI4y1d qDYdidrWdq0AOsTWlv0lYUp6nZT+Ch3wjEiZ1RB7IK7Bk8QQUXg9i7RL+RSmnGmXridVZJCSJ0GY BM17zb0g01wb1WHcIwlgZ+9SLYd6o4TlM2LiQJNDTNF4Ay1VttUPnq9f0cBzncJRvDRa9LUUxt4p RYR1U6CNX+etQlhpilReQIx3Pdmk2DbpyYvOZbFbK4cKftpGbOPqtkg0HfX2YsBk9ah6KQi5wLjQ 3ox2iNUlwQWjrgOxLumZwOfoSEK/2UMZGN/MS3wK0n4JbucNGHAh25A2TqoQQb2cUMf7yFuAJyQO JbgvCC7eqQiAy141TOJ4SJ9kF4uIfxH+IhaaKPQtp0pcz5uDq7+sezuL0dPTRffSk8+MZPoJjd3D DoywUXSEzfGgW43GxDYiooJmTYQ4TI1n0zZ5U9hYSJ8Y/2ZjfTL7Xbty8WkuafJ+gSMePvWTb/3T t795Sd6ZNVFDY1PEfo8kurM291RYgtoPVSAbO0yEAAvvtGxEKZw7P4gasWWqWLC0svsHVZyCGG2i mfl1NW4i6aPL1d3rtbiUlsBBALdUsGYVgX5aAKTbQmOJ+WoOrffiL8KrduVg0MU0NdM6zu3tZd56 z1z42TPPPUP+6ziE69329at/9Vd/8bV/+UZz2oq4wp6OJjILgSMrxgIrJAJ5v9ezWWsp3VhNIq2s 4IC7eiJkQuSh2lfExmH77z/9xE23v/reBx+L3Th+5LV3337m7hP33HHHqVOf+MSf0uDTT37z9rtO 33HTLR/7yy+qe2LYKYa0UZFh0CyteVOoDZh0HLAtTRq9yb6bzySbWZjgZ2k4Pdd+GcqKl9zFMpvB ukakA6xLVnlImUxTgj4TCeEP/4IRCgv5IkeAzwXBuZM/KyZglaZKGBAWMOUjdL/guSU573SbabJG pnve8txQ8ZdzSCWlaR8j3XA2SKwqC0mEHJFNl5eGv+UopbEELRJdGmFMH7msVxFhsB40I/yiBjeR L5pbILzJXvgaKuy/UhanYlmHv7Fxkht+zMJzKUc+fbXYakZmqdrT8cSZDqSjNChOsvWrKpAkOfcr 8SAUjRrnVneeJvs6eIE+Gx/wcHpJdwhkktIyrvZribCCx9GQCFTOeWbe5w8sl4+OMQudJylcjEJj 4y0Vek8H1JAIPTZz/AJ8FB9DJeNVnHdvc5dQWApPOCk14x7AxYIEhScWP4aN68+9mKdbMi4yove7 eceL9KCZbtOU5bdUCCURGEtfw8OD6wqhjQg+BnXTls+rHOkIwkQQBV90QZae3dEAlS1tQnJ/2Wvv oztYNv9jpaxDO+EAU/gghDfWVDkUXYTS2JVmflqmzDFJvaC3NzN9GVYU+R1+gHO0SRYQr7l1khEX kOFmaMRiMXyuSuRJ5F5XIfnklxzusGiU4JLbNw/gO3171f06s03H5bCv93jsyeFiucErza9DLgLg OnOpZ9S4YjfmvDIZ6VEi+2RDhTIX7kkDj+dE+LKo4Za9T0oXRZguWi5X88AwcDWbz2RFDz3HEE+T N48bpI7Wzy/qO0KSUuwputlmqFRIoe+8fpr42mH2JOU7Qade5+owmOWYjLK9IV442EskioDNkSiL u5VHFRKIBgx9ISdYDAxxTaL2EoXEoh6u+6hB14owqpHr4UvlKq+1S+AGWRdLD4gSPTxszPa8CnjN FVbnAev5fIXvZMFUP/e6G4BcTLS6ffEqkiYx8t/81qoXjUr9in0iCvgMmoZEXzUR6ORx297vSss4 SokfJa5NSfuuXtD58ZblKkW19SaPlovoMCe0hye4YAemHHiMBLD4DO00Fv1xrzWTNYgxodAgUfaA m5+rnxezhCJKmtZQaK1ACQm6vDgjV+lg0o20pfRLNZQrCYZF4bqor8frBAN2y15wwzNYYzJbLN2B F4VEGoBGmA2RejGN4CeSJzMjEejxavegBflGArCgzEONbSYdp7BrwZGY5BmNK9Gmli+f96i7vfeD 1svgjAFIZtW1gO8cTDTkRA8OBK/l+XJY97H3wu7Wg/dOR3Y02aERQNULKXPC9U2m5rSAnTmqVoQ3 LytRetlTqCKjndnzxAHDo0jZ0o92Lz/5Q5JAYJMwcyI3Uy3i3c16vRRMejZDnlhw4UPiUTL8QtC4 H+9XM6Z8+drFZ//x7z776OvPnT12949+ejGkMeO5YctXrwJfjfNeTfz0AwhKEOhFNExClE+J+sRr X9xIfCu0dLaHuUCknKAEJeleXGNbHAnAtxa37LvgNyJNVTnaucVAmLwTISBdEIyRWBnpkwMlDkU6 x2IQYpUS2iBxF8zs6gnJt6ggsjmZNNu99s71S//wtS8+8OgD99x7184Oa4cgZmqsmS5ENFBq6EBu JqTJLjtk+VYYc8AtM9nEffJ+meHzr4GkcHWFDVkumXE6iQGTcrnzu29/9cS9Zx44d+qrTz7JC3fd 95rjd97zqvtPnDz+qre/653DxeTTH3z0lSdPnTr3uud3vZs8fYuG5Rhs0p0YXIa8T25luyUQFrqU YSX77rw0WiAkVLWwGs3lWu41MtIqS5nC6nD5oPtoUwMqcRUm9sQBG7gvZQLutwj7LvNxUIuUKGIN knEtjhRKUnAATosAYXYW20FSApHtenE/ILGGAJdbIpS5mOSbnELIok+RabjiM1ryXFFZuA2IuStC 6LBzObgqBZWMhSQBdrT/Qh1XH3MZEXsRwxgs6f7Zeno07bfysUYtxEOXTDATbusg9OIK1CnyqwbA kTLzfb7RKgnXGYBFDsPfUqwhAyhMtAv8ve4efyb163pSzNZtGKpRAz0LUjp90UXduXh0iJYkqS21 vARuTzYJsXHkKWiWYaHTsrsuDKNFnm+z3YJsBRRqEHVAloyRtoO5JzmnHXzcpQjBtJ+sAkZ4ziTY eu6WjiyMGuZ8zsdaBd7ZlqT51cvqd/V3PEUnmHjQCLziyLVCM83xzQIDJVACc5E1TqMWaXSWOxpc JrxHwK0SlFAtS2chyK9Hl1Y47SXTI8OkOMsmBNNoydWTPC4K5mu95jpgm9Ho3ZcFSfWOVSIfqcQ1 DqM1JYObLcotavi6xsOssImpBv2SKnFMuE1a136W3XlUZjBeSBO4Gh+yWqqgspD+QMpW0NTxMgqH kDVyFELu6W+042ax+Ql46fiCxg02Vmiift2otZQJHfym4PFHX7ix7Xa1KDTt0zbFbQaP2eyuNLD4 yWikceZN4kH6of9q1uGtlVndvC1cXHMuTC2sen2ncuVeNeIrMSu0+kZKwlTlKydEq3T9PQ83VfdF zAATAfK3He016EhEUHTQV7EqXmwu+Hx8jGY3GBkk1ae9oLOB8eVFFJJ+RdCJs2wpSQ2zROm7OfA0 +632KAlDqkm4y3Q4y42kkW/EOH4oO1n96y0EjnCsngp0qLhZVtMaUE62EDGIcij3B2qiMJ50B82L O1eU6SzdCeo3nJ3NO9QI2QRmuzFr40AsReIWJi7gtLfAYIFiLNTSwUL4F9BekvQY8CoEdwaHGnlx 3hPjHr0aPXxQ2d54fpWfkOKLxImYzt7x4lLUSMQ8Dkmo/nVeOOOJOq1TnkO3QP2C81TA/I60bshP TMFnSArvbgu4UqXkkeRu9X8vnCWw6TSOy+RJnswPWhFqDbEwfE0SYi97OxM9r4EqZoJLAc3ir+eo kW63bjEiCL2OZ/FTGaHl4OGIeLS6khbQsDUZTJoYY9XDPbbPNJLh5blwJSCyu17gQIaHe5O8AzPl GWej6TSoTbSYzlBQKcgYTqs0T+IyAnaiPtMRBV1sHZnIx+PL7U4b67HF5NqK4M10Tcwj8lhPuP6O Qc6HvSGWVMC13cdwP3YuB5EL1y6+6fF77jx17MS547fef+Ldj7/z2eege17HbbJQVrY854OxQvgW Gq+yHbyULMHWaXCFahmw63nr6vNbINUiTpIToSHJub3p7FwZCfngzeJi4mnhlVKoGZ89hoRjuQUz P6GEIs9L31xG7gZVP5JjH/UV6Ablwfr//M3n3/T2+88/ePwPbjx+8uSxBx58aPeQIGsjzhXTdHsY MRM4J0gj6zHQDutHQuakiGU8MqxSMdcws4gVSco5SDr/PBGcwHAD5QMVUHyQzu/gsQdO3fPgvW96 z1t3G1eO333y+LmTd59/4KZjt7/tTR/4xtf/z5k7zpy97/b3fPATHoCzc0dHXEGBol41C76iD1s7 qCBtlgY2ofcSz1Igbc2oLGL57Oyvlj69Uygc4InUQadDNKL511F1AIMvBXcx8s5IBFkedaYjjBUk KqESI5TQNKWWtHbTC0TQN3AmbllXQYiSpw4G60L76Wgv8wsMVa5FcD6PZ5uBoj4uYPGvhKooGh/6 4r7LM/V25uyH4j/JH3Ej54LKujUm2ax0tPLhox3i87HRUnBr1UFu7g86+8g4W8yX5+63bCITim2B 2ygaU450PFG5UB6/7r+WJoVpWUorzVLBRDLWNKUh8OA1WqmE9GKR2KhT5XGat3I29t6JA1L30lF1 MXfNQ2KHGW6oz1FAJIFma16aRZUk6XJQocEiSnowGs9sQqhQ4o6bpPMijMncwXOnFDrsV5LkEJVZ Mm+6bbpEnSRQbRHw4EQ498uV6SWUnCdW4WsiI4X5o3gAEFzowFCeiwl5vJtojesLnTTiRS6pJqv+ Fesp0lVhtyXlZpLy/YoHWZav9IKqgV7AbcQVn1gEmfgbYAnba/zWJSctBy+LMEBpfKqHXaYFIEkb fs2FnorEgxYafjDP0Rl4LtTkwCj6osK+xTkB6Hvhi6yMyq9HeptJ7+BKy79SjJpcx2gkq+2wR/Ju LbCjGldFiOCiRJJLkoUWvZtxelOVMaPfYXsjMUfkbRXvRuSZDjZEekuOBW7NW8snvxXBYvJm0MDS jBIcIDWWA8Q+t5Q0BtFgItvfhGpkfeX1fphIXjvocBYnkShGwLHt0To7yzBpaAspgfgLG8LEB/ir NFtXxroqlZibz4JHz196bpxkf/eFcpq7kmq5CbBivDSCMjBspDZyVdwgbAF/Pa0ViZYevf89l+1t 4Ckbhl4vfY6TOv8c0EfTwkYim1uYEuXKm8RUnMQZiRYLP2uijJGDwPeks+QAZ0rkDWl1F8UEyOLR cipGLuQmNVanutboln0b+LauoleEfInj5GzPM/Le9tSkQkufU3SFgfJaSZKDFQliZBmQMajwh94N vbKdsMtQYMIME4PaJfGJZbLOfAnBLRyUaprj1EwoEe5FLS8QgDOOYHalWbNJznJ+i4KWujDR+CCt JMAnswmyCG3y0Af9Kq0Ce3OiS/M8zjIdPmzz3Vg1MSR2Wj+SsBjP+RAUXKAdj7RYAiaCZriaQePL SuVhJ8Aaepl6pPyriWt6MMtxe6iTUpewXFuW6CRO7qwJpBBnvLm0uaAcoTZpqr9ejAiwMOqLtcvc XLSbauhz+UvG3fFAEZ11UOAPXr2om/AuZSkHo2bVVVRj0AhhiAzhMhxXmhuoVms2bZINe6mQYUZg CA4X6INZ0hYcTYadb3//q/ecO/3gGx79zBc+/y/f/tenLx4EXywI4J1lIGw4fSKGKYiEbgYmuqUx gyxXt7HKgpVRa9+3wPo43eEOO7fs+pKqOXNavsMEYDo0x7UsWPZsgnGweYvUL+GCwoTF7CDFS059 AG2aonLaTFiGZ34TDCIV8vFa8lhytfXOt7/l/NnbH3zsvk985IM/f/qnna7y7EzHXCgt2x3wOdHY KXafkrpKI7RVlF6MjesUH5m83chJbnFzQ3wIwh3TEUCWq4M1UQtTKHTthf/8wl+cu+vsjXfc+pkv fuLUydvvuf+h++66+8wj54+fPXfrsVuPnT577tTdz+yCMELCuSiMcC/+miZo7RYKeh9rmqOvrGUL UeTIDIANxxF/iUTHhk+hGIn7roknLXuzF5FQbGNIwxId+phN6UPKJRPEw8ADVDiOhYRqw0wKy8Hg ejIzo2iNwqUvSsiRmoi0pEUy2zroJs0cCN8hizSbJUVplZ+cgYDOyhYjQXBWw57yrhfZCM0xPklu MP7WVShHqJmVNWkkbaRtsmBTLe6mTcNlrEJWnRwrXaSGYNtDaRC2mc62+OGRaG5ba+TeLW8JWIEw PKm2ENWNhCwuLOJ1S0XuKJA8XWLHxJPhryuY6PEKbIgpeAyGD5/5Z/ksOk2ON/GcrBxrAoeJvCtx l3TPkZdYtxDuPTHMNM557wCvQuqwguvOqM/FgoY331hye7RrPAGwIIeCbbZ52ibbvMAIjOsuKE1h kF4ppsMsPP7CxBlJWVaem5NaWDd8WKUgpJu4Y1SzgESmUMz5TGf4O4vI4uKtiI9k1o4jjQcToWBF wEV/Vke7AGeu4NNGTvzYMc5hfaQIr4cHc1lme0YxDLudJdXMIILiaUT59YLhUU0bhF7A5BHZBl4W AzXdNJaM5r4GSuoWPh3k28n4XYXlxNIxbcgwd2CULGGBMsMaxMHUC4nWCss5xRTErJp0f8vxfjad NOgZmYaxrMnv1VYyoSSIMAo2cFow6kynlVOnZjbg8bhfo7LzQ7rAz/yuJ1hENC887ZRDnhHIG4zM QG4hYdVWF3zMqusZrpTbHD26YyTa4ZlERgBtciZFC0TgQsMy7Ib3W7yr1+NUMFbOrYQ0sbVEvvmn MbQPd+pJMygjA6ZB7a69g8tYYOV5JWRFHJglrhYWpZKAB4TbD1qJbDRCoi+CFE1PFs4Q2Js2e8M5 UVzSRQZxX6Jr70MTzWVf+dgCRsqLEwOX7z8fLHup2sTUOMFNGO9X1ouAACF41hEqhmgRMo5M9Gtn 94VCj5pwxPR6YOMSn3E3EnRWjSg0iUwYoRaLmlAbnIh2WtrwJEyOFpej4UE/7uXjFg+s9GVo4ZeM 2udOLo/Ui2j6BB7cJt6NAoLG9gB0kodidkSY957xTkY/6Fi8ZQp5E5k7upo//FehxxDTuPLyFcYj MC7lLmlezutF7hGtjLdYr8KDjX5e/aiALYhE83I4MSHgxZCY0SuPIZ3uusgW5go0ssX/aI1AWqQR J/7G5jmNeKE9ElN/+C5CuVkX/0CxRlfSiRarnzxIWJ0NDR2PjCQhO6oIn3HxtlntdLk/FZkT86gm PWJnzqdVGIACiuhl2sD+V5cYc37t4HrP7IbN6yEJSLSNdwWTqRLRoT7pHulaaYLmY4xJiH6CEoVY jIciNy6DS2EC6yB0KMjAjWnVaMAPD7vXru8//8KVp3Z2d5tki5iP8ENtQ4IGO1/9xjcu75BELZYg KR6Yo1HaoNAPL06uEc8ycYjPxhBCCTPCUsyHzLbHax2PTQ9dqvhr0AGo2azGJ9Klv5CNY5p+GkA6 K5bF1QgVnzsZzpZmLRlMd599MvNeY6Dqz2dtDJ4wa9pC+KNud+/CxScP+81eR4HV7AnwzNO//efv fLc1aEd8EpdJmNPUu3FZFM6mAKxPKPT4tbAM6ngMlKnSZau4kXKBu5hvojJPiFEf2SK10ZaL66gl SoMHT/36Va/4/ZvO3Xn7iTO3nr315MlTDzzw6Gtfd9/J42f/6NTZG17+ysc+9CexVN7UZS9kQKZR mR9j9WKEpFTxNxGuPMEiKwxGSqhp0cd4qJp1GthiwRlMRDvAoGJIz/f38X10y4YGL8ZhgMOLZu/t Vra5c4Jaj2BLPL8CLnpnuVmuv/B8asyqnYjVY2bNK7Ox7oiUczRSLithZKSIT7+WYSDQ5Kst2H1/ KuGMRfX4mcaCA0/Wp3ANFZKiXO89TgamwaxXjUPMNGPVVnVjJNe0OTFM5N6QIh2ZTlLaJAJOEqe+ 8rAsR/we/WbiU/C5HPkMh4RgWbtPCxmdA09y+lzBQUOS0xXFC20NIiMsUkEZA4oU3+ZJcpjLGtNS HRViySBQs/FYXv9kF4JZUPpHuLSiV5KEZ7mC2AImnkmqyzCX2DDFz7K/NxWgRgTyyOdbHx3TpshA kFgV1w5+jnaIu6/8ORilLblTOIKNxwuVx0txxkm9MUwtwhLPbTlN4cI85hUO1sS2Ct1/kTiR5aDi UHUEcnixUUKZfTAxhrTW0/5YKXJAmULWysSxuulD2OdrbHJoEEjyf7xFEVHcNZaAF/o9nntleWje VOgJb5Udt32nKtBxirA1AUNXFDyFCVtjz2fkSAJihmN1FF7Mvdbl3GKBBTdW7B+jjpmlD/owCQ8l qBjifERE1z/2mLZiPU4uQZwdRZ1zX8iFoqczDJJmlcJjuSzJF48OILAqPB74oU6G6hEsOZ1FyubX BuhVll8FLxwbxekkU4qP5vXDerXMlx/KJuHhhpbljC9pKHmoxmxmWhiA9Ebxa5xdSFGRC2FEY/G1 9imzHLKzEiZpYZZHlSI5R0CzlXY+oJMQJrKywK3eu2LRbh9EcFmuIPcHitjsjuzq7sJXH+t1XUjB 1SJcQDSdrkRnLXf8JNlojLgc6zUVliuF6d7+JYUdTucTwthxb+uIPJRMsNJ2Qu1FXB7FhoyYa0lU Ws6qDtYX3vabdA+MIfAyWTWE1nZZkWBCy0joLUyjlijTfejXaCP3WJmU7gReLM8xa9x8EgEClVsD whxhbwLcAFo9gHpDZxQozbtOUdND/xKwDQf2SU2cmnyikw9agJF9N6uyKt2A4p/GyZelkg9bZ6wV iWWyEJmBI3WmZ1HWwlJOWSN1nXdpYajecWW7IlohDPC3VCiYadJjLuJF5q9R2qO1XIvKuZzlHPOl 0HfNI8bDOG1MXLYzP23LE56FZMkFdyAJkQxDnocmQ6pr7UfRE6IR9BnzbDyAGnokFmdXhA6O4W2Y a0zQTEWrszX91XrdZgGn8kXQjOCgYBSxDRVdgwOnbjtojXUiJyhSr+Qhlgw9rtgtl0XYIUx7i8gO 6N0dwUx4pTMYg8nD2azfkyUuT9JmSQr4BVm0dnQlhXF83Wu2O/1hs9fcf+Y33//Iu9994603Pfqm R594y+vmPXwgZiMCjY04hNjWeTztoz1NpD+7/Hs5vEAULxydGkOwrnxupMDekvlmCsIfK5hM4f0u gPXBRtxlfOUXucFtMuUK1OSirmwfZ5k2JnDQMW4UxrD9mQpelO0inCdnW3SXBfREM9WmNIiRnGZv 78L/+PQn7n/orjN3nf8fX/pKRDyUnYfkGQmjpAq3sYFXfxayEap3jWoWDmHr5VTqzM2OKFsgzStS AnnAgSTaXx6z9z7PGefm/m094KsZG3FjJNt98RPv/KPbjp+677X/7dSxk/fced9d99/9yEMnH7jz lTfccfbB+y5fv6S7ghh5iHHezi6SAEJfA9oIDt3g5WocyhMiTkiELtPVkAtZKniJDTpDj8wliRMJ A1IqY4/fhWqmAPC2MoDg057mkoO0+BmfCERA5blUd2pcB8LoIg4qFKZgG3c3SwmhTaR4sJb5zQZ5 hkPt1hCJQq8pSdqvqKMibmLLPtEu4+RCKHTBioXNrFk4j5ZuNW5VUtTRlFfH2x9VXF8uDZJWLl27 8Exm9O24dCR3IEtPUnTzO/4lchdJIk06+I8cNFaael2CwqcTF10X2xu5jOefomIha7oZK7PWro+c LHyQSCAZse6ORCLEcwlnNG4fohzNwHSf/mrxxr2HELKABKCXRX6lBPzXw/Gsxc1PDDyEDZJHHF05 qmhfx1R0kPMd6B6z4ysgMlngX/totjsfHF65/NsUm1z2Nv6J4k5N6pN8ORockAB0POihnsyciAWl mu9nKEYe7cf8buECtIMXENqEIhAzQr9iZDA68ddgD1Kpi2hhiaiNlnVUjffGcT8Zt4jcK1uFxOuB lklR7eD6XkFTb+wZyTzSnyJ7h9i6sHOOmb4wPC3xfLQbR1zeEij2D67xuegTcWSKsXmc5YNFTc9U 7+KBw9Z+Wdh9LsIjVWWVkknE3CZXVoPDS3teSAv4Gv5aDKMI++6G4WrE4ZLJKL39goJE2picLpJb aN4Vm5yLFme4J/8VxLBmLBH2tUZ9Z2lLh7OtrQtamz3HWqYLLD6F6ijiuqdtE+eVjOhFH2Zx3F/7 oiIxxE2D+tQdKWdVwYxtaZK229WovcVwYoSbLB1ukFQyaF9oVkgQSefGhMCYSGII0qaxY/WlZhx4 8mixT/CtmA7OkkkbGmKoEahH7rCIwxXHzVQS5PNX/79ISGhAKdyv7mTHRpTotC9H8xnYtsAcERNh nuCTaE7paUUL6XKfT5hpZY6oDxG0NZ00hGTN1m7MlE4Wo4EPCd6igYJJ7xIQXuPCJUSazVuhql88 99QPsj2Wh+2Ji93OUxZ1VHEJ2DQ/UTRTNSqKD8rhjrxAkBWcCfuFV9BovBuOgBp2hKEOmQbVr3Ij 0Y7ZlYYAJKNreeCRKygcO4pYEKuP8ono1p1LwhadwbQ2btkqKxELFaMHQDVZ0dg2SKif/J4xqpwZ yjDKDsqkrYpNl+w6+JSEmJk4nAu6+oLPfDW0TbZozfvCXwut5LNlOzU47l8I2/CC4W6WR8FypDxi UsR3rNxd7ldLlhWTaxm71t0rzz0dwE8Ym2sCBc+6CpKdmF8Y2ho9SICJCjZhMoHBaYQMk3GBIEyY DXrEoJWVp1Y/zk7SGzVmnIlmVZxMwgApJYIhIM/uSJsrai47y/EeRjtr5Kt0+zEbOU7Fot8f0qBj /TASwpJX1d73SW+hJCHLqtNt/uVH3nXjsZtuO3HTDcfPcb398Sfe3toFT9AsEu3B8UMIbHWIhS5p gjNxD/xPxRP31CxI0XWATpuXJ+DbtLF7MZbMUpEFPv7xa0CSsz33/71nt+CPgNUp4I23DHPvjnhR dzikoS5Sb6ku2SXir2k1lykM2VZjUCf54ApFQ20fbKnujlN2bqYwOWi/8Lm/fuKOY8defuIPTp24 694Td3/+f31tEbGE5YHHkKUbVpvKDpMIK8YgZhxiP3tXnmn3DzIrhZfXYVHtkxsFUGBFHXyO2BJD XFgYBmdXbxwRLo9Y9gNhmb3wdVNK02NIqtozT371v//ea15z1223nTlx+8nbbjtx+sTZe8699rWn zr3q3e//ZFTb5voQNJg1oMu+hulX9vyC5EbRJ5dJutXBpqAv021zKgypi26Cbq0a97pz818JyWN1 CPSLpiXv0AJ2TUeXRlIBjMO9m/myL6d1t3lpHwP0aZWyKFNxUlVefQOB2xJTgJBl6VRL70sMPCXp GiglDXdUiymT36hLhBBjmsVZp1jjM6+ILTgw7WzRVlIgIbWnI2jnmBvcYeE6LBG53zF6c+bzqhUh I7jMsInlStxq4qw+jNR9NXpf7DtJDZLnYpI7Hgx8Mb2GQRD5eKWD6qIeHTbsw6Jrt8RWwlbEQCC8 iUUX5AqKmRR3lbRzre/chOlXgqgE9JJRR3fMpU6rNRxOLjcOptNh3WU88BOGCgzNYraP/eUz/aL2 Fi/IG5AjXiyc5sGYdeSWBDnur5tXUEsdcUSZjPdaIa87O1IR64moNcJoE5VqqAyEvN654sirSIma BcQSmm311C9/3u+xiYzAQpg8TQ8g9rgM1TRUfRY1MAxZCzryyCm6AZhzzJbu3KWIjAJ+3nG8awkV D3vp9fEHHSp7aCpcIsUn2/JZ9LKoinsl/jU4tWs6dEeMCJ1dU2gji9Rm7nl4camie4B0h+MudHKA GsTn6Sb90CYmKQ7zW4eTUA6ihquXYzS4oSSzOWgilwVkrXHnuYnCpNFflXHIVHU8klqUICMuLDnK atPZIEmJkZue8pUuBVmpRdlevZ8j2eFth3Cid1OOcs/TMDJHNLEokqQ2T1aJGyJiGMOBIUVxd2bw XsXYMzbaSGbOlj/Yuuih1QX2p/FWaTAo+1F7GOnt4yfOfC7eSx6PgxtQoY8Ynvvl/4Vu8jufEx7k sy+zTjhkC5uSo29ij1SJsz6KMRczdc/FJKnMMYubemKRt/xk6LkXIobyYQaEJzmGizchfjdx/HCI K0/K0HMvHJiC2aRm/ZCv0BE8HrbZJ90NRxJ2QzbP6lU3muV7DwbhzOMUXcb/2l/Hg1ZDAZXU+6yu FlBtDxXPFIcc0onQY9N7uV15omBZIXlo1RmgzMP/GvNuosRjUuxqqQvvTyz0DdUEmRAyeuHjhQjE iVy7dDXGBJNiBCYn2uG4bvY7jVBTmTBBN4wG6mIiETxSW6XE1J4yoh0CsU9W3tvbsC34nOeUdDaF uIyPJOBa2tD847NWLQf1E9j6KTSmR1JoHI34n5kWRYIg9+/9DkP18LQ1uHcu3ecPSchYymWT1HQW yDIvZwC6S/GOt8CxrGDhiJyNy+NBIxR1lhtwnYvzt0BKC1TGcIruMKLAhsKsgucD7i4nSRdFd124 2qRu13HngAiGiLPkb+R9Xc8HcYwlNJgGWemcjOqApiQZhO+wEolz+5BGuEbNwM0dkCDYAr2hMer2 FboBJquzPpEXI2GeCmqJCSlYNcIZauCDvStPPPrIifvvfNdH3vuN7/zz7vWrh+PeYDjEFINd3Knp hUh8c4wZMB1TfHJ14/1YVtDExwizLeZqZu4UOFy5djEWjrU+jMr+aXg0Q2MRh6v1eLZjAdfk2yvi Rgxt7NTruAPh9aJBVHjRNlx+UzQwDod4chknlfVar/CvsHOzNP4tiWGeX8Ut2hSYq5b6yuVf3XTz q++774G/+J9/82///p3nrl+Zc+WZ9PSJ9tYYcoieB1uJMYdyV9cgYauNVqszSjG2yEDmiXtGZJ/g kAkFjB20JuNGNVpwiJ3C3IaK9LTZOOhf62V/ooBEajs8cX3SWGLdpw/L6vEHT91x7/F7zt97w4nj N9x+8sbbjp88f8/JO0984W+/TLCu6NUN+uZ61R8aJoWAa1SH/dYknyrDCVuT6g7xHmZSDpdrkpIl BuGh5VRnu8Uui2MawqhpZqHMnrTWpV5VHLFGCDnpiBgIw+0lSTaIHpEWBRprGWhUi5fLmTQzRyOb 2G64/CYCHmKlpU+TICtWeh1lG4ZAeqeU7UyIR3NeF3/gRZLK7cNB3U7EcxUANOzgqhBeE8BxSi5F I8IinOajZms1vDZZknpQGYsIXhmRfBRdkXPRks/CLmMyoVADhda9iBVdWI/xyiTOgDWR2R4kolWi XeBXqwr6vO4MN4GY+D5eTNHCMFSIW+zNdXfc3Q/miv8P+8hGUEzHU6AYksGXk47JI6EaI7EClZLC yUd2XBHtHEMDsA2Ounsh1PKsGwdIb1K3n7Qw8kKTAhjct8xDcai+rMJYNPQkaW0Q5trPv/A7vCmj pp2CKPE3yXwKqEzETA8v/hasNiaUJwoLw5ccnqwoj3hmrA5CpEOmpJEJUbqXQ1wGx0kdVsWx8EXy D+7zRcVJMPMIISK014W2Lmw9axCgmgtFI2CiJ+KzgcQAuCefuceWVJ1dFNhQXXRelwjLqJLYemz2 7iidW7wf+aclw6LpZZLKZfweCJ0iKhS8P7y+eykrSKoMo9hL9aHnlEtgrQm6+Jy/ml74w2ouQTnR zdkYVBP4FrKCSF1HJnTmo02lOYoCebtaPkjsdmup/GJrmNR77BYwOzA2YQnRomBaxBo3DTVXNigp HB1o3Ctq9sBY9BdDvfGiGe84q551DFubaqNa41fQyCvkdrbJREbWNLVgtdCgJAXybXrQSMdWNkOi uUI4puz7FM0w/lqJ68IHcfv4bPR9icLGFdR+XgvEcZO5aERSgghibsGCgpsyQKhQJsUNixfOiEEL InC5mkkhlc0vzezN3SkNwiLkusJszCeoEDq5PMLIqOTdDisDgBHfjmf4e0l8yZ0alzTISO0bfGUz MHrEaoLDynAqCSnGKfVeoSZka/PWKhPhQzo2KG/7bHeqgzhG3oHAEXhuJUN4WGw1sqWHKI4RjBI4 qRgdaBnHq/ALye2LXmNZGWAp5Lig5X8VcLMU+CIJxutFL0wZTuglLtDms7szGXIkNYEwgIahk6Vw ihdi2UvZobe3AM/p2msX76YPtiDycnMi3Z5CHHcldPLTNOwyKYUhJQYpD1yZ4rjZWLUF5gdj+HK3 1wwjNq/mFD9wz4IQFtiaw+k1VqVgHvSHjVDMM3271UvM8kW/4j2ve3HXiUAzmPUaYet2WPd5xZ1W zSTQE6y+VjBW2L9SZOGnGmzDnhNHi8s/++r7Pv7ep69fX5NhcLA/m1bTevbcU7/+2W+eqoa4H4Bh E+z+6/lAUhQy9WCoS4/1oqMTPkPyrtGwM2LwoexHSxWsEfjDh8I7yS4x6PZYo8kRoYU2paiOpD4Q 8veeDjGobChX9dKb5EK8y5nBRwtRclhE3uDevOvusMtBwQxgrdSDAYAs5MVXg04Ygvjy5Pe/9rVv /GM8YdHZIGRXmf7Dl7904RrU20Whx8YDDs/1uNvxXRMiL0ucK9Ai/GWk0PRzUo8Kz9tJKmUA+L4X HNYbs0jQGDG5A5G4FJjiKUIKDvKbAcBCCuCW84gwXwSFIvcrqO10TL7I2S//6a9ffttNJx46d8f5 U3fcfvYWMvbeceeffe5/ENFqtEJthqmUcU+JlAzMqQ4/m4LNnJI46xYeTa5QfR6q8ekR8eVgUCZ0 hSwLM3P0G4cDikhwILMC3sVaq7KXwwMeo4Gey01iRqjEiUwFLMbxZ7DTfEEfJBEaqcnoJhamqGFH o6cvS9cYSj5VosEcUYEq5kFcl8P+0v5KOMMdqeQe42ERTTyebZbuff3/4+s9vGVJqnNP/rBZa2a9 NzN6I4dr2t82t73BNtB4EAJknoAHyIKEPBJIQkjI8BBOBgkPTdP+unOPLZtVlZWV5c/8vv1FRFW3 3kys26ersjIjI3bs2C62MXpgg58teUqk21d8UJCkQLxP4aRha0+kRkar5NPVrsYHS1KcqpH3hgFL LlwD6RkWJOsnfhW++Z4LzkXCDc8r3Hz56p5NYwGCsdeNK1QnLdM0s2dsxXzLV341AUcYMmGMPjs/ Ce8XRu74bJMvE17fk6mlkpmYJyKMWhTjL69i3pj/+UCuCxMomsUVjmE9VHVLPYVIVemf9vkpONNr e08ozi/VwjAalC0vETb7HHKRSq4cInH6aiKzJdlnpFKO2bWDyax/NO4SIk3B5Ewzg0GkxggtN1sG 0LFPSN6FVvNrXtxI4cI5W56UCOa459XcPz80lNyDSSJQ4llOVu19KpiwMdcCUWlQd87EjFRAiZf6 Vyc/zVLvlsBKL3d9Muw21OxJCeYChkqBHHsqBXxXKaFH/IZnAgKuXr9SnpfYSntaMl+2bed8dZC9 1z0yYViNR9puSrqxYKRWerfzDTjP3IZJ7jVoQDj4qCx/8ZN3PspC4g3ziCxeLPCXRVktop5Z/n4j 93v5WvYLojPbeKECvKk2HfeEmSfZqv2IyZn5R8Fp/wTG7LMuWKkbNwOx3SvZG8sEXH4iOas5cSHx ViYMBEldbF/yxu+RxRFWI1iodGX1I1Kl3OMK66Zp58Q/g8WYF9Jb+smw/f9q5KESdV7Wp5OoBKF/ KQaITnhpb6nK2gbv/09X+/PFbG+MZ1uUBz2wqPS7S50jMK57VIKwckxjD6PrH47AKxmJtS1XTn21 nTSjbq4Cnwhl+GPw2VMm0AWc4UPTPXzKNJrMe4Urr2ZDQhRbkoRZ7cOpOHLyVxMmSLPbmSdC8RAj YdWLWHtZE/EnCbfmFGQJrq5ZhTpi9nG6tyjsze8mZF5JcfRoTQ0LgywMIIhgEMrISP8iDurBxF+8 ToO3JUrtJfavhYlqg+wZa4vwxFWGEVODlUYe8npq/AnuqKeaXBPcE/dLp1S9zdPx/6OTRS+coflH 7LMZg7hI/kBvhbp517CRCxCi8y21N/mpoA1+8PTjGaELnJHnNnQA6zbRP1KvzGoBXvIihd5Pxt34 lfiME8W1cMeymi9Jdtvp6mw0Frqhfk3oEvOKykDhzsiTRzhhRFdT4rW9X/DPztBorx58+wt/8OH3 v+0Nt168+bZXveITf/43zHQ6Pl4PSec5XW5GEKKTwRGpxTrD/mg+Ws/7kxmpn7vDMTI59h4DJHZr avtkAdDtL1+BXkGe4YJydazR8jol1xt5+3mlaKCBF2UgRW7yTBY+9renb/DfhD/xmTQmgL0hmD+A 4yWzHEZK86Ijkco/nYQudH5VyKbuP7n81F999vfe9f6333zP7a/4+f/69NmV/C4fesKI2bmJCM8b XLzgYu0gJQzSCuIYRGoC0peIx8i0RsR95KDUUFWijEzV8dJh5BYVqjs4iSAVDlpofHZSNsrXTeT4 G9JbEBaU2HjWskLmiLtsvrEcUQFh+MLT999/x89evPimxx+/5eLtj7zt7Xfd88Af/9kX+ElHp5tJ KxTlcMvFDtTVVAYRfPX5a9Cd93BQSMpACHZJrFn2RsQh8BaDrqw1CbCUpj1mGmw+E1ViIiFQevV2 VFWdtRjfqqLoxro+k08XJyrVOInXGM1H1XQiXy+oZXBlpVaocbsUkuD6QM+Xn6vivcao6XyK242l HKdE9FaydCXCpb2mzKZyH5/JIZg7LKXRaoyHfjZaoupbW1ujybuagurBo2Va2zYzIYOewrcN18MI kNohUpNSz7KY+PEnwRQbHgZD/PGmU7QdCg0NDnsWN2MYosl+tSeiFZkjo6doEL5xkBYH/fGiSCix vwGNDOkkeTM5zDvTU5BuoGQI8loMYUPxA2PwDEhMq+PnB5ZPJAm0ok5lGDH7EIiJoMERea/4q4hz xKKIvERiED4EzH1AOpcGnohn8rNikA6o2pc3JoMBEatl+3u0Hn4iMkLRDYpBw6lRI6+MHWopuqvk 6FVYvWgmCrnnYhNhLscQE0/NdCZsWzt/AAsbhphhS0i4NoUakWFNRUFew5+6OTD7iOT2QoSskpLH QamBhgh6HFlzv7c/yfjdl7EahITs8znEAw0jwJLyXawnFRaHAQqWz71H1bXQoxKe687F1SweeF5A yZPildNFO0fA9ZvSa6Nc034rrpb0DFiTHBN3KLGU2Ul+hzUbesTUwbmhTd/abBy3zFMeDdEP3b/u MKL+tX8/GRROrA2ZSGepxq69ajUobPuCpgfMeynsWTfTQ8fC52a9yrNdjlSBNl63mzyfwoVUt4VY sL7+ohn7yfFR/+RHhcxlFPfyNyokmPQ57iXkBQww2EgEUc/Fbo2+Iu7721WSxxxLrYXLxLFUnFqr 0hCgHRf5tUKlzz3w1WsWG1uZIP0uz7GwPX/1OhaROimLsfd8Z7k/cE9PWLugFVb9ks++00JteQX0 pcoHIrzUepg281RiaGkg5wSX6rKvIBDqneITyuA4j1PLIiXzoJcvvSUK7fJVsZnjwenZkONy3y8c aKQPJNaCiahpiYqYUjUH1gW4lrx0BZ9fRM16TQ0HylyWD+qmHaVi0alspiKOsfFJlpogcDNgEHje piNIUSWqw+nVWhezWCHDSO65Hn8hoxZ0GLaX0mAx5NHpjSq+knAm/0qHxgpTpSIMuau0lEanCL8z ReCLN4X52RACR2qehuzLCmWNMafhVfFhxzzO25NKmmpZd2sLHAhrjuFxhI8t6461wD8Zq2m8jiOr khQ5SfPZjhKDkgsPPXu3xrFz0mMNK0OgiPuzGn81jdanlkKbIH8eLcrGGM8Y9gWp8iajk0XNXKRJ kmd6s70+e+LHcVsfsxwHhDHdEc6GeveS4GzUR/rhcKnVXlsO+0/9w+vufeXt91548zve+74PvOdT v/vJHxEK0x6RaWG5Gi7r52ed63Xbo3Y0jj1T5dBAaapRZvoTcjgM58Sz0SGONDI/COdjRsFB1bzl /Zlx8oFpsjRMwJyAeQFhqhkdLWbPbeXIYYBIZ4usmZ41pp3nRmPvpnKeU8g1YZpYUoNPJ/6hMWzX PbIcLhfjRpXScz+m+Kmek5c7ieN1yqzMIPXvO3/7Jw8+9Ir7Hnjtww88+PB9d/3BH36CHCKxuwPn STKf4v29cAsyn7v84XTMYKxIoKvMSe5Arsu4x5Apw+YefNJiDJtDbOvZrT1QZUuWN7JVmGLrKaAd abwMVeOMqau3G3pViLnJMu2Ly1Uyasz//JMfve+eOx56/K13v/HuC/ff/eADD/3o6Z+0rfxHVSNU YnQ7R2JoR2eKIiD4xvOin/SK7136wSYVnjBpkrcPpVd73QO/iwB4j0QjtN9CDD7K+4lueBXWOMBE OgUyPV2+8qNpBR2IvYkqSJey7c2vdQ0xDvn6bAOJjlNSfyCPhi0/5SEOCGwrsDqHVbC5Zsed69l5 b7mKqm8xi0D70IpHY8gaH3lFkpkUoJgMsdyp1wVbLHIVoKAwdrOa9K93PDCdeUZlSpM1KKR6VCaP GRWwedAKpKFnodZ/Jak7ERvS0kJ5pnGh4dkZZD0cjaxu8Tj385V6IryRfgbnUVA6fjJ2maapoQ6t 2ihtmBhZJeuANAdtsVkKyPa9MXg1OwQHlqZzj2Y7vR6IVXKuI9hwg/GWXwri1ZHTSZU38oZlykpc GD1zRkGCCG4wzxIQ5vXVenea0dZJCTQl976GKI23i4qKPzHlgKd5HDi8C78mBRy/cooCiqLtm6Rb 3PJGNqWVKBl2YpoxGVWc4SGuuOFkxbPeJpngJAEpU1o/pVYoGJ/VOXUKYahy9FKj0L0lN15RjkYB XRJstqQCJNUcamRD7n/n2fBLEWD86jJIJGzShJmxxrtSuuvzQe8FzmoCILFESPaajl9naZhBSnYy 3tLJeo49S+NfbKj4s3xZGEcRHJN4NOsfx+wLD05z2xtNGZZqDmE/iZ8s+XkC59c7z8brQqpQBYfp 5Yqzft9jN2cGDXTms9Nnu3K+Nu806GfEN7atlgRgSrBI6JKYIjptDM8rCn2fxLlbaXGEmrgOR6LQ EfESjz9SMfhdRoKMmmnJk5uqjB2Lw6oPpDwpw91U3rhVn9dFqh5NnNVFDcMMFD8xD/c/NmVJJH4W KamjkzWOV8Y87RNICVE1SbpNokDGWjlxj1ZyxOGpKpODffGoDNIX3Ri8iQJ/i1ZgaWlPBxJxMeeg 59KERrsMIOlyEco9sAINXgFxLAjg/UMrH7ihSGzx6jnleaFu1dXRqeLiE3llAEVKEFgchWb7CrLm RJBMa00YDfmkxrLwJTSDp4wjtELJxSgLCfXF/KGp+R4Enn6TVthLKS/wGCcH6KcrqlN18U4jUSob mAF783ACHvPazIfO/9Ic5jzbzA5j3v52JZUSdWIt9OwvhGmWwctJjRFYn730GVwm7ppA/CvXzasS R39xz36XeSqQYb9g8OoeX3nyuItJgN/MM/w632z+xBOn/SF4xa+lZxNKKBd3ZnKzRTo0/rStGKfh 7wWtouiaNyPdjhRjlG5oiUfId4pjLcWH9vfpvlbA0/3REIkBo7u0F1Y8cphMIhbboJiM0V6wdK4q yue0crvXLl6QeG+z2XauCoNDVouynBx8MX5y9AQMCWFO5dzgz4xh1H/iHz/w+OO/8hsf/6svfvlw IKa1nh5TWWfRjPuUKd6ScuHZZd0fNT38HYejk7DfaxEnygZK9hOLCFgAUVbxax2pAgtHhel0yIZV M0jgz80aUr4oKz6u4rH+g861H+YV584qPwLV8l4jMUJX1axiwTJOmjsG9UvK3s6sZVhtmhoFpZFX GK0Y6b3rC17pSzXrheNmsPzz6ouf+vXXvflNv/47v/VP3/xa+HgYeUx7/UYvN41RYf9tjuVogX87 f5O6gmpEuedwx0eILwq5uG90ktjhdnuylrNKESCQjPVTKw3ZqLIaDdFS9FQknTTOOIFM4CpiQSRs ziSaD+ZcYUXbtkcHz7/hPa+/67WP3nTx7nvvuvl3Pv0Z0r3VMk94OloD4sZ6ZwecCejbdrYqpoTz 1dGwVw1PQpLDMiSBj+AtVBBy1JELKS9c2cJlGOooByroKX2Xs5Nwm/C7KabbCnla+33WdLgSExuN x+ym2DWLUdoqyqpZ5WTw5jjB3YRsyDpE2Lp+ODxwRmaKYJeBOTr7mkU0ZAxvVXVTuUGjStAKhXFp SBk5C8niHADBvcYDCadJRrRN+QSCCuHdoWhLsfIIpV+SSGKpTHzKYEKQaO7QMyDci2XiM6IPVq1p N+pBLslVNj4cjCWbDuqzXF5BdGwle+1kqJAv25tjClsouVe/cBmhzWrJYCRNBhCqAe7gHE6IYk84 zAtQBMJAT/Zy9RQTiYkYxpM4UwWvFgExMWhyw5BbIedCNY2tuhWz0/iFb5HWUI7F4W1MNkPmskQa SSmDVPF008iyF2OItSOXt96IvEc//BMjGEyuLnHCBsNS/sSatAFUK4h6fsLzxey4ngzD1KJtuBF9 M0PZ2zjZ9GDzbV7ioJxEL1Q24ekr4lfWQ0IKioAE90xZynB7KHQ7i5s720rDIUNk98c+xbmZCQu3 NeEWeD5+0oYGvwt0Slo9tXPCbIEDttYi32NKoget20dQhOmk7+HmeavgFlqa10bFMjTCyeIwD9U3 m0STPDQUyyWHEkpIJQtukKuiE3slajZ6NP5nFmiqlJbfyfmazQnFFdPrkxeBvk1a4jTBSNqCwB86 eerU8bBhmLFVZntExEzNzkEWCY6+UvoquapwgLWIzBFx6rEPDiZmucqkBBJGLkw+G4dK8yOgAq5C 9OPjvxhO8qz3nabdo5yQgsHibGUKbii7mRQW+m647LNnRkLqDb/0mQ5Jq1LUNl/jYqpFFL9vMUQR jcOo0CwGVCyN4RH/gh2eQ11Easvf3JA1MD5o2IwWihayYCpYqg2W6BcBzkPWOzJc7hqxZXpRZAjX 9EnSFj8GBuQ5hknVk/Jfz11iZcispnr+ic/qIeemLfKKaSgbD2JWXG49Dj84iBhbHvc/C1hTki7N ksqhRdwiB+y8CLgPbxtcLEAhhEzOrHFWMXCYNdIrqz8fVCcxCA4SNE7nICRigHxhsWrENpB8CjKN CaGuhoPxUFDdbHRbhh4EBficLeuzXKqHOE14SjC8Qv1xalVG0s1InMnD4J8RowiIq8hJZgLhD4Uc k5KDnbyPVwGcdFIR4qlw1T1b8C3gBQJo3uWrR+UmQZMAryx5iAqv5jgQHSoF2w7+cAj3aaTiKWwo p9X4Su6ndMgNpBNGnuhG+swiEgWtTNkw3AUdggy80StLo2bVcC5k86xLC/amVqbvXRzZA9MGb0hf TQYZ7z7icqLnyWqMeBF+HcsplpbTUQcLECHPohM4YYaUA6mN8GNoG6SQDzbhLE8OD4fII90ff+F3 3vKGd/76UxijZdLn19kC6+yyP7ZPtqo8zNrJVbIijtsB1ADKqJCm8bU5wgd1SPpclJViterPEwNY IphE3W8OuDAH9nDzF5dNTAjOWKw44md7O8sSXjvTPuX06SR2n8FV2FXiCnGRSBIyxpunlibaDXw4 YUiXUllyd8LrpqTEBraxudL5adxpRHXbPPHc9z/7h5/oHQPhvC4k6m5G13udtUxzvlikH2xjph7u RBRbazcbnPaojqEELznh9HmXM5CIBczZvvffG11EWdrl/AgBJY9HWLRS5YsiZjHlwdFAaxp1sIy6 lvLFyUjqt1axgABCKn/gzgrVgmeP3/L2e25+7UP3PvrQPQ/d+8PLxxy7DwdiNHkTMYvF9YOzqyeX WuKBYl75PJd78pTzSUKvkq0RXJ0jh6WRemfRzFASMPeSnDSKkccopS0JWCQwxrESjSIjyBzAG0eI UZXC9egEfX6Bi+qysQ5p5mKkEqAIaOGt/SgvQopGRzmT+DOkPQASVE6CCFx3ULez087BYNkLG9OS yNnosGzS2NoxGbRKyqng2bWC4HJuQ8XRUWEoJt3suulmMYFEajCF6eeclXK+l2xt4UZARj2OEk5c 0RuVnVSuD6vZ6KirAmSTyfBqIAHD5l2wc9GKRUtsKESb1Q9evxhOxqYhZeEEcFLLxxVsMTQC9Dki m8lncV1PeSrZMi0OlqatKvCsOPwRlopntXU4eiqmNb+CMZadS1F6QDpZLlGNxIDIj8FZLZNCwZiF GxVJVfjbbsaEsurD/GwwRffgPKnCLz0rYLwxpDpJ+SLCYv1nz3X6ndls2JOPhB5V2SS2tqnTfEC1 lGnyXSnmD4PCnbAQNrKIlC2aTqxvaZLa14tTGCH3kGAr0xGmKeFB1pYFpdrMEDlNIHeUDaIxTjVW zTJxpPvgTG+Jq4zk4JoQCNEE4N2wmVnr3tNP7hF5y4rOv4RuQ2IsDvV4qeWWAHz6azEGFm9k86u1 C/jLCUmghAg7cQuRRJXr49lQXCADdre+a9kOwAfoMz7rAwTcsie9eWhkGhWWx2d37Wz5NLK6eBnc xjl5KkYXmg8aaMJUPcXxfSx/qIHjqAZUzcYBwZbIdGCibl0EpQ0HR8IV1grWNn3kV8NXOxNyFh+K JieOkg+do5sYYdh+8PgeYV2IGD2eksMTF/EYm+14vJn6PB+68dl7PomDu1nmSbFK0Nz+8WHcV8Vl riBeeC0FvVE68pOYEgMWmc4rquG1nM7DfiATotqARax9vgWHh8M++4dGyC0PGpuFUo0rmqT8SuIN kX+OfyYiyisZ9ed8f2kIgU4/qYcpXtqm7OtcMxPVszHyJKCYhO3hjbsqEoz1ClqEXCRHuviq8m9R z5OEoy9y59qpYi8aWNQrn4s++tVTEmRbYc2v2DZtFUEn2974cMEiyoNQRJbcVALjEr/Y6bTmOB6n K9BVhS0IXOBMZEWxKoV8ofNLDN1uq1HYWaf12K7625p9HmtI0qVZzGh1MOizOd0CAernNJ7NYC4P JA8SAjpdyOZkPPdQy9mxB1/Gb7AUuYQkD5aJPWXjKoMMhqfGRb4a9wxkd2gAIum7czfze2ECZ49x JZhZ+svRtpHHryBpY7j3JO5o0Tm4Wsrf5A7dRHbZ/nHWJlkwa+GmEu5EBCjqzk/DGu39CENyJ/ui GC/in3HMPFUbOb+L2CO4nZVPER9CT+InBe1x22aBrssApAHib0eMPXyI8LI2EtSv59h0h2vsajLQ KnnNyg67qRDJ9b/4y195z/tfe/e9P3/rQ6+769Y7P/2d05ifpqDKKdqecFBqMk1WhKVT4w13Qc5U ag7LWOcKLkTaACRa5I+aGzYwMnQb7F4MEhMU7woZnan1SGUfM0/ZJdna5chVAyqkKW1q5dIiIJJD hn2rdtGUqoBGwTGUbpPB0rx5x2E0SkscENbALNxTTwZWrcNTgdQDCGyhr7r62te//Ohr773r3ttv vffWP/3kn4YTAo0nRIHza5JEEgtndPLa0Y886eOKfNmvnV7j1ALqHC7Oyl09mvSUuC90v8wv9lA3 ldFSMMCwh0ypVfF8p2MMcoUucSB5MBRjWQx1Tu3xu0m2ppJlpcMWAT5Hf/onrwtN8/qzz37i1Xfc dt/rHvmN3/vTBmwJAw9RXxHnqhsQ+8ad7j/9yxeX0v/LKzYT6Y0GAjowllctwbJFXIPQadvOF714 kQgmmZ4iTVRWFYB8SomwrSXXAkC8sVhHL2vBee6HkLaLKenRexxX5wnC11ZrAjJXhMNzUUJV/GQJ YL2YXR9ORwPS7IO952339HkWbq4BhzCnI0TLiwyo15U1dN2tQk2Sw7S2T/RjaqMdvXb4bByuTtOp VD3VuUfCB7yl0Xs5PMGBFHfhMP1qUp5OOqafDqkVHnGixkatBVaISHBLMyKRUY6v6+HgAFPQbHZS KRuMiB4a9WzaQ3sDtoP2BEdhLMThaEtbzOeHuXaawlxiaSw8iHEwAcQsxezjhrQkAKCmEEisnViG e4h/RcjhG4kLRAknkeVqr6JNeKxuR+EzYIrH8ttiMsQmhYK9ao/DFK11DPdQxj+dkapF1JhUnrNq 2hmNgQNpOCmbyntDYotkdtukjgafXfbGk4MueUWG3ahHqH4y1pHsL/iaLIaMxGggObKmFm6akdG1 OC20oy2hvDyyrwzEQlCoRRPZJyMBE/R2lPmdUEe6pans2eo447P89SX9Q/YWcZASSUtIghBiifiy ZQaqtterpOr4XRjRQX4PEmKLfI+lJmQ5kD75PvlXbXPlFlQrXEa8FReHoCqk2Yly0FELAz90duIe aY3nTOjWY8bAroE+kNUbAdc0UXiwp08zHb/MFCRaFE2Q03dqwhs0mPjmnIfEGCWMj72k4suTqOwQ +4ErZ5Qi09c5pbnG011eEhBUMJrPBtX4eLVux9oDIAR8S3uDksf415PBR48mBmYm7Z3jjarF2676 Maw6MieYqpKbHd8RS+rzbUqPXGZlvFdb75bZdGqfVZf7Zxxpodvm7+wNyn4WYdT7h/dijiLYYjyP KhXRAjLraoxbVSRUWm3Q8OhL+3DRgOjjiDE0dtIhUwOAIm3zFBEv5M64u7cuIpBJo0gELm1pzmIh Ip6dCbEbimURcDWmuFhvJbq5WayJO3f6j8mEryA4I4UcJggrylJbN0lmKYMvN7eUJo6n+KlsOSMb 7ypElhsWkDll84iReBBRIc8iYKE+cJEAdVC9yWqIjxje9NXwGGmFueM0yenhtO2fJs4XUyNrUZxP UUegCOvK0SbsQDiWZLldHyx6PsfxxKNG/GqwHA04cxhFggIsVAglUSCaj0SeGm6A12hW/hYi4itW T712MRpxayOMkbbIhXRYpGT37K2ulw+6jEEdZknBMq6qaHIxJ5uTBBPkDPf0eC8WBILtohqCxDJX DEniFyWWChZ5JJaQqrMBxp4ijpcRlnFqFhqJSjaYk/GTJEKu99JBW4w6DT4PWVcsMbgrFYHcrpGM xSGoe0LezfBKciObQb9VwlqGJPSeL8ZkypTIi3FL1G22aLDCClerwSAoT6xdWD6qy1943WtvuP/B d73lkdd94Df++h+//OWrg+mcEJNVb0FGM5Hm6ULnG8gu9ba53j/7iR4lCTkaNgcDw/6YTLGb8ax7 ueG9M1JQDJGwUYZJtQHgqiHYwlxCEF+NKlG5jRMnRbM078ETOGUi4PVl4Agl1COwAcbc0USYGxQc GV9NfAJn0omNdQz3Q7odBm9zSPDOdOKpu/UYNmjdKOkkoJ9I2bOX/v3OO29627tff++9F9/w+gfe 9873//AHTwWHjp438gOKl7pbL5ypa/SaMEf4vMH9eV5Xy+6wHqOxw86jfC6HnBSXOR43pFNYZ/85 P24CQvoIz0LUGIvDMtmhubhqSGSm4ELvqXY8HtYNe3MeAYtlL3g6/IM9oJ6mDZLOOpNHRMEiogVP Xv/6R1/72MVvPfFEvDR8GTEohJhlVFxQQkH2Tgtzifhz3Cy05HieNAeESIbj42w7gtrGcTn6mB9Z 9A+eyQcsZe/LrVBMXcpJhp4EqQDCzqKp2DuVLsIZdlc/klPWaiJX8qTYlMiBTXju8Xw7OT4ZmRHj JDjtHFwWUGRg87s8DBHYDZWcZZQVziRUyQaIcaQ/C6eCwENhFJ+bVjqACttWSPU7Ku3bMJyTp4yi J5AOM8FCxrHdTEmbnNkHHyxwYO00YC0GYXMZLchFMunj5K5Rp2qjGt54xGg1BQqwNbUX0cq5sjNl 6YI7TUs9TUZFpouTqdR4MpyESwsFohOpKfuIR4xFhRMZAWgVo8l5sgKkIWhOxS82JAjUuZyshhb3 cYmSRfngFN0syOCygUR4djiKgBWEA9ZVnyys4hSbMZk6wSU8toJCzrbNAJzWK7aHqxYjzxE1OE96 B+HSY0bpUQnBQipFIbMdAa0HX4saMVNbOwXrQ0WhjSJ6s3Q27v3rxlCtaRQ5pFDjIuSQp1aYYM7b zisM4YDpLAVHBYjXoK6We9hwSkBiJFnuDgfqU8kftjMmzktDgDHNMScSb9U/qX/QXjasiTk/d1s7 jaQAKq+OGVChhCSTw4ai22ENM+WJ9pKRHryFIMeYvb6ei+nhmgyM05kXSy4Kio6MewbnKojsuzn+ MT0Cqwysyfn6iLwL8dmNgBsyohl5k2KaaFfQd9KSan9FGYxxOhXiZG+InZwkulRsQ5CNDN68kLFi BMEm56LYOsIAqDUuXouB6gaZ9Di3lLafhjHtX41hdPF2ibMw+QSv6t54hoy7vwHmW+FfML8tRMEs 1gtAK6jALwX1uW7Amevr3ZlAB+uKMh75OtP0g9ysHRu3V5q7MuQVKTkR4hUpV4JWElkc1iCOq0K3 TlVV/Gqtjd4Y9WZWohp0DhYiNkPjlK87D8Az5XUepB/XB5VSTEFavjcPMp3/lvHzITYn8lxyUW1c Ny5aYRUefyETpgJ++5hc/PGBQ5CJip0kSGJXLp5q+5jDZ0O1AIfCA1STD5RNUQJs245hrhOK5FYv WgbBhAOw84lDXxJAup6MVOaeW0kTiz87MqvyYgZKiJyh0uq4TwkpUewYZyijjFw0OmguCIbap9BU aK2GFO40NG0HEBz9I77iXI2GSuBzM5adPosFu1l4y+zLc97kRR3yT1Y9NX08U+M81Nfl3xYf3I// hsAqilGoecQCp8ZpofZOHEuB54wzjqtI7CptkIrxHCR1Kd4WtxdRwB+wTZahYgcNxq+THY6B6sUM vw6pzlqp5IakXQNU4xhUQ+KwN2x+VkgMDdQ26SRDqXD7rQDQKhxNME/ny3oQV7Y1nBPfvkUEf6y3 J1NcrG28RNtnR40Hyicaaxq6KHYUIsB4Lylpu1Op2AR+EYFP0hwC1a99+uPv+ON/+hFp6RJfXHZ7 g74SvBASCq0TfQx2O+6sRk8vxqDQGgEOLzzeyDmA/IhWY/6S07CdN6RuZTdtILjr1dHx1WtXnk+z YDrbODij7vwOE4zYFBUGDy3TlPNEXZcpQkK20cBLbMHOkIx7svgVm72gED+lvZafjUe043iREAOR ZRFRXFGJqlVi6dTm3//RV9/5oXd/7CMf/ewXP3vl0vNhonOHRjY3bUMBihj/1DwkZioFjKx55hEa Jcan8WirIsbDKNkg5joZdttFH4f0zBcsVWjz5jEHhYdxS8XiuhghAYL8SgBGpO4XDlfNiEKFEEnO LuM4zkPlvXokwm7cMLmZAQEoq45WDOaqjnu++ORvffgP//yPxBcVv8Xg8c6bKdwwg3q56i91Om0B kRtQBemT3iTqDet6VB1znI1YkV1vz7vEmch2pb1c1cO2OaDb8BDzlg9wqWmacUWinosBJA1Tebs1 GLJB6wFKQKeMFkoxhqQIjkbOH1xhLPpMpoK/LXz0yxUjzLoh4VlIY2GWZnp0a2gIOPFGEC4PrBQk Aq8IzN9i25O6CGWN+4FKB8Mpr1Mw9C4jcvoR/RD/1rwKjMFnGhOkHkXlYv2NLC6BIfkUItnssXMr tzzPjqrOoBqRx3g3Qo2+qSNhhZ3+o5QrkxmckIcHj+ftZCIR1jPKlFZCkl63nQw405Gb3LImbWic mJv+u/HBjxg93BL09GYtjV4mUEsaYaHg8giR4qGqnek8JyrgOpTbBebfwWE+s4LoMWy9jtMAaBoa 2WB8OobbJKpIyYah6shvw5VC6WIIpgT9EIFIEF6htNc9iwplTUNEWaJpVxqX+IKxUZmYp30ENUrW G3r8BQjUUkbnTPJbTnPEr6LVWXYvHNxz5/TMSgj9n0gWj/jRQU/MdLklMTPWnKh2rhvIUSNNYxyu 6pio27Y+7HInxvuAqmqa8FFkgYO5nFQn3hh+JkhzBMaQLioDn5OQjG+CCXwQc7JwWGHq6kebUW5y BI3J4xzZpBeHD7LVi1MvTuONZlIaVLYl8Xk+lRVJK4KAyyBP5QK/GWL2lAtB1JddTS81GGSTNM3D /XNVoKF1I8wLN16CIecEeMSsgjTgnCHp0zuQilOhi4RXYp3OTKk51bt0ehQIdIJLN1nxJEBvhgsC L9qpYRlDgsbV9ZQy9MkWgg049GbvUlCQM1tzVvIqQumCgtDWgwl52kKGi9Sk6NAo3+MoN8/RrfdG cOiUOs5ETYvEGWd8eAlv9ooEwiVooPEX3NJYR0pJ5pbU2XDMwKpIJBoPmvd7tKgIZMvWRg3xYr2c 4Rk/wi9+ve4Sh5n7CQnM4hdYKFGDudNnwYlk5sz3T2LDuPFUbONU9KiINfyALgWCGsylq1ANtbdD NkqND+7QFMGQAQJ2+aCxBNfS63ZOP5rmjFCwHbssoyqYDXr6wAViAhzAVwt55YZ4ZEVKVM+RxGqd YaV9JXDFgwgx0HQPT6WMlLOGTLTh4hJ+aTmwhnFwBe/LMn4eEdfP2gjak01W0/PpIKAv5M9WJT6x T0S+AwTz8fiw32MXEPx9qorqO8WRDstMzfYMycKV49uuWb7XNsvV24tI7d1Eszq7JGEWXhmnB959 NEtyOguTMJOImrFFook+cCwIm4mSYBxyIf9GGoEspqT+DaiCnF5W/pKbq0+asDhZk36VX+pXl2Vi F1QxTXoQG44NhRggYEYqGTeWYNE5ekK9YeJMigqscxyFJPxGhEYJQO1kPBj1lirkiKxQHZ5cVsgX wF9KJV60VHSRXs5BoGSjSfda7/rR4OgH//q7j7/lsX/89rfxH+Q66XaFD9NRb3g6UdwLJvg+57mE Eh1Jza7Px5cVUKHMLpKQCNpoOPJjC+N32E4mUthVFIL0EdJz1vgOnY0HV3G761WnOG6Rp6waTTvK qxjQw9lgSx4V8oG8ZEvqzdlPjgAiBCDPF/hwbnmYyY4lttLgoJKV47thCJ9LNDCedZ5jWpYe0mbj J6s9Mefz8ys/+Prn/vL3f/2/f+hAeyeWHuMPuXfrLj5RUyTTAXH3Zutagvn0oJ6AY4nrK1Knzwb3 V+9nOvFLqTJVWe0kp+xs1pULh47yzGxWg7Mzcv5FPJ+fTRK5KwFNF4Ma19Ko1EqYKL/OxL9J829D BsIJm0IJfWccyShdBv1gZ7FGTct/sydbPFUMpXGLWlAYTpon1eD4+unZ5cA3U3uJEbBze3ASdc6x us5MGTAjSSWgMEahHbKhwFsycXpLktLWW4zmDcVbRJqa4dFx5yCS4XvWsUmTLi3Fz/Q8O/6J9C3W IB5VAFgEREwS0w3iLUl6a0TNPNpCWEj1RfOG5R8irim2greCmywmMsoi11v097M6b4AAhswnhESi lUOCjMGQYmxBxG4i61hSDGxcc5zIr0KzCnNMAriRcEtdnnCJFosPZcBCEptOA+OUecWRyAqBiV+N D1B48yPt8elQWtOi7RyfdjDrxRuTiwJHngi9DGkZ0uSK6ChNtvvs9cwvwm6ysgAaUW5CDCUYNqVK JBcNSedaSvpEA7zm3fxljriNel2Ep8qeJrP3YqY8Bl5Wg5f70Y7wNkYKw9zjRbdhAtqrZToVofC+ WKHRxf9J4IUmLCll3p6cKXqeZqxGn+IpFl04g26GMU+PK10AA2v7k4nsferQuzsJGDC1RYqyir0f OnmkAGOY3nGMllVYRQp55oBiObzWQl5oDFtRivnBHZ3R+Z7cfD0veqAfgEw/UE7AwiUE0MW4z2f6 xPjFneQOmQ0VFIG59ox5nHUuRcycwNUkz8zpBudpCaDokuonZsdygOVIN8YH74V2sx2NJowzYJjy gQr+o+61Fy5/P1YDo8dkObwUB878gSAnGjufd0iIG/2L4MRfNDQAYm5FLh3ulP9bCLi8jzyFKBbK CecF9mqbwhqbJT3ETx4iRojBgWKZ98RB4j2QLF2WkxdkWqC0PrIMcf43mfaexxISnhxDahhHOsZG HkyAbqfNM7ZnQCEsZTEA3ke9HNSyKiiykJ5RLZLQXCNqYPdPE0k8QHS5TWfuVZwvUAtnlvN5SZwi AjoemfdP0TAA/gs+zSevWePywi9q/snEC01VjDb/ng6Skjyqq1hQUDg6J5MkoqVJxP9goqrgItGf v+yJilOBBfLZqiZM3f2751Va9eg/ec1KhogfzXiKXBWSooxIE0IyszBNKkrLhbj9eLLHzS6HV5FU +OCFBto70+BaCSiIYs40VPdoJ5jWKwJATZabPR4WeAbf2yVuS+LRer/M9xrriPZ5qyzNuBhHuoYS MeNj+pSNy8PHDce7BVuNDzgwUc1GLQRIjvwyIZOiXfsneJikK4YXHBH9OxIe6qkpVV5jq5SMdavh RFf4FfwXx61UqF3lCKJ0WYGwkVwsbTSkZ2yHA6SEtBGc8iJlNlH/pMPwaOOR8jlfSyuoEemsJ2Uk BbaWWUVQzrdguCWDLYH8nDjnAmDmB4gKV87HJIQahG+G7/SA1TaKE3eLYrZBFiM1VVzZid38Wsg0 P0kYVdlJRzWtBmCq+8scgk9F3p1MdIbFfC0EC/3iQJODJDSW/dZs5O2KOcrFEXhpJQFd51wGkUDB +IcraENQzMVwOTtG3pxJ5MLRtoKS1si4Mcd55N46Pv7qf3/H/W99+xvue+SeV/z0Kx584y89T25N 6/1kvJhxYo7yTJvg+dQK/RbTBvWMxEN+b5+DPx3dzk+VaH9bcddMMfKabzs9rqGqohsLAjfwj2/q M2o1sV5hG2AcrD56EEI1TvzkrJd8nPdRmTs8qyZiTbY3FVk14+T/ECy4L1/NmBNr5cp2QWxfRU3W vIVjRdJmd7cm6CYRXhcDG6eSU31aXfrqX3zq1z741je/+eH7H7jtxrsvfu2p70QP3LzBmSMTLr9d ezm8wxmGGeHuyIWzVL8y8s1xT0Ewb3Map4Yz8mF1hl2M38t8RM6VWoeSAgiW4EUyJYjqxkA5YvV4 1r3+c86UkmU19TnDqx7jB1DVyRW38S4fTSbC6EFpv6SDJve2w/+4IQmaEl7XRCteT3KYUg/4nM28 TH479YwYX9SqOAlUfjuh8VoLp6yxlk3Tooom+zM9eFSwfH1tlj3MWnk5LDF4xdMyISpRoon8vioS scLjpYehZEFJtqi+DkEL/uJ/CKkSrKNn0NWdoGJP8I/fJveAzVIkiMDWzYg4Minq+FCJgOSSol5f En2ZqkMBJOcRRcCpTh+n8+DjszUFBRmnyFq6bX2y7V1V/gSOPkXKzJVWs6a7XmC3qiYN1nrDUFLX quFgBJUkBI4tkT3BWaQ1WSYj5AGXJ5q2zFQ+itgfByenpwihOQQ83tB24bzbWaeS5glP4E6vo85m czC0hMW4bnyo4G3K0ELFi2SygbmYphlbLAYBlXqoSjdFBuIKEPYrtoP+ScSJWg7W3THcSUvgUNOZ z8aTZGPSYMLgjRAjTpFob0TfUlqP62ejHiEg5MHkNJO8uVMKtKnFIgr+kbwyhVZbN2AM8lVkNTMh gO6GznDen4y6g4bkmF6aWAi5gCONYxQLe2c+EBtTEDgYAWUyRqkskTAcN8HkMCBSH1Sa44skZRbi w7NJ9qgrCetzhdOhkPm9QYIIfll2r1y5EnNWHThZl0BI3VBkTUZdtkDaNRu5qje5dKI4mswT8/lo SKJY3cyhDTaQ0Cgsk8z6/VMfu5EoaaKdS4AN9e0szQuY1ArG2TRtCpnJvHbC1ZVWwaSMzlXoQQwP hT47uCTKpd6Tu+14II9GHrAHpLkpAuua0prxvphyvBuZVew/MqpkzzPwjjgqDIT1sW232/FxpfqZ 68Ug/BFFajmQaUO2MOE7X3bnKuHjCYvmzubsIqzo+tgu6AdEySImOXellumr3Fy2kzir5QqdV5v2 CCGWfdMgxM9RAszekucfWZ+IANRc20uBXm29czIu9NQivhmYFQDwns+ig0ngSGusztu59afFZEI2 CSJkE4sKf2Lk6l5fHBUCQrVJT5DQ8+kALW6O3w6ajdGFBAJ8CODowN2T5bCMuWstMiX1hkzJ1BYz Xm09LwafxZdVWik8+MFLi7OGA61M00sf2gvTXPd6R8/W8nhO1guASZDW/BzbDHq2n0p7xggwCZs6 FoKAkhUhc99RBEiKxSp9vYim6loFZwWrZH3BZSXuxBrBBtvn+vSYrBosOo6YcZsgL4xvORdWkSSY 06yeNJTV5no4z0WyGDzTKXLDyXKCngamoDFzRJoGsKqjPO/6ek1RiKiCtmmH5HQQZLBGJP7E10AA HXCTRQ6wAAE6QZ62gSEGnybO9SLXwi/hQfH7S1scg6Z6kqoCG09ZkvCOFZAn87PYzEYVXuTx88N1 5WFNdWL4bj5Kq3JVM6OoRRma9xeHaK6ZZ5iY4uSGH18iagQxlSNgTS3gme+E9UZAYeFhfn67HWDJ pOfBpKhPAcfhAQfQdcoay32TDf7WnOuIUosO1k5LLHOWqtO108stuXs2kysHT4kgLzmlpdQTLtfk AJKTG4eYf/LO17zizvvueOiW2+9/9Pf+4as/fg6GHQx1MR5jbB0et/Lgp9Ub3A5wQSEohO2mxcIR Qlb/+bjC8RcyVUnfBmhVXXcb8put8IHshTNoqENBNzfNmcQRGLySWRJLM0Y5pZh9HCvNNipDGFrB ixrTQeFkavuQRN3kzmJjM87QvPtoVdV7ropo/bxAZbH4YF1CQM4b05yeBuaM//4z77/44O0XH7rl 1ofe8Jl//McXLl/qdXrxMwvtR7zuuDf3cipQcD4LcNIz2VNe6GQvyVa6MjdWASnxuJkg6Kh8YETB JmWeFZy008lyMJySjYGok6pQGKrEBRIiu80m/Wc329nxqfhlNNNVrCMYw8fViCxjo2bmJFD0PGtm VIExiBA6YwqKYTBp4ni27EEeEIfO85VDHn6oK/m/enXw3rAlyQDRS/Hbz8PIG3nV4GyNnLGEGde9 RbILhACRTifMBPEjoOYlsWv7pgcbgySlhS+7CTJlXioOOEIx1vAOX7gE159hblxON/hgOP1zMqMC Dfz3rGAkyGh7QQBbHMlYL1MwuoU0CAhwcFB6JIu4N6apB8Y0GKIiCyXaAl0dsVSNAqQS6SbGKIpX A5NJ1dItuw0nH/psOFcJuSShIrocUWBNdTw+Pp5jHkqEy0xK5aawW2a6yjCSfLPd9KjKG69T1K+k mfAtrk47JH/NwIm5rKdjSndv637n6gwjdJp+ta5Po5ILzVTFLEzC6Abpk6gysfvpqcxtBpexN+nP UWva+GB90gMW6DJhxHPWy+RTcroIvFpicYIjkDABV5ru0889Ew6jBJlV2FDJLBjdooWHOI5YEk6x aHScLnHSiKuV4qHJCpcURTZNxBol90IpBTEq0Y21ksobB4sGJTO2uH+UJfe7YtgC5mqBAIr3P1cC MtvmOMVrnneP8Z1AWJSEgLSXU7kbLKIV2eMleFIy0/CupAU5KpRTKfwuAns1nhlx8LjMnE8Orr8Q IzEvELeC4AaseMqmIgMWKj5BCxpv1k/3jkYSP8wuAbLnScXzswCFWRt/LSGoXT/7of3OybLVIo1D MBdX4hVqCk3GszmllqJbcdj4Bcog9/pYetd1UqEH9h3lnKwmEsdq6oB5zYxWNtrsJE4NVaakoVST bhhrnZ4DCd2DxuQqcCNfNlpsQQGJU8U/ts3Z4aXwZ6e/SX86CS89VSYKMkFeEhy52ghToJnaIuol y5AI3BKz0DbiMTHzULHNd2q+WZAKyJLGVMY/y1L0fB0Xb5HU5dmsd1WvK0ViA0wQu5AdvY2xlNEt Yocmkfu3XOvNYBIZAm76GfmGIfmbdX3VfPePVM0grn9vRlKp63bSh+OuRmH/111BhpDPuqoJhG+7 sklrXij3IT8NiNjADzcusiu0zCQQcCnq7JnAqRM7p9GRupAEVwQmwjZAGqa56IZB7fXNCJEXzrfl iTiZCFT3elOjWsHPfD+HhwMS4WWAYyoocgx3YR47zjhK8LMXsci4zqqLWeZorIgNFVCNOMpNp8ue wVd7hIkvBsm79kkVTlXe4SL680V/4tLYFJBTbWvu1FpH7YwWJ9mlIp8o4c4jfEBM5eBxHPH14AZW yd40nf15yXDQJE3CgZTyzTHlQBsYFTH0Yni8joPR/sHps3Gn9yfvOUU8ohYo/kkiYcA88qPFPTRz XOOJiTKTMv5kGSLdCToHVBNs+WQEsxTiZ/V31UymKhbqMWRCrG/X10sA7oH5VxpKIEtGi00uiuzr vL/KgBWCjYdPfedf/uf3fvzkP33ti9/83re+/4Mnv/3kV5/48feeuf7Dy9efmqRCOB55EnSIAvzO 1//yy1/+Ur+DuOBXFBbFwGaLGr9eRGHsVOKUfmtAnhj0BZmP4368m/QgOd9DmJb8nZ3mOQUjVQLV BDrzLRrkrOqdjWeD0aj35DP/+tT1Z7EdEbjZjvoUeHjm3z/1oQ+88/f+/lu43/KaoMW4xyGnzlWm ru1MF5NZdSABFDfqztXx6TXOasW68HgTg8f9iZpl9WROgBqtJh8FuWL6Q0lgMG/UbzwJ9EtoiaQQ X5L4cT456R+hTkdZ2hW194K2kuSBxK/XwnsvwTr+N3PK/ZVUd4mkwxlwQ6rHH48FZdVYEZP48pR0 s7Y+WmuEbgWMtkyQTqRIY/y6L1ILDifPfeGdj7/9U5/+zJe++7XT5GLLKQElFvvjqDsdCCaZaZmM kcbMJMQAxmZ4vJdANOEzTooxGNMBCXObBrWwIgRn2tY9Zcy1RCVqDIPnBIt1xL67Vn0OT3A1UB4u zskUAkKOghkl6DRNY5dljthinPlKoJlRDUFZlkjrq3DyZfuiBD4GDqkDhfxjxcYlERMs1YnNi1La 0QM73fKxqYc/m3RTZYy3cAXA4uAyU0xbHMj08GxczSLZS4JDoJlZg449g2aOlgSv69wSU662w3aF lQECWOwF1i90KIyTSO6KK7BFoCdpe9aSF1xiYjZJ4HJKOQmru3FdPWMtwwewR5GzYBmSdabDQaQc YaOftDh6OnWDbF2ai2UOkBN8qyPulqOMFb4f03F9jpmlqpsjvBpq1aqgQDXpSvU4tcfCVxj3EGaU WNu6Pe1VfZwHyEW9YCGksrOhLWvSmmqMX1NvItcpCK9JWWGX7Em2gEh0tgopSVxN1QhlDcM6myQb RJnR5GrVdFCZptQRwAKyPUTE5HgtxwIZD5kLxbkrjuP5gDIM1c5JwRiAUHqDpu3EiykDrodkccor yFdu0OCjXCVXx9Th1g86/QfsFeoIyDVatGcH3716xryAKh5TmHRHYfHlV8xt3sKO0ot+2wFQdo48 bN7FuwbxZpzq8IW4L7uV9zJ+DZxxQSeBEsc75tGh5DAGjU2CadJJZNenQlGIT6TOlDlJu6ZZjqYR m1GHINhTUAHPJClf3t2JvSoJRoZAYVt0XmiXV40TDNTX0AdmNb7nMxJokM5EBi+gZxFFhBGirxft NMzgO0Fmp217tDghAm/M9k0o4Ynoay4XR81IiQHOJ2sAxuYSp1sOD+eEtmKVgwgnH7AAHbxemWSZ FX95l7bnimO0JA0Gvom+ScDFd4ENYIaEOIVIJJFry8lFSiPHL0J37uY02eshALC9VcHLHjYJUort tcKEgJUijRClERlRwSO2Q7CoyQUb9l2Mbh1yL+l+VVUhjs2Hm5YJpL6ERiVteFKh/fjt8FBkKVRz acZR25pmuPPIaHRiKZw2Oh9ArPmFGIVK/u94CAlS/tXyqEl20BGOV6LYTKT38pajz8JO+Gwyt9+Y EUALbpQKnGBuwgSifTLHciwfZbfEsXAhOhsQjEiYs/eq6TLxUVATXrgYE8adXqr9Ey9d9lNwOrtI g4d6guLhBgfLNATwnTKOyrq5Jcs0iI64lt7P/3A0upKOC9dkfpAAl2WmuEknX77bPFWP5AN0ry+R 01WupgvcYo8lsEOfq/PDf4MgcSU7JPA5byGVi1PnnDvqbGiFuu+VJQK74qecYsmw4iePYU1SHrm0 p+BoBNZ1k+J1JHlE5lFYdYIAflvLBu8CEoCLbwUWkQ8IVdI0goAbD5szES/rmBM376vF8NJEqAtY pmgbIR36HvOnIHmIyEsKPZCTlzNNPErxx5rSf9zGG41L3G8E9opb2S32OU/QXz1Hv7Q0hu1+QB0W lBPT6URnxOIovh7aSzwoULBqeEDirybrAmlTFynnhsgr5o0dAksZ8Pry9/Tjb77plvtuu/Xijfdd uPDKO26748INt9746nvuvePCjXe98sZb3/b+X3r6+UuRLoejNkdgnD//739y04Ub7njwle/76McW RLiqoikLzk6XIkoSYkr5eO5IYXm0JoUIoRIE9Sup/QjewllNLvJu4kVeoIjboN7CMakv+OHs6JnP fuYTv/uJD99z300f/PjndSvKM+eceL4KssT3EOrNnUO8dKOnLkEJ5LmNbnt1n7GxEDB3sskCw8lG wgHGMlOSagherYaploeSLpHCDxkag1xUJcUGAJ8UEzVRXh2Pp9dJOE0eU5F+IdK0qbvdbismRN78 wiS8UgqNW4tdeadz/BICxGg4XyHq6UqbSr0YDhkr0vpqPgmMsMukf5ZC6OOnv/P3H/zg2//ib/5l rbNXkDMggHicCo0Kq9tlFO6JBJbhrchcdX4iuZBA4nQK7Fro5i5JXsmUIa6ssFiz1vzk7Wy8VZZx lpWOsgHVvEfvI8XSiUxKMKedCI7rsh9v64ORhH5Lb27eBRZwF4Px8XBIvHYzV/FCxLqJUt6CMJIh THOMyUl63kzPqHOfelphP24J9hcXi4CBWtsEegOVEC0tgk6OQyX8vCiQekqsV04UmGa07tlObKsn kJsu5Zrv/WhEcqrO5+Mz8Dczjemkk/pgK6mKmAHoKUjqgv0SfINnT0GzxJs2COWelPFHI0cYn9pO JCG+2XCMI2pZnS+PBjgBCwfo0zyFSYGQni/58NzJeNy7TjYS7oHFT2b43lQhLal/JJnQ+QkQpwIz kcOz8+SGhDG3aqbkdsC5YoknT/SJOFDUMBlH6kFfxYeTbZjTKf/KT2Tci4WWzIqfD9Jnf9r7YWZO AVXPiNih9jhUr+bk+vefP2QKFBGsSFIWNZ/VRfzlLSxRTJYMa/Y2TGdZ5krAzRItVFTDiNgMwxDI GEtDopqdoc/MF6wgUGVxBYoIcuJZcXbcyJrlYKsoN35B5hlN5z2ybkQPFiHQfk1aEwbqDEi1i+ON KSuwZD4c6pSBo4gWssXESDhelmZudhxw0H9SBkh4DLBOji/tNl3SAwMau1L2GF3GqC66qMKNCw4l FtsRImZ01XQ6bL0kueI3EW8hy2ZZvhDc9c+Q8SBXU3uZSmSatfNe5AEM9hSHtHP50el18QjjYfDW qST6YzM6U7k+SlSzWZRIDteIOO/ynYh0DMmrGYJc8iHma6S7kfh+un7235WzDCrNGZ5sc0lQ6SEz 6ExYaBxDClzVqxlbqHbaa+KeCLgAsI4SABZo+Jlb2eSH4aFirCIXIw+jJsXokQMWPXH35GpJvFcx ACAmMn669jbzphUY5mBKEDssNxKPkTUxxVCJRoEyuGqNI7MDaX+SBpY1Lc6KKJFHJhrsx3LjU4fJ PoTrLnhpmsv1oBfEnii4AY0POSfGj3it3Kmnm9EL/ZOzZFGPXRcPenlMaiVoenn2KG8RPnhREXzj oTQ1zjCNKCZqHNHPet0jJc0esy2NMbv7cSoZqxiCs8EzfUYIk6D8Q1/5h1aTNp1T45ccwkEY/zEZ RQp9LLUSJtKUU1Uz+CiYZBpRdDJWRP3H3sMMgVKuCDPc0XTX+BnAmkcVgrKi4xVUu5giMdMYtl8E fIpYT/jsJKgh3BSnYe8TAxAZErsFWmPsonzMHZ9JCdNfK2qQtoVUQfnIrAQbjloSkmkYugtyku28 jEpTl1wrPYczvHydG+3ex1OiX7ohSaLoiWTNO8MUEZ6pSVwIhyfPCR9zYf8aryAB01yNv6gWmEsu DSnMp4ZXXhUfgn4JyWMRdQpZ4yRKEcK4ztoFiFIwn2hx9Ob3lnWXs3WU1yptH6P8Ft0fSlFZPq5o rzm55ka2KxL0pDOa8BEsC8QaMZ7T7fhqWEatt7h591m8doqG3P/q0i8/ijz7ujsfuOeuh+979c/e dus9JMJ/6FWvue2O+x+97/6HfvqmW1598cE/+szfRyd4TKnPJ//9N2+75fYbLlx8wy9+NFY9dopI Ca+Al09GSl2ESSMTbmFOQo+8Qxme0pahz5BTR15pZGZJ2AJza5RAfjvp9w/hS//zrz/24D33v/LO C2944z2333Hxw7/5OdGZJRFNmLu8SSmBQfR9MA+5corHrAbXltiRob+4EHsR68NxlyWO/Y5xkUoY CoVBsa+PI+O6gnykE8K6CNacKvPUBmqDgCVqnrPzYo6dHnX6k6ZawekpwhR5oBebUSM6TiN8NC3Q 3lqz7h6qFtRhzmEFMbNZD7uWdM1QjX4sIjfQEPsNveg8cY752fP/8dmPveWxNz105yP33nfb7Q++ 431nlZk6zYiRHlFSfT1Isgs6DKxTPopg/GA4UTwLfACosVp0eI/EDY5uouo6l3Rb8Er7bibmhw6w 7I8gXDiS7kQx8muQKSnkm3ZBmlEF+Gp4jTywVQuGQ7yYZhFZCg0n75cAQt6kE8WPrwZSAOAdEvQ3 O7ef/W2Shpv3rL6uUJ+mg6hUknf0hjjj05mq4UhuEJXesWQsRaEhGOY7w575vZYm6mB5gkLgusJp wYcPGqyEwkRkoAYcSUs9jtL0hcaKwuVIuIIPIv5y9JufYPBWGKiWjj6n+NCY7lmkXilgHBVHP9c4 byhtENdV6Gsjf4y0fMfHV2ICeJMDNIOonXGaskK2WNQpYTZG81OITVQrXAxGxB5gANNcgpwuG0zu MmBj9h1xxKGkMUK8wM+W0mPjXnXSpAMlTvBZYp6SwIC82e9czsPmKWO44ePBMP44kpod42XR7V3n 9DwkRWZqQPEIbuswTUXsRDWTRVQp2s5kYi+tILlq+CwjkAMghJsB4u5BfPV2sDireYUTY2GRBZOJ xUXFpdBDwNMcPGV/i5Gv2VrYblB1yIHFGMo2XE8kHfIUpJGcBqHSyJ2jxQWE5FaCvPNY6SggvQ7F vhaoPQwCT48yWPDKZWuOZOMzKDA5yjxBRrBAQrGzIvvukB/vPpYow0WbVGJikRSFJLE0oo8sje8k uyLDU57qWq4pMRizJ3Hb0huElUjRQhmGjAEzLSseOcIky0akGgcy63k7fO6IyZryCCb0czQ87Ktb UhNbOJR6ifwwS9pUO5sik5juoVJNFUKDlNYeVxPK7TaDXpf6F+Nv/QtrELOgK3MTaRRNZDNUjh2O pq2l6xyAAwEsgKAiH0gDKjMZAi6HDYj8SXKfNieZwnEAypPGPFbFsBBwSY0eYiyvth+CrumPpBAi Tguy8gQPckSCIVYi46whRXB/kL0gxsNT2+10vrydVD3mMIyOgpSkM6ZMBOVuiGMlnU/Io5zgks+h tjpJZ0j8I5k/bjxd9H0kj1BWSM1ICqrT/uHppHNydmpJq8gBFnOtAmIN9+CrvTxcO3GBKML41VNm DDTur2cEw6ZhS/WZzkYjFVKZ9k6vnPX9ukQKIyJqgyYUqozwIIC2RLrFV0yhea7WGwdqq4YIVtps tKyQpRR2oJUWdga9w+m7iESwrdjMuUo1u6VV1gsfa5LLR1uOPUQRhOixCnNCaYR09GHsUJKrAw/Y O0pji68W8mRH2qQ0XhLls/zE1UbJE869Y0WT/T/+W5HpmtjetKkTtmAUxEwinKPgBeSDYUtMwXHI o1py4KJBUJg+uabtQX5LCSjJFiyEnZgj/jRY0Rrae4LAEQgEAmiVwwFXF8AwXMGpMHgyIEQMgISq F2/DJLCpr8RBlVeqsF7V+02TEsRwj8HnoQq6TF7ccIFN3sOUFyogpZMsZygNLbTPwqVet1YWJLfy Fn8NzSGRGBN9jvYtoXpUIkr5Wf6PBMZtlvKhFZAYd+i/bnk3U3WTVSi+huvL73/45a++95GLr33d 7/zhH3/pH/7uH7/0mS996Uuf/q2Pv/0dr7vzwp13PXDHf7359ocefMPVfti9OF09P7/07T+/6Y6b XnnvrW/+hQ8PU6lDjujl5wOGkGhJqUO3kxlFGSRuFoqBgRCvNLMl4wEnkwNCTgElsZXz6ZlzaYVR n+g+AlkoA3T93jtfede99733V9/z65/4kyevH5JRQR7CSzKyjM4GVZCgYiKirmhQWE5gVSEdvem4 IeJnCx1fnQ8ORoMTaTdqWP0rjQ5Ja9rth+2HdMfxC4e/AwfisJTkWZRZhRx+OzMVcb/D3tlRpFJn LpJsEOAmUVMHJxtSUMXBpefIX16D55Xpu4mnscKLiAbb6R09HVmHiljJdRPxeGqXmcFSwnbbf+Yv /sfrX3nxztvuuvft73/Xb/7up771xHMiyMl8VY4+3I/pElmoSlkWXmQkl8QWTpO+s8jWcYGXKe+P m5jZ3mc+wo2H1UzlgkhMJfd3tobrFel2McVIvCqCPEfg09IHPpNCPCL81pvBUq7Mbiy+qLTfNa0l bE2GR5OURQi3KMtA/DO7tapm4hNfUzemCXEpFWcppBtTeYU5JEOe7BpeFAZMZCEnPIlEmK2Em6ze JbE0VLvwCPQEY1nFCIqATnVW0x/+wUgRlsyJy55NiytLuKQi09UAwwLfwA7J/PDjJPtMLo2OUUSi UsxNSTM2SxK8oApKK8BHHFBTXg+5eJu2fNrvR89eIZmTWa3tpgR3Ol8S53WYnUNEVlaBZDrBMJMq CCjNHB4O0t7RMgkwElfClmFvPcaLdy7kfUIq/2HvhXGDACBKXic3WaKZVSM3W+vZhtUezhS0J9G7 OqNA4HgxOrmK7RkpqWnBICkw/CY0G4z7BGEjkyBqZ9FwSnjo1NUiErHlE9YudcehYgQEE0un872F rEJGiSIIZsFLseN8lkySl5IPGNYUChmPmNIWcz6AYyICWnfwbD66rLFE4q203FJI3HSAwJSdtkZM JcFlvEUwScNIPHQ2w7eqEOciSiLW8HYiBKR0EdKqWWISYsHVuXHY+M9t3gLUAxYToYwKabtDltie cdaBJXgLFqXdmvy+xECxbVl/FkbnmbrGGI1X2GOqMBouEjuEb6sRnhQcrL7IVCs1KSrIgBz8Drwh ve2411ABxABPlOQgVaMAH4FhIS/Mla9g2SqiwZJIyWpO8c9Ot20wyXOAQChV/aNvDpXLhSWDs3A/ YzA7Xox04s12q/C+AhCds0txUJNgvpxTaBzqJwGXl+zkVNKPL3SUw9WruR6ScgtntAAWONOdXEPi 4k3pYEvOI+f1NcCACTLHWScNMg4rxTNYm051nbqiMQTMznU9r8KE4xFXUQ+TI3TSI7SxugBCgoJV bTJ74sKi4hnrYWRookeeTnL5nmQgPoptIhasM7YI3vSb2UnftssZcDHGeDFEhbc6LIiVlp6nlUaP +0/7ZLwZnaXb9L8ks+LWWZTUmUpqIWUiVC0VEkjauOQdr7x6hX7lrFVpS3PeipetapYgI6GyzXuU ZhKcZYegc7mFKSU+a0xG3Fkfi8u2pUYxJ4zaq0qgpvnSW5KKmKXKFJuSQrb41dnjlQRH7AqLBXXC Yi6F706e+Ml//OTkWqevzJ0zefCY7cGHMguJBxiYViphEjfEr+sJFDrvxsLjySFYvaDIQu2uiMJR a0gCj7ih9Ob2jmXYIdarMdQBTprht8RzsCLGiVQpnMTnz7c52JAHKWWprxj+A80oeDbGz3LF7yo6 Gvco51Rk2FZaK3bteHJ4IozjP0ooCkuXKU1sRdaiNMW0+qh4R8axqO6LnEeR0aaqziLBisVN7H8C EWg8pnShWj5ATH2FapGWRqPIN/AhaNmukjOzpk9uji0jRZyjyyQMRWcItH4F9yQ2mU0CUnVW1pV3 WXLz6gRZnM+v5/SEcKBLH3jjz/2XV//MA+/7GKE60fS/2BXD57/31Tvvv/Wme+647767PvdX/xSX 9evo+r/efO+rb7z7xt/63Bc5xTeTQF4nhJu3R92soL9bjGe4IXnk0L0Gi71OzRZkIEw4oDrM4cKk gnbz5uDSpecvPz0MZ2vCWKZNbzAdHHYOvv6tfxZR4KhuNWonZ3hw4448HJ0OWDKRbGyvpA4Q0CIH OBcmZCCKPHRiPDjJyr2qPcE7G2exTBx5Ka/uTtYTDFs4vlOaKI6hp42rm57Pu1efPu4fkbaIgJsw M4gEMYwxYYgjMgboXRHJKtyolCadpwYjGbQs6Ljpg6e5hwBOYyxKPbr+zPMnV0JVLjJukoqy8wAb ll9Nn6PbTf30tz/3sY/90j9+89/6KTUPVymKVmwt9ABk+Nqdy/xGI08eKFoYKm/POlseaP6/mSgN u3hSpYgET9aEdJPRhf3reZllmozocxOl32eL5MjLQV8kqbVUgdzCwFC3qYxQwFJ2hKFkuCE6myWz 912B1gyFi56gP5SWZpeduYseSFo3dq7VA68jh6HjqFFi60CRRHnEb4cspA1L5dUc3lQmTwUGvxr7 a+xT4sZU9iJZ5jgNqyS7i98FQDwLZsB8ZUKI6B/zRCgTROMMXaHF7X+NjcNMxxD2QtAVHFHTwf81 0txSl/CEJPwBjqxUxEJ0u2RnM4diUqSLYgAY73HxCvV+QmIQXioegYDbRjQVMQsxGP4aabWVeqdX OZRsxgybqZl04/sbSb2oidCMqLsljSrFPwhoqKZI3dGDnmLMUuOTtSUx2eheQA5uRUXVKu4nXoIy AXpWhluIPz6+GBzxhUhWkqAtuJxg/2uwiZhfWIhXpVzyWjd4xIpnk6ULn/hCQj0j46f+5TTVCYET QiIUTtBLBc4cip0IoqHhf/3BUYTE6C74CxkGCZGB18Cv6bmWF3CoRluYtzgX+a0iNzaOl153GmMY TlLlGkvYIWxEVd4eOENczZZ4AK8pZGeDx11CnoTwXiBL9sgqSPQEUBpX1+SjriO501Ie1TFQGWg5 IidPiLZMzjSV95Fq5RSa4O1pflGEYK2j3rg8cvVQ87s4ZRX2bnSGQydKPYSkkrdkbKIt2YaCYwrJ SXJlEuFdrGdJbEzy7BimAzCovEtSVUF4CllDxNjgakie7v74Rz+0uxo9tMptxwhjCmJ2EXcUyzQR 8/VtcagoZCBdbI2Ai2OiNl781hJATl4J3TTB1B8dhfHGEMu3jWQmNRlNSY4M+phDSjunyVCbNxe/ 4QZRK7t9YHLgKxsP4y7Vg8Ji2idGk1eoNmZNsbWZKkFIQYRBMW5kZ6qkkvAAadsbiRO0JWQ4PhdN nbcPdODvHPXrY2ofKVHl+bDuVHk5PRtD3HtgQYXA+IDqbRhxvaiPuiEBQC8qbDIsW2pW90XiSWbI d4UCEFKprojPNdE0HXHXhJglNh9pVkm0DU/AI1vTFDeasQuGHCJu5w3VtNThEgmYWWEyV9KrqBaN VbDuDRHWg5HLdqg9TBEajMSzSY9Dcb+333le/ydV8oyC1CJqNeGQW6LBq7yBPa7VyaRz1nn6ULmW +EZWDiYrgePFzSQ47VjkS1YxVlZOMKTFJAKaX01K5ETT84FR0Y8F/On09HTAZCebsXkPTd4R0fN4 OSnlOtmwUFU/i/80PY5xpCZqdo+3kaUI+M/bpjtS2UMy9YxIGUaH40jbPK2OoYxhOJcjBKjSSIri RUxzgCCVsUIkYJf+VnfGbt8FkEmcEg0k5ZNw2F/1byM7ijVAz8XSVQBArTDOIj0X8cISkoHMzUZj c0RTGdx8k8STf3LPsUMTMYreVARuE8zYL/VWNZL7fvG8zMLRiZ7+4Jvu+693vOq9n/wjDifJix2k Trg9jyOkf/3yZ3/+7rtuvu/Gt7733SUjwrZ+8qZX/cwrbnr1p778teg2xrk8JbVFg4OUhhZqybYX qWH8at4LRaawi6rs7gslyj++PP3O9/7pv//yYzfcfcMtF+76yhM/UBdjzK7zUaQIBAlFcTc1Uam4 YQyGlP6WaxMmyah4yanaMZEyUkjhE1EQYV0fZjsHTBEodQmREFNPDJhUKqrThq6wnPX6HWLzkdU5 5yLjvQjUQLujOVMFOyTiAsAxJFlnJriPtqPT4Rl2C/wf90i2pr2aDa6XpLNp+gChLLfVEl8xa2kP Lj3LgY70OknJDMAWCGx6J3X3m5/89fd+5MPv/6P/+W9xN0q3iYkracV9SV3nR2ZtaBdeUhHO5tsW GNB33g4FIf1jtF0uDouPaNT5OCJ1sn/gYwmD5iU2urqRzkV3kvSm7IJ1KnkaCCmChj/JASsc9yst V+6KG9Drwjaxc4rAH5TSxyggdIiJgF+DtsgvyA+uWxZLqOtheGvzT+xzuRp2yQ2QyKMFXCKhrb3H AY6cf8zURcDTYqUqnr7uJfPWFqHDFdUzzaIhKtIQCY8ynAZBpNCCLpgZm2Vwc5LIW4XClDavx/iA 4jUZq5Z0oaQZxoN5OWKmk+6JNvam5kguRoVslJZYMMEpQoeuXOdiskHIDyVqw6JdDiPwYLUkka1J zQKnwagtCsBFT/BnI6Lg6BS2QqUXFGZxZM6SWaNeh1cLtigc9YQaHA0ialbd0SIIiTsIP0bjiU3y eBzhjqf1UsbjU5lsLQETvTQh+grDObYUOezxj+KYsgWQQkMYkiyduDERpYicjVV33NawRZNH26EQ 6fpsUqQIfE4x36ynJ3FSZOIsiOU3+ptlwdK4hxumJFfTfGGe2gUadj6eVepu7kZXR7ONx4L3rUnX Q9wbdYaI/xXZH6B0K30snjldgksS7yBbetStyC8VFapQF+UXZFRU57Jebbe9keKoumKInDJqmTak qgzBLATWgn7eIxa7temwA5p0K/Q5DiLm0tJjfYNCzlejRag9y2T18/QTNqbh7TwAvZHNXIx74/NI roznAD8M+peQqReLg3g5biSEoAlL+0phwSNGdR1uRroMXIzYtoRapa2RVTIOEyzHc7/QFQFM71MC XS+c5Wm+TciHPkss26jOoRFSpfZ7roQQcrPICK/m8SpolwhFd/jMy/CXb5AdlyNyvTREDSdZG7A/ lfEDluJNbri4TTrVCHNveI1Ajip+IuaNd8w5wJUQrXFzkhsJIz1i1JsOxTE0f9yf+7BkpdDCr0d6 /QxRyTAlYk8cLuT6eClGFPJNyuCHvQVWFOYTkr+kgyG+sZyJ9GtuYnWB2dvDsSKs2+qMHavvAbV9 8YiLoUZsqCZiqg3zKOJykWv9Qagfv5pmCV8zNLzfkniBXZHgHkytiHs5fEGEEqf+ICWJLgdUmIul nCZc5lNDTyVeRwnvo62Wp9Ru4lgivK375MvlIiewkzHP8rnCci5VBu0gUpKFh4qxQbp37lVEnwxu 2PlCADUmxT1BdBSy0z9N2Q82J0EyWCOTeI01/uZu5WsGUg6nshMkbt3OKEIoRHfUDo72lw46sYSU XdHKepkqUvj3JZVGnSr3bOzUixoZZROIdBCWxq9nwWjG46pFEZLvwTN0Aheoscp532w41GbWZmmq Hx9cO5tQyQyPHGuopHJkRjQfhYOuiAUefPSzi7xODMDW1sngeEjkVgpQI+jKAm7QlwWJ0z1ahsfI U1e+En9pcHWRv/I1y7LGK4M3L1Nx+TUQXhQMXvCNH4xyXsRQ55SeydzFhKY0c1kxp0yz8HH80Xvf fMuFR+594D2/TE6PVmGRSA/4mw3DGXr6zKXv3Xrfa+557L6HH3z0DKVp0yeVBj1+4q03/MzNF771 zHF+kY5N59OKnFuzuopSjXJgzSb58lIOPz2dHT/+7g//+oE7f+oVd91720U8bO97+HWv//qPfoh5 TTyVJDKTSpMk8QB0enI2JcfG+WhIKTKyPOIoqPp/EVgt16sp3FuzU4o36EM4ZgkgJzUpfcwMMAJk FwWxT3xbSH2qMy+p6BxDY15WKs1FReC/rHHir+S/sjglYkq5DYsU/Rp/m6bqnipDXVJLTA2ou+is kKXxrZgSy0UvdyIym+Z0DPkePXveYF/3xforX//rT//R77zz/Y/fec/tt9564X2/+VcZOUJG3EmT yWoYF4sYTQ/JNLKOlL1qpAKQ8kM3KB4WttwKBho5fT0ExOS94NtwJSnY6/2eBPH4NZhuamV9y3hC JkiNuRtXCapln2J98JQLYtMPxiCum1ZovyecSQbjGF5Kx+EBc45FyouC+d4RLG4Ic9jt8SONw5Ac DM0bC3OVXYBqc7FMJkGStPa2Kjdb9k3MNc5J0xVEPdwe4rAezcNMYddw19nq/NAkjuS7CQiqtbeD xqqZYrjlwM5cwMCkCcNzrC09pwJgi+YgjhaJhfR8CSq9vlZBKWYAZWPwxi7za//zRRK6Vvm9Lqik 25bp6EzufCHuJ6nLkiu9B70VJKtU5omPwN8rHoKFDAcwHMbgrzT+Mhftl4kc2UN03lKE2RPkQf6N jvuKn5nNrvc56Dfva8+wXyrnd0rM7EEiSWTmnhQYLmLv4NQiCjoQfi8XI3dOsMc+kUysLU+cgRUm yxS8oyU9M/cw27uTxHYlZUT1CnzKMcdGXmQakokIgoqcJSWHKIIx0jd8Bqk/ZmdNfnye9E/vDg2y Ojk66neIsdO75J6rqZFfbELdM0G1igOfINRK5q0tEJYmGUrz4MXHw7KuhtzveoRydpTvBPSQnMqc F0dtMKTpKabDKu41egvD26jmAP4s08ZJFMzjGfagEozPFhmvKUPkIg5JZAXnpO10uSbMGmEvJNFN Uyv7hBInG6SRPlmI6rnkrPnqLbw+kMcJHMxi22LSyDnN6FrEEqRdnDao+mGJS5D33xKenqR8ThKk ovg2b0NKKGgKzaZ6GftwRgHoWRV2QXy6vYoM7gCLkGaWbEg8hqOx34TAi9fQgHyVBlyb6BQeBsoC rSMb9SCXiO0Sc4uJ8gIn63XE5a2aU/LzIERH3+6EoMMqqq0UuLgypKGMXxRSv/c88xHjXCjnDi14 qhrcTrR7rVRfkLiTLVF4nCwvTkUxqX1VRbpp6THexv7L/uGlk8rp31M6LY1H6xKXsmSgbYDjXn6d xQX8/ApJMqEEaYbEAyGPhjQshq1RklGPPXCuGkKeUfwV6YkYZHBHSxKNTk4W8y6JJ9JewjMHXxuj /qzXbJA4ENyI2ejpJFHeC/OZLfZBdyIv4DIXaNVMJ/2j6JkMttfJJda0Q2IIZLuKi0p7gBvH8AVN WGKcx8bIQxdUCA4N4JtpGSwYyI0qhWxZHtcfh7KNmm5HpS4AUDtW8v/EI6FBcdI0nqQcaoSuQy/Y clpK8j/vvQVHIA/SqF/l5UjbQFhFDdfRCTcEC18S0JZz+xFC6qVplYQlGmdJMTv+4t4K2AtjNr12 C4qMm0eCp8Qj9jNRLIjkAWRTHGFyHMrzlRVpsL1HcsSQD9KAGafwmZLTL5YDCETohucPTQwsAGkW 6DHTuenvPucTAPcKziVxZC1jmLg+xmT97pxoST7wdAoA1/XwZAK+1T9885344L78rnd/VBBZz66R cABITaC8uvkrX/rDn3vVzz3y7rf/8vs/wTFCnI3q7S/84J++88RzhA0GPlBj70jdwx1Jmlb37FIP co6rg06q0sIgCfKEFWGi8FbF4qL5fv+7X7r5wstvveP2D3zog1/85x8cNv2eAuch03h31QOdvShl I3HjhHAviNglIqt/hQQs81Wl9NKa4ySUfkRzISrefAlLBQGt8rztjsJ1oSKwxjCxFweHXbMx9TOZ FzlPuK1pNPJxv0sND3AQL34iMKYRvoAJ4ETpeGlRtJl6jTqUxGpzHJ6v4G2QLOInd4WsTKwNy+IA VtbCWJS2w0aQ4Z5kWG2nTz3+9gcef8ebH33szrd/4BP/9q3vnirTVrTkOaqF2ju28m/eJkYh8yRC 8YKPxoNANS6yuQrOp173HvcVI61WKt+RbUL6bh6ZZ6crFlloDQ6z2Q3GI+HvOLz2U89ZSuCXkzD4 VfFDkbm1guRgiZO0IiJ7GDZO0/D39R40QfBPJrPYSGKakiy95SW+REmgZttAJWh8rnJlY0u6qyEB mm4zgGargRu/Mlk6t/hLxVGMi341VTlGcpUpd8oBwPdrBPPVWUQYJ1tDTsXAT4WFW8ZqqhpSQNLD QnX9unh7CWVLDo4m8sr2FTcACg61g4ykHDgGmqfgNTI5pfNpSAaW+czHQQrojOaV2ah/pcFW4KZB 4sJ+RJWTNNEFklxhgtAGwWepfGHqMP6G1CtxEJzzTqRbLloK8T2q9kIxXtwU9QWjZnikAPwIB0J2 LKnf83t3Mf7cEhfJLoo3Y6RRN5Wj7jZBc6n/NNzyuAESvyZ/Hh7R6lw9fUYWn1KpWL1ZG6QhvfFB Q5qF/S7jhn6NyswxEPKliXIK4EX03DOlGZ20NITLS8FWAhnEIVF+WQLFdEFOBHZDyTdDJj1Nwsv9 wfuIYfMgfZpWU5FG7GayGGBFGI+7VO4Mnj6bbxCXQUFu1oNIXwkk6TDHo/IJhoUZNi/rZb6/7mtp ApF8jIyPdaDueHBJqTQhmKtrnZNDletqkU9Mf3jE6ws95HPaR9m5tuIMOZwSsVRq4wwRmsFAMcdC baizyIO4fiD8NMMZ5cD8q4caxEd8ZDMhO432FzHsgM7kwrOgEaQonoiL5MvkDCcteRmu8UbuwPjF wXw8GiVmyS2c2cEkEsmjLnRskUku+Op9pSAmKX5K7DTg4F/UiriCpFTRPzkTOemgjiYKH7Ekqta8 imqoUQq8jx8Ca0MRdFKRULItZNagQUpZwtD5DPsZKrOYVjHQK1yawk6M51/IVd3Lun58fC6dI0hh 8+S4c3KlAnA8Hw9KhWoiwaHAsd4cTZ1mqBSPAEYppKxohKYCvK5QAd7MK7jOPx7XBCN1X6HIRWwS FeBE44UrP0S4hB7EMGK/cb+sR8zYu0WPhEKvuWUiRa6rJjtx47wybxVOXsVruIeFx7JFmLB5LdVG a+ffjc2GL/jkoMNP/Dgc6aAWT+nhcXIY1azbmcTfWtZN2bGIEt5RWI6RGxdkMwKZRphGA89sC9BX Ut0URiU8o8CMTrXwjD0fNzIbJySJmCTASPWH/Dgu11lrjxEqbWe8q/QvEuPFChRXNaD4Olsse8hb SM8zolDlwzxsx4rkwPOYwPi4B6sgZTBlxF06UkFgg7Sydr5Bieedsd+JYzEZykSeTlF57yTOJT19 /gZ8pBCa2YuL08uAFDnKxwRIC85YlLF+bLl/J9lMpT0XqZqJmZXSRFCCK4fAmhre7BbOSFVjUpUF C9d7TCRmD2iaMvaNpPjuoRPpNL5y98VX3Xjn3Rce/6Wnh50RqdsrhaxFbPjy6W998Y4LD/3XW19z 6603ff3ff8KbSC8f3Jr1VD5jEp2GWDnMtUmRX3EfQgXFL58UUZTcYL5FQMHaGqi6pHwgakBFLK5N d6fPf+tHlw84GUSKRbmdzMl9iymkRpubkL0Y2ZRlnlPWQQ/Lr60+ChWF5FROpEApnQAF/FWBmAFn hXx0g7fPm8mpTg5YHif+U346yxGzxaTiEGAjSUhUkgny+KZFdGYs4hw1bkHhHg0T/f6VJzPA0XXw HgYIVOIxZ7W4k5Y48yfze+9x3I8xDZgBxGhS/ee4sOlSkRwhO/qxRDL6zJ/+wR/9/m9+499/2BO2 FimTl8QuxnCgiLpy3R8Kl3rxI/uPCwktqBUZ14JsHlh80oyFBkQ+5c2i372ahcX6EW9Jv9on7CYO wSxDc94oFbdFKFq1AnOylSTO04O8S+vIO9H2P06hsOskrxLxs72NYCGjcERmZPnJLfPUMbvbkxWR 1d8K/uXJlh1KgUDt97iY1nFds/fdPFnvShH/Roo0zsNiAcvFWTXtRba40iSdLJWaOsm4OfWhd7Fh 7r+FPoTUlZLAcJ1xukNL3uYpouFGjRAU6E17PKQNCoyDCZ67J2XN04Js8L5cwFmPy5+bpxQcQrc6 o9PNe7qKbkCw8DBgvrLgesxUNs7zFAUOF2p+8lqz/VVid2+CKpGTEYPLWegJrSNc5OlTtg/O1fN8 vXBU2SYnF2FDfhx8GeC7sCe7RG8SnoxRhSND3EnMTMinpI40VGlWZYG8ylIqKiX8oQlXCfZ48gff 3wOCZ200dvoC03zJ32ki0uK8wYWHDeRifLZpKUS1L1vjUF2kKe701qADwDsngToyXvzsWXgbGgJc cfpLnRlO2z7kA9NwvN1TwIhP3uUizxWbCy8gHZtoPvlOAcJ82keskl1p20MegBrm/qOTBA29bi0X TYYn4OR7kI19EdsNLq26TugCHoHzCYIZR+N93EY1dOXuJbw2GSKj11DqGLMgEMuR87Qs2l5PBSM4 MDMtaqLGioT+tCnwjYxzg/miR3G+QClCaqoYFfKJsXpE1kKi2vV2eF9Srjj2s7xHw9rCzToVlw+u AIpZe0uEH3nwZiQd1X1TNrORAyDBfmaEXhR+DHwncvgA9kyPYFyRPzx75lTuEcp6wfiHfkKKOXgG fc43daeZdCgIFDo9B85En5DBC0cOUnUAaMlzeFd0pqd1cxkxOCRFJVgggmRCBTki4IW+WOaqXBmV EYoJUSUhhkqjU+M3b8dwbrpM1d6rnaMr1GumgFZcsUMbQ0UyYKnmm6jaN69ducqPW3wptElT3DMk +HXRidKUahjRdKAbHRTdUfzPqaRp0zFh2V05FTDscYcIF2cCbpKXD5AqfAVm4E1C2mhl584oGO6G SbeIG3A2n0OXTXEYOmHgMqKTa90+rNT/HKuwEBle9TXiAwCAN8mip5ITcKNErTYaib3lAC+OEEZ6 2r64ycUgo9lXj4TEnAIWIDASdhgiU786qOfUrEPrs3EFZzVSo4dgkZJUx5AJ0Q29HMdt3P4zDyhv VEBGpjLxEqWzwStAKIpzBRBoWsLvqCbQJfE3P9NJ+JBpS3DOge0F79Ka7eQYkS3lFJNGi8C9WQ8U xpDPT0P/c7ngxHejEhtrJGzPF832dEO4iVMPCJksYKWZFt7P69jhojsv4iW6jzcWiJGMw0TTyihL zGczKrcki8wT3u7TI+Fw3GMhI4s+KtSsvRzw8Ytkvtf/z/75kbv/26sfvP/CvRff8ObHX/vwo+94 6xve+cF3/c6nPvLY2x577a0X/o+bbrzh5gsf+e0/jmQJeGFALEzrxWwiVx0YeMpOXCAQiADhL9AY o2SsIl+L7HNaUJJOyEKvxuYenh0fNFTGiegWzm1FI+YjpF7ygvsUgnKDCjFkh8QpuSrrCPhsqxOy x3DegUAcfiw0cGVQKf0H75JoK7it+ls9CBzCuVYGYIqBmz9B54gxCFKDIkehEIs1aypq4tigDpG6 8BiDY/PmrgQalnJ+cIKUH3emYzVEpm09zjBXphydDOaVMkfUfPMVOK9JMwNDu1Y+//Hk9Bt/+5n3 /Mrj73rrYz/41rdifSVFZRU6WKxUF+/KWNz0YRCLKMjtvdHyWUxhdz3kzhc1gGB5kWbi5ht4yttc /cSl2fHRC/lRfiI6mELLFv78uP+WFlxDF8sHfoLrHO9MR6aWO/GOr1AezPEmlTEASXsRRzDGsK3N tWf7tMTmV8e2ipFjt/OHPQKVRY104FaStQM3w0fQbtoOiusaB/HsSBD9vARiZVm9On474QFFKPeV eGo5jPBcDwzX9j3yJUPUS3rmHkYicOFXmOFonEmbPYlZFrbUPK+NjMXWE5LvtT7tLSVAHqk2gilJ Ao45Gs2Ezh3yVKEwnh2cmNhffyZ4LikMe0hFgHCskSQIiwRo0cPw78LDiAV1N8ChIFjpRCkdycSs LYidZYHI4X3hNqeOvao2bnBtGJOTJeOSMZbwRV5hYbd0CCUPY/Z61OlJ61tJNCySJRygcGHdlJYm Yt3cSaPjEYPXzAKmjEqWxPpM4Y0wxl78AAhWNsptemfPimSREUIzKowyTygmlSFsti7eFA6cBrtB RJMNMT6FdrHqRpg4w5MtuVWIhaGUVpNQKVNj/KnCAycjp6YPJbS2A9/Ryd625XHfYOnffN/NmFbU vDJyrAne7DzaUT9kayWeeDmKAqsn0M+TY/SEhFERceQZpfMmInRzudMSSKPwr02qFGvdyWAPc4la IptxcA1A0HaQrDSC+BtEPlEAXItJP1IMPYED0H9NXxI/ZpEtBQgXYwTcRHHUaZQt7tfD2axbn2G0 kHjKg6pcEpJQmX2hcctFdzbv1LbQYKiB/To5cLYWyKRDBGYz5nCH4kCyzY05mzCzXOIZTbIcBj0/ PFSyDjf51dEUZR/8UuymHR1Ro/Nc4cBUfMBWZz9I07uykURoiBWK2YrTU4Ik+AQJysYq2ScjZWVQ JrM5iU9aHNWNLtDbo0YxTO6TBTMi8reQBmZXKELgfarE6y2B3NzA+aYzXhdUIPtQUpWtjXz40NN6 cBDy7oakK5REIuorkr35jaTHiT0gXGTkiYhzAB+uEJacGLwV3NJUrSMPlXEMOFFao2zhzT+iMMH0 8NKlAC5Z61gpAoGXBwcnp5zbRgQJ1RSCLghqIGW23Gx7wxA45J6VSUPaDNzpQxzpJFklcGZdRsUg NZ1I3Vx3h89hnaVON5kN4gSEWmikJJORdc/Ix4PtIqx6eL8Mq/GAUjsI6ETLpSmauNBwUBHN4nQY A3w7PiKh9Lh/1CG8LA6jycpEJBofmiWHDGbnNFExwE3Z8ngvL8KpI3H0xWxE7jD5fpPnTzfbzmoU lZlBiBROQkH7NNREeXUErHfSYZSHoQVZ0fiK5WB2evxCzhVFIpj9TcQAEsfiwV5zJXZ1skBEJjL/ yiNlJzN40ykkdcrlUKQ6GPAWC4qSaayWfXxIYxUE3q1SvTAF719eQqJ13d+/9NVH7rjt1Q/ce+Od r7p4x52vvOHibffc+cBj777xp/+v/3LDjbc8fNcNt97+Uz/3qr//16f1ejKrTEmYGbDZjuX9nDIu 4UNfzXE36osURq5Q+BWjtfyR9s6mxlNImC+oYJBtTyeyyUpwDGqIxxiRe4cdqo7hiLTGNYB6ZdOB 6Lsy0i6VCZWkqr35+KiP38JqOuyfLcW8GU+7pJjYwAQH48Vl/rcBLOqcY7POisz1kUZagTW6x0KA KR7HTD0EbQt8qiOgPjDhI4wSjwDO49ctaQ/Afud734sdpzXlqI4wDlX2KrrEinJeFAmxMFFkIC+c l5ufdszv5IXvvefxRy/e/8jNr7vtoYcfeOieC9/8xlfitsK2Y+470u9NYH7AP59fOX2pm4Vd31Y6 4XN5aeFnBS2jQ1lfzFq4EzAWeYgrVDK+Fj/FFLbDSO/qOsP/WVCzGAEDwCcSVZOEdIVAVTmM0ljB SHzUKPZsB49IaqHYLA6eUj+j0+mYKnQhh6U4ZlMVz64MQHsz0hibGIr4hGekAeKdrkfI1VfsNXlR yDCAEwt/yVlr9UAQJjg+9wbfwciSA4JTVnnBKnax5XjvUEtLi0HnUrcLi3GDFyRpj8zHreJsCp82 VJVDKO4cqaSDmsjsXrE073rGlllSMmqYxhoIWByr+OC1zisue02sptLjF9MdYA8xbjcpzdgyQUzB gu9s3vZwnAt3fIOFtoP5LNWejQpSiOaqAGwZy1KUeZklGNPDfZwsYiuuZcalgpNUQSYg6WSOKxkl oNMbQ2OHGIIGKbExFmhzH4ORmUorzoGSVkgKcyz01hMxE+HZ6zuRpsFh7wTxxB1GjIeRU4VFwpk7 /cSv9SjWt6QAUyUn7izYTs9GVBpn43wtAq5H4isMxvizGfXo0NvTCp5hVYWE04R+QWrg75Ntd0/H sI8fB1mdegB5THIhA1YminJAIZ4VpqJdoh7vFG8Q/3UzYQTfrFFPt9OzTgqm9K++E/EuhhcuYXnh DB/NRXPWsENk2mL4EAuIABiDBY9aCA6/Gk+kNucSXZqm2Vat433tRMq15eFlXoxEm6iBZjFb9kkO l5k190i2MYUEDps5HgEjBNwpuWnpKBdkmpCkjqFvw4sgDndIvcPMzbeMNwUugcpRytKTlMlQ2ae9 GVh7ba0GDxvZq/sDCffU4MNzjt6EiJEPSxBcLDDbxJ5XM8arBlX01IubNdu1K/5pkpyvFKHHnbjZ lcb7vEaBI9Oe8kbFeLJMzINK5JYfkZQWvXHDTrmJLIOlecr8FQ3S1GSTlpy0h3YaedgFMRLNSU7B r0i6qYslI0mKL1kUIgc7hm9mXXiPdwKs9iBiZdyzp0bSQ82I5PUZ+F5XjwotjaEiJFvFIQ8w2ZSH frKuX+hWk9OUT17ZmjgPpgjVuB7US44DovdNuKnkRu3aSL2EE583m9VBYUK8L8h6IpGqyJefI7OL qDxfFfkaPoV4YDfhsGHvkcLvx3JfMULvNeskmP620ymM53x9Sjac5BolbHGxzQwvfiGhP8XLIcRK 17JarAj6mJMzUofp+LQRB2yQMpuQqJSxqODMCDnbEJJfjUZCppek7scBEMIh1xPixZ34mwXtSwHv TDYt7kbeO14LbwSEaUOMRgxTtWq5QZs3ojponrgFFDnqxKXx6fQwRGEptcNFb7vq4WVBIZt0zqjK MUkoz7vaATeBVwig1B+S2aNgxWCW0gbxe1DVlAbrfPLM52+754Yb73vVz9z+6ntuv/e+e+68/e6b H7x48aHX333xwUf/75+98PO33vlTr7nhtgcf+pf/eELbLj2o3aG0dIAlCiGqQBI187TuCgyj/nSq uqkr2lb+h9OCNkVkOaCOJYV+YvycF4mwqkz3tn3h6W87XI+0KtWwN6rOpJRu2y4xWCToIBnN+PRM aa1XeGkTUhgwQwvAcBP7dHEyngwJmD1fnA0kLgzAcdY9wgNwAmatRVJz7Up9XVI6Q3gogo6k44xI y1BvSESPQp6d1FcvvPBj6sRGRQkemzQrYl6N9lrB2aCDpcuEdYeeWpSytV/E4P/kF+96zcXb3/DI mz7wwcc/9/kvXD6wIYQezID9FMPwWrtbt0RXM81hoXmqiHd+y/67UrLi3M+P4oPRza9jKQoZjOns ij7QOaF40F5a2TUIbcXcsr95rZOrQ+4eDpA29rulVpwn5YkEaxT95B4WIiQYMKkeHusoSXSDg8TV isD8xB3iKW4O7pXE+v1pZvBoDFXhtVlcC8JFWhtRM33eAwIfw/Kk4SVivhRlM96aX3ginl0R17jf TIQrZtWGkiTF5JCDFVrnDIY2WZ884EK0LVbSp2/wTLWg00R1+VpkOH9Q6o88VV/x+H3in1ieZ7dK zrX0D0iLjB5zkZGV1/l+lSqMmXo8mePgFy5IAnDTKAMkvT2O+DzapknloFGtERjUe+TQjURJUUwu j7P8X6yhPXuGw9Iw34gCxG8cuDECxhMS6rzjVLsZw7lYoOFXZ3jKVbQggz94FhZXiqzCFeZiCs9F KTaRDd1jECmLn/hceiNfPfjpHspEjAY0Ilcw0eMr6PSIFqAtHpQdy2eOMQMsqdvCFxLDXY2OMwS4 YvFDLCYolezbtNnoMhq1SNPOmyWDLhlELJloU3N8vxp5moQqhooiFUgAUUb2NM6CjYaGphN/NbWZ yuPRqC1FPwJ15IGOXyVx89UbDUxn1xjahg9VJGxPoTQY43dqOZrRnn9GPCtOyzm193ZNW2yjzIYe m/HNHVgSs1DhnTgZVmA1ie9MPWLVJHpZvRFVgTegM7+MiLcQPnhYJJssXb3uVTSybXM1v3oVLrNu HjFeBTBszxm3vAAQJyKJqBXYxfhW1AU8w8oX9Z+k6wy0opuRnAr0YPY3NYQyRqbzl6EkYzUMj84d I68a/Jr3aGXZ83mMCc/0dXQWoIlac/lnACGex4hjAx1NT548GZzlJHlWYb1aEzyI40PBgEIp5D9R 3peXgdsQ8bvhY4D3vejd3gIn+UzUZ9lRFnpRAarYp+CCSHukxZt1nw2weF5ADHpECyOHJAAbGCwi hAKki5zL+3ostsSaNNRp/ycHuCdECHlYSrA+Nc120emeTKbNQC6M6OB6bwi1C5W8USJkwSEOajEd 82za3sHXtaxxJMFDpq0aJzXQIou1NzntDGNkSDwGIbIF28M346ZABc7Ak3B0cQvbf9pmKRglpaiT zSwIR2w/Yt6TYbtwTda3IcEMRyCgLoZYOsPVhrFhONdCe/U1EYx5g5DmyVtr1MKXuRmNCIXEc4ao R8NWeTxieNY+4z7ZLTBL2/WWplKl/EqAeWQKM33xX5NmDYDbnPYlGgqo18Ugcj8czgcXiYKN12dX l8vTyHykG+rhgRlGNJMbfzCgvBzRv2Ig4gr+Ki7zhp9xrHg+Khq1hGzrnua8/+3X3vGa/3bx5jvf 9LYnT3vtEHQ46ncHly698IMnv/18ke9gAAD/9ElEQVRvX/m7t7z1wv9+66033HTjr338t496Upzi feStg6l35E+0HOIAyP9I3YDjrOay6Lby1vYIDVvTU6rrstnZERV7GJkV9ovhFisp/9fYZnin1J3T 58gJKiWC1CtoAgRBaqwzKgKFeCQknE5I6okRpa2jili8YtjvoY/hYj0ejMbjKYwWAXpyPjmeI2bJ 0hvLt+WwqBu6kvc+jwMcYxSFl3uVfhLqqlOccDuVYndke9DFCUm7hieuKqdM+5CjUMDMfbGREwyf 5xv/3xNJF1MycEO1tUJxf1sdf+tzX/jipeOnfWu8wqOiZQlDIPXbyw2GpzmoUaKImOYE/mpz2v9P Y/xmEigYBL7CDEoDP3f7US9wmSihVqKBWUPgcXLYeZVzEx/B+dK8fP+nKtHadFGsS8lQFZsYbw+p ekTqVSoxkZhvNcXuvhYh5aUAAVds89FCw1F4yi7z2y16moMaMt6Dhi1khikI+GWsZgH5r+A5Toen wS/URBuDa5bF5ZEqwz/2LMYfwtXlreiXxkis+yncuyxEgQaDsZztMesvejtcILq1GJd2DXJNnkV4 MUrYogXWpSXmjRbaTPk9ZVG/th8adRLXjKg03stLTZeYCM/hmRVauuhwIV90ZdU9kdzUf7I3k5dm QDKquIH9bAk4JLmEll4sv720gqvVeDzYSOEXcFYV2h2D6hN+BD/Kg+T/6MPuh39F2eOb6acFOGOy m0liUav2P/sGr6NnVLaPBK+pPWSSPQvgGIv4W5WblzJhlOaN7OEJ8gu5EJTGs5jzLM6UzSXZ4MX3 lI2G/yeBmPzIf7FAKwL4IZigPZYRg1d/KaA43VX2LsvNjBiz9ROel5ydsxZIV4zHLX/zxYSUkVvQ Mrg8HeMk10Wr81A9wXTbQhwwS2hi1pQykDlgbxV4Dvs60ODXLsfHbOGS/j/6XE1UfwHArmrlc0z7 gpzNBT/m1fWpdqsRLBA7lUkS3ThXSFkIHiriY3szDTjza1KuINiretC2R3jYvywsiMZ4/sI/QHWO fWmMUp5q13pHK/m87rNkr413r9W+IC4p1DrepH/2IpCwTHxVvp+heM0MRJzxLEPgCFUgFTNhNINj lalQP1ohQUqkRCHtAdMQc5Pi5fEEn0huQMLaODcUBuYdCykpidaBMq06n11rk2bDmJkanXiy/V6q 2hzfNKMiWBALeJSn71+9pUNsxbkrDJZkaMx4Ux13WBgkdIXNLeYD5K9YD/rck7w1BV7NU8bLl8gK fBfbi3Ju3AAkTZUQ/uHlwNMAxLrG1ACR+M1sfpUiIQSOxQzmuE81VIhYQk1qUpmRySKgY7wnEwqe FV4dMGzel9fvJEogpu1E8GCMK0i/HIvPZnIHKxAonxkY8+WvWaPI3ywOCjRr3EJcvVPjLMYPsmMy YK0XvuER8WYO5DYjn0J8IPfOMBUfR0tbE3RJoemKk9PZskOKXAp2kTadKGNSMFJlxY8w/tmC8eCu N92qaLCEQqrqxYcJJpP5nON+EaZplShF2smrs6Xc47T/FRvBAX3Kq2JWQfMIDSL+cWRSqIP3HsFj hTiCriYWRcjg84IaPHmarGJn2Fyn9EBcqc+VPDL6ST5t7ty6UJCeSIcUOACoNRLcAyPjLNNOQkkw bOEJwQ0R3cyB3rcfvvDy/+vV/+19v/038ZRZING9VZw8nJ/1n3vbWx/6fy684pb7b/nrL2PE5SE8 nIbUTwQ/v/Y///yXP/6rf/z7n/zgB9/3ax/50LeffVI36KhXqnIoP4wNk4MRgNSQsVUJKiQ4jHA0 YmlnI/xoSfAOpyT1BFFrx4fP9fvXSN2KiKMsHywZDvTy0zBw8M0eKHcYy73iWRG4pKliIBdxJlWc gcYQODk9qcEOhR0YUJNpj4zIGA5RbwSKyD5DCHM8QiYZhbcGksPF20HFgSD28y57XHg+qMLSgFEX m8121O2fLqIEmu5fj3BEJuzufHjl/DQW2umEmu4zL3zvc7/3i2966J5f+dzfx83GZy9KQRIjYcFz Sd5xwz6GFGpgflA4dBGbjKKF2RcKxs3lIguRSK4vkhjf6l8EfSbAxZZkSOa1OK1p/2IT0s+Ro2Ov znCR3hheoOhmGvlbbC6xqhNv350qFg0N088R1XRj+6cFUvb8KaRJtIJURPDyWQ/xGvOqHXtIs2Ni QvemP2nXbJpjIgL3hBvuKGhjVrJtcQSXJGdOlweWgCNhZdIZDVVy2eyfxlCLrGzg6NWkVM9c2VzP vgUSr3MyJjMymXKipLwhKUIacymSmd/C04IA8e9ZmPMuVp9xDO1pchsmscIpgHbGHynMZem9ZDyF blZeFI4EGjy/0gNDqkTyddyHCNUOz5AzhFGtnKy4aAnSi4vJ0C8KlJNZQfITXCUXUC3SD/ZaO7S4 edYh6qkVSYv9PSCpW9ArRshoc0pjkVkzPssP64gtM3yCekRL+d2TmcAqAc1SVxIbMq8H5mWv0ZVQ Pd2cTDZ50yUSmixE2XLsF/q9ZKkHV91yJzJ+0a3ANdm5inqrFsl7f5vzmYl4EYsgrs8wrzjzpHHo FHtTHiaBQrJExsAELqf6LgPTnVLmk2xqhDTu8US9aZMhNlMMygRCD7mNf45YMIKlV5OXHCNFgLQQ hEKd9K523Q+AykKxGF/fLBT3EqORlpXTioVorpGEALbrap+sSc0L99FAe/LQSgMWqHtH13/w3I/i GB4XBaOiiHsMKfaRSizRMvnVZ0M7ZD/rQuvBkgoq42OA9rLYjamjQBChAhH7prPLKy+cyuZcT5JQ 5fUz6N2K5O2vhd97WELiPbc8RmnV0Hfyj0IB3ksc1JpMxxJqUTX0lUKjkqymX1GXSdWQBGhScxIc WDDPa89UPfkYYUrkYUITYneElscNLzY/JB5veV1Pyn4jv1fvnJhOGhWfFmOLervmt3NRGBOOxbyu it707FQSpzf2YubyXaRVEHsxP6Axtn7YRD0LWgGmfoW9NqkGkq+DWyKseikmFrnleQwITH5XrGcK R3WHoiDKfr9RmRoeGeBOphBDLyKDp+iiPxOgMz8cnra7c1LpMINBiPXJcsOVGda0uL+MmQ8hfO8c BENUJcRLyga9E2JU54g6bjZexrhJlyMLq+ha+O/qTbGlZRGJcuGaeORb8COIQEic1WxShSPYuJYp CKud9jzie6RPj54BCCfOE0bCtuGNXB/imDFRtrz5alUPlbstoLfmbNrkksZ7LSsYtrilcJtfneWh pIoUmcNwMAYaw2nkzEhQCqrN6phuFrk2QcBUuF0Prw2fVifC/LK/2NiFMTNdo5+WIK87nfiQRG8U 67CMoregumj5Spn10dV/vvv+m/7Lz7/6N//2W9wwa5WUUqRW2dNgQBr2R3/r8Z+9+bbbX3v7x//g b6NPMbNx9+QP/sfjt917y8tv/amX33rbT7385bffev8rbnjNN77xXX5W7hiOpnRcsMi+JTLIqWoJ 6S2VfkEG5vlohLQCEZOXlbLw1qeda6eSZqh2Qi73hiQKFDSqRY5F/xBJMfGO2tGwqQhl79WTNgXk IVNTIlLk0pSdYMrwre9PVSzGworYP5RiYS+RLdnxQHgi2IAn0bGkZAl02kxRsMwpydZOal8G20vJ 9ci3wki8Rpzpz5679ELoFSE3bDFg88ZI15pFkB//2+88+sBd9z9y31ve/MC9Dz/4m3/8+XjW62WU 4K/pTxFATf321d38UHok4X/spkJFX3KPRriHM5lwpbuKlcFIkuw6uYsijhQezNiCX6bMhsJ5zN3h DugpuBUMFKblizzI10xM0kwLnovyLyasCPtCiJMZGBufIwK0U23GObRaxmPLZ2CK+H30zxXvnaBy cxJTVnvANOabgBi8nCUhOhTYMjZT9fQr/Rw+fXjYP650uuhWlIryNVFXd7jEKywdIDtengrtsSjb aRS0U5mh7H7mt0SNLbWy6z0GN/ML/vi91gT8K7Byld14XjeUHjxHeLjJiwVfCXaLnamPyxbd/Goe J/SCvk1FvWSemgskeQUNIpo4RL4CITXiQZcyhUzlXjlxnNYJegUxxApzh1px16fMy0DiSFpNptbo 09ZrL5wJL011jeI2kzJu0a4h03wesEUXAy34u1qBj0duEdkykKHqOSbWHJ+pfGSiLdHKj/FglBLg 63TUt7DoV5R1sSavx/NfL1PBT/fjpwwKFzT11zJa+nEPkYjGoMi+QzmG0lAt68JnITBGylFyiS7T D1BHuWA9ocN2G9pQ+9Nb8qjM17JssD7J8MlimESFbGoJ+g8o4qybYYyxxRJcFY/gFUiASxX0UCw1 Xuf73Qrt4orFX4GlVnZzwio0MEpgkIvh4Ph4RrjiAk7tRdxtgT2ZU+QCgSCMm2UHeV+oNgeVmBow GWFg2+KDS5LzvN4brL7L7gnzZHAMtJ3LVC4+vVJWKQ+68HJGyT1lvfnq1eVNRavQNKIIuBsaoUV+ miWbETYlPldUoE5kFCJqmBqOAWtJlmiQdMsZls5DEWIiwBNeWmaYkGw6IUcBT/lFhqaRw5uBzzJi ZXHBj7MHvM0KjyH7u4fBjCxG4D8ND6ZpytNUPi7PJq1HVlXD8pGhbzaDmclw2MMeuVXRBP/V7LgJ HrzUyVRukqi8MSiNyKzS1t0oa2yopIne8RVYedsTmsMwWOBAPt3p7eTlMyj4vBynF5XdznWLxYr6 X5Pzfzaaqsyvx6PBp4P7HRVAaDFMyhJrBmFCcLeWMEy+d7trnnxDzbpALQy8nQjd5VzayGONLUZL iRr8lcsB4g46QbA2VRyLIgrLACz/4zVxVvN6PZ67Jh8CkDwNuMELCmIgO1azFSY+5QskY/FKKRRE 7iOTl1fcg/cs+BVoB4an40vjeTFiueeynz1EU1IuuhM48SRnDtrNIT6Z0lnylsLTUBV6eFWZzFMj rRUH8Va4y0Lzm/dIIa8oLybThh659TgsQ9RH86ar0G7jRb3Ln7/j4q3/z8+95tf++AtAB6DFdc2I vPezOeL1+W98+D0/86qfu/2emz7xB39PdIAH8v0v/MbNt9354GMP3vrgg3/4mc9/7Jfff8utt91y z6N3v+HRbl/DW2+HiLlU301TXg8W8z6+nOG8ZVohMpSUXijPclqNOz964ruXjwgqIt3CED9qglCj vKIoT3gzi6JVvYPu8IzqR0SpkutRVj3cd9PuXlBVWXRWBC5ohWzJ9aRPkGJscCTplAtZQF43JEvm ZJkzepg6nkiwXnzTlbI+wFNjmZjUXVU109rxSBKU+RFDF/lYNnKUL1R7Tc1FzNdZpBv88ht+9mdv uvH+xx/93T/+y590siisrmEEWqBlstCUlTI6xUy1eYtomNc/bSKvQhaGEl8vBNA3F4mZz/s/GceK xcu/Jrkh/I85SIDaC1h7lDzuFzWzJCTLaBAfbeec+G+0TMGXXlwG6Z1bhF0uiHRH556C74R9yPaD 3rRNFUeV3GbO8gz5iTeQJ8gDDvKl4Qkl9OwITZuZopeRIX/faJJfkcw/lthQGie17Kkv0Twrbx+Q 7fT68Umk0x4rpxsQ9nuL5MReKiZAQ1UPBmvDRQlHLFLFQCc1JIqo65xtcSXf5omb1mGodNUG/lhY MWqNoqyP/7nVHEQloZjCbwl6zLfwXw8DQMFYIKH2XvUGp6Jl4bMAtFhz3blNPOwgEz3AYhqFHdEE x1KIG9f3GYR7SLLvetadqnCrRtJMSINt9cDzNbsp/bjbWKmosJWoFjW9La3qxJkGFAiNZvB+hQfG DQEr6qK5ulNyAkGc2EOPWOh4yn89zhB6UlYv3k7PyjKZbyiywbivlMar2fBQWbHSurM0Ac8tmTfL abg7N5J7Tb1ffKVQY28uENivqDIHNIQNImuY3iyWNVdOSJWZi5kmo+VxXsQ6MqTCRo0A/uoNJY/Q EKC3sLSTzpOqizp4IXpgC9NMWzJjTccs9GBAZelF8/I9BLdLJkFsI5wmbiv7erJJRbBNu4ITSbpF k7R+smmmoKXhQwuDfRow7xImUPIprijlL4dj/kxDaI//e8ySlxai6oaMaaPT/xsxLNtYjRHDpd4t 8sIWNWxZkQfXKO5BxFRU2Bl/KMtMqyiHa+rmdpQTXpmblmXmNXTCUzxnAGmovJWSuvlZ/k8eLo/a Ai7ydU3SMsopKpF+xL9HnsjSPLaQ9NMqBoaR8WrhEqxeMGqwGWtJaksGxd7C3l3aAMZITifjr9ok sIxnueSJQ3R4deLich/BMrTbJ3pwhYKaajpoiPDbPERvwpi7vCPK7vIHdO/xiJQ3qSKLZ1+gvWiG rHFsj/mpFobiWi98T/OTeSA8AlNbx1EFzZjERIyRvsU6usUdoWXMznhmYNJbwHZD8FmioVGRS1ML goI7pNlbYFVkjZVVAl+M/XSY5RW6ybZnniq4sS/hFRMXJhk4h1uS2JQiYJkwIa5PZ/Z4S0M1pSiz V7Fo6o7nTrwTNNOIYMXnY0oNrSkVIhDEogA3+SlBc1L5rXWywz9LD6IOkVsEWJHSr6GwGzeTfSaK HKY+A3qempeVxlANHHMj7U/qgOfxaPx7nwsFLNcK0+JBPo+WuYbq3lP6uMCZIYzQbIFpdY1CLHnh OH4/y/SlPGQaVAhrAC3J32RKF8mLIAM+eADGH2VGnBx9496bbvrfbvwv7/ndv7YEkEFEVSFoB+86 /4VfeO0Nt9156y23/+2//pCvJBbmtt9/7323vfaBCw+97j8OE/5/4x8+e/M999z+qp/+22/8B+9C Q55Nh6SwiPNZUGjYUvIL5KXaHLFiC4JQtV/wgFaQRxhf66p/vX929coTB2fkW4jpkBYXPoeCPjtc xKluK4sUrj99IncoPdrpnE6wCOsFOE4gBoRugNnfdctwRFFKDxxyQGPmHqQwpbUOFN1wQEZsopB8 OlKdVRQIXcd2za2RUYHI1NVwMlU6BWO1deD1laODphqHAZi2HQ1+8uyT3z+TFcop8wTqZ37wN1/7 5hOKmEnNLFD35yvF9rNPG/mRMC+OOOh8b+vrGU/Eoi0/+SmzlpfcaXL/n1sidPlX07pCHIKMp+M/ PyvRM0LuaNKXNrjGxuwiYZz+H+Q6imQmJ2kuBtXdEdK9YaRQ7my8kBWjcnq71Wq0lLMWyWxgz8Mf fO9rE9VidPlu0xajbpFgpksiRLeoqIykbD2Lv26FIhVJQjmC4qdiLwzin40vo8nC6TgwvW53UVlF wDUcyvEaXu51VFLVZF2RkRpPgSqcVfHV3NMNfA5yGvSELP9Rm8rcWm20ZOTMfYE0ka9h/OXclmPf GL+ycbm3KoJSvJ3F+C2IkHgrfdVRA42npIrERdJ+lpGUlwpREX7y6wqB8upwnSsmL+ptHmUFczMq 8gqc2OvkOZYcWH1bHp7QaR8Vs/0lOscVn1sX7SFlmHTcpIyBmVIldXpH8KWIMpjFyRVp0TTSVFkk 8FfxyvhQXlc4LBeLcpW9L1TAJfMa8XQJGC1HstSlrK6EK04STvgw7p8eyL2wUFG/BZACB2ew3oxl ryligKUuD8u6MQ2Ac4M/+y9YYeFVyTTaKjCE+gme0XoQzs2xK9P+KgNI9i8C2XNvZu6s804r47D3 +aeeEJop/gFbZlBINe5kMIZtUZbMmICDO09sOm7jn+5vZwgqSIuBxillE10a3wpCHsKNFV+okaN7 kvisDJIcOfQQsxOPE1ENdz6FZyVrHV/lvkIG3MJtuSuWskWhzZ93kAzBKS0lXVnkWG1XJL3FFKIg GSy4NDwXTa/jC1Cvrk2V0gugYORg9EVM5PeqSUnLC7kBRypNUse7fPDG07Aid5KpsJnEmHJ8WnWV Y7YEhvYcdllJvF4eMm5azzBv5lmWhytoEpbhNsEF6Ve7Mc5uipxX0HrVb3AJEo/P03LnDIb3Fjms 7PB4y27hvfwFXYoA5LkISCfjQk+pQlOILEAo17WF0DhJ6OnoV8RxEnfl8fgVMkDmgeGPiMMGeeoh nYOJqhVAbK0j0iaReIEJGhELnN2hdTtcPA2BLOmGE09+Y/Kf9fgHA6wCxmZUaFKNUliSAXPISof4 AVWM1mWB4gSk0JrCYvP441w7w6rAAY+uTugwjJ8lqDjGYzphllMjUcMiBdpzOhGbfFfElSnsEXrd bvRLqmek5jBM8DYWsqEa4Vg8QkjmhxlecTrYqiOrERZZcjNLIUnu1CTVEMAjlT2NyVKxCi5ruAXP iwp8aYum/WNGsoxcP0ZvErh4E7qpz2heHY+Z5n48Wv8trNf3m5fQTEomEcTDAAgPpX+zqMm5PlvP 9p1mtxoGEl6QiYJXWgKStOas4yCchRgruG54///oXY9e+L9ve/UbP/TrMSCfXUVUIQ64J5c///nf +N9ec9MND9182y03PHVNOzQiimb/4633/J8v/99/+2++Ev34pfVbHnv7Tfe88jc++0XpD/M+1lcX aYt8feHsJVrMJiBFBgcCEj2jzhb6hVaWstvzbdM9ee7Zo0sU6ow+VaYxIhrDAB9QXUmmVJows+1G aX1APYgDYzfiTTY6Z6T2LUTGUzYAbTci+6YZITNuCCyMCLyJs8VRTgyDFnBB+ifRnGY1rftT+klU bmGv8fP58SnwXFf1yTPf++ZHP/HBN7zx9Rcu3vL1f3g+A8Tr692x/9eEqGyQsqEKY/aVYGmJZvor 14uo4Sveg/ssPB5Nj7/kuvsvvxccMM0sep3oavZ6isUSPZ8OldU1pDEwKmzP+ik5kp6fSe5BHbKw zmeaAU6zGvm/pLSoK3Gz0oOoyfVfxA0+f1A3xDoC6lZJ1VN1Q/K+WH8A8vRp0URkFhPyXHEObkVq BC3LLhPybMiO55En6OmdYQVUuoz0NJUMIq2KAlWW3L+/QDr3jE1niSr2qXKLGnqJxYSDI9AmeyGs an9LmiZwBVgFQUAB223YerYXXJvnAh3fp4FM2bBqlzNCaYtUx1hid6dzG+jeEHN4pPHmRdn8tCsO bCiJ6IlSyik5sCXywsoVUPyNqvWeu8EFlCj4x50C6bLtzeXoRVJq7jWixs1sUvFo3lg0Nxbf3CeL kunM0/iZ9BaGgo2wXfUx2weaqU5VlNslrMI2XcPBxToWEZzNJ/5afrBZhN78IiMDPxW+z1evS5lR Uktigoakp1kl+rDAS6pAeDkYH/zgyZ8E0Ez5SzMvnq6b4TJCvTkbN7+LePEZ/v0DpeH368ygPXcD xOOkW04t+uNUYX4xSPX2qnEXbGSaloXKU+4hK2kuFOBYqxArwyrv/SvQKrkhFFXqB1cs1/LBXMl9 usNCNPyTO/ENxEjwOII3snK8V7nhBG3pgZIbDRZ6CMa06WwUMZfFEhHn4J7ay+4ch72MeMGbqJzO /Qx1o9wRNM5jBeeIRBSp55bM49wtHAavJIu2xlWTHd4y3upc2kqCdqsFXLyPzQXd2munSIfKyZyv FPZJj+7UEDEU8JKOG0SAPFXXWaGGWalkyyO8uFGQtGzd3mNentZlt7gSvvZ7e1uRbeQhIQc7cjZA KQq0x4U2wRxazEIkVtjJFpHJf5kyrpWhMqSgZYq/m0QZeu4qs44lSXiQkHjPs4IoLUMgo/iKgF++ muIzZFHGnKGGfvxSb4nlVP6XBbODK+/2CVyEe7wHRBy1uqsaQXAsaruuiH3IAfV7G6xsy9KVUQfo eb2TghH7dn+rW+pSOQByc++hu6oiz8X+Rz/pVZm91UfEoWvSlMHg4ESDzH5kBR8wGXrwZQqGiG/w /hH5IGFqfMjy3xbjooC5nVeU7LLqGUM3QmsF4/4Q15LQwxXjSWnUegAxhNy1kkhQbIs8dZKZVJU7 pZVY44GwwBoYhYW3q9laRg4US+9haXOwBGfVDry1tIRpN3ZsMtPGLqV8mkSoblBhW61o3MY/Zudm CO+TwqStZsFlH+X8iNUAP4Vs2JuJnfAULNyjAm/LxEUsqKods9ZGS6UldJsX2gjAQjESUbFJ70qo AdopOVXkcnT0jQ+9885Xv+aOn73hv73rve94z3sf+81PfvJXPvDYY++668JrXv5zd9x+xx0X7rvv 7gt33f27H/v0kCq+ORnc09/8yw//9m8fDaAv7HrxnsX47PHH7r3j/js/iYBLUfKocq7kU8TLal9z WtqL967I0JHcZuSioB2xxeuq6SzxwsUVryY4sEvGXPzd2mlvKSJI/9TwBMca1ezYzrdtuAozRxml TKNZdBxOnPuaQuxWfrwKVUKhVIVLmytAEf+SbxkVOCNOiDi4XNAkEmUwPnkELScpafdokKQxmMaV 4x88/MhNP3vXDQ+/9r7HHnn7+979nr//yg/jjUWu8vYvbFVz9bpkZI5vat7Cpg/7doR9wbRwLPWQ EckT+c+t7E3/tKdQIZgmq49JHPB5yTCKpcCixUhVNniLLF6mZm5J5eiFkzTD5sgs/8RQrRLImWdv DqLzIaSGACQfYrK1gOG6ZePKq7TFBEs/2YyIJF3LpRXMF5/W3+RpnWkIWTZD9Dm59kOcoONzkQj3 J2W+65H7r9elIImtBrRxpAuk/0mcnhlEWp3sWlbmKDFwrdPYIqmQ1rwmveFaAg3pDiSsx8OWuaVQ KanUGtGwgCQrcknsiM27Oc7HsjxYZCkPT1sJmx/Bkpm6msvQv6HneGvehYFNrDbMbNKK29iSuXn6 Ih3j4fW96zzI7uVOT8rADHEEiX9MtY6EG6gEVLQh8exiOowYTd9ptPS/0kjFBSgMt3a6OElpGGru 8ewUajbqokZyBEfGWQ2YajwRP1Ak46kCCgKGi7pa7CxxgRW7ZqGqyhdcJdjNhNEMxT1H0za3pMXq kMzxYBQZRZbDa0dm9+H/MJ8P62bYzHHWD/nhRY1M6xzu+UU8EpKc0uYIySMW3AD0Bi8ygI8m8HkB /91CMRBHpkoltj9aZzK2tJPoRnxwAmwaS49un3IsNCSXjIg9As7Cv8LDwJkTj7skqW/3imiGAObB WAZwhxLK4/O+wMBXLyg+ZlgSbBTj2VAkJPXxYNin0gSb1fgZDVoOYzRGMmvrU81BWpyJM95i1hKF nHGbhxB0Q2K6yQv/WA4Gk6misNor7sezPV6TtTxpnUezAGXJgw4TRMCV9kMOnUWqHa9Xtu1Ts8rv 1sxJOiKQpSyhRk0hdPYQwIOtSEv85JWmjaNCRAxIlmc9MpdDp5MC8pU0seBWW88oRqBf1zv5QIPe LjkCEHGHUmxxywgZJeZcJDkc9vChECLGYTTdGgTmf0YO//WQgsml9VBJ+bhIC/orW47VLD9rCEKU sevstyK+VL4a2SKtTepxjpaiy5Co8Hfsjdi1fJ5NBjnezsJH1u3CeTT+GR0NNJHsanjdGQMy4nqf 7OuC9GPR3zjquSRWtFb4c9lXrJJR3801Bdx4MECxqgZppfgygQXpN/L8q0aDAeje3DxOGuynnHr4 hsLd+UwWVWP2cJGqIXCx4r+tYtGQFAnwcdZDPRulgEyCPVQSIPRmMlRwsbzRm1C0IyTRNoJJqQpH aBH9zAlmoqwIY37+uPfMGd6riEExfiHktNEJiLHUo5WIifS0J56aXsthLtNubeZR1cGIEI+IEebp h5SsO/VIXCwMks+F5fN5HCnl9xsDmGanc0qijBazk/H8KJ6yZMwNBUsTx8oI7B1qLOJORmgSbNJv sSAJfEt5O9GVDR7nhz/4q4def8ctt9154d4HH3j44btuvwuvgzc9cv8DDz9y6y33XLxw1x2PPHTL bTd8/JN/NgrPWr1ljUFFb8TdVWsaxvh21Pmdj77hp2551atvuPuff/KsJk4JGaU9AgOhMYbVhIIc CSxKJMdPkipUPBnjLdlzVyicc0Tj8eiQw4QF5tFmsKBGpaw1JhQ4PMAsJ0qXAVryExk+1lT8ramN hg177SJ5mqC2cFBwPRVRPs4Fi0gtETmYBD79yexHyWpKUcdhRaxL5CSfDAY+eQzlLetvSiGt1P30 +A9f/4sHH3jobW98w2//9m/86FlmTfOO2xdwjTkmvrmJRwajepFs6rWOx1NQvKSKPCP+zyOhYqXF 9YfRdHS83HkTFlZR6LZHVaRSrpeRKO1EiPUFhzX5dLCeYiE0yHABKnJDkfCSgp1tuva685asRA51 FrfYpIxOu9knrgatkEcjbnUIfMaHOcVENP+mu5J2h4ALc/Ke4leP3DzPlJlq5701EtoYrcPzNYgK 0PblXS9EWSPuEeshQDkuGiaGA51wgkUqwMCTHfuoSK6cp+FpSoAIcpEAKR4a3GSVSov5NrMkUSRy cpx16ETcNu9Wk3EPwGtKbwXI3stldlh/Od4hlsvXoWBeWc1lJ3PYuD47CcmGAmkeoUFXGAGFGyek DZfWGnY1pPM0kS3mYb/RJW+C5KKNyCbHPQxVK0uRqqgvQ6APK1gkFZMgD8b0k8ZnD5hUgCQaN3nk CnfGeDa9SGHUXa6ZHWeInPKwxz1UIYYomLRZ7mkanRiUWXNPeaOXY2+jJfZqqBICYFG+MK/4AF9L pn2+AC7L4vC6Xpv0QO9WSF19Nrg6TYlTykarG8q7iKF4UobDEpeGPdmDj72ZshnwxrLrm1EkPJ32 L8eDRmke35cvebXHg6nFAh8N2sUcC5HR3sREoIkFK8eTNR6h1Dx8X4ixFqErfM2oxXUsieUzV7x5 i6bk8RTZIMsSnEan7FXFqCzOm8UkqGVUYVieRnZhd8jIB1FgPMYM6opeFSRnJGIT3uCLBXDjNjMv LyVfbaqXXT9+8rYKUHjLQFHh+EquZamXJqVrjdsP9Gc7fRmpe4CM6uwptN/gJu/5WdzrlUvJEVcr +G5pQTUU6CfCNEqZn/Ux7ojU2fiMZrVvp2WmshYFS7RPtm2kq0piuH6KmINg7YrIRkX30E2GGGfZ P2JgqSbZLkOh7/QSmjH4jEn0K3r2u8oYvKK0Inz4J/fgje3mDeMWmz/aPLBhPXMut9RV/I98KsOx koNGR7swF+E6/gpcjCob3FsSsrjnwPjtbM/RE1cq7vQe5XUmlN7VJitcAUr4nbI3LB3yt8rT5B7v IsPQWo7RhZ9AwUKpPQARl1p86H/ZTDQLWPhqRlimz6/726Cgpt9IqdV9zoo1sCCuu3I/6PfG43XV nFBKOotrHiG3GLCBbBBcLHyr0dWqM4oyVFrUzXY0a4YDSlutiFtSvJFLFu2SfYpuWsDN6pM7Nynx W7zlkijcKm+dAWiwB2B34R08UpDEPVvEpKn87B40fdEilD8vpyjlgptpdyHHxigaRTMMqNKPH2Sx uPkktrCQfJU4Fu5QIINuXrco325a0/HpV3/h3Y9/4Ff/xwfe+vhj73rT+9/1xre+8XUXX3vxrnsf uO91D739F972yx989198/ksdgnlkSGMiojWksI8eEu279OR3H7vv4mvuuP22V77y937/CwTxzHDb WA/7U/KfL5Fc+6o6oftXiwiFts/fFmWDvAptq/0irFssR+QVWS1Hg4oQ2jH2aVU8m1bU6+R2zHvL 87M40sVnoc/t1G/jiAqLmUGxlqHQQwI4Eikw2a/JQaPNMVxigFOLaA8qNeobOaogiNoybT2Icne4 bmuzb6WnUd8boAmqFA7tjvrf/tY3r73wY+oJh5Ag7JqMxk8//R/9EUKG38ubCj8wiCz9ePqFoIPP hXZrGPFrUVb5HOQ0Jdwoix536TQwZO6ELeqT/DPDwamPonxTbiZchZqZs+LCWO3Ju96tRZzyo6qO 1qYAQeH2Um4/oLdplFthfoy2SM+MwlQL+6vwdnJ2vKeO+kHPvTximoA2dDgZYjtD+CNT39hBNix6 2zPGYvXHiZ9N0d8sUNKMiiTy7oWDYyLUbdJeyiuCKaYdxD0GhSereVFXaInKo6bxhIsdq0lozohK MXmmGggD2JLS2xNPmfgCUCZQFsI8Tv2rtlLFi/RWR9CqIIZjLpHUeV/vS2leiLLZC/UwQTYp4LNE opzK3sS2COWmxp6gMnuq+J9MaBCTQlfdCf3V5DbeWktPZQ7GOPhDPXVF2Z290IaVzRZ4x9kYb7Iz UkVSaOsuC7KpKEM1NKKHyBGeWYmehQh0EyssO4LroJae2iTaiErVZ71jqAs8Y0O48SwkI0acd4bV koKmPUh6pH3d518vIY/xtJrhGR+U5qgQXv9EM9Vd9JL11C/lYn39+NvQhXiLC9YwRoIB6KSgmddx SoWa8j5Nn9DwGjWsNGwmRjDza71UAn06LS8stRpDzNPE92UVBKLClNkUa9Ul0ZycbjZxDVx6slDE zYUOoM8YuxYTHZ5EcmWJT/sb2ePcyTZERQ9zoqqwY2KUgHi6n8LWRe5wDtSMoLHKgeBOvB+lNqSv OiX26hCA4Ys8K6bZqDACja/FjDWNQA43AO718uNB0CTtMNMJTreZNlpmcLfaiS+b75juPlk0ShU9 2K8stIkP2eSgi9jL8phSkqmYno4AvNULieQr4+vqaJKqmwkKOEhiuzXzq/J86CBu2GVgoJKABRoP Q+wro0VBaJ840AIFtatMHPd31CQyaPie/f53bw4A+V+85aWHHUVE3htt0DvK8TI8JdrtHY3gy0Ru T0dtro8Ve7hIgViD9o15ou+ZOni1qBRRuKbH5vd6jctaZLVPve3k7xzG1FKvKabvuZQW9GrLSTc/ cT2rJel3vwiJMO03IiBU8zW1wpL3uWPpvNy2rwyI2cdGSsi9NxjtDZJ0WDKLcXpGcbMKIWp7b5W4 ihvMVCxZ6p6IfKKRc2qMbwfOfMu2S5psKXxsuPmYc0csdlS2j4xvxWZTxsZ4GAA1qoBAQEl73mcu RUHyXgr+LTuTyDc5RLO06rUoR3X7LFxbY6drBk42ct12s4ylwef5TjtDXIMK83uJ8GHGYyCYKPgr zfOqzodIFbSWjHLRD9ftosqHPXN71JCcTHEzOB8NOtPhCUkbBodXL1++Nq76p6fXuhMZ2OiI6sW1 jKMBgUQoVPpoPjv4vY+8/da7fu4Vd9x04TU3/8bvfr4/EvqFtrwFcefIqUviynGPZhbSAeRi5B29 JR0vJSeuYI7VT6txrzcYDroUiK4G18NZheidPm7EU0Uacb9Y0aIhDqxaaGCkT+FB5mX4DMaj/jpF V8wbqD9qDzYhkiSw96mfLlsyCRO42e5S9WamsuGxNJz/wO/N9kQiVopQnE+pKFef/uuX/+7XP/GL v/aRX73r7lt+8V1vGnYww5C0G3szZQgZQAxNARxuDJV+Cn/iipUNM0jjmzBtb+f6QdMZLzrpHcoy 7e9WfgLB9vHBK17oQ5Gz83CCZ+x2mVQLao6mYe/xiXI/HzyGirC7fDULDZKMy3jo1sYS06t9nc1y GNMmY5r2ab8Pa9+Xs/0WQztvsVmn4XA1ggvnTWcl8RqTx9lyxMGrBQiuIAbJ6p8gLJTA2630bMhY wgaAsQpKyeJWRB9TD54y03Uzky6jYvxlESXNrGejyJHsjVaobllub0MPzH+BFS3RpUKuKS253bDl 3QxMk2W/vZAmX6SV8XvAXPRLfWchs9DVxBAXStKncaK3NZjh4Tu7tFBF0jUGhoCeg8xQ/k2LFiWT tKWlpNvDlk/YgfXUSyAU3UoUNq6aW/G3TMGAkvCUybXo1WLRR+/F1hgmSe+FAlI8/rxHlrK18dOa 8OZsv3DeXDT43vXwlsnrHuro3vruYJLhbDAWBPArDPOyCoYeZC24s4wjkfJ81+Agne32LOp07r/C SkI5XuOLZPGJIGMZK16h6YC93jWShtHd82oWxCtym7GItshGVg/YLa1vuiLKxhjoZNJwvp38cWMu yO8y5ZgIiPnG48WCKUo1HF5ayrZqAltIkF/uTeT3rs9SjF0eyXa2yZavTTkDn/ZzMi7gVGXciPeG E2PEQZIK3d72hoAlK8+3cSVwXO7y6uhbVI3Jm27b4NCYQWFujuXKobHcVm+pHhXVxHToTUQss9g2 CLhhfSS8Ikmcloe8VwkZ2Rdti9Ut44RDnZZnlYJgtAAbG12owhegyaPRT/681gnUZImCnjKSaG78 Ry5SoXhKPhxgMQPbknjSmGFOQNPAdh4YYl1schsyPFqDzEjMkZc1qkwcEy1LHCUOuMv9pmIFO12Y TmRubyL7H3n1ngy6rqMStPSSQa8XmXdo5NrU41HOFC+bQmjQdcrr/IH3XFbBthg2DxLdH5/zr0mR 8tJaxDFx4Z+dQEy19d6VsFaMZJuSfAXBlaeyGQZNq7lKAVV8tOBoKCllqYYuahIjSLbnAgfxg6iz Wii+d5ExR0+Ei20efMgom/DIHCv3vlvZrqjgeorqe3vIrYIceoV+YaYmZKntpY+mnJKoho7MyMCE SIQ/BFFxEbcUp+ps9BabW+Y0hX+4N2ZkAY5X8CZNMJIN0wS9sa1Z6Qr3yh08fg0GoGZguh+3BJON aKXbzsDQ7LT5fes4MXij5QJn0AG6RH4qIXD+yv/3AV6ItcYX9+Cn7w8krDJ/JVXAUUzERLZw7lho 7TVe4enz0pkD78hKuxRW+11CaTbmarmMuLGWlCht9dxb7r75lRcfePh1D7/hbY//2/e/u9Qho19t czW5vGRBb1IxKlxslQ5MP5EyBa81qd1L8ihqGMtqMaVsMo4Ni0n3aiXByOM5H0XBSbIajBT1RRnm usaCq3Xzu6BrzOCAnA0Z5jxLNtuz1axPagwtTXLEJzTHCKD5RVRrEnHkaKGNExuNJA+SgDG0Nx99 x5tvvHjj/3nzLa97/OF3vf2xH/7oP1r7mxL6tPMCpHTjses2byje86LMGGYtBrj/elm9Fm54SRox TOuZBAizf16Ub9SzZe3K9OmnoNw+xfNTpgZV7iLmtUtNbWzXLi7v0Npp++6SJeefRlHoAUZixEYp NtHjK0tgJPfGd4eWJ4wSRbZwZ4W46f7jHuJv5K6HNurwGrRlwMt6erquh5PRKX4Li1QkTCubN6lZ YGGETJP19WYhGU4iFHv7yEPVr3lUpur0KeCvxTX8uNYIcSZZW5J2qtm9cHBZrpa7JZYUnma0y1TF BUvkNO9uiw7SNhXFwBslcfJSawj7q2as8JUibZj1GG8NUv7yrzARrlOaJ4mGkZ9YN4yb6bQhIYlZ gOdeFtpoCf+FLeYFlTP8Kfe0uZyBXBhn3djXNNKg9Qf1sFsN+9Ao5Q6H6RvOlrndD395426j6Qqq UbKIz1YKeyDgqYin3rbgW7AeRZTyj8w2UszwvwHa0e+aAFCjOhTS49nTT8Rtc4UXCwbGQDczu7J3 Cmkt0PCd5nr6N+49syZntiyC+08BBxJjwxbDwUkteFmyWOXeVoNKATMwTzDK02QGXBGgauV1iTFN QXvNAh0+PNbMStJBX8S3CaVzD8ZVN17ET4XJlmzo/FSojd+LfBwbSo1HLJ55Ru6tUbrV3YlEfkP8 fyo/713jHOvkzNu87F8+mMTluWPNTH4dXKEYDpaaTu5CUwgTknkNBxF7yhs2TXHw9UJ7H6mhLDFP B4XXK0Sicb8+7srKUDhsIghJ6hNWC2gUDFAiIIvRLS4KSc4IObIsvF8j0WEPNPuz9mpNV0rfUGi0 dyMUkMmYfSZmn8FqFBRpiGz8fC0yK1lQvVV8j0kwDVZVTqK98Pzo2/SJ21ada1FozZWxStOL1t3n qdrlfjbzE844w/E/GLxao4IC6YaC0F427aKwJ/G1MBIe2YlZkRVIU0mv3J5ilFrE18m4F9UoMEZR KLVdK7mGxjCW96d6iAhWmtXc3CZXOUktq5AcAbPImDLS7SijSafHQ2RDOcrRBGOaDJsbjIvgO8vh lfJg9iclFrvegpRasvWsD+9l+gdnLC5tPUhiWQLRdnPM2S7bIypmWbZzb2W52/Bzjcms2C2BLfLE bWYp6rkwG17NpOnEXNzb0uO05w0E0Kf2pkFupt3+kK5s2/GzB5e5nYx96Et1O6qVUUE6wKTFy1OM YaWEiGaWhpsHLN/K8H+IHSixODpHwUhO/QzAeMuhn2fK8PjqgcXN5K1LmpjHU+DMi8wLjerFNmD5 Iw3j+OyF0TD4faIaiS/uqVvlpe7fANzvOcoxq5HnCnblFhOErSrdNyMvYgFiHGYJp2gxZ8LYKoKy XkUF8xSYNSUrguRmUnKGwjm4/q03vfbiq++++NN33P5X//iFgcodc9SVCFbv9DJu9NNltY0oDdwt lvPpNnKFCsgb1YEjkcKatJ3Uup0zAMWTLNuzTpTvxtet03khgmNwu2tdjy3kniCOBBS2nDn4XKie i4s4VgyuM96ITVqcmmya/ljhMuOUCAmfiHWfuKWB+avoSYwn2TyMAzq/c/IHRP/f+cgvPvrmN336 k5/453/+RqOjSQ60kdF5xRz1qUqcYkquo6A5QU+TJpkBr/9byHPzyjLCPQKyEwGNzC8x03r5LA8V yuzRcmdRw8xp3Hyb3hsUgFSqRQPfF4zKMK7k8ZhWmK7iLkXNar6awTD9AWb3vQNTLnoHeWw0inKD vbzd6FTmWDas4bBPJdAK5vMpCRkJUcAX32RZEg9xZqvZ2VrFWWq8RfODdM7J+4ybhZASfLnZ892E AuNtWI4NzaGWZMmNw1Ba6YrhSfTBNY6rcxG3wnH1/vg1xIjkk0PJJso6YGoZz+XcAkvG8M+LpLOR vqUMI1Ue1rtQCWLK4iAUJ5ILB0psCNMa7x7hKuASyY1xujGddllXe1c0vbxM5fyTUwuJy7FtMwXb LE5UELXgHtVtqMZ3pMLYarFwy6MSORoZ9ESHIwCXRhWoThY1JDkhY8bqxDmb7Ka+3wQZt5Zi+QJh uM6vDFusp1E5VppXykD2YZ0hIBwLsRUNx8LDgpSnIlhaGpW7X29GKMBEmsf9scdTyIpxLFi5PImN jcKfLNR694UsIfgbHxIjzrZtC2E6+A2Ep1o8yEB0JOc/RmyJVsEg8EDFYlJzDhIvJVf36gy7ieTI zAIiOcZGVnCLrUZ+7abyYnWYjp7oh+h47+IASCJ3YCzQoxk+pRVpygyXliTmZjFYp9EG0xQLkzfL WtJz2E3TzXxmqBbqRGMzElrionntaM10XCzTixan5AWJ4ssAzKOzfhISZ6O4ETdnKS7sz/TKZMHN sru3WFCYCDmN3Ij+tZzD+2v5W4V2UfrR1May+/KusAvA3DeDmTYmJjN8c7VSL1slPY9eSCMVsAib aB5NURZdY8NY5fWjX7axNkC+2SjVcpCXb8tzTse+aclnu9gIbghvXUHGci1NfQaBJpHpNDt3my4w 6H0moXFuupfanjdSkXtgil0sd+pLZshCRAZVWMLz5jS6G5W1TvGBKafDl2yRLUDgV0Ngj7gne0Z0 RTBN6NNbop1UGdV0QXYvv5RiXTE7CffhSs/6GdXURlNodxFB0BP28ZvHTH14qhh++Ooxt+xJCHDw aQu1BMa5q8CtNZnhChe0PKoHt0ohrgFS1yGvKVhghtocSOe2TFeWOEFgNHphVoP3nLvxuirvInDU 8MGabRiue+tq2XTm0vu1h7GvxvVCPpDMjU40/8RLbbP39Ml+2qx0OkbPZ5EhTmOLn0xhvYgYW+vL zzx11mDSoOI0lYgHuSoblsxQHJQKJ/ZVzTiNwKWt163ly/OpDlPoE/HF7IRWxcu8+RPAnWYoRuV+ uK7b8tj2j672BR2vQpHGDC6cZs9CuqITT5/34vS5dz6g2zbZhqG3xH50zx4Aid7MabyU/uDXIan3 8vmOX0GrF73L+U7Lvp5gElMiEhRHM6Xti42gt/zdr7/zobe/5b3vePwfn/hJ3EzjumdRt6LXEzRV jBNcpF6dSoglFx0xMEpQNqPhbNblTA2zGywZlo9kXU+G7Vol7ibD07kY2JZiziRWECOxXC50qijQ 5PgwTh5CwiCdvsSybdPfzi8FHgAxXBR6gVQ4FvIXjmnJUsFkM0WWGKo9haZtFy8896+f+tPf+sHz h+TDnw1FMehwOu6edo+9ZTRIsqjU1VxRs6MhidNLzdIEAW4z2zaTNjQKRy9QMkoUUZXPsUCCVbF7 FWmJX8uGNZIXKsTBBrhqGstPBY0ns3ToHJsFy1kqtpIXKgkW7nlflvINfp0XGgcA5hJWuqhuhXd7 mmAK1cesb3JkWYd1codGJO414/FTO/q5MR1IQOCQip8khcQJtSC2oRYdJEWVO0/mknIKTtIpXzW1 DTggu6AnLvGiHV07GopBrsRKvGe9BbQoVY2051Z4h+EpFuNkIHnkno4H7HGmt8zqsxBPvbhVlv7P h0Ek4xE/6N6YeJAad76d4Pa40nE2j5u7p4Zbmx+HKoWNk+bxGyDSz/O9JuyGsCO8dWcUH9U7lMtI 8r2Y3bXBcYthLAfRcxEVOipm796chyEKRtm/2WxMhOceP7JsJLGPD1GFmyYOS+bqSBYrCo8uPZNk Zg4bglqeWfw/uEByMEuPZ+pnhUprSgF5XVzN+ICVNAKCTYWQnhGYcJceNdOTNhkXyFgo/78dF9iJ E5aDIdwFaPY6s/BUcJ6eje2wY4+KJqazEFZL8gtOQbNkJlIch+yeoxgoeR/CK9SzcAvSqmQIPFs2 r1dkX4PyYLi4qUZVfpYe/Zk8K2eRFGa3WGQHihQTxsbEWaKCgW5DvYsxMzz/hJwXCde0FyzZ8y6v C3eKbO5FyNAJEzcSmnGIN0X4ph/xlCHmih7Oo/J0/JRGtdX5v0mfO8wMnfpk8d5FSuPAciAXGQL4 H5S9MMavJi5qtLiOpX0XvCAjg+hSXkTAW23O+1jjgi9Hh6TCwD9EL1KkIOm6eO/LrH5tUQJUhbKQ jLI8njZtMd35MAT2bKvl7hAWTcuDNmoavQws0S/JFmnJscRU8Wtp9o/0aulxZ0WIDqY9DH4plRp3 eI8BPvMDi4+4k/SwDO7LTLqhOZJKpNyuhnXg6/rUUm+8rghVBUHpMAkcRmJSA4ZjdaHIftCtHDGX yUKdLbDSSPWlm3GQarFDhB6pKpRq3rqiHfg15d78f0+8KMSFnmqWZSNtZP1dTqGMUtE8NooK4qdP Jj/uzDJN8nRBbW+J3Zmn+CTJ8StyZwU4QgigSOFwmvySJ5v+c6ahhLXGVNnZho9Xk59EzsbV88Pk L0gdrLJ7C6/1B2RMoL0k1GmqoiYIaFWeIF2lp7bZgZt6WhH262ahZLGUwUApUSTHKDZif7F0X4p4 VeZXGHzTNBSv4pFmPu4BfKRz5ZSS0z0WQh8yCidx4TipSe1ZOE0EY2LAQDgmdiHpcoJVhqfnXri1 aVah5mUZTYZoXmv/NTT2PxuLjIr+iXskjalbFx+nJbW4qOz8bPiI7IbvXTJyx8UCujIwvE4lnUQQ HgSr0KNgvbyxOYkMozTjjLCxbYeIMyHa9r3FtqRe00E8x5I/eeTR+z70iV/777/1qR/9+D9OBieT yfDg+Orh2dGSFIkYPnQOSxk5HHCVk4TkCYNWKTMz+2dg0816PJ5cm847MUNCzYbL9XgyHcxIULAh tntSDzvk0ZWCsYTqoTFiH8Vg5gwD5ASsgovQ1YyysUHla4Xtb64HZsDahpv5AHttOEUAn/FkUMVt QrlwxlWNx+nl737+L//sfe984LUP3XvTLTd9+I/+rDsgbaV1DDX2Moi7RCSm7Gn3aEJdWbI9MBix E1Nz44PYf5YLTZcLVpSN7C6NbPuk1TA3kfQ/U3M3EmwXaqMVKbxNU1BW4LN8p//P48VI6f1Vutq/ 8SUXPVr6T+8KyYmLIKelWw0s5VWMoUYJycKz/Ua82AunNwvwNEX3Mv7reytvE1N725jdltPIgiKN ZTtDwCUX8XZ2iDfM/sA0/W1X+CBJMSz36t+K9HI7EDSWKvfI2LybEljIO7Y3/z15MdWwjX2nHJe8 Tn0wm9PTo00yKXnLW3Jl+gYXqGj6j0xatFAGALjKLjPz9uKSuoX0gqF9JTj7NlO2eClonASUzfno cgPdojXYA4oyb9OpOluIEpr9GTEs+nicuqHW66hkUjTe8+Prz+ZXmwHt46E2fhyOCwfwcVf0hYAM 04YIaJzhL8evGFBMFdlx9XLaWSbvRO4xzOkcTMiUTaej8VSWsdbKyOSb6Ym5i6Eg1EZWFiTd2fTs +jgZQRCGrs9bYfJcoj8GVMi4sZSLzWw5JeZs0J6NXuS5nue1O861JYJWqL2FB/8tiGqzAjvLjMmP GFu0OpnAMndNp6viTd6wXmLu1GQ3SFz6WsSh4Tk5DUTQggtQCD0d5av/WXI71Aru1SKwJdFlpfQ5 6GpRIGNESdAKtqY0AMzCNxTtbkgJrSxseMXNF7gY6sTOruf97mYQkdKuv0hRvBEnt5n3d3Hh5WCz oBCTNeHychdOxIZ9ITqsoxCaiAnncoihuSaF8TnerjxiIFWMXxtT3D9TY3fOP/DKzFRGKMo5SZHW IZ5XZx41JvwUEk4VAm7atxoEadNEInYClufsyRuxKETk9cOo1y/8ORMy5uBr3OBJiv3EyEyGBMoo NOwmQUr/JzmuutezbG4cKhErycqjO1Jt7rg97PDQ38iBwitMI0gsjwuup134ge6OKp0KN4mfbFHw DUVvoDqnpYciou0TC7wDTd9NSa2u7beix1hghY4mZXqx4ixVewOTD0mSMn19ibbH6S1EbZ/4Fq7p 1eV+f/DUwHjvt6CtqlOaXhc6Q1Jvw/tWk9pYNORTHLxyFBzwwhWWwq20wg6pv5Armp5Pqqo78EGt /cfXVVQ+M1ho01YZDzgaNn332Ki64+X2zjRVJQOUaRmpbosysOPxnJ66YtByfkoxDD8yrvdl+rg4 H2HGj1/beXqpHirccd4MhydXsNpK1g3MnOuIvMqxfWSTMp40FIsL+7omQoaj2aQayTfXzQhELQDK Xtje431iZkzjKT5U656x14JsYZbmgm5eZXML7x2P382PcA/lG0wE0ysiqbMk3eXU1wEFOwKQ8sYi KpkYwY8n9RzwStJdyOW/YL4Up8xOTBdgolhBMNWXEdK5OdyQp+NJ6MpiJe8RFT/rjLRlIjUbjbzl 8Dux9lF16S2P3n7//Y++8UMfuufB+++/77a7Lt5yz733P3TPXW9644M/fMY2VPG5zayp0FsWUDIF q0e2NVwtIWv0PKyHvIjVGFBvLnJGinutlkSatljoh6OTJfGkUntIXZgXKJXuIwfYmcIvFQStMYYZ 2/MiR6bS1SmlxfQMP7i2pqCaflo0Z4MG6ZlUzn5qPHrua2+57+Ltr7/rtpvufN273/fRX/3Vbz9H ssbNZtE4ox+zWMzYJrN5fUxFyqPjF9jIJF/wgq5SdiFMTSXewpzS5LW0gh5FnihCZ0GJsru9KLQk MEWSUTetcnzInS9PUSOyXrT3Qn0MoiehwTf851ZGCHBeomBL80lEBuuAyr2aAKKhF6YlNrYk+nM9 lMaekGQaFiY3vzSRtTplHUn4eeU0vVHiLekB84wG9SVvDTip1teOrSmq2JOSSqN/MlJyJ19N2Mtr STjlV3uCZTxVfC071FvSoqpJpdNd7xaCiJTeAeJgokUbUEJ7LQKGrHIo8bnehc1lXrM9dTEiDjHH 6PpkV+eSb1KoApIWMsQNI9CZ/gGDhWAukuU+CTFohwI71Wt3UV9l1TD5Z+TRsK0b+0ogoYaKnMWs hQZx3Wvhv4GTOztCTMcZ0xINXxKdo5fNoPy0AhaGKmJST64TmiPb8K7OXHQsY0QWFRaVPfQyhE21 RE7HekvavNlzT4orRAyVEk/MS5e/N00i4Irc1Bwucn/E+dG04kHkPRXCA8Qj1ski5utl3ffxnJda IxKbzqu/b6IKESVObLALBpRg4MXiHo+kVHFexPYMjTc1fhVsF8ntcJ8CMFOMJtgvy/YpIhp+Iygx nhcaBS1JmSELJhDl8qXmj4xqX+xG/zZrRv+g3oQRyXBmKn6j6ZKlCK/Ifk5Pi2d0si8ci9eQ6Cah 1roPscWYslw1HZJa6KS36GkejEwGMRn8AK2mGsi0sbPTiF+Lmmlg7fysnVepcmSsRY7ZDeFbBWgT GdycnMWzGbfVA5zRX2fN4PpICZ4xfPCP636R0/9ZDqFNX6Zqmfab3k7xBuCO9n9RR5ROp1lM62XO zQnjSxoH3ZbJAGU2OMtJZTsdHYTHm3djFstitVDjlA03wKGN2QyIH5xOsxErzVDDJRDO04N3GWrx IpNgWjBssXOjeFGsjcdIPwX16c3kJmQFPUp1+6IhMTyjLFy6H87alhgSHuc55+MzjFup9IsxyZBV aXtcyEM220RyVprHKWCGww1iB8bCPbFjF5JZNomBqfGj4Sv/UhqM+zHj5MNkPqcGeulKZwTZK3E5 GJ5NpVYyXXc7DE2GVvBgqQyyftFyNIdy5TIBWNOVJdSlK0RPORNm5JbA2Ab1U/VXl5PeVCW+3IoO 0IT3gq5EHRCDxcTFbwcqlTZDyoTAlU0jTPCmjeRfsT/DfTa9cKdrZpBOq5Ms/7H9OOfXSDbT67ji xjPLJXDRmBmAqYamGceFlAew8qe3rBTpEqiyaYYpgz0ij0erZVVoLbqZyqtom2SxIyCThAnPkb+Z lyS2Tg/MlBdJ78yIFyW+XgQxbvMGcSsgNdqb2iYitVFedHdIM9csCE8yQvicpy9BHEGkM35ukwqy e4Q0/PFhlhbERbWXSvaHt9VIxColLBQAVRlcVfA211/40useuOPmuy88/q43PnTfhVfc/Kr7b7tw w10Xb33k4lsee9v3nng6uqUrTsf4W83nAwrH1b1rPXEpRqhlXbf4JJB4aDwjJHbTpKDpLcRkhUWW 44522iXRZtOOKaq8mQ+jMCxkq5lRK2hNIYBeKx8DRKP+ek4tUx+kau+jGEQWz5HM0stRqxQzTI2U DtNjqj/Ckqk+RcIjktQdfO/Dv/q23//D3/3zf/i7544PGZhq9EY0cVRUEty2o952M0J7EtsjLF0J FvKujDSWsjFn3LDTUTxYpK6C8wkJ8q8mEb7NMHHzZvQW5gOHDEVCzVpNeoT/kTWMO43V+81f3Qn1 L6q93/yTB2naxRu5oQyA65qgojPV+GzJL1hmzvcJwCNKuiFSEMaxkd0FkQMUNQflWdMomlAdr5M8 BhJFba53LBbIoVXW8V28moozxyPaXMofp/M3DqlcZZTB28DGH1igV9ySrncHZlekT5P6oNiahafm zWiYcMVEgMzKZiLKXx/HmkXwhXKw9HhPFFIWoBDRI4IV9kcvvCjZJuNkuZBTg47igm4mFEHNwgaR 2TDvsjhiWkfjFQjKxgf/FNoUGuLOmyvjRvJ8K0KMRQeKkgzE/CRwe9bux8PgAgNw56J8e8oPoAAb VeA6jyT48vRaVo8QnTxBvMCQORTO0T287CvyGioKWBQ79BsJRtX15BvKlaC6HJ9CjWQsFxPMica6 MhivvHm1yhHtKhAt8HaSDZiQKbkuGKZ4jgUqJ3EwMXH7niWNxdPXvfEXL9iIskjTDzVJzclDNYtM PyWraW++KHrMi7jY1Kb8fGNIFNc9lQt+ogAWe3abN7o1/4rVSRJCIdGJ6UT6dt152jkISwNogIkh ECZwIDwqi37i5SsCD2ezwp+q6U3RahyToOYwUEuZdOgtHNfTZAO1+CnckFbTCSQxfkqIpLlEOgLz lzkB0NEzFXmOegQvcthvQZaWSdmSzJ8wYs/a/YidRX0uxmiywPjZ96O5UnywItfjea8FT1kJQY3y YOgBuPGirBtI/PO8GHl3cnhUT7BKxFZan+ZScIQIEqDY01l97L6Xkajveuc4eoQhmI+6mZoXSWtc 7wm0sQYksyyt3Ja3kAq9aGaWw1azBpac7y4iTiI6FKrD3lCT9RVEIEfmi6TbLCtg5Y406VvSs+4O zc0DAkuw1oQmGluLVjDDY9tlbcjDaAhtlfFc8D8dDbtxPXtN6TM5GUekNtnbS+rnxeoO91eB8QUC 3KO1UVjKnOS1Wg+5Q0WH8TewTdJG2g/tHspmetfgbpnGo94q6h80YzhxoSAxVKLosqonES2wJBeh 9U4gPL+NorjqbdNe469LiGUmVDqkbHQMbFUhHRhirc6MhF5McmlbAsdSaVevV6l+G1eJK9rKk1K0 vshVcKhRvQGqpuCFlxf5z9SH4upwLDedR7cq8m7Wq9XWgHVaF/9SknN1GF4fFviCAYvLet9KsFgl 5xmqZwk3CMDnsG2smsOaYWY5bBh/1ktClnWf00XbNT0NA2H8P93GqLxBTNqKcGA1I2/FneRRbmBs dMjjJoVV4Oq+4K4xvBiLEkEvxCIPjzvnADuGEcGFKglvlunm/WW5PDHR+eI6lVCy64VvU6UPhL9W JTFNecV4ljUBv1mBVHSaCWXKdDHuHFy69NTVk2oyfOEfvvbV7zz9/a98+evf/86/PXf1hVzynpuZ ozITzwE759mrBlFGtFgOO73jLv4DYgZ4eS7r0zpMgAp+R0DRSCbkOK3rSvlGtlNqFwWGc/DXWTb4 nCzaBWSUEGB6sEnGKkqF7sGxSSAMh5p4PSn/F1kprh8++1effvO7fuWXvnvKqNBhqu2MLc/pgSAQ e4xV0FaaixlT1EYSc0ulwiUeXQQ/ee9wT5Y58vmPB5YQXtq/WWzRT8pa5GXZmeGLYll+Mj8zXhmX aPRfqErp1lesKUmCLF1kdm4EUBtdeYr05ns3WLyzuOw3yoiYb2Dwhop5UhwpzsmfMVmxRsF12mY4 Xc7Is4GYS2h98NFCD91bu51A2Yx7Bm67aOEvWLEQoc47x6eSjOMFZwNzd+S12Hq8UZ61Fstidjgk JKmlMEjP3UufhZhpFYVcwQ4jAz86Wt8vMq+Npvpnmodu3hlHPQwDSptotm5WeM3uqmB4q8KekvZC GbMNm0XaeFvlEncx5mA92/EguV35QXHAXPjQ4zCp0av24F8kcr/FjN8R2/RseBYEC8KSSg9w3sl7 TWHWiulUXR4BcJvC+S36BP6n5t58MXHh6FxSCEF+8gTYDCeNt4kRRkNqAybL5eDg2AKufg2nee8F J9sSm4ifTDoKgrGjot5K6jPKCsoYzMT5hxDV6kyAk8ntsJbkhyhM4m8qv+hkCcNyfuN/xnnU3SJr ZrF8N1NPNojSjjKLTWSKaoCbpNA5BiDDZH/vkPbwNEKWyVh4ZGjs4TmUh0eK2Ies7h48NW9VHT4o uQyXeofxf0CdVnlKXbgw6HA4tc6Il7PicB1MNiS9EQK2dj/jmTlBAtFPyD+ExsfnQP6018y/ikRX 6bP81qycFJHPU/ZXVkc6fHyGO+pFs9XmrHM6qKmxUtZX749/GNhsgqHRv4kJR6b2TBDwo5QsFBgr FN5fUHtJ3rkGUJHZeCyGBzSHwNko6mahxbIW2jW3mQD6pSdV56DGv05jW24Xiyj3M30Z4TilTMMm nTdNZspstU9blXxAJoPUPKUgE6E5Ffqhp0RZMoNMJkkgbr5O819LkzwnOrVRerPtRDYS37D/6kQo +QEjZfG4WpNvTJQFCR79z3zqcIVuKZE/tg3aSaptZhza3xUZXhgyqU7FEOYcR3oSlsj9BOvhYTK8 REwXs+Mis8SkjDdBwnbNkGoHpIJOGOyHkL09GCMcUFK24FxtdY/tbUmK1Ik+BczZFK9IDlgR/oCk NiEp33Y7RxCykBdoGbQ4vmIxGa5ws2jHCy0RxAVJm273oLGz1me6sKAsAiImGXxPB6l+hzYeJN+w iCEBYcxXZcqYdU/7SsKKb6PVOFpkKlWmvbKaiQTnG5hjBNIlMs1llFhBZrkYzacj+ZsidKr2laVY 9MbceWiEOTjaG4C3sLV1sLKlFDPJrVxoUe5c9LqknGiXMm2qPzIjgz9Zx71GEaUkgAxSbj/riDbX MRh/dQuTkpvoL7u0mOuMyWYDFpozUcsPZ7wyYa3ichJEMqGE6JQOjSGGueUSo5BS2K5QJ9KzviGU kJSpwwMojaJQkD9GS1xtv6tQ9zQBD7XqHyyFVML5LbmupCeQXSuARpEwqjrZ2L8ejuVXoLt2fWNb TXRc10p22JCG6yXet22HeGxUn3BBwyY2GlWTelR5lcWToEPy7MdVSz0rne0CUw1p2MMiqBwLpCcj ioLaS1FKjWwJ1uBFHHG4MmqRXX9Oxl3RYRE+WeOmg0uf++yHHnr9Pfe/7v777r9w5z0XPvMEW4az ZqR8AhFmnLsFd7GIJlqMz+XZ2YkqZOKxjZfImmgn4cBWKKSdPpMX2r446M+6Z9M0YVB/CfANKhM0 LNHWf4qxcAfIvLhxs9T4wD3F8eAiX+1hQnk74ymUfb+fskBx585+xlcjpI/dd/2Ex63bi4TpGt/2 zbBed5vJiEj2uKGuu6fxIZYgUbCCpVzuReeFjiWpyL3PSjKcwM/Fcpz3YMEotDWBaKFAtLhIuqIU yubhcdGiITD0TjTdA0o8SPJlkrUFXZXL+B6i6s7YPgJmbOdVE9FsxWZZmCjT5iRWMmU443nTmeoi 9oGfGiG64lzLHan403k6rx8sss7fhqHXcgl2JpHeHY8wvyhgtBRIM/4g4YGWloz1qvjribvt2HBm EObFnoJEjb2bAz4pSYL7KX3yrXg77FM5WGcVYPT51f4w+GwkgQAVyXW6TbYjSD1nRwZpFcXqaEXn R5YJ1ziJHu5EK7WgHLRoCGIDCiZJUqlJSQ/EiGK9HkGd6fOse4Ub2pGE4KhZ6EXhqYJpnrJ3hEvd Fgw3azbQxnj4xlc68byMvRm2KfwfP/s6dIP9fpx0X7ICXnxiwUkE5J4iUnvhormknPOoJv5lMhLc etaN15M6LDGUzJeXEUhXOjFbYdxQ5pfgc3kvzqacL2Gf8jRJDW+xVYMIeoLbV4hzCGaJ3VMXhWTe TDDAkuqM8snajuAfO8hgwXEkFnE7vX56MJpXDSkTUtocbvZaaPeFzB2SnlLKGP6IN/TmOUbPSjSh jbwgTmOFmb8gv1HCOOxlJQLVNjWnN6B5CsnmnQ+XPEiJvPO618jKrrmjv+L/KQE3a+HccbrCkSCU 41S40kMMKEC+Y2TMR3K3/kkqZTM4gir6FPUMnqFoKsZExn2EHuOWqaonwE7wAhSBgOuYHr387i2h YHJLkkboR8r2toHdOg1NVpytsgjx4Px8wfLwkyGbJJgXv7E8tU8OyttjeTam5nyIJfcWIgW9yCuD 8Y5ipiamHkzQBe1YvFKIFjRRBgXTdqqUl9SA4nEPz0myjChsPzfYudVifiJDh3UjCzryX2zsfaI3 il/iZ6JqYIRTLiZU3eA6bvn0Mm36UyKE2nGlbcPJwui8wt02yYuFtedp2qIprFXq9XRi5UVBQqF0 TSktluU8z3fe63ZlGxbho7qCPqTdGFbe3SrEeZPoy/q8Un3I5bzr0FHVtzTPTvyy3VDJigIQChmR m5p8JOqxah4KVuFezIimlHXIiIHxoKfYJs6i+scTjjNM1iMH3Ey+1PhWAEbi0OqRshUCOi1BZA4J jjs8Wgi2lDE8w7MyL0ThK2TYHW+w1qN7bMdtCrj0ZvMExczig7d96jauWI83DgRfVP/7YqjJiu8E dIaDm9e93CwlgeryGe0DemkLcI/VD3NKY7jX1Dt3sBIA3bwZUQkGOvrw/RoVkKGHqKu3qRcpm7LI 1jwK6QXQOEQzWLT7fEYh5VP7cbejV0sMwSf9BkWlHk0P5SGwgrCQKaGHQ0A8Ttg47+LzkhyHsnEt dOjfzgh4pSqERJk4BGQXaZOOICbaWch/JNbodkbUbb+EpbbWasZgxI9TqqPD7374Z376//jZV914 8ZGHHnrT2z/6x186lKS+whjZTvtROk82gJ7Qz4g327bd60dPL+DW68l0ikMkYnfsGokyGnAYd2le Gq7wrNdlX0YsmMN1Ez3zXePbep0i+nnET3kAW9w50rrrANfbxyjhXR9tzi7zTzxVsEKzTjek/xXk KZe9LgJpvlTu8Qd2k9YxEVjR22V30O0MLidPIZaDIOXlKKLNjH48WIUuxAdR+8RQOaCXHMl8yxzd cxEiNYZGFU2LkBQQJre/QE1vmfXKYQaCWZoAQp0OnebraEiYY7jEh7bfubxSOI55R1mIzCNSUTEr GMGJoS0bymsxWtNzZuC3t0Qm2r8zB5MZB7yICF69ofLIYtKsIvPAKqr7Lki4r4pryp8DufAAHIOb 2YdeFNKGmtfXKoFmtlLAFke3w3iSfVXWiBs49XgJPhgTChM0/bHEYJQzLTUfMQr5p7IQng6DYWu7 Nz4X41xBPIw/xvPpZkOsQuHdSSjpHiOA0mKVKS2WRrXnLpIeIWx0WSMtpcS93KxItfhRtKg6Pmu2 s2XozJwbbNZnGKyyxTdJh9vGLDLWdOdDUkQLQzXb19JIvKamgQUOiVnHRU/E0BC1bFXq1ojkJZBQ FAKc8IQUVNTA5ScOk5fJC8hpxVuimXsq5WO0LM8GdsliFWFBvIgqAOuaEjXUzOlFwMP5QjEAxoRx is3wXLzNgY9tHIWP8GtiCpzLUd5sVD2bbaVMBAsIIgHDEHadTi7HeCg/4LGp5OdaXmdMc1Fd96+e poaS6QmRf7x02TkK8kL8L0yA4uyDPscE6m7utfA0jYfDhUxvRlRjnbOXLjdDhmfysm51KKHK5zjy Z2aXw8tisk7YleMXcT0qHNagUCfbLTnTnaVR4FWZYpEmkxqNJ85b6pcBBRXANNJvnl+FKJBXKK7J kElkq1Y3gu9ld9HqEpGjCEcTMhoPWukRt4iJVb2hUd8gMCaZ/dMnzXugUOrY17YWpAoZcD2AyA1l K5r3m4SFgpIi6yWsrOQhVJq3tyBSJ4drOKJJiQURv5qXZhN9KulRfvT1YlQzPhV1zUJnle5ODo7z UTMieELosHK5PLZC2X5TgsbzSXqhQYXl7A8MUZLrYGl3QahBTtEih5VI6Ye5iRhS0VDyqizJ4tSe EMauJiq8nku81lZUFA9y75xoqthz8oDJEo/nsk/sYiS5uGvoOUkXxH5M085PNW+KvMU4+TwcyYuL Spv0ZilHy6S9LCWMB7Wp8rYJmSYkyEVb9USwWIXJajkgzCgjnqmtIoXIq6CMRa7T1qIFiWtSDWUj y+u0HYO65u5iaXNBXqjVtP2Nj8mQR6ldKT9ODK5xeLHCI8anfvQQzmfWheRNqEGNnZswaYppecFV 9mjMwtKqpSITMktphqR5NuP31tjDroQ5um3WnG2UMM7YSJvGgSkdIk6FfJm2jCGpUcVfaCBKMPIi zxbmx5lPgUBwNdHcIha7T++sQR4h/4+Rb4bVpK88XEAmzuKpyxjvAowcQIdXLjaGKL7qTV2dXSVo dzE+GjcnrVZhenSqPT7l6F9vMRBssgVbyIsw4LyfdYrrgjknCpGNn7ASKpAZAzFkBJJEImFp3ts2 epsqLZrdQFd9MisvEYhFfHQn9h6kRRNQMasWhYiJo2LpUKxz5Ssffs+bP/3nf/3P3/zRgCPXNS74 WL3JCFKTqHKlMD70K7z/QS1LBoxyMKmPGygPVULGx/NmXDvjis5/JaFutQWKOJKJRizEUjkN8hql NbWoUS56ew5RtgIrMoYHNYMCU9M7PSfTkZ8qYmvZpGXfGdTupPTmDgBpuc1XknSSaVcgQ1ZBw/XT /QQBT1Kgb4BynFKgRQCHcEV+4giux6YCBgJtVDWrrDRLA/gYDYdK804zKyqNX71fNC/5TydPQV9f 9Sam3p51UL+0SQ0NMw5vOv42JLdYJtdGftUqLI6eLm64ETGZ+U5oVjm1swdc+jmfpN3kWcRfkqDK lV+fozaSx8N1869Y+nV3TQjBmsjIQEiOOyKPaeSBmY1Pr0gyI3XMhqNbW84om0DqRrMP8a/ja8fx WYQ6KCeReyJiStYhUMPlCz/1RDwGw8FL5omblSybqNdYSzgzuyx3GlUYmNm/e3MPRi0TWBpdMbt6 LcWP+420pEgqS4AJNaFlPkQ6P5WuEkw5ifKWHzywsug6VQmWEN7Sem8oM8vDud27cU5U5nL8YQJn liiuJ4vz6YwwbMlhNIYUpQ3SUYkpcCGDfN2RxN3U0iGGBUQXvzX3t4Zj3mQgMDjLFQZLQst83TQ/ BOstEcyMWeRdZhq1Oem9uTIZdVp7p5REV2khio4RwgyefqqtW6uihLM9sPRr+y94JGULZ7uJNmZR /MpoY8wcJ8IWN/N5S9ZOck1wTus1ImXBQMmv0pLBBpNlar04UfBV4N71a8/l7eZNZxbGnzqSEpwP O4caNK731RhtberTiRyuHYtCyCv+37SmTYlQy+blIt0i9pCCRlsJO2bUsAzoabObCeLAUJYvxN+0 KMZhCw+8yApwwPcsTvNkK4l6rDyi7EMcLbhDAFgh+LxMfCglb/JQAJWFodyS35JgEaI0pI0GTOE9 p+fbIww0upByRMdtGgdxS6dK/6tAIgvNMLbjeiR2mJ1dvJD8DeAk52JGCd4TDc1fkADfc40qzJy4 4Vki0Qz1hCRXGIOxoejuHrn2fPxFKAyauOEYs7AKjTjPMMsZMtqLRmdtiZG7nyKD7mOeKcL1GDtV Yi09NLWquHkNMo5uMWLNF2vgJtShqKzu035IS4WrWZgeiUozRTNtMo0Q66VSbVy3DhcQRqpZ1yfX foLismwwf7KrlsSoY5eKJFkLR3xjhJhjpVL8q4yX7fmQjAnRVWGKJoWaQnywGcbNnNjkYJ8mhpi1 uzhZNRA4ryON5RCxayaYupnnCadK+Y38v564flUI4sgRBLFlRa0lH0I/5QIkapZ+yGSH6wNsgBQq HIsY6XnRhHQKUcfYHNSrJmK3Ikp/fAaLQDSPFGC4MSAS4wWoRWnpPHZCpFbV4PJoOTNnjUyXS0TF /n7js2SyeItpJY/sM28GEmRazXKt5Yx2mlLv7SOeQQ1TCUpBm3Vy6XCeDQvT5iReVChvWQV6HlZ1 QUiDFhmFVi4W6py21SIlo6FPN/HR9YKdhdS4qIenS3miW9TzlsEzIWnhlEdaL0ec0xM1GQ+yiXpI AE2Lf/agnh8eHDzVm72wgOpJaQnUXRKYiJhIaEg7nR4jyizS1iYUUmAJlyRqAAMxIhFj20q8NiEz ek/x2sdXC1cTItJWkfBlPKaQCv4zskyEkwMi6LDdVN/6lz/42Lvvvufxj1yvCaxDU6Lb2WJOAiNs vF7leiZDI05WJIFBUBsv2kFbX25hfvMRx3sBPBm6Tk+udFAUcQsnQT2BZcowT8Jd73T+MgyObS3x lOXOQE1SRdm2fsQLZ8GotP3l0w2LzXicCuTyeOm53OYdikEFTp9YVA4gM/EsovB4tOc0kt9XZBcB dg9P/LuFUZpR2upZu1g9GYVL4GsiHWgIuKXmxJ+AgT5j38mSSjNV0TjB5L0DQM/agkhIbzGR+OtR eZcREDiIo6cCKAlAcxGx0oo0I3V03l6eK7wpXqiGX023f/mb4a4WMBGNSvQcdwiMkDjl5bknKTNc KrnIuXgR0+lcLwrffQs0ElwM9q0LeivXpp1NvV+IzR4R4eWa0jw+Pjsm/84G93NMD4s+52rz5H2H TmVtTe8N5sW71HPO9W7koaZgbPwkdJo9GeAQQR4xIzDozCyk4hVbTChLBrhwOe4xLu1rznugfRHZ bxvtCB/EBQNaDpqc1iD6cVcMJmHdZNzHdhBnrdwv5Il7LPkxEi9SQ7Ud8DyjymSivKrjZtkh94Xe tSGfSz3k0L4eiwZtSHqNIwR+RMDci+K01vMq7RTIixFG8Iu/3muFf/FZSTDjl2KlsnBiBuQR8pQ/ 8FfcNj6L9k4UlhcqQbbBR36DOWm8R8r2oyXYziGq6DajSNmpTiJqZb2s4IluAmb+EEOC0Z9eRueW Moh+pCa9wtWq81c+EuxLyWXGLwRY7MIx3a1lA8t/pjP+h5eIMVYTaRZdgqzVf7iFRHhoTFDeaDQh //j0JPwAGQ8yzD6z1nvns/6ka+ihhNVIFs2cqXlHeLSmAGaODOcEtuIhRvMaHeZ4PqWnGc1Y4hBM A4fz/YHVWtMJUWKm2Jkd8CIL94mxbtf9lSpJYeenHzoRufAg0xQgQ8tT0hJIwMWEm0fjLU2rUvqg xPXN28x7Ykg7Qyafrfd4c9K8b3nfgtzpuWe/eLaWa45E1YAFgCgkT17tGSIstfu0kOqevYE5r5cU kvcSkjwd6l35fpsMPZIiFyY2s8q1ZzON0J7BFJ4HaVKSh6ekiicYfMpaqeeUtsz7hAax4yipmY06 Wq7VYLicQbrUSZJK0UwHuMxOJegzH4tlfCqbk7st6JBODAwTXJRbRIPnZiIwiLEKwppa2TDUMWBs +OYSAsLFGWplX4mjQ4gL5CBSh/ydOKXy0sjUzb8gQJtJHP0k5Sl3joLr7UEzxGhZTJfIWITj9Fsr Ay3Bh6ahXi/Lfwxb0udEAWR6CsOaqbkXPhKEsauQUxmw3oVhQDgZpguyivemfVUPCrBor8stz6Oy 6lxokzmT0GOD0+T5+vD4GcVIiTcoYRRghLs4fdt8hQUFP84gQFvcOrFXcV27N8rYmDqjF3qaBk4W RhMuiYLEIRofvBe8wfxhOZXoZh5gamUyJADkcRpEHMdXm9VRguMSIb4A3NyLW4JE6tjFr/Ae9EaI 2aUh+e37f31neu9k0NskXJVAmUFHxXBk+lVn0p8RfBZS5jrp97inUKPOu3g+GEIK/Tr+gQLeDsBf aLZe9ycRz0dxMjwaawlD0gSIWsPgSXHEeT3AttE5upL3Mhv4zFEQMhauJpEhjkzuAW2karlChegg OXWB64M+Q1SpEbjoU2gIekrySI4sBkff/Yvf+/jjb77jlrvvfeChe26+6dYvPX/G6rQ23cnwTyzB 6UonG8SnOhkw6Icw3eUnqhh7UqRPDuhNUU6PTi9P4QfL8bIeYr2ATQVx0MT3mB83W8YtIpeX0Ste EMOIWmhLXta05FmpTl+L/uNHjIEGkxfX0iG/5p92/rUo8OCP7zfFq/JTftxLVhCmUBLjlcmpu/Xj 8oyvl/12Sz7j/irV1lZ2WG6IU0vAW23ksiI3oYztfgU1MbxV3fY3gjv32wu2G1xwG9bOQPaW4S85 cc1Eua5nOf/NPWATpRieF85P4fbd1tefG6Z4cOCJz4y3FT0UjuBtGCNAUlriX6ddv4yp7Q0bv8Ui auvN5+dsVb8Lq9N11CHGtpCtLghLQ3Vr86mQh1gAhU1r7iMSiSzH0xSKUAiXGZZuzDNyMFkaWiCY RKjImWom6NXP6k0xJOsJ42FYYVPqGAmCecXFRDKDBg6Gv2kIdqNiqih0vllPDiuE+NQsCBZOUTdR j2ars9CQrnDwXAzClcjoxz92W6IP+dUienArzppWMrWYxWCbEQ8K10cVBUTvjaIVpJzqLKASxJpv 2/4USNIg1wE0Ypuh6pqEZR31w6sxDhmp9pIrlxkZ1My0SHU8CtUqTGQn1NJJnOzzj1/Tamb4m8Zy UeJgVEheRmZ3gSIiuRmAC8uN44DR7yWLD/fQjNXiy9vmlPgc6kCRfDB+ErJFali/IhZlUY1SqPT/ S9afvk23ZGd9YP1f3R/6QzdtA0ISIJWkKoRKE0JGdBsEosEIzIUsATZY2IhBfRlE20AbYQSIlpnM ZXAJzVVSVZ06dYZ3fMacdg5775zz7d993xGReYqot56TuXPv2BEr1hQr1iCo7jb4FrcZZcXR/kMg nE6oiJpTdAtWtmuuSUMD2Leu9UV1SVyshndP8qsenpabYAX/qFAGFWSE/OVKhi0hApdF/eh96IRH CK7nK4y1ZzuCCjM1X3K4VXtl5qgUcs5FbUzTyTZzxBJa1SpFiovcXKgSSN5ioGj5uH49KvgnJNkI 3K8T/9f9Z2m3gVVIA+O3pK3tROFm2YCNn8IL5FDibACThE2o7riBf6WZKUhG0qnBp3FX+rymOG0K LhKKm1cYV2peKh7wNJSYPbBrTDajtIqT9dMxTWfgP75evFc11/Do5UXHWGYTZ9nzyRg8xk1Q2J+1 afDyI9oAZSF5akniuDKnHZ5SNCx8ysfpi3DtpsuG7a5m9x97nmHHkV5pRN3pbzln4dMqDoLy3sqJ 7jXqU8bdk7ep2ETa2YH0v9ZbPmzkjsMrwk2gfwYPNIK4bLD2S6vRHhtrWfy16fYyzkcJ7x4XAk67 nOPC0OBYzFUh2CwWcKw/gse4lEZU8KY6Z8rKRVpHpdlUNIJQHrrETsoUXZqLADV5zEVR3Zk0T6hB F+hX0C5HD4JtqRQZMuD05AYNmCaebZgJxZrfTh6V4k+6VLHc1wyFHAAZPTgu9a9hDYW/W7febmYH vcuHkiaSNUY6+6gMOovkkWHVTVDmdkLdsIzGWTJlgb5OkZ+8f20bkuKQLbXJ92jk/sALsVC2gsmB Bu+HJhWwlVW7Qf6GS+mk4VgjDet515ah+qWS4uEvIZ/WmirGlYh23XAo8hU3jARO9RgM/Yzuv1tM 98pqicUUWwV+kOudrOz8JAjP9JlGrgXZMu2LcvvC3vn1NBIKkBMTm24d6MDlbrZgQ3/++INfwfTK 9c12cvfiazsVvxW/28HslFEhjEym6+LnoNMheCjR7Pzk1SGpN76Jw+RYMuC++7d/53u/5ds+/V1/ 4DPf94N/4m/+3X/0a++9YoiSJpsHUiCTGHLEbQCxpzAgs2MSgYn1m+4gKHsMsw9z7Qwn1rnMKRnj rEzD0L2+gOfKNRMgS0LXaYO3ESRtjxpoN1UvPDeUfkvj6aFJqQZG7S7ql3Dn6ArBhHylNZz0Fe18 shbRZtptXGEjl+utheU2DtaQNjfwLtEF2YqKtiTfuMORhG4nkhbDcsejKagCH0RAejIdgl994FA0 Gw+y5MK0qCusjOsIoGh1V4ZfByemt90SKWhOpRblgNHmStA4g+dffp13L77mm3MdA6rOe/T+wrWw Wsne5nvODj91mdmygeeXcaoUZhE6bZk48YneHMTTpH3DQxEuhPvIW08ZJLwr7nHr9h2BdlOgtQLH kYUIyaerbHKEHjLE2kDrjZZnd80SgNf6PaVLCbpnF1qhFCCnk4jp1vKZ6ElBxkEFuRLKghXOTugo pWhcuFBWJ7JGglQAzCZz/2ro3tQeAFrUEdYOIbJms6ooTDhKswWKReuxSiP6xoa2G3qcNj2M5X4g u6KR/4w6q8LaZQyFh4cXEUPSFchT3Z2QVGj/0A/j/b/5ChuVY//IUQPWIgbfpFI0JBrW3obtoS8S /H1YsxDoxZqvvGN1c/5ulnfdrfUq9aTEefS4T/msY6GiFV8aJ/Aqmo81ByncDCZrxGMkQABcaseS GEvCkYJC/hWlhb+kH5EX8kqsEq/2gjawXKpW1DdGHFwWiwX+p+5veDfOFANT1L68hM05V6wbHHA5 HYflfMk0xeFZyviJvRvvgJ6ocqdTMg7FNrPHO5QegynMMGsXnImcokvUv1zZTZ4FN7Txx8n0CHWc SVa62a/DdnSDpjYQikqB36ndnAAU3hdB19QwX9Yc5GQ/5B4a60uSdI7jzMT2dxi3OEj0T7yiEoWn WZnGHD+ysjErJWDyds03p7LOnBDEpg2cPWLB5cQuAz0eS5BdIyo9UkV7mGBwcZDviNrcW0YDgkyo 17AkYSEJLavKGH7B4wAlTLnA7qaohDzkwk2UvQubDcqgPNsYKxf5wCAROSCHkIaTTc5ELkrUsq4a anCrsSqJChU0KgZ8OslPnf6U0x/eKDZdpc6tCPFKl8zhGe2twJAuxVHsuaajqqf26qFmoQ8TiUNJ nkXZ40rekmUQxvMsdmkBpbgIN1WGX5uQGH/zN76A0YAyDU4YqYPejMqGz6VOIsQiNVQ4Xb+fvX7u HA+HEEoy/0FJGI6TpZ4La0iikNaypvmb1vQnDvwFXlP1DTSUrwDR0mAuyxmcmxPsKXnF5CDb1Lid lddMnLYeNxhFIg8Ch91eFKi5I1p3WNZ1235DJLXCPGli32MffbrpFg2eqCxRdrFVr47jivgPP4W5 kKgs/NuI/MgAKOQ2qsY9NL+ayZX5uiL+XbI8w/b0Sw4Ns/hKOf41oAsp0hhv5pJ/tK5foRwwB1Qi 7okCxI1NR8xC82B7RMPzxVzX66tQDA9Kz3kRF6IpFvqt9wertVJb157dIt6Kjzhur4G2H1dq7p4M efB1uNKeIDyRVQTueu8UKCvFJdDY91P8kN7QE1UWrlzUi8J0iFcjWVkXbKdIr2w2p/V7Lz/iCsky g7TEtPXUHawufeQysF1QqIhB/bh7ci4CUS6VO9iw7wqX3D4+3W13q3FYDJs5ldK4YfrBv/jpv/e/ fPmL//7ff5mcbpyASQ/eTV5Pp4/b7otU+3OOySCzoZFlPS0I55emKz1MmseeLL+asPKUEb8vD4Tz koDcy+WeAkLimyrmxIzbfoPRRhQ1WuAVJMOmIkZDmyxoNIlodVmmLG4OUm5bFDgoKRtO/qGRNEHe bm7UxL30FnxuFymLzFBbu9383Kq/uUGnYRXzeSFSJ96NLHc0pH33jKJDVkB+kg8ui0sOuSI71UPY 9aZfoHnEjkDT9qluBqIiMKMw/7QI+/YVotcbva9o9BW+F/NBa2Gb2STwK4k/B2SqX5FdwfD0wa8j mLyjzurQ4FqWPjvyRg9rxfg2YUR6jDBn5fOunY+cUaB++HoktJU/6nifOAdg4Xg1OgQnXWSrFBc9 U8halVVzc2aXp+iWG8LGGAY/8c9alIaXiexPKohlVnzNtECxqw0evYKJ+DObT7JBd02WV1fpvCVA i2h2Ggp2H8V5gxuydYe6I9M5u2NIiQIXzdbRcg/9s9sEPk2zZ+QBS2MyhOA4IKQw/KoM6RVR3LNw uDCDvd3Bm6LZ3Vd7VQGMWrO2SxJNxmadIp67vQyNsJQEjUVfIbbYn1HR9sv3H9h30eCl7FShXBzb vk7FJ0UmtTN40IdUZ961tq7ZOK00CtNdwB4djlrWQRXriG2TpmXlHC8zMtAE28Jj5crPDEt6KE4J muzjeiCQPreuZRA85ys9hFqDJwtUE0C0Ki553DKZqdZ0U7G4Z7Pp5y5KcFhP3la13tgo3qWp7ZdA hlTBZKKYjIp7brinkZ9R6MWROM/ECo6st8pxXvYO3KRuaBmPRIPAgs8Y1ZfCr9AoIky1dzATJg3R ekuRSG1oqTgJSlHb1vpAdlzUWSZmLtJtDZeu9cxZjme51S3JoSFbcoW/WNzzq3vHUdCSeMHSHCFy Xh20I8Iakz0htb8et8gpHffxb9NjftVuwdR0mh6lOJFJZz8vIT3pilNEKpldmACMTA1IYQZHVa/r ulvP4s/hEWxzPQsWUHpb7EeH3aIfHgrIIjBc7jXCu2bdx+u52b20QPY6p4XlBflQS0FlkJiaXACL 2TJW4MVFunWSPzUmRp4/TC95hebj602b5LNQTXuOMoXof75NZGaOfM2T1TZnXA0RRqrpyLXOKwNE ta0Kltwow180E0W6iMF4jrrA0qY1WVK2IKdShRWJSw/NjNr4o3dgvLj39gtCh1yPl4GMuupN3ApT qw2Ty6RXG4ptOK8jNmvX47og+jruO84Zda6kdNBtz8pBm8WYBx9KzocIqlxRx7VyTNuZeKVIVyw/ JEFmu5vWShYF+Ekii+Ns7eS8WT0psyliQdWJeC/H09AVLRgg1FI9OhtaZEuvDnPTp4967Iv6yl/s i51HiKw1y5b0zepIh8CiXMXbejcUdOWYb7GedTLKRuxZwV894yCxu3Vsytb88EgqoBtntXQeXmCp sPsYmFACwCO/VTjKGILwwedLSUqAVaBJ9DLZCpk6/VsvsU/sMYBSNKS8LkgbPWaGB4BKSZViYBCI xoP/7LsVbglyLA6H3St0LLIw4M5LzyiUPLI5bogcwTXqcXZnXia96lJyJgDOIrSAP4qy3G+OdE4y r4jMxK7ylhMu1Fu8jLCe6iKJ6dixrF5NHhJq6ZeyvxINOtePv5aEQRuCia1gWfoqlR65eN5uOdLc nl6++q3/4a/+2Df+9v/Tn/6Jn+oW07EnRw02Ie/Q2O6c+qfHJ86eRovww2o+LF6RnEOlJXWigqKM K8io/BhkbxAP9WYJt2B9Zl2w8qBguenKuCZP/u7pvHs6yrsUXM3SB2JRCJhsE36VJV7Wy6f7129+ 4/HNy7qyGk6Zpi4FJdIiFG8V0FxE/CDyb0VmUXzrg1kLWqPZfK49y+6Sbp3GqLRypc4iVyG0ik7l EcJEAE6QXzkNXPNCKxv/uaNwPioC3pOhCxwSesIq7EuQkWAj72TKKllmeXUG3NSmIHMTJfwUnaBZ Q7iis8WwX3hLnUXGlsdp2lntR36NfNWV85JVy+38J7pvNCEjmxw6s9aBDKnKs6AYeBrM4e3dLhls FA8eJH+G/X7la++9eUKfcBKA8YVVNMGQzDC7MoBQaBFpPGYvYe9qBMAAvHH4jHOzWzUlfjVfUTtA jFo/iO7IUc180UcpMfOqbrQIWoPfom3PizooTz8jJBZQJ4rRGLRTCpC1D0GyFzhLIyFFmlIBpkyA 73lLGEDjMKtr9rSGOYEYrJFZQ+8YpjUvnApe3EfG0a1RRYxaEKCO4A175HFGe95uuuzzkWd82OPQ dVpdzqRVUc+dj+/cD6eMrBcqP2Y9wMsycT0KXNOQcmarRKU7Jc7nvBNuJjNEjTzkkWhUkWVBBi7G uNM7Cz7vMoTLqiE+OHJ/M2xJ5NKEV0oOWaLJoI6blvQN1LV1y2dX9oSa+OWijPKcIi51PlCFXcHD Rs6ZCxVcGYNmJJ+9Eq0RC87qQSn5Mv7IaCt/Bg4T1lcybbEcCrsmQe2m0+n0kcwE20X2AzS267A4 tmy4LoL5wYfVOH2t/9qbZS3tlkWRpgRRE5/uYgg4Is0uaP+Kn4FFEqeu/LL4rQ1K1iYyhPH6VIQt B8dm0z0OEeRW0/zoEKXlOB6REYYhRLefEM+gdS9+5+J1pO7stbsz7yoZeY1jThqLKrV/11XdQ0s5 wAoEIq0jkXx22NA/jrVNchixqBhGh7TjdPW+fSdUqrfxoKiiWuPaAtZwT+5miNpP+JHUvYq+L6hN Vg1d8nTWhsf5l3si59KYw00jy6oYIgDZ3KrRE6oKKKAEOObYiDHwYDAvfKHtCZhjWAMJUIM0HjYR hadug4BT42/QpT0Oe2rmaranYZTRhNLyyNc1dDWab1ZRUE78+2FfXIXW/TDVoR7WWFCqwbJyPeln FrHxYNPZX1iPuYN7zHuP2f0X3YV4dJvW3g2ThabvzzsKiV72d4P3DGTiJLtdk51E+WCPYivteoaq QKonijFSpFLKOsgawUhoqGB5tT77bxEDFWKN4MNuqLPYgNOYiKTOzSyuWt3hADQA7HqVhGWyrGS0 TbTwHLlaqRXEIeBlqwxhwOrd03x6//RGriaKj8OSUTZIg1wvzPWK+6wlWY6NBF7Ir+jolJ9YizHB LTHdoXvx83bsXmV3xTpxcqEcc1WLnZfyNkZ++XvRj3S+OmCuR7TwL8jTjlYj3sJYA0A+82Akeptp 2zxwT0Qs3Jw+A/kiIW4IB3TK6yIdt84xIlCfteHmLYF5CFCTV0azisYyjehcLz8R2OdhaHeBr5tf Sv40xeFJUO2W98vHKAG8yPaqErR0XMwf7TNH6txn9gzeBks5qG/XGPbDA3VxicLAMCxnmc3ryRKD Op6sydLAUGXVGLRxZYGQbcsVsSbUeNmSeoYbyDlG6O4S39vDqf/1f/dP/uKP/egP/eff/Z/+7m/6 9k//jj/14//v2WzqvPpMAQmNMwwb8Ecp9DBiKN1Whx2JTHbdbruUyxl3CkSEgHTjdqpYtxI73HIV Qb6xwcPQSLhLdLPzOK4mu+17ZYLEUJbkR5FzTTlrK2vdq7g/GniFdiKrTEci/Kb63Kp3wYoQReB5 23/jV42TlHW8KXSXbpt2la9ZnfbGxl4ytoy8tcoeVUSDz4CRdBPzWusrIarMvXMMA3HKcxKWZl4H bEgnQoWqgVDwiboQQqDFPMaFpqo2+DCqDCN3hi7yN+RGi9HU7iVqoUQa41Swoz8opd0nuRYqRrPe dYsS5h8iCh0ZCJfd3jvki3ZcASxHYTBOuAqPc9EyhYgcV3e7ox/MYBwgjKgIRW26DIhh7gxIG41r ahQpqCqU98Zlif2esjRAaakzFU98N/lN6k3zIFFmhLKN0ttobYuVHkD19Wb1dt9cKSj+N4d4wzoy Ko1n8vBV0pLf9MBHHHW4E93dU1Ouyad3KsORc2oaFqjk++PoeOryGRoY6oqBHuBf34JTAXtsqjSb eFsjJfd2Kpi3bY9quCCXVSdCjsLoYtI1ieBEKXcQMtHkAR1vlFzg5qReGbf3DrRiAOIPdfUjOzJl ZqGy0qrrUigoIwmesHCYANpOlQ8xNjWdhBsC560KrYFVk89r3MWIwCuU27BgO2kx0q2SswpnnPHQ I5dabbOUixO5Sb77RRZV0v4a51eHytWKhbpkmYWNKeEcHq4USdPE128mzx+siv8kt4dNJQBRr8Ao sF0BZCzB+DsQUCEZzh6V+ubW3TGAzfpSp2Z7d4cN2GoGjvVX71NuywgDLowdoTJMAdk3FqNhiolS MuHBZ5JOA89hssQc0REIayeOdCiFmDASxNSEGOIw5PjAoR9O0rgQcQ6YYWC8ZP98WDZekZUVDHES ogKQvS9IlwRyNCwiajOEpjqF9gzyWhDEiRlTqvM4uk41gyIbpfd4uyi4gXso/JbxwepTr4/z36g1 /Nrp3fU02VDIP0HghgYYStuQtTOgsF0KEERRbi9VwLW/3l7Ey1a7T1sFyNaZbT2ilfQrTGP9Tlac xvXSFcYasCQLFkUcmEf1DJtuSB8s5JHyXnuLt1/bwMJAG+35oeJdpwjN+eIeUpRQ2k8JTAiWzIdh t37B4vhgKOIk4OEMiP9EgXjXceyFoiHX8kBe9FkPy/AOzEazwARfbveAima1zComgyeaZy91R95B nCYPJbmV8mbTw3wxz/ROZAlQiFgYrsp21InTT7nlUExHmoIfangfzGuKfqhCo7DJh2bEOK4IKsrb shZ9SV/HFZTsAHw3X89HGXHZB3v5ihuWpyldJHYOkjrBNjUww25/Rwp3DJI9ERttQ9JRgddrIftd mWWZSw/9eAwCIPvLZQdZjksV+eQi/9bnw/PxTHVi8SmNTO7Ct5g/7vfwDoWpqTKKdqV6qldKBxr9 GIHF1Iqkl05w5b+hlLTKSZWXICy42WwYpBloabGGClwVqgZLUZRHhwnSwta1vu6cPhleQBVEouUV Xo7L0CfxmRphu+aEjPYGwcj2RTEF/c52eJLznHHQMmEbUJ//8v/7E9/53Z/7la8h1ympEIpY7yIs C8x5nJw+97hVrdZoqHKG+W/+i+/5hV9/Xy/lgFgMRDPdbt8QdU4CF3kVsEPTNbKXblarTtNR/l2S zqz70+OP/MHf+a2f/cZv/a7v/OH/8r/82Z/9+buO9LSEp5suSBhCib7jcih+L+Kk9lFTmjA89459 h85+kpnBmwGlcZX08kEnr7YtquDkgpSK/gnvCzI2iFFCxKcjCAAgp4vplyv0ouBmR9pkVZQ58YB6 W/tv7imdV9UKzAlrzrqHt0RaN2W39RAypwVP8khIKeaG29a0q1y8vTkk2Vqo4OYtys+Q5k52d6vl 9E4VLpu6nJ+iF+LuOjjlkArrnPvHG9LhpQ3ZxH49jHTSRhtM0GI5UCF7DBorxSuEzCfpnREW6e38 oIrKt+Nn+bif2yRlhhXO09zeTmmRMWGzEh8v33zgoh4MvimL6tM34BvDPUWQy7B3ma9Xj/uqyqyW jydJzSwlwwtj4ShMsyCsXhBBrpsrk12udotDlu1b5o3OqOWniogMH0iHTn2VdplssVci2PSf06q7 E+ceca7NyobApUn4/He9KhXFT4uHj8t1L2vM3s6srEdO1xUBYjwILSB6Ht/ha1sSKJmbOZoFF95D IYdSlOhmqFoy1UEt7VQciH325cgHvTwEMutCbjQi8Ng9sqVcbXDnYLKnjr01dDFbTdBiddQgPhoc 4BXSdeBO07VOiuYPr16gSGmDYcIM0HTQwZaSV2jDzMOHVW7ImjYGmyLSCEfuiWrLUFkxAdl/w5Oz uHzWQrx+9X9Urh6Kg10U049zE0k+ns/UXqrz85Zpq+KXWaM28bo9KJwhOlzjG5opLlsLZd1SFmqX 4JKSuQFgvOK4ms+m87mtrQfWSw+eHeGXzxj7l3ZF3e5m04leejwQhkvaHqZswYdje/IzljICRrNy qqBZ3KhbGRUxvWFimz0fSvwoXzmL7aiUTh7PTmmsJApJhcvB4IFjneFuMyx3OgxEiJDEhd1g5GOY DMk9Xzm7KDEeGkpCraAy5Iinw1XWolkqGQm5FK8KYZOOrP4jri9FoZIYVZn382izy/MW/FFFntAI 2kXURSm49HjdadXcK1kqQheLQbHm8FKhDB6jzJUBZ2opXAxY08IEMzc+t+WsqCkHDnAjeJZXS8e6 lNg6LVxgrRUq8T2dAwybnYwopC+9ewvx584sVfgXYacNueEq/lyUQgX8OrivKWrtQ2CI51MIQHhU b1Muj0o2/JBH6oOkR3CMhVwYOR0lwVSTRsXQeNaR7qlTmUo9R0G/DE+sf+f8O5tY1HycqtpgJYub +FNWi8MCKkckSNMlqfK4NAx/PqYDcAU3x3p0yAVUGTY6quoOjySjKQpR5c6h0sZkw7KzlLSsFLpf Y2Rs+3KRluUG8gLCdkcIkf7rn4IqUTrNRNpcFPtFDySsSG5g5dKnk9OmW6liSp4ldfPCSezERsXi ZIORYrwpKRRA257sYzrYKo1NBIRdtA3bUbx8SkbRdGWy9k+da4bUwUUP3o9vOecT25OV97RQDdhA IBgVnZUrBbWoZOHrDFv9GO35NSbkII9W5GmO0St8M0pPWm4YD8ULNsgT+H+yJatroSZNwz/772F+ Jlm1SM/PYs5nZ1wK9fGq7DDDPcvSXPWtVg/FBXLdAfsHjdMFFGgklaNKqmXhaU9gr/Mfo/ezCnrj l37tH3zv93/Hj//kT6/XOg2gbFjqGG2LbzS3eE2Vf23EE2vTTbcYwcbVz//sf/fN3/E9/+Bf/YcN SaDW00PSg28Xh80zGS3qGmkEz48ffOGj3/RgZF9hiQ+74y//4s/9g5//uQ/ePN5PCAlVUA7ZHsom CqLQnf2weiIZk8QrdUDlicWx9Xqh0g/oXvPdHj8FUvAhRCPeML+h2iKxUMCDpcANn0sp9+z6wEh0 a/MQbFofCks5l4d1lmOWMCue40OWNSBtS9nwJx/yt8ndMD2zKckAPnBD2xP6TllKgiHB1WaGFOR8 hRZya/nPc9FUc2Vu9d7y34pL1SesUU35veg0wR+R8Mb+1hWL9HgtVCtep/1JeRcVW6LxN/2+cZJM rSgH3rw1oHkCcpjLg02BC8TGVReKE5/MCH0ul8Y9lvHivVFKQOTE1YHEVsHVBDpOLYGqy8GAym03 /kk2Xt5ODi9D+zTbrV6U92rpUay5P8PIogAlnSgSJhNdk1y3mYJV4Qz7TM5D/YorbfGrzoO6y8iZ wYid9toqwGNnSt1wEEw4/GUL6oJq9LRe6jAw3YY/BElIWi23RD483H3t2jPkXHMg7HYLmwPDExBT TxepStHqaPh02UBQNMLM0cApfoAZsFfnsh1d2mmtTH8FwrOJlkl+TUqJr3U/qQ6fep5LD6688cRJ vAawmb316j2v8bIgu+Rwp/z8Gh/PWsmWskv6Qo3hgpa/ne5OS06ssJ5sZC7Jzp9Tlomr0DUFI/z2 Fgl9YwGaHvHGqahxfpBZRFsKztNQo7ET42nKEtDM6j2XBq6RAmCYgXQ0hI9C4JCR0zAp2nnj3Ut/ lXaV65VSCFZLh9EBeO+xJ1hT+ysVNq/3k7ZVe/KduHrGyQ0wIv6Sjc55qOLixfmATDySmJSNyEuP R9IyGm2cQciZ/ug8eRXTwNes0cU5mzPCgo0Xn5quiMbG5rCCAxTORrJAC9BhkCOEOCfKBjn1sexO n8xs1T0+B0vMxnZRaG173L2lfGVVCLkuaaVSzCoeFWRmWnSitr3a1xu7i3BBRFOvCjs9ZouYITJy VxwUc8gh/0CsDT+ctdeVRGsW3MJHauQjvkwcNGZ6UYxaj3w4Whe0OzDXr5GeWVHlXXfL6NNJs5fs SNxqu13eGDRFnWpMRxOrzpHekY9Y2rDrcAcPRunJapXXaaIj+q5UwCDxhTraE5wH8orzEoGOU5Og SZn7pqvl7Wg9Qbse2DXzaplBGf0N5TMeVexMc1fYkGS7Xd2vU38vLVxYb+f/KAURbJXdF90UGTw4 CaCggRp61XsabVDQjshTYC4mxQeck8BQMdA13qJq61Id1xpneTvJE5438EmtIDZv7C1dJumWfXxT xbS+9miposi9XvbvX58omODJFi6fOdIoHCuY48VZ9bb070kZAgx7RyA/RRoLizmvZCDxSIziPo8w 1wC2ImwhfS+1MjBU/yhPpGDluAonnQxswKsdmaT79/thM1uTYoJO2m6tcMPzZcG+JwDkpIR8NJvN W06ygSPBwBvIZpZtMSMJm8iDQcjDrnCBLGh2WYFldPGmUOq9988vhvmXq+6S2wIEmGabSxn/jU7A Det+RPakcUMxXJlu0RZfmMWkIdNIFrB22acMMmPA+JRXyMBQBcalW0+8TlE7okwERPhm1W0ngo5H sPofIBXoq5Ht+XHy/ue+7Xd9+w/+8a/K2a6rNczUoXdTUe8C3sXOXnTrJaXkF9SVZoQ/9ic//bt+ 77f96w8pcE24UjjJcdU/nk7LYSR35vLhxZd+5u/+ue///m/+g3/8R/7dx6+kxR420+6pX1BLLKAj 8HcCAhM5yIv6PZlYzpvpq/Vp0/fUYoCuEYrrTf9EPiYmhRsWwcwYvXa7Feotg5u+/6+pbEcYtjrb rvCwtL5LEytjIvbtYQYb+TCQ70Q8Gi37bqui8xyNElE02+E5IxkZnM/qCPjLKzfwNXd0JUTBKb5P wZ/GfAIKVqoxk7CvtMKNKyLlIncGMyNHkzw47Ya42yj0od1wXMnxjoz97c4m7LmNkYg31u03P23J 5+6eytaljj9PIS/TM1Knj+VpsyEGET0sG8tmZSg0WCVoEI/B0y3QvjFGXKes/lus+lVJqvq9U8S0 KS+PJbsW5cxz2eqCP1F1SZBH1pDY6PAYj8Dd1aCepeRd0tK8+WHKaFPzYwm7IXgMZUJmiKOcm2kZ PwPgK3/FCtCbx3X2IY1qpH3Wg0S2kdkOXTUM3rVYdH6ENnbaW2a3PHLWofuGxWqzpog5H5XbRJgf +hWGUHvCnVPqPOB99+Zrv14BxQFndm4aLYcY9S2a4E1xdb6uIZMMoN4jvkRwGwkIfCV7ZnF1WyWQ PCSK4sxYdhP9fhhQbTHQ3Qi7YVPSaGKcvFrTiy8m7HffJZ35rOs4RCbzTzgSWV3CHtlfV+OXFoY7 XeEZjrSi4KxP6jicm043FEXLtqq1/5gEcsV6s1hl08sbcYUPf0IzPp4+OBcaQSq1/qWMRiXNZJ3C iK8F0yyDuI49q8lQYkAK8A/mJ0pDwL7RafL9LHoHC8JKRYUFAsPzRERK8Ay2UqiRyBkb74VOB1fw JmxxXZJ1Cjha5lJxF31bqhGHjBUshPP1K9lr5b5Vq7HywMKlsLXLGnUzLVID4wVapjDZeHJ09v3w dmylUORutecAeXR9VnHiZ2xE3GGjG2xXuIMAVmwPc7RBgXMwYiHWC2qz2XTFgx4yftXYlmSZCwLr FXUhI4gD2Ai4DA+tcrVWPoojDMd22OyIwMVge1kCI1veRXmzVRRcmEZwOvdhylgO/VQopdbWoPx6 w3Yj4fgnZLoUc29j03yI0qMfEVOlN4firjlekUlJmp+33VEBdWfVNoJSHIN3ZHpia+UbDKNrRhVP UK2ru1u/bj95q/hxMIDeDovnqBeXrba2WTMxCHcYrDUrwaGsY/OR+TbkDhHmtrSsykjGOyyrei/p j/olp2Cq0OjXa3V14n9OYorDjhogjDAaRlOP+KUnVv2CPsGvJJlzZIZDlcN0uDN7uIgEFT8Zl1kp Wa1uEqpzRbVOVRBVb1FGEqy2KnNwIJllEzMCFB6KlwVmCQYWz5PU+GEiYdmBDwN/2Va2SlyJ5Krh NTYRgKAXZWBRthpzYdiGMxNURlKtqXU1lSjTZEvJ7zxJ8JYZhMuVNVDnVMFh+PsVacA1ZplfH6YP 6AenMTVUxCiJYtjiiqyGz244GpYFIC8eEc+kfjvZq2b9lrJdRCku5k+4pAGKvTzS2hJzY5ZA2rNP nSLD6DCLQmubEH8r7fA8fWOmE9opwuOw+g0ybmXzWn/y75pL5F9fUmmUe3Ibr6aH1WlNhQ5wOC/l AERK6lkndCG9xqkLrflOCwYcB99+qMdKAq8sdGgtS5lxAi4BUMnszsR3KrOHyfn8P/zNP//bfvfv +Kl//HnBoqQ0EuasO6YD5LBACDNxnUYftRuMdNyXX/6XH755Qlv+6q/+vc99+7f+6E/9FVyizDm1 VdO25LiZz5/++l/5we/83Kd///d973d9+3f9wB/9wV/58CuYhZWUcUtGBXwT2WXhzgvnVfEbsjJh iUfzYiDrJ/IQNf4rGG4XT9SuYJB7Mu5IQjOvLChT4wgIrwnCMFYHxIDFJJ0Mi7ejAkFkeKiLdTmf F9gpSH97GN4sBph1yucwxZn9aMMNsjkUmVBokPR9frztfMI6og3vD2IpjbnlOpAPO+b3W0uPkU18 suFhhprW2GkoNEpPa1XW6kIRCfU3Q/6qnKUrWpDZXZXkR6bc891m+mQ/aRoaf5C5iRyxCFe3p3VH 6DqlOImJfvsBBFpZq1TYipkBTnAjLbw319tg+FqQts6OX4PbmVSSLTRNhQjLaQW+jF4VINwZWYO2 CrSzjTGjLrw9nwUW13MKezRnJg2FcuDHtkeaBFT2LK7Ul9o/P0UYYcOVz9imOMuG+gJ8Rg43y+zK u+oHrsWgkOVDCw/PlBSe49F74nSCsGzSl0tmXVFOsR6x76TDvEvDmN59/KYUSycOnnsKgkE4Nd6f m2+5FkVlI6qCyZ5OcRLgeDfDJqiX6WcuhkBJS1zZ+0mJe5iFdzuFq2w6wJV5IRqDJNCUtDefUrK3 PLzrHp+mrzg2ISGDQwWU1sZ3smqpNnJZKvyIokhJ2CJFB4HmPNmU8KTMwtKVOPKU8Afzhz9Pgc9u gPCzFkGt0CP3hySjNvEv1zM7aU5eFLLLewqfqOMTKcb9183DXBuJdCUdI+gBH6xi1DLRC0G1G72B 8/Qxn7j72g/FHnhwP4rVIAH3TlfPwe+ezkgwXNWnisYw/6A3Q8JmvNhb8VWArJCtP8/Zk2dGcOMV dTv5qqM20uOIPQLAh+dkfiTVUYkkDpTCTnmAZEvB+cZ5dtjKxtOaCvX4DHtIjFmwqg9eKMmBGr1D p16iWoQ76TbMq7s9hj99dSS6UMIGL+ATDhbM4XMQckvsc+jXamFwSU/t31ELJrKSmjAscfjn/ZYd mRSYrAKUw+x4iq/Klo2Cm5bX5IMmjEems5zkStkpCs9K2dsgh8mv5Cria+73Tw0/SoFQRTq1dxHp txDvaNgm3cVbcy1ScddTlWrLePYF+HPO/oNsdpr86PTXaR6zE7xxpzlF3lLpP8FV1WS1AP/GCVv1 yli5PxuAkOLq46W2UP6XCRbJlEOTm8b1+YzcRZ2SX1DvgBGRN8ZlZih8UAhbg3FWFAzeI2nUNiAx TQkF3TOZrzf8oEQzTOkwI8+nf04rQmVXHSjJfITY9864DIazN995w9nXi3cPH4L59gAWWEhFDbP0 bYAnypBXbURhihho/Nf36J80hjrhBs9O/g5qoHIrbHvLRzISMdwKqLadJUsXdOj+SSZVNk7CSCKf Y4+vsa9eUIq4xDnMeYtTMDCeYfVsgtN6zsLhmxzUOgeKWo9v90bbAxGM02rqYjudwWsQXjxuqfja EVgl9UTYhRDQ0bCNIplO4MCo+MeMwqfSIvkaU+NKlqA1DiWhPVFTcsjnh03/kcAiCi9XfBkbTURI EDLgCmuIor98l7qIRkjl1KMIRvR7CSQ0v0ZTeU9IuA0p08G7i5NKrG6hL1FEgu3IPkrGdt9Dz/zN DmSzef5y7wSNq9l73/9dn/6Oz/2Rj8Xx2Fl06VAPbAmSTZM49MkUfUqu0z1ev5gPEF/r+1/73Pf/ wPf/6T/2G6+YCEujt2/IZn05vP9b//Q7PvOffMv3f+b/9Sf+5N//Jz+PUYckuC5vdgTTT8c3+LWZ G5DtBZ1D/LQ/Op0uvkaKemEwwZbXHIGux3ssuRf8qgllKM7fTEnjdmQ6SZkXePounz5cY+Qr6aVI O8NiZQoBO2dEw3T6Sk7q5BLHOkhoY9z4ZI8h0nlh151Ir9aiiLQr4dTGL7ouhxX5mr+NLiIJgr2c F0c5KIRvFMpPQT9Lsk+09jUf2hiCBsW9YRsfJr+ifshQtf3Neg2KBwjtZy7QaOvcyJYKycJh7a/Y kRdKl3wNEmqrbBxL5xFaDdvTLdcyx3YdKZaeMUg7AFXMoUm1JmLVoQQeJSOrzfvCSWhJI5rdIB2Z uV2zTZGsKqI68tgDU2Gn0lbFx4Zn65LheA3DLMzneX/1N82iZDlAp7KDTdT2ev7i3Tx0Skv/Tc/z t8Lxwh5B3atI3Rea0gAu/f2b+WpLSVuPeY0T/IWkRm0nQ9K8zpBjLm0pGcCZzLVfev8XkURCFGfg x/J3GChAmDre6nxv/37H3mFaC0Di6ww2Sg4SzuGctpxjSnmyZCyqqq2qgH5lPzdP8Px2mPyrfvYG l0XqY80TxYvx4qAKLwLRNZUY15vdBwgS8axN3Z64UkokaqqYZnaodC6qEk4orKhhG4r+NHoQygY9 dqWIj277j3ivzRyVDWY5DMtr/EMuhqCymo3JY6DSah6UpbuJsNzgTkQCDCzoHZeMkWg6iSud/aIB YF0NaVcFS5lq0D6lCsNulQHXv3JSVmZ6Wp5LFsKsstZuv37tyiORO9nyIUDpWWoSf4k0CpHqSqld FUrJ3/xENT5ls1EYm7i/FJTtSLb+xWqHyxaHqWvXgAjAK3XocaLBFvJvLL1lGBhdPRLy7SjwK9Qd +FtdtH7cYREQvsmCWfgPa4pEllAmLVzznTguO/TgtlLhANmxwF7c7faZKBz3n1fg9DvYlzeMOqsA g3zmjTjG1emDJ6wIXUWGDk3BLQMVoqsWfDuLyQusEl0b02siPzvgvK9u0M9ENGctK18z4GoHXrDC xW5v4PdMVfOr/u+V7cLXtveY8ZS1ngWOr8JVohvi12DYQOE0I6FexiG9PuNJ3H2A++gPza6A2ehj 3xZvXRrTjGa2wv8PVK1T4Pd5v+m69SP1DBjtXI5ouNPgWPva+UFoAppPZN7hvXQhZb61mcNmduk+ YDNEZcJuvtqMOJzdOU3xsFXlPg6BY6UgFOw4KtlKFo+0PYQ27/ue/b3YkCjBsfAiNhEYGUICYXF5 nn3tcPgje4MCeUTW7bJ6kCqXxctlx/KzBW925OeTIIkYy1w0wkz/mpxc3xovaNaX9KOB+fa8NMo0 fdJPNZDA5hTRWUANHSo5Pz0qLl6z3tVKeGS4K+QNgfl+CPSCvfFAScymgnvR5YCLssqL+gMJxtXa BkC8jAoSFALQEEfON9UVrin4Hjnlqnmr/mWhA/mG2+y4sENkOmEimX7TMnNnA2ajEW7u/FMT2OGh hBtzc4YXPsJfYaPrwbIuq6NKFmebVFQKux9EIcNaw2QzBpqlpqMM7abcGDedhlLEPbnnVCyOkmrK WVFULgrpRXSxIsmYff6Ff/7f/67P/J4/+Md+7FHeBTzLxfVX/u0//m/+6z//J374//n3/v5Pf/Di o0wJb+yf/Ud/+8f/wo/+pb/4k5//8penyulIioTVcvH6J370j3zmu775p/7Xf+MbpRnIc52y7ePr z/+bf/J//NovT129mZxNxGYaFLiVcwTxjO8sL+X8cp5i4HowStsGYwHd2wdJVc4vwzO1nSEQ7YhI p1AECQOeHDj0xHPO57wUFJ1PXlHVwkeEA/kdbhiIQeRN+Grynn1dYJTZ3nh9y0E2YEfNhTtnySL8 QndNXmoFbuiC2TXi4kMIIVci0fMBZ5s8lStNnWqyJ0CI7Aymtda+muJktqTF743W1IuGkHmQYfMW Cc5eLl50y0zbePIULReDTtkep2IWY5a65utJNsJqhSPRQvtBG1qzfeigqf4UOYKzUCFhpzYLqwkB 3kxTlMJ1EUvKzZ+295R3rfAnIF14WylI3Hgzv69Lw4lBUyAKO9Wk6mG0qYZRoS7MyOkhIxmRjtqZ NIIVy7UHTppUNGWZ2K9l1Bjmrj6twXOUoA8I0CMuBPiExJZRpr+tQfHO/pvZZaY6cB+384XkyGa9 nC4IEOJBpQBinxiAoBfxlu0Jd3wpfJm7B7NbrqbPK/QzDJ3lXZg4Vhd5j3heWuUqWOEAjaurKxRZ xozcL0zJ0tkKSkEkBZ4xqfN27gy7XujN07CKgBBiDDqhzlwqOeBMfPUrBQZwKoDQb8hn5dwvfQ+c sUhAjNgYVtM1ZssoWzSVKyPs3iveTBW4VBB+CgR822G21+Ab2+QpP3tOMam0I5lcDCOg2tTWIHbZ /lUM0TYv6iNFs5fPL8mxE7CTkb/1pu7jrAKrlHcBtiqQhAcFZ3KMHEocMPjDFe9dz2j8jYT35JfA NGb4s4ecedus6VRXJfLKUz+cSIBbqSpJQaDzfsYyRc2NpDAVnLoDWZs0Z/oJQ+N+bfn2SYd8Jrsj b8Ts9nhevqrylzcOzvJR+VshWFm7KC6tMmPFY1ir5ttgoet1DC7NLGJYMBK7UmCHRkXChTAQE7Xu dw9bXDdlicMnLRxJDGS/iSmaiWBKM4uQrxFcPbwr3I/rgY86ZKZgPn4bviESrXBRjjbQc/w1ixty kxcfCm7wochIsO3+4199pfS3uTVS7ev4qXncJ/gsN7TtFL9Sx5BIDkKbgzfsDI09180ol9ouhCiQ J7+LpnJJN/KgzaSpm7hfYOtuKnWWJ9yWv3k2I5EMq90Ca8vCQg+oisFmDe02kqNWSruVBIXHnQ7P N1BYP91BsSyrVSgc8MVKoCVsIkHBdP1i1omQugXyg68bAh6JOQDIFE4gk+iGQFgMcewGNd7OylMU 7joAzHYYTkucryB2Hjh34J4QdqFlNj3nBbbk4ESGOcxm8FDa43y93hBTxUGt8pfRwi6BUiRW3WwV YIlc7fsvnHZkOu26B9B15duKDYMeMoZAiUdamrlMIUBGlEQv1EWfKmqQ+LGfrqnpRfPder/WIV2p B1aiDCFO/FOdFlE7jR6nNcAyupCE+vSer4zwcML9gK6I/t+sOuzxGoP5NRfXp92W0nfsB3BO0GZR YVtEoZLPP8TWeGP7oBmV2Wl1mlDh5iJub6ijQL5Co3USgN8wXqZfwnp4b1cBlTU136Rlk0kQ3mHS s5PZU7TdVw6EcFGTL3O/0QNIxVKOXAJyTTxrjb9aihW7czZC0aohSv5i0CT6QdhrvRDDidgoKajX x+1f/bEf+l2/+9t+/Kf+x5qW+Dh/8eJP/D++/dPf+dk/9MPf+9u+6T/5v/6fv+Vv/E//429+8Rd/ +Ie++w/84B/6zPd817f+zt/7jZ/9wf/t174Ecxt2eOD0f/8nf/TT3/37/uxP/vRVC1PxiNN2/UxG RzH3k7wDsd94V2xASdZ2Dq6XyJyTwswTvdiYSorJXhyASySfwfYMY9mQCLK3v405HV6zwU+lyj+f 5htyLJy3p+NkwKG2sAuIMASCChzk7GTwO+EwvyK5K6ThxHlNVQXgW/wc8t4qZhqjyEK0JY6wydcY t4STVdXI0twyVcRGEPhqFPHXwpYr+8ormmyOypsmDrzhmAgDvINgeMSZpzOAtKau5SvvMvt6h8kw eliwPRNs9/BVYs8SSOyFtCQ33N6kJ4uUZKqXjKkFh/mLa2DhAO6OrsAu6Tdt3OTDPJaQ3NwZ0RWi uxlJKQ1K996TS+QTdhkYigudlFIggoBV4/Ni379KMUWxTRSOWju9EmNfTiNBGB3MWt6dsOp+ZFG1 3I3ExTezjrll2UuHP2PypFrN0C3b1p3nSXhnOe2j/6qkSIp7bEwwN8Oeusob2+5I9ah8jsTJ/GS5 mXN4ociaYXH/+GK6JBcTEePUgVfO/EspGCT2hX/qAfdxZcAdVoqjrR1iwgPajg92eVuuh+dr37gt PpHZ5AgziZLPkHSgzP3HRzvBc8a1WJd6K+j0ADwwQUFJGhk9vlKRMO9zRJ9hLxmGNiR2AJWSTYTP 2C28nyGLI3ZE/jsn1IcEYsOmp7RMEO90lDeRE4rJ8sdpvUEG8Z591OADevm+h6yCn8EEY04J5+Vr RBtvj0lFfVfUqoujRzKLwnvHr/7yE05KVaL1xX+prFv+405yHgWmNU2LkTCskDCvVt2csNz6djib +Y89owpZuXAVI1wrawUpMkWGMoiKOYcWItO71KZ2SvsqJs4YJaYrXaFFYUO7yNSGlcwfqNpeVjjk 9CuLmZABfwJXom5kSOeBIfi27w4cby5VGFlWZMZv1KXyGnlwKVjSs39oRMFTuGKaSK3uT2XlTXks QZsz5zMe5hdnRmdHsoSFZhU4h8nJrYaBz4qhwdeHVUnuuT2XItXR6KTm4dVA3S4qvZeFlirMFGSE JmT5qJQ+aQWLtMeoPrj1p2KxQC6BFmF52MsAU5tSu/PrPjR0CeMGUDzeTsD1vXJwimAwH8E5a6xj VjmSZ1i3SkDrsyms8nBnX5KqSG7bU8FmMRRZpwtXSW9h0yhklnmuP5krrjeRAfDcLWhMkHlWJBOm 31r9fJncT6Nh+K8TcG5ECRz6LluY/3iYk6vWkPSAKb2jaTL9DY5EWL0o/YSh9HhYYH+X6lar25XE ijpf4CAYplK0N1s4SHgrVDZItW0qaY9M6kRrbZX8XLNarSiFFzzGtWO9OyD5VqtiE1XlKt+m95bc 3UUf4mLElRRcpYS8ynjAGNnZc46yL/52EZ+h0ownoz2oWIvJRkrMdWWJB4tisaM6Gh6c23cL72u5 TzrBbpz7VE6UcJT3sPIFkiOQD+xrt/tSyO186bZy6hXCqCJOWWuSr67knnEmoSlHOYQnphWBiveL Myocl5ioj3sfgtADQraxPzajTYEICoXLBCZBb0Gm/gtA2uOaV91KNQQWxFqumTKiAuEysADEf1ma 2Q4h4UwFrgPC8JYjy1qWrCc6TDq9DK6NSfGZrD2QKi1LwOPSYuXhsbi3K142gUXrra8bjqCTdBe0 nGCUVBayOdPRv/hn/+03fOs3/NW/8wsGo+j65//Wn/3Wb/uW//Yf/Ozd08Pn/3//8js++9n/2zd+ wx/94f/8e777B37mf/6nL9+8/Oc//zN/8o9+9x/9Mz89Qc1yWeN//rf+3O/5fZ/+/j/3E4ZUSrny Is4rluQ11FaKpIYqBzWsZQazrNVhZe/8L5dXj1+aTakWQU/CyR1OODjjtj3kDrcdyiOtwCWH1Kwu i1eka3J+DLMv6jrJUZiYBsoU0yX2VwxUzBcjkHWyLbuFZq3kNVIR1krpz6/AM3qqdWUNH9QNGLkc Za41XhdOFYRJi4oWEcJTTLDxrtwQlsIA2m6cr8EKZolsoLm34nfBVjmdN+yKDODxqC/tJ7PE0hjz 7VBzlVzC1jx0EJQ+cRHhc+N4bSIxDWDqY/xERRELX2U2mHNSvh7XeoCbtZ1wETNYXFaLj+swMrVg YG2l9jVfCzlXUS3CbJTru5t0SA/tqESCo8b3SBYKDsuXNwF8PBvKpQVE6G2pZSq2GZwvMNkCYXqe 2p+47HxMGm1NUT7YcaHtdTfpBcMGObGzZDmB/jgs3sqOpl9mFryuwSo4xgCbnNUJIfKMge3Iqohs 6VDsDrt+Ont6uRxml8P8VBK28BhHwEFglVCRN6TVL2eQCEoE/XzdKqMuojeW0HVClxAB4m+rycuz Dj2qhoo1WhZK7N9wA03f7gfKj+nXSbcGRY+X1ayEJMZNtmGm6Nd3Vl4kN/75XrGtqT8PDJ8222Wc +pwsyP2DTuUwVry01gek4M+9oYTz5ATv5xuS4S1thxZyK3yVigAeQLbKNAKPwhvB89BmaISgY+nN RrisWkO24GFawwE6ifKaFKjBatRiIzYhcVSCBElSxVnvim4TyJDcANd9VpA4igyPIDBKLAaqYBda LISfPiPaODzsFsXZKUhLn1rQrVJw3NIU2lHQiXM7K2BSppkRwSqv8QvFDXhDbJkwf2BfVJlVNiQw yB1bEBsQL4unD3Mx9mlS7bLBWw8LDIzCNHzHXdZ0IPF5kfIY8BQ9dvLJG7kgSWAKex91+krrhsnj KCdMkRIxqdzD+Ya8KS+YDimrKwHnPrEEMoauAjwyjkRMU1DWQ7LKW7yPTqvNI6Wsbvhh5aXsLo6L T/n40mBV48msQdEwsskgCuNmjaE0GppJo8+AIM31wMrZRBas7CdIifw8uetjQSmRgNYVyE5cor/L FrByooZVoV5GqIQXVOxcLqIh0dp5H6R1PIyYu5PPj9Zw0aPSjDLHnNq0Js3gRg5xTwtd5J5r1uYy uzyHVs25Ngm43gUa0hvWbM60B+0xpOQubGOjtd7yCqL+Ec6q16wMigzUtMRm9EP8YTzgQIx0ARnq +rR9Ou+5n38Mu8OXF6Rx0FVWTdO3dogzJfwUJ9TGlPunh69gV1alEV5fPDp4bWR2a6aWYyydt4It N0iQnBTWkxaabzzLOmjJvBtOwd+CFfBl4iQ41rJ5BpXzljU4QBYGoQ2fV9l+dY4eG3rsqVcfawCr G0jRQClxozX7eZkbeR11S+rr9FJOBNXpfr53wo2Z4Mx2CANB5iu60k6fugOAcoPnbj95Mse8bmNw Eck4G3drqJLUZhHbWC94Nah7I5BKP/zHECi1MaMKm92U/Km3Mq9RUNgcncvOETJcK+iNFgyfPz9x upRGpme4W9Nu0yEOLUHs5/OJdPQxmWRRYpoCD/cHbX8zo07SCrQph/5ogQi/3Wm32i21H/NBxOHv /09/6nd8x+f+/N/+2frqd//kp/7s7/2Gb/znX3qRK3/mT/3w//3Tn/6/fNNnfuhP/Xi553L3fZ/7 5h/5M3/5frVIHrF//bf/3Dd9x3f/wI/8aU8SoXg5oEWxdZG3CVNGrnUcheAsuNbKAisFEIdg2em/ 95VfeZrdJ45bdQmviFSOHYn15Oys76c90pFD1bXVqdPCkSsmfHFk4qKWOPj2WKPCIiX0pdBjTiEj ctAM4wd1InZj97SEw3ClGjAErujlgCjMkE4YLTjW1pcOqtrHx90bp0bylEsSkqZuSjD4pyhwAkKD cJWFuSAVp/7URHUuMKQ0emuq3k03JZAlLxUN1t8aX811WmMIKHJgSGOqPBKJEJzhgEp2KRWwIp+a PKQFh92WGD4Gk24bvfAVBOYe0i82POeGgK7RlxKr+sFInHDOQCNgaXdmOVrDnPTWvzamFOGXBztc G81jyH/H2FqHNx1crTZ50P0QuLn8YjYM4/C/14RHeDFG+c5iwb4gQBzPEKssSgAbZMPwBPS4WdMx H8t1ml5xKcaq3N/A3o+SaE3Z4lcOncZ3+zc3m4GsINVlu/3wuMX1U9hLQlkBf0sJUo1QI9nLR1x1 YOtUG2pF8cXZyIwUFlHUYonOAvn1mwX2hf2UFAAEqJH/rHQiPUwzxRZTvfZr95e5c1DlTvyFMEYI OG6mZU1/Y7cE/hE1KhrHNqHipjot2e3Qw4RXJExAgGZXTHBKAIK/LlZHARNfgWp6UL4qJ+hM57dk FVpob+ckOXBATW94Qv/ZILGW7XS6f/Pw8XqfPJtBM729FrCAh2RSbZuUF0lzoIoNT60pzWTpEANq PXsMEPyqsgvVZ3bVCLTt9GEoiUSiaOafGF2vbG5pPKh9O9t7eWCXgQWv9hwIO487i6UStB4z/6wp icUpXYNfz37mcZBHhwolEqKwW3Oixf8ac2CUenZyXK8GKvlFwcjIGRsGAnkPonijsWAv4BWEgpR8 yZceW5LvXNhGW7QvoiIk1+eMMBg4LDfTlarWS1makwxJUhFJLasx2gIXV2yTzuT8EeTlu+ynPCNl Bea8kRi+rYw4QH4xTl/J4ec0m85eHdDqC8KT/Je9wbJD3u2xGyoPLq+wlqOWgQZSmZ6IeSiR+8EV LOmygV2KZqPbVBVWTZA9OwpqpxwDOSV0J4jSrOUFHAqn4D3AiC1D92rS7VKoSy0I2jTmelkRGGpL Dk9LAg6E5cNXH4V5PmxSdYC9vVErouDqF+B252GJn3adFFY+VsI/UQFYJj30g8yaFs0gDzLUjKeJ Ge79kp1xceDEV6aNc2/PAUGSWqJl0HKo0gY6gf/zboKipmy1ZKpyymjlOT8/vlNt6G6jkCkRjJ/N SICbasBogXEPZyhKasj2wDsYFmIgTSMuAfRKykDC2AmkeXYgJ3Wji3rkDGUcf6CTacxCTZ3LNxWZ XkN7gZtgebNqfGUTZlIvB/1tbNxmRlACYAsSF3TElPCOehfs+XCwAyz0HHGotSDAK+z+WIIY1jlU 9Qk7FmscKvRVTFORLjwFEHgNp3UclFBznOT9wEGHOKSHqsuUlSaFKg61WoVFAkROyVIsqC7I/K+9 h96+WMPCx8X8QTUhUWvCyveckmuQh7jKFVsIt5totTG1alLypzSgZcmaspvdsK2DVyON7iEU1XeG KBqv9LfrdenuetBAqOfRq+7p1UHxKGiFcytkDIQbalcJgFCL2kdrrB+/PN6rzaGPvdAs4wsFUIEh 5GN/vlKXFTALpLZzv/vr/9X3fcNnvvGv/cy/DHT4/5d+8R/8wO//9j/8o3/67/7Df/jf/YUf/X2f /Zbv/r7P/cgP/uFv+aZv+eM/+iM/98/+2c/89b/4rb/nW37sp//pDh+68wLj07//x3/x27/zm/7g j/840s9T40Rlud8IA20qQL5md0cIwcipVmPToFy/nr748CtUV+PV5FtdCXO4c+atUYCDXo6MF+bs NObdcf0V/0S6RIuNM/xOhUk5IiPJ4mGp7Y04FuyoJP9nN4T80/5H8QreZa1V3DhSMHYaKWoqhWod 1+jEkS4SGjbS9JIwkAD/tLx/Px/8Lww2fC/ip8mzEEU4RihRAsBfwwSqglKcgG3iUuO2KD3c0Jgn 162+l7fwNYgRw8nXtaIdNhWyDiMaQJ7NizI2L5aODrA80WfcQFVVSBUT1aLQtLmEHyJiI1YCzzod XclEblhrubO9MSwrrcmwWOMQYBCp0UloQCb1GwJEP9CJKuY6MYHpi1+R/6iO0WlBfklXPuzl7Oi3 FGGPMRG1UlaSyxYFOiSMa1NXnwpHotsDRQjcId0SufNEyB73HBQ1YQarQ6esztXQM26EyW63zAFT U9TTrKOFjnTKbKJMvAWA6FOr4/Ck4j7MV3lymMJyLK6fArIP1gI3/hpvDT2b2L2gJStIVocBZmvB Bt7EhXp6JvZLW6YazB3818INIyo1D3IFYaueq+/ZVXYoFra8PZgfVOcpS1JZJTAT8i5cgWY4JGpL 4OzUa5Jbi0HhzIo/LifdEklO7hkciEQTuSndJJssxa+HIaTxiqLlG7XyXlposLUMSTi5k8zlA4Yn UgUWG7wqNxdP39Cs4SPrRjAw5GIM1Pyl7SidbaOv6Dm7tZJm+Y76YuFbFrISAt5xkQjnoSTH5CMH SiQND0cCPbM6WUreyAfmqEQH236znnxthaboueAMUF+0efn4ViqvQMf5mIS+c7PQ+EtCyDkeOT4E y6oJAuHAFBwnJIg6lOBR7a0/9tTCDZngItK9A8NBTg24HHVuaw6rPTXVhIriY12HM8PwevrRNcKS Cn2SQUpWTaYw+j/KZV9aq47g8CJTqHmn1B+yIkcoVHDJ5WxHTsC+X6ykzjKaFI27zCXTw2HwPMUW bqWLGgXa4u6l4HKoUe24ZZtluEQLUba2SXHykDZdU5myRQwIdBzscxk1V3gT5s4XD85frbWkorzH mrWkZcn5G93x+PyIq35WMdgTzMjet7C/gXA56YiYMFs/APnh8Vd/Q10YFpf519i/Uv0zY6lohBBS wNY5tZSkHWI07eo9kU8oOFWclLjgxpTbeCo2LB7RvOiHvrZUri+jZU9Mz+zaMYbpQ+WhUoM4xTjv n58WLJ4C9tHn0K7YJ+GUZFCvKdnSizMmSQoNU6KgdFLxrYxUsAKjF8XlK7fBW6U4YheXmehwfO7e ov4p+NrOZ0qYohywnBaI2xq4yJtgPNDgQhOWjCT42jY5+rKXSm12poI0aBzPG5ZYKnKkNScULysk +W9ZUI3cpsHlZObuKEEi7y1P5OAML4k1wbaGkwmnedoU4nXvJIvwQGkh68nHmxwwhTgPywHFQ3HE SK5gCIpN0IOEKaRd5bCMr1p93Orxb1ZfyhorjjaO/YuPv+b6llZhpffwM189rlj9L7NBO3XOBrOC /U7mBAYVuX4rict7P6mLaCQeD0/F5GM9wF37b+Ozue1GtShchovRqNKJv5orLueUKTbqlmZ1Spuf MKPsT6I/pTVhORJlUFlz2KX5O2kPhympyyUwSmZEPY4DFjdQTZPDo7/xl3/gOz79XX/zn/xb9Ych n+Og1cP/8v/5C9/52c985+/7zPf9kf/s7/zPP/cwo5jT7h/+3F/67Hd/9tu/7/f/9t/x2/+LP/+X 5hPSg7Bjn/bD6Zd+7r/+Xd/yDX/4L/01aEav9tnuqqRg9E5A3AOEFOOGEOr4j7jidbvl49uPL1gI CLLWwQUQ89JAOKjmycgImmsnyX8fvEbdWVPoT5NXuDPo/mOH37G2ahyZDZxIeGNw7EkZXtTBUgtD KuNWlAJecoBIKqWschREQKduLdLy3vxa2WCxQWb4lCuOvGzr3riWyVx9Rtg1vS138jUkSePOWzzJ 5xBp2EJ6AIah5dboPLIw7VanxApweye/cpr/5NsaNyC/ZdAsf3N/1AskR2cy56I1JOoNEkFR9loA RBLL0qcIv4pvPLu2cx6tqbmCvzUYWlORbwesCSre0YtSAR7BAeO9Sod9caM3O+VU/YQ5QEA+4Yn0 bnz5K7+wXuGGboooHqJ8irJya0mxSqQTM8QRv4Lw+TVwoCtvqHjwcC/8KZ4tWkonGJFclwFVOJwk NlmyKIjClksxwnm+xU1uOZuxmrkzLzKZpKaMsV2GDCU/t0DEbV3ZYKLYSV44y3LDJUFJOwp5Rmrh LnKqYRZR+MITPKnqDoFPQrrSdlcpJoryV0dCJ/GxtjyFUmpKLycn0ezGnlOjWxzTXBz720SJKUgM H7p43ivuSgkiwriUjpCzUByUxN84FgVFeZEmbn9Uzv35HP2BMfBh4tzx2H2r0nylx0jzqkYWQsPd M4jXmKfcnH2lsmunugOvGF+ZqX92C19tSouhumFv09QvQjr4GjJpxBX1MZSexv1tYHy1HV1SNfp3 xjPVpoXRSU30/TmIn78GLHwu3ITa5pv5dkG55nYyo1TBfkTq3HM3dVwBIlXmcEpmsNxYd/yKkVy5 mBXJPQxfJbmseTIeApLd3Xr+tOIIi0NsUkcHaB3cRjdeoWEkkR6VvUfMz7zIjAsZqqrvqDgEzM0n MzSQ3UU0PvYjieoj0Neovzj2jl3QmH0afWpy6yWvwwlts++Wzm8ViKlgihWYpNTgOtlFwHyNsN/c ETJSORJ0x2dG0g2Uq3h3QsGN1MzaD95C0W5RhOJE+OdtLuXoIetKgmfITIdWW+2km1gNXR0p2LlR WDakW3QO96lNSVX+NFH3FOmr9+7innvNJttY4Xk/CtlVGCyIJQQ97SZv9q/ef/fxhwfqNayenZqO vARNQqDnSSkvQpENg89HbJVsE2Rtwqw9KZEUAGrSKITdbtAYncDhuOlYRTQ9duRBUB218mGbOiJS oSKEmuwZeultQnfQaHtYEWFILR8vg9hNN3kbVyRO2L3rUhtdztcftahyLS1OtAE4qRGFMcS+oPfj orVYM55kqoPpEo278AE9mJFpRrsNsob8/NUxRsceOadjI//aLKN5e7ge0n37+vmeZH0ZHhfvXsZg thYF6h4wGxKlqLXOd/BPoFhqU3zJ5iT3+UppdOv9ElV7nzm7YpAcfGwdy0WtVdaiKwWNMgYBZyVV 2DxXslY44c1A8AeNpCw9uZ7mwwQjm/jvnpxTvGW1oWaGfMWkEGw6goBRl8sezBiC0bTLpI6kISzh zwEUZkKpXzcs0nZWCewmyLkTwAZ5LAyu4qpC6/rfgvD1QpFkDapasuKryk7HiFSPIH2PgKYXHWd4 VikYPHV38YGR/SAk1gRMVtwIDxNU0m9uIHvrFE6KYEZY4kzCCxx0RXV1AcFC5fTz/+gvf+YP/8E/ +5d+0if6WmWdKr7bfu2jL5I/YeBQcTvpVhMfUGzevPrKRx9+8Eu/9PnXSjtNqbj5FnI7bP7aT/xn 3/gd3/Zjf+Nvj6WS+OkwoH/oJYk9P5e0enLGtWIRgU0SDMrcwwOtTu27Xqn8MwzuQa1vJoSB9AgG u+ZFemM9LuhRtdKrg6OOaHY8drORFDl6XdCbNVUSaEWqlcZO2dAj04asC+Ee3kuUUYXYhXc2GTYh F+W7iYHeyZ6LPKpjyzvEdv3Bi36t9seVsJ08FUb0H7eMPAO+3ZG2O29V51zMgG+Fa5h8He0nPILy S262wlcYRVh3UAuNM5qQQHTWJlwdHhTnkT5JiYFQCHD4a+4qWRt4Nu6hO5sJ42aqQtc8g1XiJhVo buFxnrqrYZq5OF+jBK9ld/QtKKACkQpQwwvGu4UKQbtdJpdrFpHwdm0p7bDL6mOdAnkeL7LNE0vu vZBawN4ky7HfvDrGh1WawXVj/0mvjzr3oqKhtsGf0/iJaC7GySLmFRGUWf2NIimlVkYxZX8mNcJW WL0SR4UaNgo01u9KBbUstEPEXP5G95JLoeh8beecD+H/TLYILMhk8fTS78+wC57njRTDLcp9Gf/g 7LZGj3O3vqYzLxYE3xX8lMJh44roek/1sg2bjfVbbDI8izFIo2Wmnbwv4sxTrenL9QudvRQkzJjT YRowiZBt7VbP5mIwFvWuu7nHsw5uy2eNz6EOpeJyOEfB4crAvV0pyMyMMozAUEz4QgDWKhYNDb2p Uv4a1tEaA66074gx+uEU2z+D5xuUQB+0AqgqbnTKRKHH94fDZtzJuCvHv8Pa+ugBI46lVSPtwueP RE1jLsU92gVQqzdFsAsPzzscuqRb72ech1vBdU5YwgyPq1dzrL+cY7LrCJfoHAgu5MT5270FyNA+ za8u0cCmjnN/lj0FZzKy1JEElyNZ0BU1N/y52MIHHPcPmLrYexA7TWqjrOloN4zdrps5gCfkFiVw PEt5Ix98lgzPXQ7D9dSpJ/vj4iTRv1I49eEBxdlPycyMgos5UhUB3Bf4xQ9t65kJHPrXXxlvj5PK 1m3fqbAEK1hOPIlxq6uLVGZrrt1D0UWurJ9HYg5Ja/st5rA+UMFPBGOdD8yoNeI1MqYtXZDbAnf/ FcHDlbYr0gaxJt4TO0vcuF5ODmfCYKPYGWk02Aj7iKKMIfhKbyxY1F+mDOdqvxY89s2GuHCLakdP HZZEMnxxmunDiH4zKKbJu06pu/GjtTch7EEPyxCuwWwVsCqe2I8dJb56BxFfThO73l4WhMhUBffo DEr8WjNiUj2GNK5RmuUPc5HthGgpp7YhfRIIjau+o3OEKPt+r3zDsO9IBXTwbJX4zHwDybg8IqhC omJt1MguP8FVizeMC3nsulfzl3NZkUNU1PkqErfUQkM19FFmqHY8LBx7J8ivVFgIZbopE5JtePQc dhSS3lCfUIVtRGOYA5SjZHfYTvVs+hdOb8auK56p6r5uITpeoawOO5w0DHJz0t15hbskpsixOPLj epQIUEFgTA1DndTg0hC+CSG05J+jg/HTsiNMi6LvycEU5CnBO4slo6LWLZPlzmgJn2hOfllIWqAp eyFWIiPxPHDE2ryqi+UeClakzwLgd+PXglSKmJZpnB48cohRTsneCaAtJJj6PFstwmjc3eF5L4sF DMhrIdiWWV82Sq/z1V/5Z9/yrd/8g3/mJ1ZyqFLpM2Ws5HGFZ4WUtgepAjgAUGgsLE9kthnm+/GZ PAqbzas//SOf/d7v/+zPf/HXt1jRffBKvJf0CWmQmGzJNhpPHm8J1q/1AcsEBXAmT8cEXozPj28/ XK25jXuw/Wh3YZcnosa1HXKeI+xquKd3m2Wog9JHIhBBICkCyT4xDhiFLvuF81CqX08BU1xU54CC DqXu+yleEW07DYKPULeGrXK7vlja7UIDybC+1iJr6Q3Rol3WVqz8sC8Z0Bpfyv31FWWQ7WKEPfaM gDqt2cnSCX/CP4N1+VvtK58YD19udU2+BjdudVBGm+lHWXFKed3DWkBx5hKIKPHqqPtSBSxWQ+YY /0gnLD2gPK7emtG0vV0vdeRfWgU4sTglD3Su1wnqLW1gmT6JpaDfGLGoGAUW0cTqKQG1XS69qwli tNlFs0lrexWJ+RoaDyeLqhF9iJvbblYi7KLqPH77BT6sbXMRvdL2gjbBjcydxy9U+fPnEC99Gr1L FFWglEc0Hir/+E5czDNHgbbekyWOMkQPeYV34Np3Bdny6tMuzk6nYdReMde5EkovKlHp/6q1hCIK bqNVYN+y4SmcEIU7+zcTAin0lk6eU1K6NuRsojbdkzWtqgSKrraHq1LjcP7I9fn++BE3rZRiJUh7 WEtrMSkpuWmmQ+O99tAoUrsRYOXDx5kVJg9P9hpkDCOPoTE9F/nlA0Drf9paiwdGbvoea2NFt278 v42Bm8Uojk6ErLRIxSW3YVSEbKhJ/Ll2GFAQRBdMoApE9sZCsNkzk+VMBNUwSUsovau0+iPli32W yEfivsdD57AovB2fqPMadDqpakPejm2R/qaz1czbbKQK3Xp22vwT/fW8HyAQce/333/fyXk49lVt C9zAeh1bRY+HoU5ddkHjpASgDvpLaBf9hGFaGl7ZKbpk5/T8B/IukxKO2zA+kh0Zq9ZA6IWPArTD JMR4PaPuDraJKTzcZ2jK2qz9DMsdushJUVCU3R3OwWhX3KDlcDClPnhFKz/H1nOY7pPmBQeGs3xw tQyFxEhIb29ItjLeMtJ40+bF3a9kWerLimLkjNAqw/Du8nIY3iOv61Ynj+iiuGIsRrBK8ky6f0XN PJglz4egjjJ99sR1nlbDYXFZI9dpWIHvb3SLw3p4rEKCDoAdVftyRH1+XIQANEJX2KMI6/OhOJhb zCuoyyhVEvRamGkAjYwb84pkitLQiIevTI17tHUbluvjYqo91JbYbVesY1mGjhgvamOZ/oWojLaT 46bmcsDfp6hP23dr8huIVvGS7sbNRraoARf71YL0RhQYRbcIfGjUXxXVyXBrZ5o9Xgr2ryCtN5gi xQV/OKHUzlmmh9UCbzBhyYH/lBI71KaBa8BTOmfMpaV2URMYGn51Gguvz20awLOyIQrL7968v9jg TYGpFbYURll9wa2dUPy29llEu81pVBVmHQ8TxAyn4XuSkjaNgZkxVGbRr32Mjn5BUTgqCK22JEOo 4SklxR3JaB5e3324lMIt4UHcNPUEeWqv4+DDSgkfAjdqUrAXpzepFL0sTCzRjhKUo0Sy7tmrDBir hLKF0EDtXvWcSBw68hgXTqTkIQazQBFN8Vbw5zp98Qr6Dx3Cs5sMuNV6A8nG+7i7yfiw1AAklBKE VH3afrjTCEpaDNb2uU4wVMODTBzWnE66POjwZHV4pnI3OFO2o2Ycvu5CKvr9qBQNMcWJXx9FsD3F 36mwsCWnBxObfvi5P/Rt3/S9f+BfvPfSL1QMze5CGlqSMWOaJ3Pto3Ic4qR0nOBYQif4gpN9EyeB 1fKBDdb9x7/+A5/7zB/+iT//PH9UXeTiPc/9i4fX7pMxK3IfHOi8+Yn+pPXCfZxU8FKCtxRXI31m FTxSPYll4dCAySYHDY0TcFWklEgQBDAOcSxA1kEM7ViCpalsx7nca/DOJNU6/JTAhSwKKm/xLGSO 642YLIeDUC44CRialBIA9wrU87Zh98ZLD+gsY8TrmkYb7m+Fw6CuGo+/jq87BbF57uVw7UaH9g/u Njoij1wxp1QQKApusK4xrlt1Kp00hcAQvjLeKDeND5dX+j9VkdXgo97RiuC3GgfqMjCoo26ltMHQ SDhfKwcIOssyC9yDwLZ6iA9EZ0IZ4NdApoHLyoeOZZsKopEcsfYV796MMAqH5iV2fuVRmWnMBwFd VwdJ8AcW+k6GsapHbobNSkHcTL/SnXfdVcPmOmriRAESVpHrbW0puTfAlCwwL8UG6Ztl/SW/UvZI GZVEpD5Kbwh1+1Vq851mx68w+ajRdBJdh8uEjkVfb/dDy1UekYAJJ7cBUyj2IBb3FkN4Y9PX2xjk VrvhwKQkrsqorIKLNPjMmQXV1BE96YoZoc5kQyVtidyoEJq9jPjKhsEGbxltisqO7++qSOEi013F N82dXODJqS+9wfitAjvmSKZB9LnF4OgRjrYr1Th8YoMqtnZIGY+GJ1ctgvBBpXcwIl19PwBgYYB1 jaQ71osZm+Z4ucyHYjgUAyQCVSf+FXW9EJFxeGDWk4GoiWUM0tFr1uGK2wSIy2SQBkLmvTdAKDKX IKpKaMmRV4IojheMHVvqNcJkRAvd8r4rAMmSseqdf4oEea5JIfKr2KbcRDUG0jyShjGbLlTbpiDB +V4f4vq4n/yrf/WP6zTR48i2hDM0jBbDaoyVYW40cvyrMrNSepUDH3oOA9krAUJh2sxLSbEI8RzQ JJOZDszbUmYy5COVg/z95KxADUB6rkjZ5ZyMUoH6Z/zC6AqaJcN91f0U8Xw8TCnt/rZ7JsGA80vw xGQjk0oIqulp43p7j14E3lAhC2/QWHDJVolXIwSNycxZSD37ujCYvZ7STW1gZ4R9CFU6ikgb8aZj bvNEyEaeiyHR3AzBBA9aZ1GkGDCK/YqzT7J17zd33UO4/3mj9OORvlQnwm2VxAWgoNl6TvP7Ja6r Lz/4IlWTuPjharXpB3TJOs72AXGF9p2FitgINtzuzBoj0+jTw9OHn/8yc9WdgBKUig2AVJMaoaOX pJKaRMsjshkrf6Fc5bmHlJrRkvG+PaL9az9EIg3O37WXOsLEiWW0UO9mDxkNimAdoaFAugZkOS+I oZHwetmluECOSRydxTQ5Dh42D0QbWMBg9yibk61Sb0jJG/p7lEE+kFZEOhmuDfJYlTJXl5LRTpet ck9BYhFnw53J45tDObYg0QHdhnRvWLB0gqaaC0IxSXKapjkSSHhYaAPq1BR2D8jiCqd3qDKWQPH/ E5sr/gZEInUZxX45W24w/lFMpSxc0klymm+2mIVTXFFIHdcHqUcUwn73AbhFyvSuZCgLEzR4zePY Ivsb1TUzHYYNMrHRapqoru7Q1Muhj5lymWx0Mrcd2arMhQv/8oRKa+ze69tOBgsA00OGwaYRcdI5 4hhn2GLzJodLaO0G8kXX10PHRXVfAZ6RTKSI19hwFTfLC93tXSbREMCzxQYYXT6s9pKUKJMTkgXD 74EMlrlf+Xf/6Ju/+Xf/8T/z1/C09asVJQD89/0KX1qcEVerKcUtTxTGEw8dcXHlHG0zTCdLifm/ 85Pf++0/9GO/9ltfABVHHekKG3VWQ6EHkK04uWr/uavGY41w3SnXgSjd0kscibdhz3hea02jmqjG KX44w3bqCSitJlpSLQYRIafUYPxk1yb2gSKB4Ju84XU4WFVAbfwENMpjkuf9RjGtq1eXydJO4LZK DR8QTBbr+UBXxdrROGfUON7CzUGkLEFXdab0w0JEj+TByrKK9aIx2DYMj7OYf/IIrQlj3/+JA1nx mRvVsPWTp76uQb/MnSFFuYn+Nz13cHUPXhQaJSNLEz2vSH3yYKh4Utky6Sali/eMkDc8fpnTuftR Y2d5s9Et19uQ8tOyukHnlWEX6vgGVlfdjhSJ/tXorVixAa/roJwcfgrnFytdDwQFBBl0GMfdT6cO RKqDH96tmKZ4SJ0sW8VIelOoAlnEySPX13Mdt7uZNkvdCg/52ng8mBMJyGwI8V/gWsdnijxNdGrM 7NITByO9mXlaeAhct2nksAjcb3lXxvAJke0drPRIKvyVN5YMMIE8irLJgU8K/Mg4KXinz3W7mPdm ACrfTXR6eZbHVWYMm5R/a3zsiEYetpxTDiDRxAE3UWId3Yv68SJMxDyB1hI9VJRX5nsv3Pnxubsb HCSTYB7JsuevUHM2o6nESx6PQHKuWhsyVWAPeGs8bzs3dfdJZSNr0bDFfZYC5v6hHBfzsbzuoBN5 7id7g3cCpeUV+muDDu1Giyj1HbgYGR0C4WMezxhQHFJMLv/8uFZfd5KJyzeU/IA9eSCcOo3ajWYv BWnreJRqV7UhvI1kA6+u2ORLUkyWE9mVitvrkc9mkBrFnTdUuDHMqJls/QQfW3VOvO2rN69VMcft qLN+fi0Amc2g33ymKy1TFNZ6ypErgQmSv0mcQSHiQlfyJgUlyH2+cbA7n/V2QxhporprRSsomWcy kDOen8/w5fXMu0fb9XiylE1p8KfIGoBl14EnN0ZbFI3tp7wpb3qG3o3nkR6WnyULqE3VoU9WNl3O kmzuPqonzbL0eFYQA79anUVpSHw0LiOnzqPP/vXrmvYZvsSvxNaHSpmAaUnup4zHNGa9DQf7rXyk LKI8Q/bcu8nd//rP//VlM//SnNhAfLZ4dXtRQ0poEoIM6JuGncXIS/NIFq/Z3qjhev+obFMYFqNq F+1n6Bf4MHLrsdTPFMO1m0cwWL1RWslvG7Y9pn2h4EpHwIatjqRltMdSNsiFQCyXoi5FFmLIDi6W TMgmeOz8Zn9EplUtZ7vdb3C7HY8zVYJQYE34I3pBg4BIiCzfHB9fpNactxRS4DYMIxJFokAd6Cdi 8bzaF18uHmKEBrBaYQq4YRXxS2nPq+YHdhb2ykEWj9RClIIPVS2MshyBbFyKWnpYrZ1bua1EpqzQ eRGHAOw9+XxYKy+EBxDAon1GVI+IJ98fSzc0TGTU5CZNIPgdpA+NKSPVWbWs5k6tqiIudFhKArr/ U0tYVkAnWyCKgj1+mv5qdKIfjoDhF1qdIPwVRJXvkPiu86ubrsPnZtfJdDI1jb9KSmHLuyNo7yTq EgOUBdmxb7FiQabGKG3RLcJW8nY+J6cpjXKRurg5PO17uuIWSKxnK6iJH4dNcXpp2gl9hkz4IDa0 2eBw7z2bocSvf+uv/cnf+Q2/7e/9i3+fEZ950Y6E9sXaStG77RK3p0mSDKjuNHloV4tZN/0Pv/A3 vvXbv/Wv/M2/S+g1qEdY66aoSrgYppZhQAQbf0Bk9tqaip+eVA7KoGMVSlU2KYJ7xQyxJcTI7wz2 54FhHLbdqKD+uTQWFYwI/XL6CUyW/Rpj85YDHb3rxKkoI0znvGs72RzxIBZGlcwehupJmUkM6qZO VSiVpK1VbpU4bozBtmcUFSo6tMcgC3TW95b7pWcmEt8MApqr94VGlfPTJkjo53YfzgjjU9iYW7Co DqngVQAr9YtXuzDef9ya3iC4lZ9V2rBQoq9gs4M8GVI15UoSa2HeUVFFDb4qJSDb0R0nak5DUamG Lb1p0LYcFz2mZeSoTW3Ll5eH21jUFWbLFpV8CKyXqhY/LW9hyATNtXSnRY/rrBaRebjbqxQ58gc8 ycEOY7jVFxsBKk7reXNYL+JoFyHdfpX6eJGdhdOKKLhtkHQosaWdFaK6VnWgblQBS+Z41XEz2Sg9 aaKv87sUZzIL3b5+K8UmCh8kaKQtMOE/+Tx33AIHhwFmUyP4bJGNYDo6TW/RNugwY8bmmyXjaxdR rpKBurAmWbEXKMIxQ6UHOsfZPYyL9DZU1mC3SQh/zLemEbFBIU/NUdrKOnANfbYtcShOi6U6DkEe zISU4jh67+zZETFC5QL0h0EO9wyku9hb1AivbIBEH3lsNFcVkVIOxtIBXTXTVZgbHUbVvuW0Zp7X BO30WbVwn5S65+YxFYkv7baYPK3e2AOnMNvaeVPleXV+SlcMzKtZ1LXwASuyKQetG8y2dMS6JbCH Sq3mJLH+XmZUmnRin2pf40MQrOigZRU+cSUwVz9kKR2l7FpA6EEtuk2w7gTo2cSLVhAmczgN0+ec n2ts9pCkeWmkRkf0lBWvO2fgo6O/IC35EM7Ss+MV2RouuTrgkslJoKCH1MaKKAyFZkcd1iF5V2GL wNWAEYc+Nw6Feq2LXYCvhVvWo1E6Sca3CxZcSZQbqgs0CdxZE30nJw/u5ZC6VgB/d+LK2FFhFfdP afzWz67w9VGCcKjValKaBXOZqEHhpOK/2+Xjle9yQL9dWKHhX+YZnSBgMqlrc6PFk8NlDPv4J/vn h+nDBw9hcEm5GhomaKmJgSxzWkYSthJElCLoz8Iz1Ukqfu6kK/lwt3qfIzEJJN9KzgL+7n2EvY+x RMm/YMHH3lsKTg0wPBBFnvHAqHzwjcKCB7SedUxMt1x/vNn0OyfNJd9V/ALtJOrVQmxIu4psy4C1 kMQZkFADdD9LuOJv+7jfLQ4nlJKATkGUrtCoYbF742jhSG5L7xDQCQizI4LSFB/vkQP5dapARXAG nEWPr35LxfjkrDHiv5wC2wMy8Mx6eX5ksCrcJKu2Wy3eZgIo5jZ4a1SqECjsDx5HmcNlG4cCkdBs NSdpv0CByJQSUzgCfMcpdfHVNf2oFk7QA2NfT/7wXkoMI2TJl4o4UdusyDBFseI9OaQEAUkzMpcV p3iAK+Ar4QOZUaYkLqWh3AQTeAuv5jOjtbwpPMVw237xRnQ1CPB4KPByN0EopkUG01ACZoFA/Sks mM6Zby5yM4NZHd7NoVXc5/v9ZCAOjBHKKyscileEC9Cbh7zjODVKibQZ/s2nH+DyMfYr6jvX1RRA lK9UixDGzc2gREMw6cF+3AmaXV8jRLF6+OiP/ch3fs/3fu4tjl/apUiuE1hWSuZcCIzIeRall0jF BtzI3vb0hV/9h3/8j37P7/tDP/T+A+XIiVRA/ZvOlddAOgHM3MuNRIM5YER4yRHhzT6T+mokxQxm JiVN+Bqj3bOohhWP42Q+o7af12LWUwdKnpGZCEgB23071oRi1HUWdZ9IyZk1Ip1wy03I0pBnkaKc KwIRb0RgFuVW4QujaFKT6pcvDbFO6oKYuKGqBr4NTx98oUIbwIaKaQBBNIUfl79Sg5QHsxCihTq7 ln0zHYb6uIF3NfHG9ab+5sHGNPjctkBRgxoyZBgND/OU6RF3vWvB98aeLddLzpYmh6IRZntM56oz 5LTzWSyy6r05zOY19nT3/PzChehojaVLdfCVcNbMrokJX9y+3M4fCTZ9/wlslwKXoQtVJFND5mBg ABJAsTWFjQcsYsjXR0rnzxtlv6EJnfB0wkfT0dUmZIkM1qXSrDIicWdEJJaHukxFg1RtKlIAnOX2 lxZmmDnSVc4wI8Jb8x6mMFvZmyrmr0g3pZaagtraieTnymPfmvlPtZtelrG8FM7Mu4iOHMvYgksZ eWCbSWXifA3DFJdT+hq2rinnVs6R8mtQ3ZHBBGlQMo002zy8prSkKkXV+aIpTVzr+/h89359y2m5 atpSXqrOCe5VokCxLC/fSLgO6kiE/opUOSRoYwNtMozooWhC1rFbykwDXRtdxZbDpZt8jPLHfLMl A5qNVDN9QYB6B7/5wa8Dk62K5VLGAuBgPGEFyy6uFsDjsCsKLqdoLIFknxPv0HhvDWGnTmx3owWV 9BHe8RZuUKQh4zScPdrgW/EtZpzTef98f/fRKKOp0WOYjcg6FaEMbYYbKyeMOX/xDDF7VHcelei0 4hu/vJmuqaPBUIMhPAJ8MrCYM7iYsTXmP7yaf+ArgkntMyjdkKdSma/6l0CbG3Am2cxEC7m5qRNL ogvFWC6QG2lGhOWH4nBCIQ+PQQo0me9wZiYrCw9GL6VpwOcDAp7xZ0EzbFctSW67oiijhwXHGDlD kpj7lE2zGXFGw9PVOHs5DEdwCzsEUXnBIZ4MRFBXmprYJhrEwi+ZrR47P6FvDdvn5tfv3n3F72os 4LQnbNO9QeXr2ZdWO05Fa/8MrHGN5O8s5+MebUmLyzmmYktxB5wu7us4GvfnzqCFHogMPseWU2S8 Zo0OUW2i8C9xsVMxkJj/Ln7z4EK7POLUG0IgjE+uQAlUnknCZETQpLAf4wxObI2mtOud7BZ/XA0Y rRRkxbUUcPuI/oTOp7ouPiTCofb58b3+jFttk450v+hkP26cMYhuAJJOYaT+03q0nxYKHKrK2Ryz X07PMghtL/jxDDpnp3rT/jgCIu7EGZH6CEeda7BFkaphrwMO/bMoIxOIBtMW1QbajCp/DcnjuL9m Ago2g11RNRolkNj0eeaMvArMlH4s8kbmlWI27nMAoRXKBvaLC+Oe2K3CN0l+MPgMXdMipt4fhlEx 70L0Az4sA7qdIHoghk3oLo5MEchRZ0+y4+KWID1jWJDsw3BjhTAmU+BAc6kSfruYP61rjejimC89 ifEY4MfNvLsjt1wtaDQO5AEoFlPGeWtY4r3+WlDF+reBw8RLjvRr0lBuY6VEh/UebWD8mdOD2e70 dCQ05MjeAIDzeNZIDFd8TabK6Fu1/+1M1h3KjcqMFFX4RidAaqbkwfURDbSIwLI66CkDL6VbwrGM vSgt3csP33/vq79FZhqn9IfoKHk1875fomF/IppB8ulIUcBzjzqOB+6v/eLP/+2f+Zn37ieUXFpr g0f6Z7x0JvvhAW5+2L9ddM+XnYpXD/JTx7Fh6liQII9cvhSLIEqMfim1/kCuwAO5Lzxr4nDNhVlP J31ke6boBCdv0gnPaUfx6tHF8Ai3tYA8PCocaiAoygwUvhx7iWaB6YzeqISH50PUwYbGYWshw1tm 4s2AMgRlI0TyZ0ab1YRZWXm9UKKiPXWrULITzDG3J1vySPC5KcH+5ZrtK0DIkGLuTbPWVT6oK98W 8XDbWx7nYogo+JaWO4NIuKvBcFgO938t8JZ7AGx0C5lTow3Ao526GPgjmjivaz1j4o2mq61N2Tjp vq+bYBuGeObuWoaGmRozz0pmWTUPPrRF8ZjLQQ0v5WZ6yBqtsMD4w3lF3gzdEwr12h3WSiKb4Bvf rwpS10M/ruVmTSTBDG2I/lD4pKt86/HzcQaFjDpzyFMROsHYpljkwSZ9EfbYDjEbpW/thbwQIds8 S4SslBgXNr8dQ2x7ZUan+Vfrr9FXRLVw83qgGg5WtfPbmey7Y9EwWFaebWI3Ij7lsjOFIJ4VRJya 5OmO0J3YBtk0SzgFUSQasFMrlk2XI9/bHG/VUK3pXsw5Bh1cDW29AqzsFpBN7IXqTvXd+bUrCDYY mpMXuAUzGUn0ijC9LETuj9BMa/hzenh+9UyqKlzOSuac2xMAHi7kU0vWg5kgPE2OyG2TLybJ2SCQ vOYhDgKoQviNgpjQ6kpTu4UGV4jLgHLULP3Y4G1dNlUqd1Qfnzk1UNgOx2uzkgPkmv+hsYKgDXdi wFJBu+2WDolRCynR2LtKcJSiOcXCFWVPKqNdYpyb6xMSja8plRB6Ccqyhwwehn9OLgoUifaJd1tH Rb2qK0JrlmiOmfNOHgukJZd4r+Y1yt6Hy8Kze2aysI6ujEFvyfhPnTKIiTouFN0EnltOcXHG2KzH bM9oi0GmMd1s90va4VN26+GSYH4mg6DHv9oRBP0RMW5v718R8g+jwCsvgCC1oD8wkrsnTgxrvL8v BY7a1BKqHCrlaw1IZwK/TN+ej7ryXxWmY0CqffxunC27vjjfBFhaPEoGaKTkUr4JOLCQVk7Zrlgr x0XZfXJvTK2kUEjL5FFrynd63sxfORDMwkBrEf7SDMb+SYtE8ZTHmvCP20jSkU7IsxyA4ISBata0 HBTE55XKN/C8/k+ZAwSyWOU7HEDHx+njgD8Tm1RZHVAJqWAWXkAx7ng2e1ie6XL5qu+6Ouh80Agx m+vXLSVkUH0YthQvdhXWpHFkcPCZGu69Emw4wOHfMNqj63zKOd9iWN3hNpDOT7s39kvB92YO3tWl iUQE4xvgOF/II2T2dbblgu5MBSDrQi+ufVVwNReUmD2W49k6OZvA/7KO3hJwGGU71r6wMM7eliQ8 +6QM1u9z4a64LVGmM7y7cqJ0j94phGZnKB/Mw2IpVQYLM+DiSKOjDNt0+XK1fiTeVV5rCmLA0Hh6 XgipqpcCXqqhLiVoc/IRLMy4f0C0mhPxnnFNO/ogkiVVKV3DoY6zcpmvq3xnFhATtW5XtfdbbVid b0qceIS0bvJfpsQH0jIWGaAEwNcWiUiLJSZcZrfxzqpMRK7eJIhFMOTm3emC6qZGbGaVEESl6rQR l2wxhaJmUe1+clTiBYWkKim7yfDybrHD7xYlUic3FIgit0tYQXfCSVqLiwfmHZthSHg7TGaSbeiK y9V5ftg8baW8UuFZFdd2RBVcppj3eZioRzBMQWDrO1IrHA/zw+GJSFw55GsH1XSy4bx+enX3kjTh hOboZDQJ8kZ8y0m4SEDLS3yWxSd9Nk0Kl+X+YUvtT2DOYupwFs2eWHDl3STHiqEdTypDBY8sRW5t h/m9PbylMHkJPPUiPiEfUIL7AWD42/LMGboaF/EmDDumjVhf/KCNMZpF1JemqXAswIJGKheqr7qI LNN1HYNXUXpidKFPJpiFxjWCTlqLNtNatKs00YY/hH5vdaZcp5mg4zVrC2J9hOsBSGLFuJ98MY/6 Wkp9RlBpmj470p0neUw1VBeHL9hdplPYaH11YfXv5K8VXaoNm8O6ormeJRGDcgWRb/T19pRncdk/ Ki8YbjGMk97yVGTKMD/0GwWDpxOdBVmHbrST64ww6942kBaR+U2YmettnEWRSjyG0pOVtShzGU/g iRC+Eiwfwlel+JJ0ud6fFBlsBMJhjmST9ofovjC1mMpE7/Xt6Ycs93i1jhh73jyJB7rnYNfMq9m0 WG3CccR3oF46ydspOyBloPKyDCA2cl0bKRi0eWKCpH8aVO+NYcim6xsiAtLb+dX9m3xwOE8bJ51z T11r9Rq1dXPZU9nYgyTXN34IRNto1xRks2wtDrINMZhWyCGQyewisCL3Mwmu5KKEbaBxPBGr0ONr PyWSWQMPcdGMAD6p9mmP/ut6yGGwuULN8NQhCkvXWw4k7Sr7EykM8t1Cp5KxSZwHvV9D7N9etSMx orA17g8iyQqTG3JuZqsTXssdZxFUu8nqaI6HTu6O59Uoc48smlW3M3mW1u+RudwqJ8nTsdQoMaBc z9J35S8KvAeWPDOM4cheAeQxwfqG2mf7b1MG1HkNJ+BELmyQpqyjftg6uqYkSY077KDYBvYwuj57 +zUyQuQBlwUlEjT0lSXmnlBQtAyi5MeJkopkPBr8cvEBqT5rVlNh8uH0jF8ElVCU6mV8mpI77N2A iwIeGA31ORkox3+78wy3iSUuIGrXTa3fLW7rg3Kl1bWTchCRwcaMLE40lipfwCtjNf8tARAhnkzA Z/TQ84GU13PnvePgEsZEwMNERTLIk0kiM/WWJQwqh4Cx4gTiqK/WR/XVewtZpBB9uR8tNoTKtQ49 EmjXJbxBbvXfQGGF4/zCtxUdlM+4di1B39MwkI5ar6PkRj6IaSARL+cF2VCEeaeBysrYi1zBQcFM 2LFI5rZed9gCCedfb0fE8GQmzYAssLpTaxxeE4DHqhT5x+yki9SkhqgCW5UV0ZuwxfJfyOZ8U+RW VzZy6gB1Vv1htlZmSkins2zZvRvfPCltJD2voZa45CIvlwqlZ8DhfZGRTWzHsCqI7UvyS+mC1Zq+ PF6d6kIelVUqttR2NSk02FLvXJhDC7RXaVAhz17GG1aajftiJmdlBb+XJXNlWhTTuvrEwcMZAxaB Gp/jruSoUrwk6a/I4MWvu+Xry/7Nh3cPZEp/WAiT8RB1YUkMy6HPqCBKQeLOZYVyftMtiheRH8GY KIj+HDEWBicdqN6Q+WaxMvEqdfRZL8JxhUQNFDaFZJxtFe8XrfWo9C7c02DVzoWV6Fc6X7Z8ZTcS zYDO022GlMVq4ipYdOAcdiughdFwkT2JlBLODerw8sEOOTc7VTyn7asqint6+5XFSLkcnE+UsXLJ AqE5a3VCKcp0a/uK3tivHjAwbA9zFe9YPpIO43iZH0e2rZP55HkQ7XOMucbgsTuV7HiwH8XTGM0W jx87rlyq0mYCWDL4LPQRP+mDLCUdLroMeJAKjvMPLt3mBiVlKSsC7bNvZJwwdIQEgjw6AV3hskTk 9HjQ0arwlgIBXMR0oTBXmaslTespCrBtG5h4JNNUUM9dSV6eMWJ536gQEGtmDNEfUJnwLMwCmf+o FRmmhVt+pHGKW9b7C2UV+31GW5dJa1dVLvrhc1T/hjOigsDNLwqGxIUg9wQ9Wst4opTkMw9K+XPP QD4T54ampAap3KeKXYUbp//CE8zeI4zx3MUOxz2yzbj/KAR5adrteHKdG3h1XsTnqIN5KeTDBrVZ xbgeKSDZWQdJTh2rhqXnCJdbTTojUbR4V86UGw8JerSBWWHCmI0vE7tBbQLTbQEvQvQGmGHOUYjh ZjSON9knB2GKVB5JzSsGHurGeZSD2qYnMWvjTGEavAX6opY4V3IO7iv6j5WnWLnUMv4srnmO/IWG lbzj+CoGUm8LJNMyC87ErHCUiYsPO7QrpBRkCEwCxtP0+XGjni+r6Ru5mallFfgDx07/kiM7xXLQ Q+guPci24ohPlRUIzlgvvOy3D6qEd5pe5OCHCYLYOGHOckonQfJOfoExapYVb3OPCMgsmu7B67IV zOobFAWTAytU+wGP/oW06ow5h7fiM34qyLndbN5+4eP3lIalYDLXVzudSRZ6r7Ou02TqJdsmqr8g YM5AEs806UUZQJ2L+0nJTAz2Z1XxxfN43qEv9pfdlOAJFxOgGZ+DeHLeA9U11Fq4oLzA/5HNCI/V bobyij9W1lGCvuQb1j1RrFGa7BjgsV0kFzaE/zrRqqZfp3nbeUHFmpLS0lAjZ40wXiAIgl2hiI5P VHYSH9CiIykCt9UZH9eyOoWHUJ050tyPw4mLwuCv4lTOyKRRpW6lqkJdCVy0ZqfNrK9mdOgnbGY+ Zath8FiZR5PRfXw3U4GNy/rt3QPp2ivt0UvYmVyRTq7TeBOpY8xQru+wJ0sdUUvUoxz45iKtnWII XriiHhxfMo7UeiuDyQKguvOX0+djq56K2oHBSdhDS2+dz5IaK+f4PCyJkWfClM2bGmeHp+m0LZeq 1ek8xTJe97MMjlRJ2z6+W33Zvq0ZEjnJiBybej9iulJdOC3kViDCOxvfeb1xtG1puXxNAMxu9+rB hY6P5KohCZu8nVS5a4C7LN5f7uarjlXx2/Zsn4t2KxEuUYq7PSsSnuiSPyJCB3Upky5wEIPjq4qN zmYsJ/c5oC0NMKliEz5OAGcjwbzue+XqNUxe3T+zWArmddJaYoAOTkrA7MxMY9vjb/FAbWKMH1fL OTuQqmwVv7S8VydNRioB0nxBnXNzSS/A1ujAyY5mpGucFRQ3NfNK/CB30yeFfzIwTRZrSxQd50PJ yMmVyA3cTkm4Z+oTcFjGkYGuKJ3afHOaqk4ES7K7X2wWv/zyiXS7RJ6besl10qgXD+ZstM6zLtKU 1mFv1CVxHFHjSQ67emR7nmEENeIBpVtoNFHdzEvS9jwFkA1tTJC0+8RRR/neltQYNcOh4CqftcQ2 /2gIPitXYUOuL9cL79ojRSI8dLZ43722rpli9IPzFKI48wjOKIt+VZQqvLGxbZMK6Eipz3K6iuuh EUAeTgThhaDYLjA8NgGkeXnGefmweUvE2KljuUds8GtVoBF62NU12gybzEg70dp2PevFgHbc6tMA hMQE0A/dVCWs2ckTE4kRVoWg6kLIcZMQzWeFr2EGvvvYlco4F4EJSuOsbGdDeiGSIuGUQsTD7gAL onov86XGm7xu7LGN0jvd4HAyfxzXb98+A3/pu6IjKSsYhySiXM0BS/3zeol7g0jYphrpWNgV1jJK hRIzKXaV4/Q+YoacZWHEWlMySvYqrbJcaq9C8NuT/XCCD5Fk0U1pUX3CkWiRo3gZV9HLAYWCipoW UpajokdGUpboRi9p4kRrUl8d9Ah4I2m4klHd6sQZZFrmC64hWfkcfSUaZH61SFaGXUL3XtWpqVqv vdtpTf8D7blNIX1cdeb8NqnbAUQ18S1lbHBjROBwmNM/QwvEWCyhAcXovRNLV8yoQSPiJl1V6qC2 Vt1YKp1g0TXDr8BK3KsCh8bsQfiIknfT1WuLg6Wd2STvcLGtoEgPnErALvystvRCWg/JABTQljIn lcFEfjuiQK1KN5I2DLteCN84T+ZlJZ7Rzx88RBgC2RWzdiGEaBiWqoRq6rQQ+NB5JKxe8XQkRwQn r11xRtI+KpI3dGrmXA6RM+lgSE/xqreTX2cjYbFO/2wAYRFup67PnhamrYTiAXVVj5Q4iF/FdjQ8 8SzC+9Jz8BAmg4Ty7EoOkMmme9A5Jq5NOlHxURUHbCgMPrOO1NBFgW6qylbcKdNGSCMozW3kLAts K5oRXVvCofVIVXazvhlMHuew9eOv3r30Z2xR+ETVzovzBorw9Lfe/03fTudli3saIfksdCBQVBHH ALBWQa2rNqKXFuclCWL/SleNw0TBoLcDdgRPebuevPzw5Zc++ui32Pn3cHi16F2NqIUJ3vIVvPU9 4QAlnp7AFC4h5AIcqjM6wTP3ZOdZV/BasIYHYaHwSc6EybTJ0odApGa0OPvTBcJkwPxrzGSKgxnn hRUUgTMLunu3XWyCmTB8eGPJy7bfljgKd64QWNEFscZVxzWGl3Re/BL4hB5DQfgnhNxoneFpll7I MKAgxdTjp2reOxHAvuQl2S0cf81JwWT2TBY4hWaXvRrB6HXzii1Hq94kvRbGE0OpghPxVu1UdsnB 3lqJGUI1jKJJAhdSt4qKnHl3nGyCRs697Bv8F7X32D19EI4jO7odQIkx0dycbPXmLVRWiVLY5szn eMqyOQmKqBYibqmyRUlNDJ9iZ055p7AJjkveHmNF11xQCyDGQyfDkt4slQsvwFMArVGR0sHpMELk gEbX0QTJT8UDcicYdUacfCscxCtDJxSrHhQ/VHILXDk4cpyS3NTgKDi9O0zoIoM/HZ5gbdiToxRS 4pzCv3k1AeOVbSf7Bs4qjJ+0HT218gZiboQVrNHk8e17lm8EYBGiyAE3aZiYiLQl7QLlGguFyw2o 0vZVk3MgbQCVxjvxvGkEfBWccvIu+XHBhGAkWWZEzyfxkRVJb40q1gxOKBy46IIbOcFhiUHFJgLz ODYYOFG/WT0+zx7XSmuaeryqZK1HDt3Yz/DvPPQPpMojV9BI3e5+PaiIdtM/OJAnlisjh94iPMCl tRLjVl6mQRYLijrGimg8kRJ5wysDgXD/bFekNWpGJeooNBnhlH8EK4Qao2FHmeCyOLujUPXFf6V4 UUbTrA0P3eB5hkGj5kYHm3NRJa2dxWr4zuI4UrZ6gguNoIi05phgvyV0pW76g/YCCAql/Q14UIkq B5XAETqRVZwrCZG8TkoD4FRxZqN7tH+xM4K0uWdHTLRzPiynb1eK8Ryn6/vF8mm5BWPHy5Ysbxo5 h5x+ischCl05jzNn+WYAIyGaqpykjeJ40bF10IMtHndqgofhyUmOceraUfKBsyYVlkRB3E1O42wz f71evjju7hY6N+BlCwFQPXSO+jYHOy3BE3G25HYlzEVYqt3UtsSlVUahuzF7RxGhDjD3RGxDgvfl LNIy0qtJdGAWOioFLZquxq9KPCWJYUiJ27SpDgMxVRYBvBvfVOkSPS/wj6YFtwzCNP0srLKRSdAv by/S90Yapasi9mrn+a9YvQccrpt7rCsTmC9VQ5zhnSQcLTGpHIwj7yMC/VQtQ9U0G9+c6d82Os9b godCKv1DTCaYsqSkQBAI/XDhGuRZ21S9sDsaLJzrTV3gQ0igsM03i7cr8Zke587AmWOiHBxXFUrp L9gr1Uc0Thz5PYCstZdG44+gFSJFQzJwmnTLkCITG/QyyDaefFWH7IeWCmiLcpkVTFfSESkxCPvw 6W3UuGCUh61tRtbaYJfIyJQDTzbxHGGszpcp2zkqQinFR/H4TCe3ikiGej6oaskFx7OnzR3u/zVo j3iH8CJ+fHbOf1YZj6/X7JQr/MPcwlebROBFgTCr8wp/JM1ZFaEtGVWkQD8dlabdpBTH7uPTSM3w 3eKMw+sOpKIFAztyJKdYkt8S+sp7aUQjyPToSqsawOzt/YtrNVNd2ff3y0mQNp1EW9VqfvjRl551 LSOvfZaUcEx2YadErodIaTpEKnNXastmWTuviJRTC2OPsEtQDfVtSDIDBUXK0AN/qzKqzqPvKq6J XOwMkq0zHW2W2HFIix8GSG+cKrBMYTXoF+HYaZkXfVrzUcAG9UYjXKI+hrT111k7orSUG7o5Qpax kQKFv7fKtxWMAplGcbzHJpuypaFz0tjs7NmVpbH6k0y659kv/tavy+OC5LjcwKtL6b6soBiR936h rFBHURL8OXQRhOGeMAolbUhy1Xp/hp1nQw4uPXNafQo9wK/hEuVwA6M305LNR1Aj/I2IEKdli1DP HPhQMJtojkpaZCmjN6kausFxWLPn91yrI23GmWIM11cCKAKA9bw/OIOsX7rYH79Wn+J19SzVP+oV ssRsLbzFys+np0NJmc7NFDQmNWaG187IgLXAN9mSVVtnGcpZY4NonYsXkkzXkvQ5gCPNHjGMjAgi F/6JpSlMLwsAWc7Hkb0OxZ2ZkbKWrOSaRlNXHDOQ9s2nCaJJzwvvP+Amft3v54czfBaBK567IoWy XFG5SyxAuW+Dslftit3t/VBqSmQwg2U8T+AamsQIeoWOkgu5IiSimggXlZxULhDMaHPaTZdrChtD OWJu8BSS8K/6e3Z5unJ4WK+f0ZykdNx9JA2g1Oa9shVyRDTpmtWnYpBceEx+ZCf1e1FEcOod3nVv NwIRv2A3iOiVDCYtrqjYmTpmqxdysgjVsY3adanbfOhfuRJsfmIJI3WMUbvuYfqWzKtUerCDCtof I8EdYvb8KNJdPX2VQg4Mj9pvm2235MhmtyQbXbd5RFWyXUe6ZpUfWEo2+LyNMoCy4pE68DiKdxS1 w5OSsPykwI5cMYPwsDTzUp2hwKGevdKnWFVP3j0hsOhoN7BpDqNRJ4/z7NeZlGzh/nxeLT9U7mqL WOCsa6qokjXXLBy7M2NXonXwPgc/ufX0zWz1JiVzzuN0Pp1x0+5I7Fperbe4k4jYaEVQkVIcbPEM 1mA5jJbCsY0gl9degC9PQWwLng5/t1umIGJkW4gwE5fZTFDRxAo3w2I5/UiJungv4EUXx7v3vHIt XOxMKyJkPRg02nA6OkS4l+lTGUTZ69ii7Kbo6YCIYMr17Gnps78RxdR125XA5Mxm5+nM4d3Y9RyB SXtgeGAvBc+QkQibgew0TEqbycuiU9Znc5Ltdr2fu/6f1IUjJvySAapoYMcx0Gb80STo2UMtjuMR CdAyHQJGfvUa5ZESyG8d5TCZmytWsdFkCaubPXmlYzTpUpOl6QqiJz8YdiRa9iPihP4QbpYWlpvr DIyv6Tl/JVfqMDLIPB6RqY2876U3IfAJYJbUQoCLUBWLN/HbLJzqVvJqHDYwzTO8TSvPVvgPQo0O M7bGNhozidZVzlJ8j7dM5VkM2xLzDJJslRpU3N/lPmSRz+D1OQCJMKa1D3zO7CSewVroardZkBas rhSd8BNfUzBF8KEAn3tIzHvY6WnFeErivHTIr41sA2fmSGsuRqF9RugdTqHxNrBhkBKW/rmYHjJO raNZWVvNtmrcwNb4re/JwCIw4Z1RH2mn+fj89nGKJzxVSfpxul0/b0gmo3bbT/hJGB21rCN9zuTl JeF8zRi93+9JsH/nd6V6GaB6tVZl2gz73WZOD3p/ZrGVHhmhdlp3Lym62uZViqrwOhH+Cf3eKbEk c32mxDAorT3djXjqzzihFqKgNO5me4Kl9lOO/apeGIrIKmi+hHp7chCpWJ+A2UpUlHsu++7DOk49 rgTJPtJc7h7IX5DBn6S9hHIZtt5/FEflQ2PjXOIpgv1VxKrHxokmV6p+KrPrFchmFBgURhv4jlc/ tAeiBzx4nPEk0aqqTRpmDjPfjjqxRP+Bk3QLmc8hKxuAogUeoIVgRRTi0HVDqvRMrdzH6fQjTILU 9KvSTeIyJUiIZa9o6dXp3ixkk04L34g42C/nYtE3TKmofLUgaKWsa/bfkKQgV0ny8MXf/DynFVxf Pj/CiHrK6+B3gdlC6UNWiOatamI3DkYPwlKqqkGodSTussS9yIyiFdRMoxj4WWgW3n4t8IvBUfu0 T21dx29cWqxK6FIm4E5BUuaAVJNHdSiJt/ZftXOG9fRiPca5RI8T6TkrxceZWPRgSwsNi1SvgC8T WNofLsRJ81/XdaRGnO/Pku9W8kEJC1ali7PQjp7LFR5MdMXOBajoYlQp0VCv+IsrGhdAFGJoSbMv WKPTckP5ZvKjh2Up1lKYRViY1/XCO7g/vE8vwe9ZEU64rZd9POecIY/DfPFADTNVITwecUDMZgXb VT+kWqwcA5xOWekj1JeOBvZoCZCCyzSw7xOiqF5UEQnDk/ZzaVHrgVtHEtAMyfXUJJw2RPyUOIGQ JU3ymNxe3VxX8C4AsTbLV2vBnF2n3HEE5P7R81w+TV6t8O9Fqx3wqsiM4B00In+zBKJkVLMKc7EV DnelaaHa4uite4oEPXMQt57y84CWgNM9lmJERduNlIw2KG6QtKiLemzD/olaJuHX+9NE6cBE8Oj0 2V9JonPe0Q+T++kzNQwaDUu5p/DXKuoIBshZHMGLH84BjKeOIJF5mFqp5cset4iTYYS5hHqF3pxY V/oUhhSbn/oUclao8t9Q163Y4KKG7RNS2mJfTCAhHNSCrB2qWu9izofu8bWTHggPH57fXyhWlLhM sTOzwjBNKRDumSJ6WpGTzm29Z1XGjEBbbNSlmEE7cE9X6On1/Zv9ejasJ0+PgvDjPVgUaRRVLM+6 6N8F/w3CL6iOHia1eXh+YwuED5uw0Bca4SdECNUKw3mFPyp97GpMZxAGPXW3Wu6WBAafLx2+XVTY sAcVmtOi18bpuhOQjlumBtCWy8kH9QQTvwIJXRKLLvv5nJNEXHgkwwiJo3gKCGCxRGbnbfZaUBnJ Qrb7PUNdKZWYB6ZfVCCPZ4l0hDRIOA2tbR+fX4qBymle6RTGA05dw0luuyenwAtYQOjtyb7IofpU gfavOYvU3swGYD5Y29NLy83+KTaqcDZ6CBoUOVQXQvD3v6b88WDbU2GrCC61v1lxuv06fa6pjG0D k6FGiCaUu6kF6S0qUZi2pnvDvflacJvDbr+d93qmJQUyO5M2NuTL3F7yzaCo7g4rwJJJtZ22v/ml 9nLxW+XQnwEEXJay5eiGsb+YUxWvxJ8VwUSmlDpy7K+gNI9HbH9du9GnnXtoQj2d04wdTRVJYNc9 vIRU2GwKefgiXQSl7croMnil+CB+Q1VPr/pE9QeLpIvi1cSBoVoOr6LApWU51OVV+SgODFwsiqN/ TW1VRtKFofkpvuKuFhWzsSOgkTGj9OAxv7yTaoJEWQ3bxVq+mKHim4DXK/7s2EAuxU+ChNvp4heW Tl4pnY+ghNnrwMKvk1Z9PnNWmWtsw8IPTSwkfjnMqT9P5SHkIgaF9aoamM5vlyWjAp0ozJ+yZOjf VxIQ9+j3+zk+VOiVB3CA5LP982TyIbYZjN1Qps94gwDi23stIkvWaUeqBnwC5EwkrSidayWZahez PdMqPC9fUdklOnel0KtKt9082C4WNVdk5VR3GoAK16sBWPXTL56R6JVLMyrCGJLpmaf6zQYUjfho qrnW0c8G8+d3L77yXD3liORRSbNCmNw5upZbcD4AZ8rBeVpDrQzg0HfPGjB2fAVPB824B0ZrfkUS 4hOlScqrp2++dNXWmNrhEduI/Rl4P88CuM58L8TFhzC0K60pBZjewjgblnInw9sTKTSdvfr8r/8q PmIEAm8pk3kgW8CKWI5+t+Ks4RC1VfX/st/LgxSpRFq1dwkt/casQmgEqzG+0UwwuIqSQOf8FNI+ jRuGvfuUQ95xWo2kF+D6jeeWN3X3yxLcg8T8DyXSBUOIDelU1vXgSNXUpL66rq/MaMh9EVTA3ZkE 1I0Lh6tuegwwbNpKCRx1J+0dEgkfSVXiqxqRQdpZRL/u5+u3iqiWu0mWOSPR/mOTRPdZD0Kqyw2R SerEuL/AmM4NVjTpvPEXFF3mApTTuLcTJhbTjjWP7Woq95HTZR5ew9nsDDEKPOeLx/Ww/uo9qVtx GMCTcTz3HIjntkKEBJxZs6TTw2z1vDtO36xFwEpOXjcAVDvAz8oDGNfF6sCoooujUcyc8EhNZRjV 8KpwztTChRt/x0SMp9PH3EGZqHfv3g7Tu5lOiNBsqMGkFe8IYweRV0/PM6kOyjpQCJu+Qki4db4Z xz7OPTONNvxXRFU1QsbGpgi9OQtn0OFXyqVULSa8fZMcCPoiSk4mdjxusa6o+PDlsN0txBmlz503 VPShdDW6dTrM+sL+cC5erh0rzZ04+yhb2gV7LtbajlRAGi798bOSLOrZigDGeFAXM/nBO1fc8Vck G8GTUtoJnieO9hMJ+UHzu+J80iRTnZwQI2iTxg26Z1+2m4w2+yjYDZJYydx007h11Q+C2zbLJ8JN cp2UM3EJ5bPoX2MoCW41G8ZWdHelvCjM+qyU6XKZPVHzQ44WPIuRWiur5MLL+9lKpVhIrDt7fpBb 1blzFcRwc09nTxYCj5+jBrKAXLBtC0L2LAe9eS9+ROJ0QysazCpg1sUxQEdpwrdREKMI+BorqXKo da/xhtiw6b1sditSuxOdMl/LG4x9Nrt2aCHM4RZ0/XG72g0kQbTXrKDjgLb+w10IeTaj6KMQYLci +ZdyGMrIt//SVz4/RfeVx5GRihQunH3iCNQSv7Oyxr2dzFRaEZxlFys8s/tjcQfk1doxMg8lCSzn D9yJtSnMnRbOkI2BhJZPylhEhkS3MaXw5/WavaHB6r9WRErkbhQjW4AiD8p14Ix/chaltRAU/4zw l80E5/ni1kU/3Bk+QPPG6arreNhXO0oW2uAUBRV2UV+TQYYVR2L5dfLFr9bZcmu4Frd1dleN+sUa 0KFItV8gj0tXBLVWmdroImTbJph1z9u3nXakBmwpnxZsLKRUmTA3Z4eQxiqERYxUEvObGVhTAW9F fmE1urnWHXiev9wqGIHEjxgi4nHEVopzlZm9qGl5ES9tY86GMDMKSLXHeFpzUsHrAhP+bUbOo5Wj 53aOGXNTsPK0/D1K+ZuyLhHV0TwYzwKrg6fZRJuwtKq2vP12xxLJslvKx48TFU7jVGVT/RWffjJH vajQS4dtY1MwpF5871BqRIHYQa0G2EYLwCcgyrM08tcitJfUcdBpdclpSNyamMzQPe2kfGg0CqwV 8nT+Ggwnz8mcxD49hPnRS1XxTSmvku/lKA8rNYYRDkzbONgoJJmePU5FXwVzDCsdlAvstcQMH28I E5aLjWzzgJtkOGeVL3ld5l75pK6MNihIMe1HdFaLSCGqBotNioPQBiuZ/0voc8OiBO1o2NWRSUPz u6Yff/BbRI6XyUHp0ogsAugHZ6irLZwhxbTEpt3GMrU8GHHDtWwUyXdh0tDn3AY3k0PjRmUmtU/e ru83FPATnJFBhPhzDiZme9i+PL7+RREItphu+dwliD8HEUGGkImc+qw7ZWmiCYRJ+i/Pj+v/8Cv/ 9oHdCJUG+ymZO0HLrn8lDL9Q0O7pGWOWbG1RJNJzrAD4XYar0CdXogDE3MD9R5mBmuZJplBtTcUb ZafATsO59HH1qfToZFVepMNjP872+9dvlxCDGAqVpexg1/cbVEMtVYtLS1VVvy/giwZzFfbSD0Dr HXs1/15uFkP3Z/rvt0tis/L2cG15P9Ub6I0ns1rquqwrzFoGP+Ef7ip2og1QCrHFruyvPB7ARfMO YQd902d2Ce2rOEtuq2E3KBBmMSV1Yh4JpyNxCj9x9o9eYrlSvEkO3fT1kgMMb8jYy5J7Ad3FcMkI ibIauyVVGKLN4ASCArSasXHVsrNvMtGej4flhMycfqSTb6KW0xJL+5IN+DLUghRo0mUWHGYXC5y1 8KD+pevZQJe6XJi/VDuXI6fn+4/8M2VFkNb0QHYIjoDRXTBuMSWhMj6h1R+OUg4E93TUigbdk0F5 g935+rpbMAbUKqqMTRr3l95HLYQHYV4rP4nO16l7LF4/9K/uPjjjrHxYPSw5sEYx5dQHsYQDE5oo iTserVExJCLxN4QNYXktOQvHfof77EAU0TAWUwEZUvBZxbGY4wwPRhYj6VhHpWJlq0pai9CPUhty QoQzZyVggbfadG0INJxJdjZukGdBpCg6TZQ2FpwrAC3ehFV7kP8iJx6aO8porzRAyiaj4nylhZlG nPCs5J+GIftW0AaKBhu1qfBZgRe3VN/gBg79w84wlne6WRtriFUovR+eFps5Z4Gz57eDTJ5heeLd K50EhYkzR8LgwqSAWahG/VntTrRHzfqHfCIhGIafs5z8jjJpDMv5GwXTbZd4L2DrYOmHYUaF6gPO AKyy6ih27F+YtYtJMsi0QgXJwXKiqFQStKGyDC/eda+2qqGq75oU7710Z868LnOO4nAf30gfPW7I GH3BfFssT+rTYbn2DBYH4Gj7IMQTZxBf0vA4n6DOWWpc+X7kCMmXk6YxfOBqKiMzfUAU0HGPfLzs UcNLI+zr0uuNUUTM+IqVPVOIvsJJQmg5uJRAqIZOPAVwAh+x3PXIzoPFjaQMMw1by3sjcqKohRnS IgWjdTHg/TFWmXJ/OsmdGXZUakDdEDtDokUG+4OmLAcYfpJLj83keFdTKzFdnShzc1VH8lTjzE00 gEtX3fGCUb+0sHFa1Fl/Pj4elC2RQYaZ00JrYSOkOjItXP18wp/TWvoL/KfY6Vld8Mru1iRv7k/E GigG4IzZEz5+oz8x1HSSMbcO8zn9HJi4bZmU12FTnVmEhPkvkAxiRG1qwjjQprg4dM1IvAQl2dbV Kqaf9tgv6BxvJtIUhgNkfWPK4h+Pt31R4NZQiG1epGrOWPjAmRyA8ilZS/+sR0LvzSJOt/SPCQlx jyBSJyRc0Od9d4lTu7gAs7sR0/SA+HBCyc3mIxfZZtYhPd9+RJAVJsZF13AOoAQfrQvMmQQvw/TL v0XFRH6KIwogjUTOzWRFZwpZkQBWkPQUwG3qin7oAYNds3fkCEr9M7XkxklrQA6nNQEKefjHFfoM pjVcTSkTLcRF9vtSxXpx/3FlBahxvUI1ON4shpumYASfQ4ZkdIkZkX+MIeRGy8CmLiMXCcV8F2c5 oyveC4OsMLwcWQRuoVB65qtIu06tUW65UhUhfpcYOsmlikhjqeYnuAF5LbZc4b3RpKMvGZIY759+ zcCJv4cWw4KgWUIhddXFRZrWIQWRcL3IjLiuYZwP6y985ddIbLZd98N6ttEe4DgMS/vsbk/byWJD dZ7lTrFJjcrSJ9niwvkxEnJ+IrubxZk6xxCj/5YIeJ0Nrq1I2M8E5SQ1jLYouOKYeEIkIGk/oEkQ U/7K5VLn+/NkJKOKXHrXK0VuwZe5IdKdRzkXxwk6SM+Asp/AoSKD0D0rMPI4f/9hgrXKF1kqCLsu 7UB22IVXg6US33c1cz3nv/ow1RF/IW/7F/KZ3RH1qITZM5wrJCCy0sFXNilRXFAjMyTGEykeCIbF WIAVFp93ZYQsfyHjMoQzV7J4wUvanpwmJOD0WDdLFk8nCOXtXNqeFmwMSddRZZLei4egbQzMHVO6 wmypOQbQ9nyyWQAATjJJREFUdiJIcostHiYT3WePT3Sgw2XR4zHrLQuuitRLqYOnPCmvGzhbMi9A FaffyhTKfD3IQi2aJlnFxCs1EVWW5C9HtB0eEFqjp6lqr6PQKvAO94TiTaStNmxp22Mm531bnCBH DrsxlyqPxp6Y/fXdE57BxVOl8I5r1nppbOexo+y4Xb0lsWaz+3WVhVzZD5N1/7oqE1Y+XIvnKFai sV2G6Za4ZhRDyjZKhOgirgieyGU8PhMep9tOZM+WVoHIwXjg+sNIng22zB0xE/KsCDuDAB+1iXRo J7Fo0TkEvT1p3fg5uBHeHVZIcCy8JtcFBrmHbizyxTSby53IqepqiJLF+sMv1IAbIUnFLmH+Vm5t dC6LmkLEINckG9ZbhK7UqmXGOktBx990u3Jozqgqvy7OMJyfxRtJdKGzNrUNzifeI3GUKUx2vgKy s4lxd6t7bVFLsxqB2ZJJlcQjnGo+aCjFdhKmo0MVA8SUKlZbBy+P25Y2leynMqz2nEOxZeZ4jqC8 7Qpj9riAafDgbCd3OqlEvTT1kFvIUKPVS4m2RNgnRmT/tdRZHQcK+WqOexnsQ87kgiNxBAYVlGyx +NW0++oc7yNK+oUR0aLO4i+xUVwFzKDUOuYwqhw+7FYpAcgQCn4iivua2IRuxyQS2vejXh0ZgAVC mGzxaT5G+EiJwW/8hFezFp617LuNnyQniWDR78SO6zgxOTQBzLVIkTDJ/E2Lohk0ox8GQGu6Qr7m tlxMK5+PWMdLYykrPpdonmC7gVCENLeG15G4m57zmbnw4L2zEIAYXBRKkBm6jlN8ErFai4k01Tar Rgt7T2s6RHO6YOcfkcb9PGuF7PSwW6BM0CgHC6tp4jzQYPMl7aEyeXXrg5eQEkBI5/CTtCAbCvZ6 1pGvEKrQMJ47Nq5pQUvpHxSkrINswAwbMQUd0bub6s/XrEsoJS/KUHHGuLlNV5wO4kR4ZUjJalMZ WJZbVjHlUrQD4UURYNFcDfAzIhXHVFYzCJmx0U/ei5rVsbGvc+Gprk6NyWYkS/tz6wNp+zLlk1hK m+bz0jk9sIQM/d19qY7EXa5hzv2lljud5KU8yPmP8bxYDUuY4Hr40DccHmcMmGet95ToF64n3zai hJq0IlixYm2t6TBa8mapzDDiVJuSrj5QJXVQJSvU2WXb2fJTAJXdRbRAXN6QZQ0OWeIsZV7UUJHP URmjQbJ1Sc+BZ99N7+0/hhBlk4wgskJcUj/5lrKDilIIB6A34adwsWU6208trTIRVaVRui6F/+Yt ymTHecJeG2MW5XKo+sxNuenMEVhlyaLbIK4r7mn52qSE7vqK1nHunkndLe0wc4zWZOmftvvKlTkU 5ty6iuCIyi5+ZdppuB0UTYcoHyJk5R0C/5YffPgGKc+DthahuSonBqd+zJQFX+ByOlHMRmCVhnGq iYmsCD9hmAuWKn21XxeVjGKfW8UZkxdSxmmOHDXB02nzKR3O0y9hlJLWZLwiA/l2d7aLt6+uOoSx +OluiSFNypmYl7PM3mzRqIBwyzTDTQIORjB5XoQzZlXCyiMM1rOSMEKjr09Fu81iY5TpalfBy/TM zcK/gQoADiRi9+efJHuqhxCOym3DgVcQb2zqCHdyP2FelSno2SZL2kjqG0muVNDFmvRlsh8Tnw6q PN/N8VVvy6wd5LBeTeT0I+LBczyDVl7iAoHN1159QGpf6toJECPajMaDVys7kfVaKRF2pym+AKlr RRpgx+9nMAEUCciy40Tsc6YcFUSdaRErmOoV/rtYlfQX/YYjaWcGRflbyXrBQcpHeLNK2eIoue/A EZdLwE2VyWKmRwOjlCVaPIaES7+jKphi2jaEa3CUtbj3oVgI7Hb/oKrldO7MD3TCBl1MsF9PZNvj AY9foQZ2KtU0x6ndUrE0P+O7w16vdHh4Psr8uT/Inb8oZ66XQ1uZC6DNUiBtxC9TyEk83Q5GyXv3 C/l7wNbXc6WH0wmLD2oj3cmoR4p186/DjCxc+FDbzRe9JhhorZSoI9K/FnMIEW3Z7GpnIlWvOPBo Qn4k7JLzM0oix4LL9/neSYjdyjLNOsYTQSscCCao2yOnJZg0tHm74LoKVz8sNzJxhZ6rBaXkkwYa cizOrqlmZtitpzDWsB57GxtRt6WwuGtoif0FnSrzkhJDb5vhQAEwMmIiEJazNcmw88ZQnDjmWacW 3LzB0K4sftJ3Q8tRkiiFy9w505CKQB1pTlucF5M+NEhHluBES430rGBDGxllw4uUX7awF+7BVY8h MTnOcwtPAG1cSkUpJJejEuuOym9N5TyQISwvEwTDxfeHYbFeIZmsnrLbIVm1/YBHJQ+3GiR/DPWG sWQiQ69J2zWxA6VR5nBJysrB6MR6SS2aWpEqqCWe6/XNI0wZPIyaEtUtNRGEotXUEbSMTMrSGNXZ cxY/Cl8TB+NO8V5sLL4SRaromvXtlXYqvRw286OyIFkoFjmUZ6MhVfaiHRFfH/xbFiikjZWFKh6P 6GQUZTWm8SvuGEyK0Ua74p+gdJTuLnStadvphBHeqhGZC2+vSpXIcGUnEybYGJiPRJUqu10hpwdg j3LQWG6ILlMI/Pkp9CItzcMLGnMxDGSPI9R2XHD+6rqJXIxEay1QynJHvqYFA/MWGp70UZJ42pAU Yd4sXz6L3KwClp80APFbzdo6olyMpBAYgFXBkpGf3qruUsYQtYxymchlWtApCkf6J9h5utmRsa7t fLyPVbtqD+viSH1+XDSZGHjyFC/FxCFUkUe7kjZoet5tpkB3UI7/LklgUkGBCz0jiV54OF9Wjo4H BQZnF+AYc7st6bfwQEgnVQMb3xB8il5O/mzXyqZlx0IjNbuWBm6zLBUWAt6CYx5atAu95QZVwpRo m9OG3CbsS6PKt/nmkSAGnnCksW+8TkalMusyvRAU7A7S0IOxqZMXxr+LkElNeNVZZadkIu0KHI9G nzzVzaSOp8wsTSK7hrVl6QkSISHMHN9BSwTMHLbsOnTP/xpi8yHwz2i3Q0nEtsBiotoCBV2DQplv ph9qzeCJto94ov/sVHNdzEGuxmB4ieoJU+UfvVmzOqyoAVZnHRrJPdvl7MFxIMK99eb5y2++jFyQ wUWjIJePxB+nPfwlxqamVQ6NBDdoKgpli0AIM1w93A/zHpwnDEr3q2Y7g+f4TSsyHqU4jfgqYMEV ulBnwmKSVSFGRMBC+aKj2UjafB8Kb6lowK96Me6Z/IsE3TrvJu69JE3wywwYckaIfYdHiIu5+Eeb vHm03Iov/XE2fyLhn6dUrM39ebiziTFrtj5icyozSfdMjx1kcEWYsbWSyk6zZE7AYIhveOF34W60 Bv3YrgNEoJyBBUyu+VlWd8PWkf2FfilI3NiEVne/xUYHWoix4ty6LelCyIGC7ZDg7uVCjKOxXYmQ /VH2WA0FzWU23UiBEzuYb6Z4W0tj0MIRm/vW3OddR7EZAyE1eN2iQxgFT+hwWfhwWN9js3zlvtLP TId0juNs1Y3GSVdOmjoXQmsyb4MWS3qm3XF1II5VCCiK4iQCiwhWXL8Lez2ahBuuFH13GO8Xc7ae QfqwpPyNBOJzySBRyPtAJEHwUphzlEkGZBBdTWewA89CBaIJNGCykfomv9P8cW49SSmDH6lsZ3jI oVMOuEwTr1DSy3NapPNoqk7Io5jiW9xPUVlyLWLDnt8/43gQLdbj6V2Z7zR99fGEg4jLip0E9+vs tYBFE8FVJDP2YJrSozHFElxx1R0ao9YcKjm03EsTma1NCAqrH8Nr3TslPpMZp5yO+S3noV89Y0fF r9wZPM4vF19jJ1slYzVayFXDKI1IUFH4Tr0qAOLwPL9D1TXZyuPC/tNiixolG9dSdJHxSEodS5Zf PnOb4UwSTRWCpxonYMSyG4YYJJEW6Mhcq/6qGYbpUWKM094qX5WnXS7OJqXd7oFsdqyyRZQYrrXM 3XZHLtHntgr+gF2K2/DrXZ33VFHMGomNnBVJiScMrsvqB56LerjHWsyQOHVbshtPlDF54gg1MHbJ Cw0fXRJtMheiXrStH5w8nA3Du+MDqdD4vHOla60O+c2woLB21MdQooPMFzuLaZzdlAJZwpEwt+DA zdcoBIxN+/8b9Ui0fLUpEuJNFipmpPNWOUYXgpVVD8FsdCissqFZdLV8RQyEl1ogoU+U42y8mduW 3jcKxzJCuTnmUtMhdrPnvvgwsDK8NwTL/ZGvNGYq6kOvvZTA8GBvETY6IhxfsU8aHl5DTfWNUapg DNHP7LDhgEJoz/Sbubjj0lWouE2WJVitF4/bfcKheCddRTvxBPuX9UFQbnawaKyklznm1TSUmPD5 PBu4Mc2mABVeFzMwxhH+rMUiYBaMqrFZwWQ3EBKMNNSdSl91lRRcaOq1lLdLTtI5VC7pF6IMpemz jpWKJ1IATssNfA0WbWrqCUu3Yq/KGtE5ytCMQglF9pXtRHoIGxHvPRUPJXe3hWlHwaVBc00cZ/vH tVglYNzhYLRQOoom4NKonp9f6IKQgUMmhsE/tTPMrRy0PmNZ8jXL0+Jly0csxEAs3b57+fBmLiMI X/kLO10k85J/JjEKfnbzDRrJlvNE+FXGjC+88ORyeXPogCHnZplO1HrE39pWAy6+9NjK0CpguTOY IGXrHVEBSRB5ramrn1RQFNem0mauXYUCD1+KHpkWIl3sihoQhbLSmvwudIXYOD8wYFLhJEunfBcO D3k2REQEGo9km7d+mkzJt00de3uvilQ593K37kOmMVIHwV3VDkRbYpctVB8hi8bEPdnYZJpl/+Za S7mOyYfT8rAIde50zlxPt+EntcW7xgB3E5+3StYZJlBlns3SMBgKZaBiYXs+PylLYNPUGcxqz5mi fpIB65BN9Wl+N79fCz/l7absSZI7RnVHd4zdW4ItMuxKINlBnV8+/Aahw/XtaFB0S7rPfv74NWdh CqOgN+0YxTQT0uNwGnTaTxXLn3yqsqghvwh4gfvF/Z3L59oUIjhRG5N+okcX+rnBBq4HrUPkfNbq utyiyKlmQZMT+lYxfUfklo9/8/ambuqDcf1usQaUt60yXAdZ76kOWhoHzUleSEONAbK+s2SBzui5 EjLe4u5T6M836TeCZsAjFZRjyDO2UL6TMXh1hWGZkdqh+5jyAe5p/nb9RF1X+QO7NACSDMdlfOB9 MxzE6019UYWqF6bDScd8EZ+wdw+z10Mpb+tBkndC0hTSYXfhEZDwFoeHXbdXRCcdr5QXTJbRyAwW mB1fkCNzFBslpsBfGcNmv3lD0YmMHOcqlGt/sl7oD3gv6inJrcxaF90dhlgi61FDI+pwVOuJ5VLq iFQUpBKNiI2Wx2kRXRwd8xViILZR26mKWsnlQUa4WC+4zslA5+eiJeh8ABNdHRtVYVlo9altzxGc wT8BnDff8aHVIOcNzM/DtsezB5Vrc9guHD+EY85iUP5FXEL0CjyMNTLhAIVKhD+iiONqQVmC1ZxI f9ucGnOMdMxeqJF3NrhhK/mp4S3H1iTcrWgjqzPnIRucjbwWh2GD33ARSCM7wELkZOSN0kOwpJJp 6HhR9Jj9D6c5IGRcYwkUjELGRybFjAAv+xkfcglFMzDYK37MYsGKmCm7I80Fua5gVqmMpg5Fprdm /Yn8A/IpCreFbDM78+VCR7wNp3nvG6UThGWb55rbzpSlnzSMIeSBKr5wtD6nB7AOZf+ByDqkhQvn 0Bh5gIkhAalAVoON1UquB2eiqaxQ+knumEcc9MZ+huCw3YLtpQbMOFfH48zZl069DnD3RwURCxr6 db9A6qtP1QdZ9lZZ1imwd4RHMwUYIlGOaOQ9ifrqq7VjNE3GpGS015k4kXlBe/4SVxRkDhOjmX/G k1i+szRTH7IzGbhkmJGXuT9H2BSqKb9e9T96xsB8X4hRenzomgv5wPCivlRds5CV3ucb9IqjVjya UB7xT/0LmxUC/2YCqFpyUdzzVHZTd2awCliWWoliJ7HUtGS65Vw1fBLZlE1Oug0F3ShDuahUCeKo S+WxAjXYMAcrokGCKmwtrli6mSNri95f+8wEfbHgMx2uVM6pHPKEoi2ApHAIpWs2YhOLd9c1U0p6 i/oiHHPP3oETKVu4QYZ3ha0w50zZkVi/DC72S9pNZdb8AQcCjQivDDg0zpCA4exDNiDlOvdkUcKc 1S5AuxiYgi0RQ+FU6bYfFFGQp6w2Faube5NACbOKj8GtwhROe8vremeZyDT5AxpHmkdXo3P3c51F ng031qRwH/KvUbawP0y+8H7EtJnMFvpSYm+V6XYmH/TOI45+/LSHzAIH5b7kP+c9D2rA3uYF7JKq 6gcdS9mW4qvaSCkAw6riTbjiU9l7gKgsNFANAwkespV7Wq0s7nFtCljKIP0rD2LcKd6PmU79e9ms JfGD2zQ4cMgcPkkSns6AWrn4TiguJ0vl7QoNP66OnH6UBJSwfa+OZlGJtKA9EWbLLTnpi2KT3nC7 aobYOgT9l1DypkEFjOJU7hPcoPF4qCkSJ9gYxsU320TK/dE8AI5iiOrcuSQ/Y8mp6KP7ntSorpJj XuQsXaTeMu6pBCBRSv36GV2FZPTDvjv2z3vkPpmO1jMYxbi7k3nrjL1jgsX5xpcmgozh4Qm5cbmD ADD8BK8GWNBuef+eHRCCmWwAhaijLHHcSUwbTw2f2hULje8jnWgEpDqyUnxcrjbPdlmL3yeNBJkF uT24kHQammqDb1Yif3k9ZBxylfgxKAaKZuYxcu8ZrCEz/ei/Vo+0O2+KWuuQD5GpDcOEsq4EmDfS MsgoKPpqL9XWAsF2s16HVkAfO0ev4wVZWVFPydeMreZ+SrdPJP1zd30/fer3ROxHiccc8XbGvj8F q7BslARqm+EGR7HRY26crx+Z6nJOge8GQ68rBSdcgpyDiv0RNYVcDLuXH7+4o8zP8JY6FzaQU75w Lg+hvY7gYRbn4qmZiTfep9GS+TuD0RdUS5kTBBaUKTtrx3xOw0O83ZkhSb1gpN6E8H/2odvFau7y BzQxLFdq0BtJeOzUEGrsvznjDuYNqhlRJyhGIJ67lw4U+EMzEFLkYtZrYa/ZPMKHotXtNyhPuchb qpBm7hx+4bWmBHAYkEj0tiFKWkZEDOCzt4QxWqVb4KRD/r0nbdmlpmxlgFSzO+9hIQ0mLbpCwNiG wXsL560fbs7mCjZyP15OkWSRBJwBcIUpK7KKlFu+JMhfE6+gn0tB18RPepY34jsbA61E5hn9XoxG A3PNHjMmQYy2GafPOwjzmjM1moHyGgw9LgZPOEvUSfFfRHUxnPiiNFrO6c/VmxMWwDGiV0WU5e0y L0RI0GCRQgayI/jreBC+MdNQri+edisyLQhVmClHZJyB4ENJZjBGq4wEjJNcF9y3P1ARLfDEIyUf lIbJPmRkXbgnurYSPr+SkoEK41pxg4iGBkreye1e53fkpAAfOEsl58ZkLIm6lu/Gh43c/ooxuO8f OXIQGyVmBuOnncI3xDLiHre/MxUEGw94ddv6BbQgE81K73Psgv4p9jHIYD6p/O2Xw2kCk64si9tz etP0OXejnqKM0nnDJa4uHMSd1hgan4OB3IzTUOfPR4m60i1BS5Gp/P066X7cFQ+W8DD9uuzu6wSl 4ZW32U+uaUhax5KsJ0phHmcidmthPKJoEnFwUVJz2721ppsxs13XmdK+aPDEFqjzo3S7tKBK4cb+ vl6XijxE0hrUl34cwlR5O8TKUcDH74QJaXh5BqS5IVSWDj1U4UaZmhBDzVpOw8+6E1hfI9K4J0oh PYDe/ONBCbVBbC2qGyc4Snao6P4iRNow0IEihqJ1lRWn3unKRa2r9A0n5IbGWDydbIR02KINw9cn I9IuNyuLiSnaM85qjJDXBf3ChL2gxyUBq69ffHGtooPqHK+tKk/TCc06xHnYPn819xi7gsySF2dZ DTXfip95iuD6AFbMfK+0LdGJTXRl4mHL7UXAkF9ZU+gFvqG8tr6B/YmWic2hPTuiPHAnTCMUgeak BXWhGbwKt5cFPJ92Sy9Z8cW71Vfq2sW+6zSeapUdaYrMyOsLNFj07WsPkoBvBBqitXO6ZVOuMCiY nL0H+39SCkTN8k8yH/ACVe8D8tQE9dJ7/8NCUCLjasj0RhoVrNhlW8+8CsiwgQfJly7VXjvX/YFw MISYXT2l087jct+98Zm2gHCOBSpbfe2xZcfxCM84EV5Ju3APbgv5RPnhb0i+iOk65QCOVU4PzlZf Gj2wdvyLvmQIaHPLFPaL2WurVYDXHZazWSaVQQppH9585PduV89vMVaOMkiPA1Uk1/Nh+rELMmdg kZhF6zjKN6lMZ+WaU5WWeft29vQar7PHX/1nv/wew8h6De827IXOrxZvLuOc9OsG1+FTikqu+Qgr wYRiGSUPn6Zyn3UTN8QT/W5VcpUHG+D2TEa+EhVwDTaBe+e/LI8tfLlLeUDySSzANQ7clYvF53rc T6k6ISa5B9dDTnnK5Ztv0lUGI5uS6ImEdAXZOs6qT8++5CEqyjuj0fv2q7UNkMj4w7hBW8w4JZTY q21mzg2cloFhE3K20TN1BAgXIDALdV9s4u7pgRevdZ6O1ZuNQVHQ7cZQX8exiraA6RMHX05L/Pm8 xNOQ/y66svBY29nwkeKZ021qUO32+FY9dotON5OdAMbLGX3Rb5gwnQQFaaov4noBZBNoPIvirSTN z0gkVmXSh5Pac0Vws4aKhe+kcMPcQyLC6eHCnlhG/N2RWrvyBiEjqxMpEB8ABrfV1LD8ICd83mVy EHQ9GApuRB4EL2nhR+AAf8M64T4BGnc2UtzMl4GJniJzhR+drpXc1IPHRDeSpK3jrHlfcrZTsjdE C8WS+0FMhIink4KE2qvpBW/3caKtvBKXVErTFPw6Wph+oMqHXG/IE9FovVMfstcMr/dbSnglFw/9 igOs9NCIGRdVC0Lv9/bHiYJmcqB2FMXyok0xM7T80xBd9uWBJ682f89n6AkbNWZTbMbn1Zmk0lKP KrWywaFc3H6683a2ZCmXdV/UpwQumykmbYfJFwisnt+zJ66WDI8O9sgGw8JeznwAYtHL/Y8EByJM 99avsYaedh0Z6lBeE+DC/p6ocI4zbqwINgoKYjpXYq8xwctCAg8Iw+YYPCX2cEfmkfVBUV/YI6eL rkPhIAqMUEKM8GH0p9mjE0QgzHaL2UdvJwt4hzfhZxdA1tZxB4dRCaK9s4yh2ZIG/2nQKSfIj9ZI nnmGoQWlxkRFbIy9cD96RskL240FRTt/LvogLwtxrPE9QfIIhrYf4zbwnHcJcP4reabSjMWsYFyt XVVSQim3mCGrnRaiqRHx+NTWKI/cMMDoeU2eAcx+W1hru4t7mqZyO55b5MykIP2k9uMnyCT4j/Rl LsOZ819hqWJu7KEexL7V1DMY/vLrrdKP0SFfb4ax49w2zVnD9mgkUVVjPmCmgduNiql3+Z7TE/nj 0iH5MVwHp8EhGJ6GbSH6Vrui1MjWxjpxA2wTkI6kdYhat1m1lXCtnaRnEYVt+U06iCp9PFVnoaFG E7IQLLJJw61pbqWJ7hevl5LKaUwnIj9vRwIAdj7D5ULmYZ4Zv27AGvn4+tXbtx84GtKCUlY0cQ+5 /RxGG60BDpOKaVm/2lUj6RMbf7PWVU6Qihwx0mbwNI4b27aBp4CDhm0zXtG0Qoy9bDReMtnS2t7D NWOlI7IFZc9An0yKgFFKrEdXayRAxhXsA9k5YwJEG9EnO68zRhV2CTKo/LjMSSZ8tYCxgq6ASKLq pExQBh9J0IfnUzvV9JbGjzfREI2TTtDewp0YM5X2uvkSaCjXviuJBnRa3I79HvdfU6Y2Mza7IGhc mHORFzIvItNIpB5NrN4pz9KKdHDUwcwyi83aGxtHTVbyraI1LlE1outFM7rSeeS+5YvZ0cXFMjOG vM/ObA2d+Alend2Uhyc1TMzQ/rJ5wCS2n5GJS+eTMk9cDvJ6ovHeRjICOEi4VC4pYdfTqxfD+HbX z7e7+RPa7uSjd6pzTsOIU2xklY6MFUXl3WNl3wypBxSXhmGQPX7Dec5Tj36IuGQ/UDiJ3S95HX/V w6fEC9bvVeCGMaXyDbsiZoIxqamV5NogssQvKCsx3jNKD9F/A8dGeFwJZ6d19LwuBbEyGaw7pgdZ BUIYgqY/cSDeGvIMh3dzk+KZnp/ocFedI8NrOPX2uzjfvMZZNbqly6KY7vtXi7JfLMX11PeG4ld6 uY/YICdCcWEbkeW8i6Ie2PzgMrTGy1D46EEZvtI5fG0x7RbqYe+sWCAykRPPpALenR5cCFePr+AX 47vH5zBuGmfXTJluiZTqJxaWe1Xp1rxIK3HBVCP/mPm5n2NnZjAz8TulmscWywBmxKTr/Gy/dF4H Ir+U8lGw1Cy83hjMq5WIZPvmbrP5/QZ0P3KSCwpqh1Dqp3MsIBdG3mhSOaPuCzHI9EBQWV+yelHz hoVjppsSaV4n4/+iXL3cKwsJEWh4NqOoBbWysHQrDCJI+FZcrWds1qMRknXPH5Tb0hfiKavEOrQp EqTrH9cdF4knFH+hNsFixdH5rkdDlQ2AU7aQHKo4eIv8WpICje9j9UX2r0BYtWGRZ/fPMNDQZ2Rk eGVWQVhUwu11MVI8j/NBzGuj7CK0KAFptzyLnr2s+E4IDRDb6ZbHcdlmXpFGSgMxeYJRhlx9+qYm 05cP3YJCaBtFp8kUrNXR6HCLUZ7wxGdVluvvNrh+yiMTJHEpWvNrz8tFp5osYS9kj98IUf4l6tY3 7yT1o8vy4biQihnhwUwznshOhT8ThDSbCs77sVuR5hCr6o4kYqiVnBiLlcutnGRc7PidLyawbacf cSMmtNVbPy8BtkMlidPSwJ17ZCH42eOx0ENcJG5jqKqHQkbpYbGicp5jBgYoQi7kjAr5TciunI9m a85As6xrsj2Qg5xPB4JoseyeZpfjMwcmaPyk3ZADSwIWqzq1wTM4pUqvmy5MOOqBcVK3rYLieCnp EbxAT1+2haNpe963hKyKjCGlBReNh/rLv+AtDZiHZblptOknilcQYObcT1n9MN7gVRofQjIRYJE9 TT+mv84OfzSuZ2C0cobj1Lw0d77nPABFlncFIc1pN5PT9nn/8u1EUiCSW4Knjgdjf0YSg1bGE22g YW9G7nkV2zzuJ5TX5nt3kvSi21t9JVOgZajtK6NCYeoXNf0+Oa29/aZ5vsQCliP7vDoDK5z8Equ/ jHyk0UbAMxO0LkxyTTbBIjpvnDKY9FxHjiJeIia91nvUCIYHkeInBsrFbh3FxRyj+FMmp03UTfg1 69sWjhyFGVswkM9dSrsNhYobdwJ0hh4xScvn1W66WT9y4OYBpngnOb4QFjtC0rVhYKbaA3B9222I wol0DtUbqUgYormE9FjuZ8J5/Ct+YdZ94QDwYXmFSnVuY16vnheJJy5YukYaBURkP63g4r/jeUPq EjVK+ugEclwsB4wg8CjrXv2DA9YD293utCIau5irdIygHjy8Wa9y1lpNkuY7z2mgl8MTnn7w16by AtFsEmiX+asXvj+/hiuGpoaOEGugXZwH6KopJ37Fab5XPm8+k8JlxJuQGOKC3gqEoAG9LFk0fvd8 mHHQ7lFFw+Zd2Bea1nR4Sopx2bmlL9Zxqp4OjqR7nUTR4a14yrAbfzB9FQyvyJmal2VXw0VKG9FP 1Vz9mzopfl/Rg3er56/5nia8GAxJjbYUW3lUrmu8q5kI2CjNm853G0lhIn0rFrErMZJj0ejQQ4Bw dBDsIiM5lB4+/Hf3z4/3b997+0ittSIrCUmU+2VNQmdeV2gMl0jCte+mr7/28YtR4b+u2oMMPTWf AlJter9k/eowOi9vvNHenT7FOdFqCSoE1jIyVc7Lr5Fbgpxeh7bHEiq9yMYVI/DGm3XLB9XG1G4D y1M2WzzS9q9RZVTWpO3/6lJptZm3PaUia/OiyKS2l+VKUYMwLFXW6ROHK7NWcH/jVlGkSGteVlDv QfxwrWp4+lLkHAZOshDkvRxjb86o3WSg0HyJcyqpcE+L5bgntJugV3camWHsUPK2PREzmCvZU45w lj2qJGWXhcFeWI6PyX0mMO5wdTiTR4nBbCWYMwbtlpSSljEc14+z5aqzedWVe2isyArXS5yoDrKc HXZJfazgZcKReqzLs8kr0AiFBAm/Kxkoi7bkV0iFwsEcBYdHrAmR6l9siOQjm+LIG4CQFxo+COTt tOQ9ic7HTa6YVAmUESifebVYw/MEgWeRVviOQGzvTA17pwNKhsH4L4vpqxMIV8gv65KfQrTaR9Ur /lXmSREkENmTUyx5RgvXC+CpCbHBV187CAcw4ZxAAcAe68J8PbCp2M97ASrYi280aA8GivLZ91XA BkvXnKJuO5ZYb4G3Ymhkq+Sf2N2Rqjj3g/BWQWTYZuS8NDoBDV1xRaRo02NcHRecDL5Fm+GfUBrb DnVBkFWUy8KO5Ef0r9dhFjZKMUS8hoZ+Mq7frO4hzOTW1rP2EkNDA+wYRUJQRUJriSWAw5Vk5Fco FcseO40cvDD0ozfrVy+fkgk42Uim4JFc6b0ZCdLhlAQ3R9K9FROglxh1hIpiEgPRklGrydR2JKq6 WwqFjkS5jt0gYcnlfrG5p+ik4OiYHmrqcMZU5D05DUoqhiwZj4dx5y+dEy3BHgkknx9wbox5bP/U ZT+b5NC7OVnWHfy654DYD0al0PH6KIRniOzPo7Ic93KV1ukwx39Ow4lHoKGxW3i/l1RiUb/UiCTF wzsfLdo78VIlvLPU2d1LlSkNt9EsjU62K4bzG17XDbDR81BBPAzdDFgCbVySGqcKrdGzlUIl/6aJ t3hsDJj+Y26JtA6mVZF85av8lF+bZhb4MPH2LsozfyhSsu9anUsgwIP4llDLlDdCdHTiflav9LjU NRzlAQhbl2VNPOzHykLcqNTpV8fcbG+zwzFkdA4QQqPchmww/dMH6/Xdfnj17gDeBhOaFpJeYuMJ EdGk91/kDKOnVbKuzCJIzq/8i4rG6FlKnq3riw6qQqZRcdj59WPTk+ojJhCsBKgIYVY0dKYKfAeP yvdUR4vweSVGuNE/ogiGh7ADD3hz5Qp/XzSOFW/ITDMNERAtPGiWAXgqohdAIZWLk5bJ49NF2hLX 2yJGFwmSePtaVLr0k6/sEzXI3bgY1phLPM6ifAf4yaerHqgdqLkWmo26mQKghR+W+2WLSefZY1i1 kCFw5vBlvhJ5JWLv46ly6XiH/aSjF0IdWrgb5zHd1DQf5zfkhqZSRy9sGJ7FDeaHxDw8dt2kFFGe GU36ODyvWG1zsKKEkGSNzKQaZ6wVodm8JWzcUVbqijRNC0AWXaqiE+8NxLjCLKLJ4GooiVZzziTS PXSECXH+9q3E+uOE/WpXN2YrkniXbuVWZ+gVBUlV0ys58FxRSGq95UycwZsxqhVxVsPIggn1YlG9 gi0E44QtZxfNPeyLlKK4Opm4hrbmAqNgVE1j1BKfFR4atT6NUhfhmc4ZR+lCalI+fmk6ecRbkLCX hjCUWdVNCWf0xobOlIxfxY8Q0B0Wmw3st1jH0WLIIjInhM0gZf8g9tjPnhwMGkwOwh+w4MqMTMaw OqaGQIqPtvtpIBgs8VjPOO1ZDVVbP068VSqFCi351MKsWaHLrp+q92wcVWsqfeqSMZ6ei2wgN1T7 SaUHPoGsWY+yYFsl06Xzts9oMLVI84DKO8ZXxCvekHSGp/vZLeJyWzxrzxf8Arko33YcjaQDcgBq bEYfLdYmcWX6J0hhb3bsPKPDbEt8m6lr+7hcPg9E065WxzNBbPLX4YcVqdAk/zww6hwy3+L1nxkR NCNmt9s8LY+clQpXFPWkcE7M+eTMq+3COqHteod9ImnuOJvcI9WLZ5gztQ3kiC4x1Gx9dxT/RX6f zjqwJsOXFSLi+3ARY7JoVBTyYCIkFTaCckWIuFsnSF8bPq73OIctZi979AORTOOb2NKKArRSLmTp 6GKCyk4akcbb8Cl/vnuZxHu3LetlkSYYWg0qtYvG2RM6HM8K17m6JlBgS6qyiDdhjJ+V4MfyN1Ok c9ic5CI6Bd7mq81C0SqKgQsf2c0ooKUic/SbMYcb0mDNk06lnmkbAHW1hl76laqcRyiaPal5B1yi 4nJFgQW41lziB8YgLtRpxErO7HgqtJN9mtpy/YvOVWJzRRHSmPjto8LxtxEcM6CTDIjnolPnwTJr xEY0ftG/tdU45qIqxduEz1TrkHoBmpHdPiSTDXreyM3NYzuSjIurxzcf3LxItHk5oVuIUZ5ns1GG yXTFXy7OuoevjthdnK+Aq2S9EzQ3ZJKSGMADmzAABQsaYfavXih1C6cAoikVddvh3K8G/OU5XVck iggKStSI6ASL0wwFlwmKeE8jlYflTuA1m3XaSEIUeEDBNEnkrOMUshva/yda3WIqnVtAcBAhDixP DsZXtMPk4QPnBBg+/NIXMN9dzhMybyyPHL1RrzJbXw9SzWxK5uScbzT1VyTei1iKrlClWjh100UC 3bYckjE+qcDIWw7UfEOi9xrRR+4+6QxdpSnTW6SX4FrRmKEyqiaZ8q5owFmg7ENakybnK42Ttz6D q6GOgnsy3502q4Uw3AEAPM5PSxdeMeGrrd/evXTCCrr1S6/Obw2GjAS6yHKExmmdQ9dv5KIuSpmz d3igaimrd0VYoIIIx/1UHmySdTeOT92MwuN1vgkPX/3mjb+cjC5l2Byzir0HvTUR8cDUEXRbwjut nLnOTt4lIlLFb5h54CSGwMlnOW/BCzDPstclgKIqTxkwP4UZZgVnu9j2CEVRX0094tcIShWUNkhB POcl9/v81+TfWJPYoPuUIOOnKCi680gqcS90rdKnmzJC98lnKlR2pCXnqLfmMGbYDKCtURSD00ph W1nupipoPJRHMeEzgBvzVjm03JP/i1Hcf/gbyjK2o6iB5svNZCOkT1VpKShqJV49e9EN8MM1yhBS z6vDjRtxec981djqzMogb+xlMrIKRK4KJHF/hUOSnAgsPWnnr9pOcQE/O1ejYHmjYGytN2WfltWM HAHUsWukf4O6hz9IQgWMNuU2XJrPJUAFT2ou9vEBOyydkS04GWGRNeXipAbVCBTUx2gTxnMcYO7X L71bawzKv28fay2CUAr/gkt84O1C3b3TfifDY+UYXdTZOp2wL0ZC3TowIdMhkRXAiVfM17G7Nfno PRFNlioP89nr2ZwHOdZrqhqTXpFExZVWrFKXsRVPxQPlhMh3A4jYe6qU/ArDAUnHuE0zLBUf9vuP fivpj5zvXJoKv31KhR9K6IMWoa4xv2GGbCVVZSqvzwSTRIec5Ak82G5Lk+8gmYRT7a0KJ2cyO0xw givgcLY5JJ3vEbrA4HGWbItU4R5IkQ4IVKBlzx34BsmStWBwboFGrk0b8AdtptfW9AXe+orWiWZB uJd7m22pFuiyT+eDq9uPOUnRmpHvs8SdlC4iSFxykCx8s0nVqTfD5HGNbrpLsSiMkDLhKN2SdgDY AJ77feQ6v0opJNaYpKFJCHXsEWD4PGgu++1ETrcQ//hw9/BxWLl1cal9dec0fb5HBUHBknGCah2j LQr2NBiOu0dyCB8pYWcug68MfBxXWhGK8kUIOsfNyz227qM9jFVzb0+pVf2iHbbUjhSAGc/zF2/e X5FyO2RW/F2GUR8EgRvYws7b3pGgk927YjHVdsoTD/5kc683+W+sHaFn1VfMlq4KM8LeAzQtyFKy Rz+NZ/KZY9CjtjVdoXSKVYrV6qAnJTBC+YfdZXPCvne1yUWrozKiEP7AwWbZdAWxlSgeW0jf321V 4YKLvLEKj6QkNBd2LlXlYjVd5V2BhpZ+rEkfNeySMowh8kYkltJbs5oE3BYGse9UJ7c4K3OR1Gus ETgv94kKHMaQVwcHDNL97HkVTi3LkDPK7Th/N5Gn5Lpwk/IFJNzt8dZPpZ8i+dJhQE3QZyMQnqov 0taLM8CXG+rLC7xsYMIlSDU/dWRVVjBcHtsxsoqMbhOVpFeunI4Mg8MRoziZ9Vb4HgjnvcO+aPPc BBWQ6SorF6o7a2F4goj00C9HWaBdms7x6RfS7BeRAyCloWrFD6vp4h5HTOeospol9ZoMx1GgCx8g EdtCmQQxMEBcL0h3Z9TiHzc/9cxUqW5iBpDUcQ58CdRLyegithMWVCNuLQ8EQGszJbIqAkm0f4Pt UQsiSo3tekG1DRcUigQCIBH2ofo5OYiSZL4OtW3VfK20T0q1QlZ5pMmeLFm0Q3pOPyZ5tfwayBeU kBP2OdkzcqQAuoAJwJCbGafhQ5qQFSly83j6LJu62mF9bznMjT5Ho5wA7klRj9I8sMIEYukIKIIS UR0yNpYpuJfrPfzusLofr/vwQfVcIFviGvHVuayJaDMzN1U6u1xY7o1mFs1Ja8QrCfWvKkuWTK/G NODxZMAZT5ppR5iQi7khO6WQP2vd+WKWg5iBvJ3tH89msrfqGp+j4vNX+ZXsy55n4zqcAQSS3CNZ 4L8ZQB6UXKsXcz0yVMt0cD6i2IDrBK9LX/m2cHU+xfSQh4u3wEWW+0wtLXpnveuKclUEXzb7Y/hG pDk7YXi1BBZSyUkbQ3RhpNw27JBc5XhEUxjjqa+WOfKXr8GBBo0MIC/F2TIKIk04AzJT5qP+GozK kjV3nbZ88IHWZ8bTFFzDQdlYo91e5rLu05YLZ370qVTYu8fQ/DRcD5JSPpUJZBV4o/GZVDOFKjnf RxxnA0kLQ8gy0XOWu+GJnuT/RADPHl5NZ9b4BcwMKeC6JUa6yiPuvNTuOb6dvk/s1pZAT3XP/28m yxIcdeClRBd6bzTgsLJhvyWqClvGLXlmfREBlP4JVot8dpvFZHLnZzMG2Pbh8dUXXjxPALUtfRqV 6/hETinTP+GJx51Cm7b72VbOdRHH4WBViAj+uo4iNCiyX8zqU3grYIbkgFOre8aSF2EZiy6KFx+9 tyiZ6JHpbadCHXKq/fIOqhqwQYxaw1/2ux85HxstE0Z2S31R/jyP1wesCgQIxvgItbV8xv8bShb5 zZ9e3ECTCwUEMkoysB1uOgjyJpvTD3AspFhZLUn9m2bpIalRMRS/PFGXFVAuilCHlQMddo/9Hp9W czFqNGmQvCWIFcpxxSy5Wp9XmwmlZrccxJ8Wr2cf6Y4CKD4SZF1wi4CbBLyzjZV7Cs7Zh82679zb jvRbN3BI1qeRNFFeQm+mdYURoiFF0qxGxb7QlGdklH2VeBt1ou2RjApKxSLjFh7ZpBe7kG6XJAo9 AI/derN94JRIaVl9UNIvsS5byUvc4volQW38ZyQyTQa8MH0a2KMB28MG542QaHgcVcUpyhr5zR8c doJRfM0/bh5W3bMTMkfBEkP36iB3dvuBxN4dsY9OQpxH9K5M83Aadta5L2RFkMsHj2Px0r7NNzCV Z6pwLokkE+VwZ+Ffzvxs9xP+Eg+hR1qN6NWKUKWCV5kFUaKrhY6xeGq1DwmklWgPqhaLpQ4r8kuE X0c5oOxZ5kuZNEOpeLnRv3vGV0TjjzzGX7bLHK3twd8pNRzlifIIiUHRbcVGq3i+6E+sTvgFfRIy xQceKYYTpT44UYiQpHKH5xUqiPS81XLWs71GQ7LJxASVMQBaVpZhcIEB0yH3C/Hy455jI+ok7NFW cYUnVo9iH5QnhTyXh2EhX0OtPo9n2wOU8KCdPy7wGidPHNfZE72mIKpWUPVBlu96Uk2p4qs8BdXC o9mfWFyVsGUgMaeksH9/g9tAj3aC8zT0IjLE/VYabScvlHPvLCWqvQfmj8uNpoOXRwCL8YC54GBM rBsToTtuFkrj26c606uPSeys+hEKkaGFTRHTLQeMAh9ZiZ+HbnITCCLAGEoR7dpQVTwMI2I0DIMG ikbChSOzIYkrFxfV//jwxj9xhV8jDiMvg/BZoxAddovHg5AK0ZXOaVEF6CH42WTYreLFT63naEL8 TS6IaNLh1Vn0jMRdbTO2NEYSzcna0h5L0dTOA3AhAl/gQgd87gw0jfas0MDKBMo48wpa5/wPBksp oLp8twNR/VNp+vUkJ0JgW8HrB+pcAkDT1LXq73Gn9JzsymXFbzB5fvmrpv2ofbBATZDq1a8nbwc8 btnSl5iqTJ+ZmkuUlrdwEYFyIQrBl83HXOvLX6mC8xIvf6aMh45BVJQtQqKczzEXdacyCWDolbE2 KEcP2rAZ7GGG3JluuSGo4pfqfOahFtCOjG95f8N+CXbMWzT4vZLRNh0reAVw0jOwvfLVxfR+rSBL zFhmp4UTNggEeTgvxJO+ytkSD5evlZMA4lLysLzEKRTEE+w0iXWFr/t+2VEqiKd8HMFen5Hg2tdv xueBMWstiABjPMxa6RFOwwS3pAq94aTsFsGWqMJK16pKrPEYvrEf17owwdsIKQNGoyrDPl0s6UpW ShxK6SEigL/8G88lyD7kWRTfgxWYY8ltnP0Gi1UhdpicOLOF6ykSOgjD7qXDxuDPjBN/QwoTtObZ KQsQPXEGxS/LhbZV4xIPCpcR1StsT6nQNqPWcjQRyT3E3tI5x/pU9gKAcO7oPGrd7pacM1T/PS37 8WP+O27vSYTEfzf9zKqId+zXaGPkCW5cMrsd1w97ERpNfDh6cM2Ikre1UTFC0taqezsrEzY1m7z5 wPqzIXNevF28//z46v0XaL0ZlfkqsdAl5AYaAgIfnTcIRwTleicF17SjQaKpNkVC3ZHoErCciMf1 HbgoeBXLrogCuEEFDCSRl0eX86G5R+VDNduKkxlDLDKYsICsV3AIKIMB3BO2K6hVzIuSFIJsuxDk UFvuSAIpPb4hOKF3y85R0t/wW2PlJ1so222hZPZ97aCkkt8VodrNvAB1PFRKXSsdiPOJ1AcbKgYk SUfmrkp/9OMXNck3vFlo1hLe3Iqiut33z3Mix7G80vhDXQ2CxaQ8EV/M5gC315X89rhf+vfluPBh PpFFvHetVGOaeIQWxx9iRivVuaCzrjI7hgF/5KsysEynoGaZ2L646AVcqNoiY1KJrRxWRbnXhNSt KK/bPXT2c326f1llhohrdBSRH7cYsw7HePDvTAxc4ewWe7jBepw8Qmvsg/ETtBu48T7qpmFhLRD2 U9HI2aaaf6mF1UbZ3T3OPsKgMiqnY0aCplp3tzw9EForjs+ZDn6UKSByuBY3Ah8BF5ZpNAA9jkJc xyyksnejhupC7ZpmzznEbjMt8RAZyZoabwwGt9NInVpkSL9Vt8KJC2dsdo5+xf/SeWdpdFsx0+eV ZxnzQrdmRqVYjkrN6rr4s4CsxJCotqf+UEKPG/4XzV5d+YSLVGElFvBaR5Sl4adorhycUubRNIu4 Scj/Bb9SwI56Ce5JEBrUZpEoiyrAQ4sslOTu9/Oh+JvybUFCciaFt/pR1n+SIGLph8lZMZJ2Cx/M BsBqgRyglRmNT3vpMbLHn1dz8lSwqpf+0eenhtnsPRdnpzHH+Kcat4u6hlDs9BMJ0bQTJmgtmMO6 KF0us9uODGbYs1jaUCmG5nQktNl5fC5Y7ZnmTunAzvPzhWOc0R41aORrthMDTixxutX+IXIrmg09 2z8nCoTmFTYlQvCHtLbQfODmnC8J6JUem2oIJgtuBTEUD5BHtu8wNJYD0DA9mmFYVMnKx8t7GczE KXvz9kh3WjQw0U4FJv/N2xuPDe9q7bImLru8i6eiqCVSIvyHRphWfDGbTG3jUXoW64usL5jcae7X xGTd6YQb9i/5eIRhNLabERpFCwbSIVf4y8ryoeyp/PawdJBBr6iMgg+hsqY38Dlgj+3NOaQPm2e8 SMt79evdx1+av/6adfpmogs00hvvba/OkGgRXpEmVmd1JXDWpP03bw91UyKRM+W5UzfkFxhRmE8I M0tGC7U6d7WrrrhIShrGlvC9LJ+OO+pEglecqVI9saFKwKs1OhUeGBzOzUXzqLRJh7keDhC4+e+F LSshKFmdjBMDSOg0+5+MJzPN27OOeV0ahLNeK4rgdh0LMFUVj8BXfEzV1ZIyLbwIV7pLHBp3ZI8i mgprDFVb8wgMJODCeosOyv3cmeS+kmvXlxYcyyKGyjxOvJRKlCQ+IIXn1KcaSqt/jnf6ksSgv6w/ PJFAQx4mgZ76qfNrAqvSmoQLQ2pYlJEXtDn0XdlM6OLaRUCavMPBzJ7615QI5mCGBQm1NCyzblXJ cQRFimJ+kgtlMxk9h1eHlPQKDI6D1LaRs6cbXA1PS8OhC6NkADWxGX6/Ti7qwLCc5lU+Y1njFcET Df+xTESa/R6Dhd7LT3k2DX2h2cgbEWVBF2vZQ6Ud6ZuSvqOr7AB7BZ0waqMcrC4HpsGG6SU9vJ7B Kqjv2u2HX6G4xa5M4y3d6Qw6Myn54IqV2M7BnRlT22vyyNIZ6W64topPuYQ36ZnUCsi6t1/110wS FOTdISQafwnt/EeCSCkK1ewcGq4qBJeqCo19ZNeeFvCBLrthDmgyPDLzNL5Acmgf5l5J6zRqem6f 8P7MeBhznrVcEbPSolLoofKtERfaYfZxHTzHc8M4dvsSKqtOQ6j9Kvx3XA/ENND2z6QiJ9uCEgLQ 0JMlCF1ExOh13LggnO40ruD+FVwhqY3c/uoUHi6uuuSf5mjHSSnngCcJpCNONull/VGVQIE8j5Sx OTtV3iVI7sfl/fyrLoFN1NvzYkUM0HqGeqdmRD+/HimrWAxOhrnOX0zVOijhTv4FgMFm7jmeS6hm 9gnUYSWxySuK7rZhkCV3o5JveSpGPhCDxQrWguGsaZkN4++V+HC/vfvCDQsmEjkdQh0PzgYwUpZs 3D6sV73yMpInJtY+lrU4Bkgx5R/VHFbSz6KBrQbXKM4eOjJgsXn7fPdCUfalRdgHLAxhRckAJ4HX rmOzQEyGoShbdT+TNErNMB3Huw3ytWoiId4jkQTB23Lbarw/jZv9eWpLNt1TZYKD1JSLjElAsKmj MqK6ZthhADfHxTNsJWVyGbn1Ntt7LiCkTl+UJ6tISnm+coTQ8erN7O3Hj4C3SWXFGB3k8ckjHCpw NO+Jn/e/9Pn/XSZwWV6pBeblI3DNq49f/gUxXKoQW+okzEu/jmtx59W2f1JiAWbE3oa9hAXMafV2 PdgaIfMehmcgEKXB9t3i7hKqN+bLAAzYu3erl/ZYUKZVAVysf6Qqm+6RMbhJ5WQO4h5dQRFXHiTy NRRnO46aKSrGXKSNjdPYRXAVWdnRyDsfBibswuTgKSv0Pghf2WhRfKM90BgtQ43kAIyJps8j0Yy5 AfjDrOukCgIInbwQuZkVLwaFah0wHhbvt7ZeMDq6QnjwazAklBg84dVALC3koN2FPwT3ghLcyHJE 3AKEyEhuS4oALLLMhX5uH0z/sUrwaoNFQjG7Ea1+QRIVk0M69v1+9rp7zz1XgaISLfQBITPgqEcA gT5JvRTh1JRLjXwUkuDi9IHFbRSjoHpahsTfsDhoHDMERAGHeN9XroovniWzF78qtCwJ4LReSsV6 K49rv/qvQvsj7K1bFHkRMWRLYeEWvB04i6W4HlhWBPiExRWxVTvmeoQ6c+G/qL8ZJHNvOgpXMIxZ WCjOlZ4J7gEOtExTVolBVkaaqUaB15F9vPZA+j+NQDQY/hZulhZllLO+rKy5hFq28Q1pDTelv+Bm IqR5O10FmKBNQ9doBQFEk9Q9SaB2cf4xw6xyFhbR9Upc4FVjv810+mfC4D1ZYSMV1HUmRgiEOjNS Ff/daNg9B91+l8pi1W7zdrFWVYeBj5U4ZsZML4TcZbRjLXWWBRInqujHl+F++OBh/eISU66MRCTS DHVbcyoekmJQJ52cBPEadfO5cemoD7w6C8pOuxEOxBXUteVInFzwr3Y6boMSeRxQRI1ZXzgEKz2T 4wV84KfIzWAC57LZVAeAcRxCYxZHOqEs7TndRbfh/qqgFyaWwdO4349QYNVGlmoPduhk9DSUkBIr IllfF1pVqypLFDSJtPNPUTz2ZEioqovCi/1Z+lV9KT0FPTSM8+q1Y5e5JxQnnnnuZzvV6wlsWT76 5/p+MiUUoSGtV0cyIgCRsHZCUnSuR/je4wNZGnoqmWG+BRIAy7KkjEYbsdqQdDesZ/dAVk5jFn9M Y6V1Y5Hx4a1ZYzoMFq73OtulBU1hEwoA8sHxu6e3X6tlt5RpyDdENqSZrXBWQd5ZkW7DsFAdjcyf maTkaMgja1j5b72x9JkemjJNP54uiScUDIqxatWTmpSwIUsYn1ce+qGr5YizU6TtoBx5ZOP4XIJb saOTVoJUmj6+LwPEevX0rv+qDRUHtIyqHUrVrKmILAjl5+61vyw7pVmgbY9KZc8oNMET3tZqOs72 nc7Fq7BT3sSMY3niH71xf1hqtCvVRRbZSAld7bYLvJBsDwicsto8ReKCwCoyO3QYrVRo6rIgDf7p PGBcr9b35LwbZf2K5NZFDlOVa/DqesGuvRpRFPkR/hsLhwbwNH36+O5DXlcj1rlIXq0YkiMUgazm Ra1ACpzgYcIJIGcYWG48E3KF5O0RSzTi7uEUIrBByMNnqYmEU/jXp5cff/F+8TBfSHPyTCXFSxIF WCzp9xTM0hCmiFXSlA2SykBLDIu6inO5GueNEflhK1HgGgfkStuVcc5PmrnIPDVljTn3nfaNTEWa qxk0nzldjZ4krBvJYs3NorXkHo8o5R8mt4dOwk+8Q0VYCiMDD4U82/5R5BMlpqjgIuGtotnCnsJo LNcFzRzCRFLSQDaiRQ88wGavFlxgVw0EGInVrP1ErILKBcIuOCY16uS7qUOP3fN+t9j003XHGX14 a7bsgUBYJJ1YJytnfyQ5j8KdSbENXpEvdJWiYgSvYsenKpLUyoYhLDf7fgP5ODFTWMmVxWrWDq96 Hb+MbLo4cQnYqfeIW4wZvRdOxhtpCVWXCrGT8zkj5KmsYMQVg69sSoANbreWlc2DWaM8EuRsak3b ygZoFrFqu1pQKhqGcoGollixsaW3yImQT1YwHzJUWrNZ8rlpYEHO7ProhxkhuceLzPwp/NbU9Mwl XCKbQyY+x5x+IMu1DvfRZvh9dZTmzTi9N2O35jz1buxwsj/MeAzqMlTdyf3bfrJUHlPLfo2n4QZ3 0q3IgQPL2mEmkv7bW/J2DXIo+QGjDYtAosj23Vdd3QMvornCSyp3phP70Ke3KjfKTDP3cL9o5O2l gAKANIAHaNzSOA83C+ucopWb+RoAhpoqfwbb2QP7IBRJj/e4f22chKhXKbX1RSb2Yo8Erxo35gZI e/ShPPx2XxLxltJigVw02sM7+dGaxjNrEVdDztxGJxlq8KRpJ1GF82wYRVrjb3p2s3mgTBJ9rlVC UvdQ8mP15gWZ4Qvyu04vQlacs8QH6wCHMAlxfgWh0iEPwlzBrsJyb9RlCDwir3DOShFFiFTpTHRJ lMW2IlnfTCdL6c6lkdPy1xsAbcYkDRnGtugt9Nboi9tWqPIVpaveXFhBeLKngP9FiZtvGzNz8pIJ eKCGvGcahPfbr5PiumbkrG2NzFFJIo6dgEU+n+W26v8amDjto9JeNaqJDThDNWyL5M1X3PlCpFn3 sH1z409UG+BmrnNbKKsugdxzx5L2vqxdWBCdTeytfvqghPkGvWnl2bFkmxaN158wdqMbiKv4XSjZ LIeUjWPRLkJZNCwRYYOMipGL3Pg7aEEP+/7hst18Co+9Q49KkWaqS5izZ7IrOZLyqzEb974lSwtN 0h15gioE9+uP33zRU8J/kfEF0PRzZT2VP162gmaVmuU2Pal/kkDB1Oi1YXkSybVCesOnPIJI6Kqh JVjCkHgE5tvNnL1feY6KSuq1VAt+d7ylhtW7tL0aTqscBAMEVihH10oyRDpbdv2CkUqnSlmMeFbZ Ooaq7aY+3D8E51hWBpAOxaaX6Lg6xUvMe91zSMUUH1ESLkllDrq14xlZ0YXwQ0HE+CLzyMgOLzs2 /uH9hoMjq8C3eQ3eDxl74kViNU3Xa6FES6JwTMULWRnDcwPn0I9uqpIbcznTDC/gr99VRGkmJVDc mEAiR21EhEEU8aZVI3sUOVDrI6RxAD55UTQDQEHnWbhhIrua8kQ6rbeGTcDIfA1HDtWJPA7R8whd Ui2Z7f7UOSG/53iarYuBnEF6Xc7LHo1BCfxJJxHsoh+4VYZELlVcl5fazzAjpawHDYJ+keXiuZ5m gNll2ErfmKakgAKd1sj2xYpgGo/qeBX2GhVHE7oRohSG5XEbbICDi3H4pIYP3B8zTOgIXwisoRoD BQ5xmdhztiVFpC2QAAM32WKYl4Qj8/lj3T/0R2VHvhWcYaOZFHpzVF7Bf7uFNYRG9C7Zpa5eXNyP fkn/YPuG4EE/wlkQK0WzxhAXPXFtnH05S8URbUYtP07iDkp/Y13qOKV6sk7D7bxRnaP0mI1V8mLH 00cEt+1OyZ2ecRpz8Pf3aMWRKRixuH9/TzkJCTwajwNdPnt19hMsH+RGsYs/tg3XAlVvi+2Mewry j0vKWPjtKUklnSDyL5ofg0Tty2S5IQC33boAzbpF+ZWLTXAyBo+nQD7FLbmZ3jJUwp7Q/iEWQNrM FfxU33Wab+WFloULT29Ug1E8GlLUQVoIJC2yOSIqeJ5RRWAwyKBiNAlugMkwqjoRvK5nIE/ub5TL 14zcRLGbngndPHMaYKVBJwnBVf6JE56LjSroHexiSGznocTuCj3Eh/afsiSN1zjjwDPqY6Ry9ICm YWQ6kQvhw/yVbv3RL/27kojkSjvK+ii3S2xij1/zg6QL8P6wDAwW3LadRi01f0ikZqHQXKSgnnbI 9Z4IqYYeUvB8PxyJaaLiIAWiNNCyyrQoJREiWQvwnJY1bYyRK+YMaplyVEyJDD8eRgF7C8QMfx/B OdMOwoT+G/5EOlD3koGpouHINrIV9y5GTatlZajcFuYWLIqxo4hIAnmH8Z7MkXVG+a/etR9nJ4ys 7BpY6D3xYZuX/9u/xK5zVr1cektRoaCodFht297NSQXfCxpa7lE6HPc0tNES9PZGq4MJF7VCciWK 3B9ASQgeXQ3Ut90+69cWYIocFouXFbuCvbBijPSpjcwN2QagUC4OMspkKaU6U3DxBiaZftNeLEmV pOn/39SZKLURA0H0/78ySSVFJdgYbIPxBZXX/STBFmXsPUdz9MxKmhFsBFoANDfCtdSSw0BOWTcJ eUR1meKofV1T0INH6E2UBasF81yjMrs50tLnh5+3MSlxhCI9uVZPSsLpsF+D2CFNNdCI9GULByLE 3dtuw7Dz6GbmQZzJJXwqC86RGJks5k8ZXQ+XOJGl3mXvKDkCytF29HO8tPcqeUjnBAm9w/Vfk+0j OqlmjQYHAUYX0d5+WVhXJg96qPgOqtdAxhKbDCc/kmQmK22zCC4j/L/ePLwvWmtFUsMj3UBRkuwz MlFSk+H1kt4s20Af8goOtFvqsbqwlltixNkSf9pgWeynP6HNqzjf/ary4Z5Ol542VusOfJCjdmEy YgusdOV6t4VfJT6+sF5tNMHG3ljWiIHnfndApyn5zPa7bOnTO7dXj8vJ1u2F1+Pr8+5pl3wCMl7e XihBwj3pn2PUuU9kNHZ7vm9KhhyzUWd8eDFORXknh/SU7Jka7UghVCLsFO5ziMxK+kFbQSLl66eM OVT4IGSOgIVCnoUI+qWVHMql0+blF28q33grS9Xde0sIc1TmqEyiiZuSzc/ZIvbpO+NpWER85MAN ZFzKKru4m7fSubr1EZ8U2oRIPJQDfzGqC3BHYlkXIZtEZj+TtyjZyEQSxuOYez5a+sFwxGpLFe+T garnqd68FugVAgEhP/09jObsUFlen67mOX1xpsiePgalYCCoxvpEvDyiiS2QFnuLuL/zSnGET1N1 bayeNfNEp4uSFRRwJf+PB3Gfes2xbmqFCF63OkSWovlsNsmH07ujOcNnUGW5AyPzZZ1D+DDi+1w4 pcadRa72rPOa1DerHL1RI/gf1SamitpYxacrZanz7eVtc3qncq34yM5G5HmEPpvXQ4LX040SHL77 de5BJ5R7t855TWBnOMgeHZv4Q3m1OO9Ybhet6QnO6Eq4c00lIzrsC9Cfx3PyEWlvatM2TGnMZ3VS axqwn+nvCV4p8CLb8UzLWzNcQ/E7smwzsYxxgIx1juiwgNMpRrOlEKIZLtCAhhWb0nyUTf/EJZ6p lfFc+5XlmH+VeNZDAr6moc2qF1xyp5aLHeEj6PGhXlj1W0VYv2wzUpwqujBWg9Vm+Vs/BVU45hg3 ZqulEGA8ZfW87W9WvXlnycUMVtQWhiZY/9WRVreu7xBWGI9KJ5uKLQPlpPRLBt9JcQZnyEEQAxfa aybQw4sB5Q6NmFcrRP7pYqD//iv3vx9edn9nUa0FaBTbKcfoVznvQIBkao75pkIW4yhSy6c6r4Ek Dss7XmBBq6dSzZ7hmtJmi1xxUwv9Hj2kGzXwlamE8k0GqgwLSyljT/On1EKGiCGEKmjPl6tLglpl rRiEiscRefjrTYLhzlNiE72n1Y9EQOavh/8DVIcrjA5PGpyf47U+WnqkgXVuU3VnemFFk8S71CC6 7J2BTYXQw/ahUyZs+GKUitFI92NLzT6AtKvR8pNBS21QBZZy0sEzex6jKIWiriLWQFRmnIh60v0R jegtVwPUs0WKIDevvzMIwWsLvyIP31Xa8vl+pJjSdLLygbsl0v3mE7U+iZGMNLNxyGQRTmf/B/7Q wTwQkl6hDBrWX4wVA5aS5Il5HxsaC8I4HsXumOpUPKUvN1RgwgmI18rYx6fNd88SZSrt3K7Hx+cf L8eHrsK4QpQ2MJigUbOpMOngmH4hhsBMX+4wTd62i977LqFi9LKcZiWbkT4yNpkXKkg6hUOBquqm VvtcCfCQrXAxMnWjhA0AoTtDSnI+xeD/A1GHdiI3hd4+AAAAAElFTkSuQmCCUEsBAi0AFAAGAAgA AAAhALGCZ7YKAQAAEwIAABMAAAAAAAAAAAAAAAAAAAAAAFtDb250ZW50X1R5cGVzXS54bWxQSwEC LQAUAAYACAAAACEAOP0h/9YAAACUAQAACwAAAAAAAAAAAAAAAAA7AQAAX3JlbHMvLnJlbHNQSwEC LQAUAAYACAAAACEAwCIgsFMDAAA8CwAADgAAAAAAAAAAAAAAAAA6AgAAZHJzL2Uyb0RvYy54bWxQ SwECLQAUAAYACAAAACEALmzwAMUAAAClAQAAGQAAAAAAAAAAAAAAAAC5BQAAZHJzL19yZWxzL2Uy b0RvYy54bWwucmVsc1BLAQItABQABgAIAAAAIQDDAcFY3wAAAAkBAAAPAAAAAAAAAAAAAAAAALUG AABkcnMvZG93bnJldi54bWxQSwECLQAKAAAAAAAAACEA8OqVmU0PBABNDwQAFAAAAAAAAAAAAAAA AADBBwAAZHJzL21lZGlhL2ltYWdlMS5wbmdQSwECLQAKAAAAAAAAACEADdwN7E5OCQBOTgkAFAAA AAAAAAAAAAAAAABAFwQAZHJzL21lZGlhL2ltYWdlMi5wbmdQSwUGAAAAAAcABwC+AQAAwGUNAAAA ">
                <v:shape id="Picture 3" o:spid="_x0000_s1027" type="#_x0000_t75" style="position:absolute;left:4437;top:5679;width:7035;height:39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vAhgTBAAAA2wAAAA8AAABkcnMvZG93bnJldi54bWxET81ugkAQvpv0HTZj0oupSz00hLoaramt 3kAeYMKOQGRnkV2B9undg4nHL9//cj2aRvTUudqygvd5BIK4sLrmUkF++n6LQTiPrLGxTAr+yMF6 9TJZYqLtwCn1mS9FCGGXoILK+zaR0hUVGXRz2xIH7mw7gz7ArpS6wyGEm0YuouhDGqw5NFTY0ldF xSW7GQWHSz27xrMjp2n7/7NP8367s71Sr9Nx8wnC0+if4of7VytYhPXhS/gBcnU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BvAhgTBAAAA2wAAAA8AAAAAAAAAAAAAAAAAnwIA AGRycy9kb3ducmV2LnhtbFBLBQYAAAAABAAEAPcAAACNAwAAAAA= ">
                  <v:imagedata r:id="rId135" o:title=""/>
                </v:shape>
                <v:shape id="Picture 4" o:spid="_x0000_s1028" type="#_x0000_t75" style="position:absolute;left:4812;top:9399;width:6675;height:3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7/Fm/DAAAA2wAAAA8AAABkcnMvZG93bnJldi54bWxEj0FrwkAUhO8F/8PyBC+im3goJbqKCKL1 YGmqnp/ZZzaYfRuyWxP/fbdQ6HGYmW+Yxaq3tXhQ6yvHCtJpAoK4cLriUsHpazt5A+EDssbaMSl4 kofVcvCywEy7jj/pkYdSRAj7DBWYEJpMSl8YsuinriGO3s21FkOUbSl1i12E21rOkuRVWqw4Lhhs aGOouOffVsE7jbcHU+W7y4dr0rMOx+6KY6VGw349BxGoD//hv/ZeK5il8Psl/gC5/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Pv8Wb8MAAADbAAAADwAAAAAAAAAAAAAAAACf AgAAZHJzL2Rvd25yZXYueG1sUEsFBgAAAAAEAAQA9wAAAI8DAAAAAA== ">
                  <v:imagedata r:id="rId136" o:title=""/>
                </v:shape>
                <w10:wrap type="square"/>
              </v:group>
            </w:pict>
          </mc:Fallback>
        </mc:AlternateContent>
      </w:r>
      <w:r w:rsidR="007619E7" w:rsidRPr="004A3752">
        <w:rPr>
          <w:b/>
          <w:bCs/>
        </w:rPr>
        <w:t xml:space="preserve">3) Cách ngắm chừng : </w:t>
      </w:r>
      <w:r w:rsidR="007619E7" w:rsidRPr="004A3752">
        <w:t>(Hình)</w:t>
      </w:r>
    </w:p>
    <w:p w:rsidR="007619E7" w:rsidRPr="004A3752" w:rsidRDefault="007619E7" w:rsidP="007619E7">
      <w:pPr>
        <w:jc w:val="both"/>
      </w:pPr>
      <w:r w:rsidRPr="004A3752">
        <w:t>Trong thực tế ta thay đổi khoảng cách từ vật đến vật kính bằng cách đưa cả ống kính lại gần hay ra xa vật.</w:t>
      </w:r>
    </w:p>
    <w:p w:rsidR="007619E7" w:rsidRPr="004A3752" w:rsidRDefault="007619E7" w:rsidP="007619E7">
      <w:pPr>
        <w:jc w:val="both"/>
      </w:pPr>
      <w:r w:rsidRPr="004A3752">
        <w:rPr>
          <w:b/>
          <w:bCs/>
        </w:rPr>
        <w:t xml:space="preserve">4) Độ bội giác : </w:t>
      </w:r>
    </w:p>
    <w:p w:rsidR="007619E7" w:rsidRPr="004A3752" w:rsidRDefault="007619E7" w:rsidP="007619E7">
      <w:pPr>
        <w:jc w:val="both"/>
      </w:pPr>
      <w:r w:rsidRPr="004A3752">
        <w:t>tg</w:t>
      </w:r>
      <w:r w:rsidRPr="004A3752">
        <w:sym w:font="Symbol" w:char="F061"/>
      </w:r>
      <w:r w:rsidRPr="004A3752">
        <w:rPr>
          <w:vertAlign w:val="subscript"/>
        </w:rPr>
        <w:t>0</w:t>
      </w:r>
      <w:r w:rsidRPr="004A3752">
        <w:t xml:space="preserve"> = </w:t>
      </w:r>
      <w:r w:rsidRPr="004A3752">
        <w:rPr>
          <w:position w:val="-30"/>
        </w:rPr>
        <w:object w:dxaOrig="1200" w:dyaOrig="680">
          <v:shape id="_x0000_i1071" type="#_x0000_t75" style="width:60pt;height:33.75pt" o:ole="">
            <v:imagedata r:id="rId137" o:title=""/>
          </v:shape>
          <o:OLEObject Type="Embed" ProgID="Equation.DSMT4" ShapeID="_x0000_i1071" DrawAspect="Content" ObjectID="_1583910616" r:id="rId138"/>
        </w:object>
      </w:r>
    </w:p>
    <w:p w:rsidR="007619E7" w:rsidRPr="004A3752" w:rsidRDefault="007619E7" w:rsidP="007619E7">
      <w:pPr>
        <w:jc w:val="both"/>
      </w:pPr>
      <w:r w:rsidRPr="004A3752">
        <w:rPr>
          <w:u w:val="single"/>
        </w:rPr>
        <w:lastRenderedPageBreak/>
        <w:t>Ngắm chừng ở vô cực</w:t>
      </w:r>
      <w:r w:rsidRPr="004A3752">
        <w:t xml:space="preserve"> (Hình) : </w:t>
      </w:r>
    </w:p>
    <w:p w:rsidR="007619E7" w:rsidRPr="004A3752" w:rsidRDefault="00F44B16" w:rsidP="007619E7">
      <w:pPr>
        <w:jc w:val="both"/>
      </w:pPr>
      <w:r>
        <w:rPr>
          <w:noProof/>
        </w:rPr>
        <w:pict>
          <v:shape id="_x0000_s1029" type="#_x0000_t75" style="position:absolute;left:0;text-align:left;margin-left:6pt;margin-top:3.6pt;width:116.5pt;height:36.3pt;z-index:-251655168" wrapcoords="17250 1838 150 6894 150 12409 10200 16545 17250 16545 16500 19302 20850 19302 20700 16545 21450 10570 20850 9651 15900 9191 20700 7353 21000 1838 18300 1838 17250 1838">
            <v:imagedata r:id="rId139" o:title=""/>
            <w10:wrap type="tight" side="left"/>
          </v:shape>
          <o:OLEObject Type="Embed" ProgID="Equation.DSMT4" ShapeID="_x0000_s1029" DrawAspect="Content" ObjectID="_1583910641" r:id="rId140"/>
        </w:pict>
      </w:r>
    </w:p>
    <w:p w:rsidR="007619E7" w:rsidRPr="004A3752" w:rsidRDefault="007619E7" w:rsidP="007619E7">
      <w:pPr>
        <w:jc w:val="both"/>
      </w:pPr>
      <w:r w:rsidRPr="004A3752">
        <w:rPr>
          <w:u w:val="single"/>
        </w:rPr>
        <w:t>Ngắm chừng ở vị trí bất kì</w:t>
      </w:r>
      <w:r w:rsidRPr="004A3752">
        <w:t xml:space="preserve"> : </w:t>
      </w:r>
    </w:p>
    <w:p w:rsidR="007619E7" w:rsidRPr="004A3752" w:rsidRDefault="007619E7" w:rsidP="007619E7">
      <w:pPr>
        <w:jc w:val="both"/>
      </w:pPr>
      <w:r w:rsidRPr="004A3752">
        <w:t>tg</w:t>
      </w:r>
      <w:r w:rsidRPr="004A3752">
        <w:sym w:font="Symbol" w:char="F061"/>
      </w:r>
      <w:r w:rsidRPr="004A3752">
        <w:t xml:space="preserve"> = </w:t>
      </w:r>
      <w:r w:rsidRPr="004A3752">
        <w:rPr>
          <w:position w:val="-30"/>
        </w:rPr>
        <w:object w:dxaOrig="620" w:dyaOrig="700">
          <v:shape id="_x0000_i1072" type="#_x0000_t75" style="width:30.75pt;height:35.25pt" o:ole="">
            <v:imagedata r:id="rId141" o:title=""/>
          </v:shape>
          <o:OLEObject Type="Embed" ProgID="Equation.DSMT4" ShapeID="_x0000_i1072" DrawAspect="Content" ObjectID="_1583910617" r:id="rId142"/>
        </w:object>
      </w:r>
      <w:r w:rsidRPr="004A3752">
        <w:t xml:space="preserve"> </w:t>
      </w:r>
    </w:p>
    <w:p w:rsidR="007619E7" w:rsidRPr="004A3752" w:rsidRDefault="007619E7" w:rsidP="007619E7">
      <w:pPr>
        <w:jc w:val="both"/>
      </w:pPr>
      <w:r w:rsidRPr="004A3752">
        <w:sym w:font="Symbol" w:char="F0DE"/>
      </w:r>
      <w:r w:rsidRPr="004A3752">
        <w:t xml:space="preserve"> G =</w:t>
      </w:r>
      <w:r w:rsidRPr="004A3752">
        <w:rPr>
          <w:position w:val="-30"/>
        </w:rPr>
        <w:object w:dxaOrig="2960" w:dyaOrig="700">
          <v:shape id="_x0000_i1073" type="#_x0000_t75" style="width:147.75pt;height:35.25pt" o:ole="">
            <v:imagedata r:id="rId143" o:title=""/>
          </v:shape>
          <o:OLEObject Type="Embed" ProgID="Equation.DSMT4" ShapeID="_x0000_i1073" DrawAspect="Content" ObjectID="_1583910618" r:id="rId144"/>
        </w:object>
      </w:r>
    </w:p>
    <w:p w:rsidR="007619E7" w:rsidRPr="004A3752" w:rsidRDefault="007619E7" w:rsidP="007619E7">
      <w:pPr>
        <w:jc w:val="both"/>
      </w:pPr>
      <w:r w:rsidRPr="004A3752">
        <w:sym w:font="Symbol" w:char="F0DE"/>
      </w:r>
      <w:r w:rsidRPr="004A3752">
        <w:t xml:space="preserve"> Khi ngắm chừng ở cực cận A</w:t>
      </w:r>
      <w:r w:rsidRPr="004A3752">
        <w:rPr>
          <w:vertAlign w:val="subscript"/>
        </w:rPr>
        <w:t>2</w:t>
      </w:r>
      <w:r w:rsidRPr="004A3752">
        <w:t xml:space="preserve"> </w:t>
      </w:r>
      <w:r w:rsidRPr="004A3752">
        <w:sym w:font="Symbol" w:char="F0BA"/>
      </w:r>
      <w:r w:rsidRPr="004A3752">
        <w:t xml:space="preserve"> C</w:t>
      </w:r>
      <w:r w:rsidRPr="004A3752">
        <w:rPr>
          <w:vertAlign w:val="subscript"/>
        </w:rPr>
        <w:t>C</w:t>
      </w:r>
      <w:r w:rsidRPr="004A3752">
        <w:t xml:space="preserve"> thì G</w:t>
      </w:r>
      <w:r w:rsidRPr="004A3752">
        <w:rPr>
          <w:vertAlign w:val="subscript"/>
        </w:rPr>
        <w:t>C</w:t>
      </w:r>
      <w:r w:rsidRPr="004A3752">
        <w:t xml:space="preserve"> = </w:t>
      </w:r>
      <w:r w:rsidRPr="004A3752">
        <w:rPr>
          <w:position w:val="-14"/>
        </w:rPr>
        <w:object w:dxaOrig="340" w:dyaOrig="400">
          <v:shape id="_x0000_i1074" type="#_x0000_t75" style="width:17.25pt;height:20.25pt" o:ole="">
            <v:imagedata r:id="rId145" o:title=""/>
          </v:shape>
          <o:OLEObject Type="Embed" ProgID="Equation.DSMT4" ShapeID="_x0000_i1074" DrawAspect="Content" ObjectID="_1583910619" r:id="rId146"/>
        </w:object>
      </w:r>
    </w:p>
    <w:p w:rsidR="007619E7" w:rsidRPr="007C3E91" w:rsidRDefault="007619E7" w:rsidP="007619E7">
      <w:pPr>
        <w:jc w:val="both"/>
        <w:rPr>
          <w:b/>
          <w:bCs/>
          <w:color w:val="00B050"/>
          <w:u w:val="double"/>
        </w:rPr>
      </w:pPr>
      <w:r w:rsidRPr="007C3E91">
        <w:rPr>
          <w:b/>
          <w:bCs/>
          <w:color w:val="00B050"/>
          <w:u w:val="double"/>
        </w:rPr>
        <w:t>V.KÍNH THIÊN VĂN :</w:t>
      </w:r>
    </w:p>
    <w:p w:rsidR="007619E7" w:rsidRPr="004A3752" w:rsidRDefault="007619E7" w:rsidP="007619E7">
      <w:pPr>
        <w:jc w:val="both"/>
      </w:pPr>
      <w:r w:rsidRPr="004A3752">
        <w:rPr>
          <w:b/>
          <w:bCs/>
        </w:rPr>
        <w:t xml:space="preserve">1) Định nghĩa : </w:t>
      </w:r>
      <w:r w:rsidRPr="004A3752">
        <w:t>Kính thiên văn là dụng cụ quang học bổ trợ cho mắt làm tăng góc trông ảnh của những vật ở rất xa (các thiên thể).</w:t>
      </w:r>
    </w:p>
    <w:p w:rsidR="007619E7" w:rsidRPr="004A3752" w:rsidRDefault="007619E7" w:rsidP="007619E7">
      <w:pPr>
        <w:jc w:val="both"/>
      </w:pPr>
      <w:r w:rsidRPr="004A3752">
        <w:rPr>
          <w:b/>
          <w:bCs/>
        </w:rPr>
        <w:t xml:space="preserve">2) Cấu tạo : </w:t>
      </w:r>
      <w:r w:rsidRPr="004A3752">
        <w:t>Hai bộ phận chính :</w:t>
      </w:r>
    </w:p>
    <w:p w:rsidR="007619E7" w:rsidRPr="004A3752" w:rsidRDefault="007619E7" w:rsidP="007619E7">
      <w:pPr>
        <w:jc w:val="both"/>
      </w:pPr>
      <w:r w:rsidRPr="004A3752">
        <w:t>- Vật kính : là một thấu kính hội tụ tiêu cự dài.</w:t>
      </w:r>
    </w:p>
    <w:p w:rsidR="007619E7" w:rsidRPr="004A3752" w:rsidRDefault="007619E7" w:rsidP="007619E7">
      <w:pPr>
        <w:jc w:val="both"/>
      </w:pPr>
      <w:r w:rsidRPr="004A3752">
        <w:t>- Thị kính : là một thấu kính hội tụ ngắn, dùng như một kính lúp.</w:t>
      </w:r>
    </w:p>
    <w:p w:rsidR="007619E7" w:rsidRPr="004A3752" w:rsidRDefault="007619E7" w:rsidP="007619E7">
      <w:pPr>
        <w:jc w:val="both"/>
        <w:rPr>
          <w:i/>
          <w:iCs/>
        </w:rPr>
      </w:pPr>
      <w:r w:rsidRPr="004A3752">
        <w:t xml:space="preserve">Hai kính được gắn đồng trục chính ở hai đầu của một ống hình trụ, </w:t>
      </w:r>
      <w:r w:rsidRPr="004A3752">
        <w:rPr>
          <w:i/>
          <w:iCs/>
        </w:rPr>
        <w:t>khoảng cách giữa chúng có thể thay đổi được.</w:t>
      </w:r>
    </w:p>
    <w:p w:rsidR="007619E7" w:rsidRPr="004A3752" w:rsidRDefault="009674FC" w:rsidP="007619E7">
      <w:pPr>
        <w:jc w:val="both"/>
      </w:pPr>
      <w:r>
        <w:rPr>
          <w:noProof/>
        </w:rPr>
        <mc:AlternateContent>
          <mc:Choice Requires="wpg">
            <w:drawing>
              <wp:anchor distT="0" distB="0" distL="114300" distR="114300" simplePos="0" relativeHeight="251663360" behindDoc="1" locked="0" layoutInCell="1" allowOverlap="1">
                <wp:simplePos x="0" y="0"/>
                <wp:positionH relativeFrom="column">
                  <wp:posOffset>304800</wp:posOffset>
                </wp:positionH>
                <wp:positionV relativeFrom="paragraph">
                  <wp:posOffset>120650</wp:posOffset>
                </wp:positionV>
                <wp:extent cx="2959735" cy="685800"/>
                <wp:effectExtent l="0" t="0" r="2540" b="4445"/>
                <wp:wrapTight wrapText="bothSides">
                  <wp:wrapPolygon edited="0">
                    <wp:start x="7846" y="9600"/>
                    <wp:lineTo x="2637" y="10200"/>
                    <wp:lineTo x="2637" y="10800"/>
                    <wp:lineTo x="7846" y="11700"/>
                    <wp:lineTo x="17156" y="11700"/>
                    <wp:lineTo x="17503" y="11400"/>
                    <wp:lineTo x="17503" y="10500"/>
                    <wp:lineTo x="17156" y="9600"/>
                    <wp:lineTo x="7846" y="9600"/>
                  </wp:wrapPolygon>
                </wp:wrapTight>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735" cy="685800"/>
                          <a:chOff x="2947" y="7789"/>
                          <a:chExt cx="4661" cy="1080"/>
                        </a:xfrm>
                      </wpg:grpSpPr>
                      <wps:wsp>
                        <wps:cNvPr id="2" name="Line 8"/>
                        <wps:cNvCnPr/>
                        <wps:spPr bwMode="auto">
                          <a:xfrm>
                            <a:off x="3534" y="8329"/>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Text Box 9"/>
                        <wps:cNvSpPr txBox="1">
                          <a:spLocks noChangeArrowheads="1"/>
                        </wps:cNvSpPr>
                        <wps:spPr bwMode="auto">
                          <a:xfrm>
                            <a:off x="2947" y="80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rsidRPr="00444E1E">
                                <w:t>AB</w:t>
                              </w:r>
                            </w:p>
                          </w:txbxContent>
                        </wps:txbx>
                        <wps:bodyPr rot="0" vert="horz" wrap="square" lIns="91440" tIns="45720" rIns="91440" bIns="45720" anchor="t" anchorCtr="0" upright="1">
                          <a:noAutofit/>
                        </wps:bodyPr>
                      </wps:wsp>
                      <wps:wsp>
                        <wps:cNvPr id="4" name="Text Box 10"/>
                        <wps:cNvSpPr txBox="1">
                          <a:spLocks noChangeArrowheads="1"/>
                        </wps:cNvSpPr>
                        <wps:spPr bwMode="auto">
                          <a:xfrm>
                            <a:off x="4737" y="8073"/>
                            <a:ext cx="95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rsidRPr="00444E1E">
                                <w:t>A</w:t>
                              </w:r>
                              <w:r w:rsidRPr="00444E1E">
                                <w:rPr>
                                  <w:vertAlign w:val="subscript"/>
                                </w:rPr>
                                <w:t>1</w:t>
                              </w:r>
                              <w:r w:rsidRPr="00444E1E">
                                <w:t>B</w:t>
                              </w:r>
                              <w:r w:rsidRPr="00444E1E">
                                <w:rPr>
                                  <w:vertAlign w:val="subscript"/>
                                </w:rPr>
                                <w:t>1</w:t>
                              </w:r>
                            </w:p>
                          </w:txbxContent>
                        </wps:txbx>
                        <wps:bodyPr rot="0" vert="horz" wrap="square" lIns="91440" tIns="45720" rIns="91440" bIns="45720" anchor="t" anchorCtr="0" upright="1">
                          <a:noAutofit/>
                        </wps:bodyPr>
                      </wps:wsp>
                      <wps:wsp>
                        <wps:cNvPr id="7" name="Line 11"/>
                        <wps:cNvCnPr/>
                        <wps:spPr bwMode="auto">
                          <a:xfrm>
                            <a:off x="5477" y="8329"/>
                            <a:ext cx="12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Text Box 12"/>
                        <wps:cNvSpPr txBox="1">
                          <a:spLocks noChangeArrowheads="1"/>
                        </wps:cNvSpPr>
                        <wps:spPr bwMode="auto">
                          <a:xfrm>
                            <a:off x="6651" y="8054"/>
                            <a:ext cx="95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rsidRPr="00444E1E">
                                <w:t>A</w:t>
                              </w:r>
                              <w:r>
                                <w:rPr>
                                  <w:vertAlign w:val="subscript"/>
                                </w:rPr>
                                <w:t>2</w:t>
                              </w:r>
                              <w:r w:rsidRPr="00444E1E">
                                <w:t>B</w:t>
                              </w:r>
                              <w:r>
                                <w:rPr>
                                  <w:vertAlign w:val="subscript"/>
                                </w:rPr>
                                <w:t>2</w:t>
                              </w:r>
                            </w:p>
                          </w:txbxContent>
                        </wps:txbx>
                        <wps:bodyPr rot="0" vert="horz" wrap="square" lIns="91440" tIns="45720" rIns="91440" bIns="45720" anchor="t" anchorCtr="0" upright="1">
                          <a:noAutofit/>
                        </wps:bodyPr>
                      </wps:wsp>
                      <wps:wsp>
                        <wps:cNvPr id="10" name="Text Box 13"/>
                        <wps:cNvSpPr txBox="1">
                          <a:spLocks noChangeArrowheads="1"/>
                        </wps:cNvSpPr>
                        <wps:spPr bwMode="auto">
                          <a:xfrm>
                            <a:off x="5694" y="778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t>L</w:t>
                              </w:r>
                              <w:r>
                                <w:rPr>
                                  <w:vertAlign w:val="subscript"/>
                                </w:rPr>
                                <w:t>2</w:t>
                              </w:r>
                            </w:p>
                          </w:txbxContent>
                        </wps:txbx>
                        <wps:bodyPr rot="0" vert="horz" wrap="square" lIns="91440" tIns="45720" rIns="91440" bIns="45720" anchor="t" anchorCtr="0" upright="1">
                          <a:noAutofit/>
                        </wps:bodyPr>
                      </wps:wsp>
                      <wps:wsp>
                        <wps:cNvPr id="11" name="Text Box 14"/>
                        <wps:cNvSpPr txBox="1">
                          <a:spLocks noChangeArrowheads="1"/>
                        </wps:cNvSpPr>
                        <wps:spPr bwMode="auto">
                          <a:xfrm>
                            <a:off x="3714" y="778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t>L</w:t>
                              </w:r>
                              <w:r w:rsidRPr="00444E1E">
                                <w:rPr>
                                  <w:vertAlign w:val="subscript"/>
                                </w:rPr>
                                <w:t>1</w:t>
                              </w:r>
                            </w:p>
                          </w:txbxContent>
                        </wps:txbx>
                        <wps:bodyPr rot="0" vert="horz" wrap="square" lIns="91440" tIns="45720" rIns="91440" bIns="45720" anchor="t" anchorCtr="0" upright="1">
                          <a:noAutofit/>
                        </wps:bodyPr>
                      </wps:wsp>
                      <wps:wsp>
                        <wps:cNvPr id="12" name="Text Box 15"/>
                        <wps:cNvSpPr txBox="1">
                          <a:spLocks noChangeArrowheads="1"/>
                        </wps:cNvSpPr>
                        <wps:spPr bwMode="auto">
                          <a:xfrm>
                            <a:off x="3714" y="832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t>f</w:t>
                              </w:r>
                              <w:r w:rsidRPr="00444E1E">
                                <w:rPr>
                                  <w:vertAlign w:val="subscript"/>
                                </w:rPr>
                                <w:t>1</w:t>
                              </w:r>
                            </w:p>
                          </w:txbxContent>
                        </wps:txbx>
                        <wps:bodyPr rot="0" vert="horz" wrap="square" lIns="91440" tIns="45720" rIns="91440" bIns="45720" anchor="t" anchorCtr="0" upright="1">
                          <a:noAutofit/>
                        </wps:bodyPr>
                      </wps:wsp>
                      <wps:wsp>
                        <wps:cNvPr id="13" name="Text Box 16"/>
                        <wps:cNvSpPr txBox="1">
                          <a:spLocks noChangeArrowheads="1"/>
                        </wps:cNvSpPr>
                        <wps:spPr bwMode="auto">
                          <a:xfrm>
                            <a:off x="5694" y="832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t>f</w:t>
                              </w:r>
                              <w:r>
                                <w:rPr>
                                  <w:vertAlign w:val="subscript"/>
                                </w:rPr>
                                <w:t>2</w:t>
                              </w:r>
                            </w:p>
                          </w:txbxContent>
                        </wps:txbx>
                        <wps:bodyPr rot="0" vert="horz" wrap="square" lIns="91440" tIns="45720" rIns="91440" bIns="45720" anchor="t" anchorCtr="0" upright="1">
                          <a:noAutofit/>
                        </wps:bodyPr>
                      </wps:wsp>
                      <wps:wsp>
                        <wps:cNvPr id="16" name="Text Box 17"/>
                        <wps:cNvSpPr txBox="1">
                          <a:spLocks noChangeArrowheads="1"/>
                        </wps:cNvSpPr>
                        <wps:spPr bwMode="auto">
                          <a:xfrm>
                            <a:off x="2994" y="832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t>d</w:t>
                              </w:r>
                              <w:r w:rsidRPr="00444E1E">
                                <w:rPr>
                                  <w:vertAlign w:val="subscript"/>
                                </w:rPr>
                                <w:t>1</w:t>
                              </w:r>
                            </w:p>
                          </w:txbxContent>
                        </wps:txbx>
                        <wps:bodyPr rot="0" vert="horz" wrap="square" lIns="91440" tIns="45720" rIns="91440" bIns="45720" anchor="t" anchorCtr="0" upright="1">
                          <a:noAutofit/>
                        </wps:bodyPr>
                      </wps:wsp>
                      <wps:wsp>
                        <wps:cNvPr id="17" name="Text Box 18"/>
                        <wps:cNvSpPr txBox="1">
                          <a:spLocks noChangeArrowheads="1"/>
                        </wps:cNvSpPr>
                        <wps:spPr bwMode="auto">
                          <a:xfrm>
                            <a:off x="4605" y="8329"/>
                            <a:ext cx="108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t>d’</w:t>
                              </w:r>
                              <w:r w:rsidRPr="00444E1E">
                                <w:rPr>
                                  <w:vertAlign w:val="subscript"/>
                                </w:rPr>
                                <w:t>1</w:t>
                              </w:r>
                              <w:r w:rsidRPr="00444E1E">
                                <w:t>,</w:t>
                              </w:r>
                              <w:r>
                                <w:t>d</w:t>
                              </w:r>
                              <w:r w:rsidRPr="00444E1E">
                                <w:rPr>
                                  <w:vertAlign w:val="subscript"/>
                                </w:rPr>
                                <w:t>2</w:t>
                              </w:r>
                            </w:p>
                          </w:txbxContent>
                        </wps:txbx>
                        <wps:bodyPr rot="0" vert="horz" wrap="square" lIns="91440" tIns="45720" rIns="91440" bIns="45720" anchor="t" anchorCtr="0" upright="1">
                          <a:noAutofit/>
                        </wps:bodyPr>
                      </wps:wsp>
                      <wps:wsp>
                        <wps:cNvPr id="18" name="Text Box 19"/>
                        <wps:cNvSpPr txBox="1">
                          <a:spLocks noChangeArrowheads="1"/>
                        </wps:cNvSpPr>
                        <wps:spPr bwMode="auto">
                          <a:xfrm>
                            <a:off x="6670" y="832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9E7" w:rsidRPr="00444E1E" w:rsidRDefault="007619E7" w:rsidP="007619E7">
                              <w:r>
                                <w:t>d’</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126" style="position:absolute;left:0;text-align:left;margin-left:24pt;margin-top:9.5pt;width:233.05pt;height:54pt;z-index:-251653120" coordorigin="2947,7789" coordsize="4661,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RgkzOAUAAPQxAAAOAAAAZHJzL2Uyb0RvYy54bWzsW9tu4zYQfS/QfyD07liSdUecRWLHQYG0 DbDbD6Al2RIqiSqlxE4X/fcOhxIt2+lumsUqLUA/2JQoDTm3M8MhfflhXxbkKeVNzqq5YV2YBkmr mCV5tZ0bv31aTQKDNC2tElqwKp0bz2ljfLj68YfLXR2lNstYkaScAJGqiXb13Mjato6m0ybO0pI2 F6xOK+jcMF7SFi75dppwugPqZTG1TdOb7hhPas7itGng7lJ2GldIf7NJ4/bXzaZJW1LMDZhbi98c v9fie3p1SaMtp3WWx9006BtmUdK8gkEVqSVtKXnk+RmpMo85a9imvYhZOWWbTR6nyANwY5kn3Nxx 9lgjL9tot62VmEC0J3J6M9n4l6cHTvIEdGeQipagIhyV+EI0u3obwRN3vP5YP3DJHzTvWfx7A93T 035xvZUPk/XuZ5YAOfrYMhTNfsNLQQKYJnvUwLPSQLpvSQw37dAN/ZlrkBj6vMANzE5FcQZ6FK/Z oeMbBHp9Pwil+uLstnvd8TxgQ7xrmQG+OaWRHBfn2s1NMAbm1hwk2nybRD9mtE5RUY2QVydRu5fo fV6lJJACxQcW1QNH8TZRA4L9qqxm7sxBpoOZ3THdS8yyPbBrwfIxvzSqedPepawkojE3CpgE6oE+ 3Tet0N7hEaGWiq3yooD7NCoqspsboWu7+ELDijwRnaKv4dv1ouDkiQqPwo9gDIgdPQaWWyVILEtp ctu1W5oX0Cbtcw2W0fKcVtsiNcRoZZoYpEgBRERLUiwqMSJwChPuWtKpPodmeBvcBs7Esb3biWMu l5Pr1cKZeCvLd5ez5WKxtP4Sk7ecKMuTJK3E/HsHt5zXqbuDGumaysWVoKbH1FEIMNn+FycNZid1 LG1uzZJnVD3eBwscyRRnvSl+EnZzw/YEzUhMDuxVODdp93BbwABqWfo4qdgiAx2l15yzndAkOIqF 2hm8Knl4lSEr7w1M1xF0UL3o+r7d2bHrfMWSOaD6qy1ZDDHQGNh2N+h/yqaOfOfIxVb4OXexfzQ+ KVGMPZ9Dy3bMGzucrLzAnzgrx52EvhlMTCu8CT3TCZ3l6thNEKpkOAbrfqubfDN8lHkLaUGRl3MD QgB8pK28gCWIFMrLxfR7/+t/X/LDdr/eY9QLPEFZGLN0TcIZYCVYIuQ00MgY/xPgCfKDudH88Ug5 gFXxUwVeEFoO2Clp8cJx0Xr5sGc97KFVDKQA8gwim4tWJiGPNc+3GYwk/a5i1xAuNzni82FWwIq4 GA8vINrIZEDhhYUqGHj9OIDh+DMZ7gPTnx0DRuhCjwh8GjCGMVkDxvcFjC4x1oAhc4cu1wVXlICB AcTCHKEDi3+b7LqO37n8F5JdmYT0yf0hk9XJrk52w94WD8HL7qP8qNmu57mwHIUIdZ7t6uD14oJS B6/vG7xUEUJnu4NCDeS2Z+kuJpujp7uuF8pCz6G61Rd69PpYI4aqwo23PlZ1Io0YQ8RQ1fJDjoH1 rNERY+ZbGjHEhtBJlVZX1I4L8qMhRqgKRRoxhoihdoMOiOG+y6pEIcb5ZpLOMXSOMX6OEapqkUaM IWKcb9pZardi1DqGWpVoxBCHNNROsM4x3ivHUPU8jRhDxPDO6xhqu2JUxLDDro6hEUMjxheOCY23 KlH1PI0YQ8RQ+3aHVYmqEY+KGI5nwrE/sVdyvutnwkk/vdOP57L0Tv94kKEKehoyhpABJ7pPzwap IvGokOF5PmzcvAgZupChCxnvUMhQBb3/C2LgqXj4awGelez+BiH+uzC8xsOHhz9rXP0NAAD//wMA UEsDBBQABgAIAAAAIQApH2KV4AAAAAkBAAAPAAAAZHJzL2Rvd25yZXYueG1sTI9BT8MwDIXvSPyH yEjcWJqxwVaaTtMEnCYkNiS0W9Z4bbXGqZqs7f495gQny+9Zz9/LVqNrRI9dqD1pUJMEBFLhbU2l hq/928MCRIiGrGk8oYYrBljltzeZSa0f6BP7XSwFh1BIjYYqxjaVMhQVOhMmvkVi7+Q7ZyKvXSlt ZwYOd42cJsmTdKYm/lCZFjcVFufdxWl4H8ywflSv/fZ82lwP+/nH91ah1vd34/oFRMQx/h3DLz6j Q85MR38hG0SjYbbgKpH1JU/252qmQBxZmD4nIPNM/m+Q/wAAAP//AwBQSwECLQAUAAYACAAAACEA toM4kv4AAADhAQAAEwAAAAAAAAAAAAAAAAAAAAAAW0NvbnRlbnRfVHlwZXNdLnhtbFBLAQItABQA BgAIAAAAIQA4/SH/1gAAAJQBAAALAAAAAAAAAAAAAAAAAC8BAABfcmVscy8ucmVsc1BLAQItABQA BgAIAAAAIQDqRgkzOAUAAPQxAAAOAAAAAAAAAAAAAAAAAC4CAABkcnMvZTJvRG9jLnhtbFBLAQIt ABQABgAIAAAAIQApH2KV4AAAAAkBAAAPAAAAAAAAAAAAAAAAAJIHAABkcnMvZG93bnJldi54bWxQ SwUGAAAAAAQABADzAAAAnwgAAAAA ">
                <v:line id="Line 8" o:spid="_x0000_s1127" style="position:absolute;visibility:visible;mso-wrap-style:square" from="3534,8329" to="4794,8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OvT8MAAADaAAAADwAAAGRycy9kb3ducmV2LnhtbESPQWvCQBSE7wX/w/IK3uomHrSmrqEY Ch5sQS09v2af2WD2bchu4/rv3UKhx2FmvmHWZbSdGGnwrWMF+SwDQVw73XKj4PP09vQMwgdkjZ1j UnAjD+Vm8rDGQrsrH2g8hkYkCPsCFZgQ+kJKXxuy6GeuJ07e2Q0WQ5JDI/WA1wS3nZxn2UJabDkt GOxpa6i+HH+sgqWpDnIpq/3poxrbfBXf49f3SqnpY3x9AREohv/wX3unFczh90q6AXJz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JDr0/DAAAA2gAAAA8AAAAAAAAAAAAA AAAAoQIAAGRycy9kb3ducmV2LnhtbFBLBQYAAAAABAAEAPkAAACRAwAAAAA= ">
                  <v:stroke endarrow="block"/>
                </v:line>
                <v:shape id="Text Box 9" o:spid="_x0000_s1128" type="#_x0000_t202" style="position:absolute;left:2947;top:805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8Is8MA AADaAAAADwAAAGRycy9kb3ducmV2LnhtbESPQWvCQBSE7wX/w/KE3nTX1pYas5GiCJ4sTVvB2yP7 TILZtyG7mvTfdwWhx2FmvmHS1WAbcaXO1441zKYKBHHhTM2lhu+v7eQNhA/IBhvHpOGXPKyy0UOK iXE9f9I1D6WIEPYJaqhCaBMpfVGRRT91LXH0Tq6zGKLsSmk67CPcNvJJqVdpsea4UGFL64qKc36x Gn72p+Nhrj7KjX1pezcoyXYhtX4cD+9LEIGG8B++t3dGwzP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Vd8Is8MAAADaAAAADwAAAAAAAAAAAAAAAACYAgAAZHJzL2Rv d25yZXYueG1sUEsFBgAAAAAEAAQA9QAAAIgDAAAAAA== " filled="f" stroked="f">
                  <v:textbox>
                    <w:txbxContent>
                      <w:p w:rsidR="007619E7" w:rsidRPr="00444E1E" w:rsidRDefault="007619E7" w:rsidP="007619E7">
                        <w:r w:rsidRPr="00444E1E">
                          <w:t>AB</w:t>
                        </w:r>
                      </w:p>
                    </w:txbxContent>
                  </v:textbox>
                </v:shape>
                <v:shape id="Text Box 10" o:spid="_x0000_s1129" type="#_x0000_t202" style="position:absolute;left:4737;top:8073;width:95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aQx8EA AADaAAAADwAAAGRycy9kb3ducmV2LnhtbESPT4vCMBTE74LfITzBmyaKiluNIoqwJxf/7MLeHs2z LTYvpYm2++03guBxmJnfMMt1a0vxoNoXjjWMhgoEcepMwZmGy3k/mIPwAdlg6Zg0/JGH9arbWWJi XMNHepxCJiKEfYIa8hCqREqf5mTRD11FHL2rqy2GKOtMmhqbCLelHCs1kxYLjgs5VrTNKb2d7lbD 9+H6+zNRX9nOTqvGtUqy/ZBa93vtZgEiUBve4Vf702iYwPNKvAFy9Q8AAP//AwBQSwECLQAUAAYA CAAAACEA8PeKu/0AAADiAQAAEwAAAAAAAAAAAAAAAAAAAAAAW0NvbnRlbnRfVHlwZXNdLnhtbFBL AQItABQABgAIAAAAIQAx3V9h0gAAAI8BAAALAAAAAAAAAAAAAAAAAC4BAABfcmVscy8ucmVsc1BL AQItABQABgAIAAAAIQAzLwWeQQAAADkAAAAQAAAAAAAAAAAAAAAAACkCAABkcnMvc2hhcGV4bWwu eG1sUEsBAi0AFAAGAAgAAAAhANo2kMfBAAAA2gAAAA8AAAAAAAAAAAAAAAAAmAIAAGRycy9kb3du cmV2LnhtbFBLBQYAAAAABAAEAPUAAACGAwAAAAA= " filled="f" stroked="f">
                  <v:textbox>
                    <w:txbxContent>
                      <w:p w:rsidR="007619E7" w:rsidRPr="00444E1E" w:rsidRDefault="007619E7" w:rsidP="007619E7">
                        <w:r w:rsidRPr="00444E1E">
                          <w:t>A</w:t>
                        </w:r>
                        <w:r w:rsidRPr="00444E1E">
                          <w:rPr>
                            <w:vertAlign w:val="subscript"/>
                          </w:rPr>
                          <w:t>1</w:t>
                        </w:r>
                        <w:r w:rsidRPr="00444E1E">
                          <w:t>B</w:t>
                        </w:r>
                        <w:r w:rsidRPr="00444E1E">
                          <w:rPr>
                            <w:vertAlign w:val="subscript"/>
                          </w:rPr>
                          <w:t>1</w:t>
                        </w:r>
                      </w:p>
                    </w:txbxContent>
                  </v:textbox>
                </v:shape>
                <v:line id="Line 11" o:spid="_x0000_s1130" style="position:absolute;visibility:visible;mso-wrap-style:square" from="5477,8329" to="6737,8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QM18IAAADaAAAADwAAAGRycy9kb3ducmV2LnhtbESPT2sCMRTE7wW/Q3iCt5rVg9bVKOJS 8GAL/sHzc/PcLG5elk26pt++KRR6HGZ+M8xqE20jeup87VjBZJyBIC6drrlScDm/v76B8AFZY+OY FHyTh8168LLCXLsnH6k/hUqkEvY5KjAhtLmUvjRk0Y9dS5y8u+sshiS7SuoOn6ncNnKaZTNpsea0 YLClnaHycfqyCuamOMq5LA7nz6KvJ4v4Ea+3hVKjYdwuQQSK4T/8R+914uD3SroBcv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jQM18IAAADaAAAADwAAAAAAAAAAAAAA AAChAgAAZHJzL2Rvd25yZXYueG1sUEsFBgAAAAAEAAQA+QAAAJADAAAAAA== ">
                  <v:stroke endarrow="block"/>
                </v:line>
                <v:shape id="Text Box 12" o:spid="_x0000_s1131" type="#_x0000_t202" style="position:absolute;left:6651;top:8054;width:95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rsidR="007619E7" w:rsidRPr="00444E1E" w:rsidRDefault="007619E7" w:rsidP="007619E7">
                        <w:r w:rsidRPr="00444E1E">
                          <w:t>A</w:t>
                        </w:r>
                        <w:r>
                          <w:rPr>
                            <w:vertAlign w:val="subscript"/>
                          </w:rPr>
                          <w:t>2</w:t>
                        </w:r>
                        <w:r w:rsidRPr="00444E1E">
                          <w:t>B</w:t>
                        </w:r>
                        <w:r>
                          <w:rPr>
                            <w:vertAlign w:val="subscript"/>
                          </w:rPr>
                          <w:t>2</w:t>
                        </w:r>
                      </w:p>
                    </w:txbxContent>
                  </v:textbox>
                </v:shape>
                <v:shape id="Text Box 13" o:spid="_x0000_s1132" type="#_x0000_t202" style="position:absolute;left:5694;top:7789;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w:txbxContent>
                      <w:p w:rsidR="007619E7" w:rsidRPr="00444E1E" w:rsidRDefault="007619E7" w:rsidP="007619E7">
                        <w:r>
                          <w:t>L</w:t>
                        </w:r>
                        <w:r>
                          <w:rPr>
                            <w:vertAlign w:val="subscript"/>
                          </w:rPr>
                          <w:t>2</w:t>
                        </w:r>
                      </w:p>
                    </w:txbxContent>
                  </v:textbox>
                </v:shape>
                <v:shape id="Text Box 14" o:spid="_x0000_s1133" type="#_x0000_t202" style="position:absolute;left:3714;top:7789;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rsidR="007619E7" w:rsidRPr="00444E1E" w:rsidRDefault="007619E7" w:rsidP="007619E7">
                        <w:r>
                          <w:t>L</w:t>
                        </w:r>
                        <w:r w:rsidRPr="00444E1E">
                          <w:rPr>
                            <w:vertAlign w:val="subscript"/>
                          </w:rPr>
                          <w:t>1</w:t>
                        </w:r>
                      </w:p>
                    </w:txbxContent>
                  </v:textbox>
                </v:shape>
                <v:shape id="Text Box 15" o:spid="_x0000_s1134" type="#_x0000_t202" style="position:absolute;left:3714;top:8329;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rsidR="007619E7" w:rsidRPr="00444E1E" w:rsidRDefault="007619E7" w:rsidP="007619E7">
                        <w:r>
                          <w:t>f</w:t>
                        </w:r>
                        <w:r w:rsidRPr="00444E1E">
                          <w:rPr>
                            <w:vertAlign w:val="subscript"/>
                          </w:rPr>
                          <w:t>1</w:t>
                        </w:r>
                      </w:p>
                    </w:txbxContent>
                  </v:textbox>
                </v:shape>
                <v:shape id="Text Box 16" o:spid="_x0000_s1135" type="#_x0000_t202" style="position:absolute;left:5694;top:8329;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rsidR="007619E7" w:rsidRPr="00444E1E" w:rsidRDefault="007619E7" w:rsidP="007619E7">
                        <w:r>
                          <w:t>f</w:t>
                        </w:r>
                        <w:r>
                          <w:rPr>
                            <w:vertAlign w:val="subscript"/>
                          </w:rPr>
                          <w:t>2</w:t>
                        </w:r>
                      </w:p>
                    </w:txbxContent>
                  </v:textbox>
                </v:shape>
                <v:shape id="Text Box 17" o:spid="_x0000_s1136" type="#_x0000_t202" style="position:absolute;left:2994;top:8329;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rsidR="007619E7" w:rsidRPr="00444E1E" w:rsidRDefault="007619E7" w:rsidP="007619E7">
                        <w:r>
                          <w:t>d</w:t>
                        </w:r>
                        <w:r w:rsidRPr="00444E1E">
                          <w:rPr>
                            <w:vertAlign w:val="subscript"/>
                          </w:rPr>
                          <w:t>1</w:t>
                        </w:r>
                      </w:p>
                    </w:txbxContent>
                  </v:textbox>
                </v:shape>
                <v:shape id="Text Box 18" o:spid="_x0000_s1137" type="#_x0000_t202" style="position:absolute;left:4605;top:8329;width:108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7619E7" w:rsidRPr="00444E1E" w:rsidRDefault="007619E7" w:rsidP="007619E7">
                        <w:r>
                          <w:t>d’</w:t>
                        </w:r>
                        <w:r w:rsidRPr="00444E1E">
                          <w:rPr>
                            <w:vertAlign w:val="subscript"/>
                          </w:rPr>
                          <w:t>1</w:t>
                        </w:r>
                        <w:r w:rsidRPr="00444E1E">
                          <w:t>,</w:t>
                        </w:r>
                        <w:r>
                          <w:t>d</w:t>
                        </w:r>
                        <w:r w:rsidRPr="00444E1E">
                          <w:rPr>
                            <w:vertAlign w:val="subscript"/>
                          </w:rPr>
                          <w:t>2</w:t>
                        </w:r>
                      </w:p>
                    </w:txbxContent>
                  </v:textbox>
                </v:shape>
                <v:shape id="Text Box 19" o:spid="_x0000_s1138" type="#_x0000_t202" style="position:absolute;left:6670;top:8329;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rsidR="007619E7" w:rsidRPr="00444E1E" w:rsidRDefault="007619E7" w:rsidP="007619E7">
                        <w:r>
                          <w:t>d’</w:t>
                        </w:r>
                        <w:r>
                          <w:rPr>
                            <w:vertAlign w:val="subscript"/>
                          </w:rPr>
                          <w:t>2</w:t>
                        </w:r>
                      </w:p>
                    </w:txbxContent>
                  </v:textbox>
                </v:shape>
                <w10:wrap type="tight"/>
              </v:group>
            </w:pict>
          </mc:Fallback>
        </mc:AlternateContent>
      </w:r>
      <w:r w:rsidR="007619E7" w:rsidRPr="004A3752">
        <w:rPr>
          <w:b/>
          <w:bCs/>
        </w:rPr>
        <w:t>3) Cách ngắm chừng :</w:t>
      </w:r>
    </w:p>
    <w:p w:rsidR="007619E7" w:rsidRPr="004A3752" w:rsidRDefault="007619E7" w:rsidP="007619E7">
      <w:pPr>
        <w:jc w:val="both"/>
      </w:pPr>
    </w:p>
    <w:p w:rsidR="007619E7" w:rsidRPr="004A3752" w:rsidRDefault="007619E7" w:rsidP="007619E7">
      <w:pPr>
        <w:jc w:val="both"/>
      </w:pPr>
    </w:p>
    <w:p w:rsidR="007619E7" w:rsidRPr="004A3752" w:rsidRDefault="007619E7" w:rsidP="007619E7">
      <w:pPr>
        <w:jc w:val="both"/>
      </w:pPr>
    </w:p>
    <w:p w:rsidR="007619E7" w:rsidRPr="004A3752" w:rsidRDefault="007619E7" w:rsidP="007619E7">
      <w:pPr>
        <w:jc w:val="both"/>
      </w:pPr>
      <w:r w:rsidRPr="004A3752">
        <w:t>Trong đó ta luôn có : d</w:t>
      </w:r>
      <w:r w:rsidRPr="004A3752">
        <w:rPr>
          <w:vertAlign w:val="subscript"/>
        </w:rPr>
        <w:t>1</w:t>
      </w:r>
      <w:r w:rsidRPr="004A3752">
        <w:t xml:space="preserve"> = </w:t>
      </w:r>
      <w:r w:rsidRPr="004A3752">
        <w:sym w:font="Symbol" w:char="F0A5"/>
      </w:r>
      <w:r w:rsidRPr="004A3752">
        <w:t xml:space="preserve"> </w:t>
      </w:r>
      <w:r w:rsidRPr="004A3752">
        <w:sym w:font="Symbol" w:char="F0DE"/>
      </w:r>
      <w:r w:rsidRPr="004A3752">
        <w:t xml:space="preserve"> </w:t>
      </w:r>
      <w:r w:rsidRPr="004A3752">
        <w:rPr>
          <w:position w:val="-10"/>
        </w:rPr>
        <w:object w:dxaOrig="260" w:dyaOrig="360">
          <v:shape id="_x0000_i1075" type="#_x0000_t75" style="width:12.75pt;height:18pt" o:ole="">
            <v:imagedata r:id="rId147" o:title=""/>
          </v:shape>
          <o:OLEObject Type="Embed" ProgID="Equation.DSMT4" ShapeID="_x0000_i1075" DrawAspect="Content" ObjectID="_1583910620" r:id="rId148"/>
        </w:object>
      </w:r>
      <w:r w:rsidRPr="004A3752">
        <w:t xml:space="preserve"> = f</w:t>
      </w:r>
      <w:r w:rsidRPr="004A3752">
        <w:rPr>
          <w:vertAlign w:val="subscript"/>
        </w:rPr>
        <w:t>1</w:t>
      </w:r>
      <w:r w:rsidRPr="004A3752">
        <w:t>. (A</w:t>
      </w:r>
      <w:r w:rsidRPr="004A3752">
        <w:rPr>
          <w:vertAlign w:val="subscript"/>
        </w:rPr>
        <w:t>1</w:t>
      </w:r>
      <w:r w:rsidRPr="004A3752">
        <w:t xml:space="preserve"> </w:t>
      </w:r>
      <w:r w:rsidRPr="004A3752">
        <w:sym w:font="Symbol" w:char="F0BA"/>
      </w:r>
      <w:r w:rsidRPr="004A3752">
        <w:t xml:space="preserve"> </w:t>
      </w:r>
      <w:r w:rsidRPr="004A3752">
        <w:rPr>
          <w:position w:val="-10"/>
        </w:rPr>
        <w:object w:dxaOrig="300" w:dyaOrig="360">
          <v:shape id="_x0000_i1076" type="#_x0000_t75" style="width:15pt;height:18pt" o:ole="">
            <v:imagedata r:id="rId149" o:title=""/>
          </v:shape>
          <o:OLEObject Type="Embed" ProgID="Equation.DSMT4" ShapeID="_x0000_i1076" DrawAspect="Content" ObjectID="_1583910621" r:id="rId150"/>
        </w:object>
      </w:r>
      <w:r w:rsidRPr="004A3752">
        <w:t>).</w:t>
      </w:r>
    </w:p>
    <w:p w:rsidR="007619E7" w:rsidRPr="004A3752" w:rsidRDefault="007619E7" w:rsidP="007619E7">
      <w:pPr>
        <w:jc w:val="both"/>
      </w:pPr>
      <w:r w:rsidRPr="004A3752">
        <w:t>Ta phải điều chỉnh để A</w:t>
      </w:r>
      <w:r w:rsidRPr="004A3752">
        <w:rPr>
          <w:vertAlign w:val="subscript"/>
        </w:rPr>
        <w:t>1</w:t>
      </w:r>
      <w:r w:rsidRPr="004A3752">
        <w:t>B</w:t>
      </w:r>
      <w:r w:rsidRPr="004A3752">
        <w:rPr>
          <w:vertAlign w:val="subscript"/>
        </w:rPr>
        <w:t>1</w:t>
      </w:r>
      <w:r w:rsidRPr="004A3752">
        <w:t xml:space="preserve"> nằm trong O</w:t>
      </w:r>
      <w:r w:rsidRPr="004A3752">
        <w:rPr>
          <w:vertAlign w:val="subscript"/>
        </w:rPr>
        <w:t>2</w:t>
      </w:r>
      <w:r w:rsidRPr="004A3752">
        <w:t>F</w:t>
      </w:r>
      <w:r w:rsidRPr="004A3752">
        <w:rPr>
          <w:vertAlign w:val="subscript"/>
        </w:rPr>
        <w:t>2</w:t>
      </w:r>
      <w:r w:rsidRPr="004A3752">
        <w:t xml:space="preserve"> (Thị kính sử dụng như một kính lúp để quan sát A</w:t>
      </w:r>
      <w:r w:rsidRPr="004A3752">
        <w:rPr>
          <w:vertAlign w:val="subscript"/>
        </w:rPr>
        <w:t>1</w:t>
      </w:r>
      <w:r w:rsidRPr="004A3752">
        <w:t>B</w:t>
      </w:r>
      <w:r w:rsidRPr="004A3752">
        <w:rPr>
          <w:vertAlign w:val="subscript"/>
        </w:rPr>
        <w:t>1</w:t>
      </w:r>
      <w:r w:rsidRPr="004A3752">
        <w:t>).</w:t>
      </w:r>
    </w:p>
    <w:p w:rsidR="007619E7" w:rsidRPr="004A3752" w:rsidRDefault="007619E7" w:rsidP="007619E7">
      <w:pPr>
        <w:jc w:val="both"/>
      </w:pPr>
      <w:r w:rsidRPr="004A3752">
        <w:t>Trong thực tế ta thay đổi khoảng cách giữa vật kính và thị kính bằng cách đưa thị kính lại gần hay ra xa thị kính.</w:t>
      </w:r>
    </w:p>
    <w:p w:rsidR="007619E7" w:rsidRPr="004A3752" w:rsidRDefault="007619E7" w:rsidP="007619E7">
      <w:pPr>
        <w:jc w:val="both"/>
        <w:rPr>
          <w:b/>
          <w:bCs/>
        </w:rPr>
      </w:pPr>
      <w:r w:rsidRPr="004A3752">
        <w:rPr>
          <w:b/>
          <w:bCs/>
        </w:rPr>
        <w:t>4) Độ bội giác :</w:t>
      </w:r>
    </w:p>
    <w:p w:rsidR="007619E7" w:rsidRPr="004A3752" w:rsidRDefault="007619E7" w:rsidP="007619E7">
      <w:pPr>
        <w:jc w:val="both"/>
      </w:pPr>
      <w:r>
        <w:rPr>
          <w:noProof/>
        </w:rPr>
        <w:drawing>
          <wp:anchor distT="0" distB="0" distL="114300" distR="114300" simplePos="0" relativeHeight="251662336" behindDoc="1" locked="0" layoutInCell="1" allowOverlap="1">
            <wp:simplePos x="0" y="0"/>
            <wp:positionH relativeFrom="column">
              <wp:posOffset>3981450</wp:posOffset>
            </wp:positionH>
            <wp:positionV relativeFrom="paragraph">
              <wp:posOffset>144780</wp:posOffset>
            </wp:positionV>
            <wp:extent cx="2952750" cy="1352550"/>
            <wp:effectExtent l="19050" t="0" r="0" b="0"/>
            <wp:wrapTight wrapText="left">
              <wp:wrapPolygon edited="0">
                <wp:start x="-139" y="0"/>
                <wp:lineTo x="-139" y="21296"/>
                <wp:lineTo x="21600" y="21296"/>
                <wp:lineTo x="21600" y="0"/>
                <wp:lineTo x="-139"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a:srcRect/>
                    <a:stretch>
                      <a:fillRect/>
                    </a:stretch>
                  </pic:blipFill>
                  <pic:spPr bwMode="auto">
                    <a:xfrm>
                      <a:off x="0" y="0"/>
                      <a:ext cx="2952750" cy="1352550"/>
                    </a:xfrm>
                    <a:prstGeom prst="rect">
                      <a:avLst/>
                    </a:prstGeom>
                    <a:noFill/>
                    <a:ln w="9525">
                      <a:noFill/>
                      <a:miter lim="800000"/>
                      <a:headEnd/>
                      <a:tailEnd/>
                    </a:ln>
                  </pic:spPr>
                </pic:pic>
              </a:graphicData>
            </a:graphic>
          </wp:anchor>
        </w:drawing>
      </w:r>
      <w:r w:rsidRPr="004A3752">
        <w:t>Ta có : tg</w:t>
      </w:r>
      <w:r w:rsidRPr="004A3752">
        <w:sym w:font="Symbol" w:char="F061"/>
      </w:r>
      <w:r w:rsidRPr="004A3752">
        <w:t xml:space="preserve"> = </w:t>
      </w:r>
      <w:r w:rsidRPr="004A3752">
        <w:rPr>
          <w:position w:val="-30"/>
        </w:rPr>
        <w:object w:dxaOrig="1340" w:dyaOrig="700">
          <v:shape id="_x0000_i1077" type="#_x0000_t75" style="width:66.75pt;height:35.25pt" o:ole="">
            <v:imagedata r:id="rId152" o:title=""/>
          </v:shape>
          <o:OLEObject Type="Embed" ProgID="Equation.DSMT4" ShapeID="_x0000_i1077" DrawAspect="Content" ObjectID="_1583910622" r:id="rId153"/>
        </w:object>
      </w:r>
    </w:p>
    <w:p w:rsidR="007619E7" w:rsidRPr="004A3752" w:rsidRDefault="007619E7" w:rsidP="007619E7">
      <w:pPr>
        <w:jc w:val="both"/>
      </w:pPr>
      <w:r w:rsidRPr="004A3752">
        <w:rPr>
          <w:u w:val="single"/>
        </w:rPr>
        <w:t>Ngắm chừng ở vô cực</w:t>
      </w:r>
      <w:r w:rsidRPr="004A3752">
        <w:t xml:space="preserve"> (Hình):</w:t>
      </w:r>
      <w:r w:rsidRPr="004A3752">
        <w:rPr>
          <w:position w:val="-30"/>
        </w:rPr>
        <w:object w:dxaOrig="920" w:dyaOrig="700">
          <v:shape id="_x0000_i1078" type="#_x0000_t75" style="width:45.75pt;height:35.25pt" o:ole="">
            <v:imagedata r:id="rId154" o:title=""/>
          </v:shape>
          <o:OLEObject Type="Embed" ProgID="Equation.DSMT4" ShapeID="_x0000_i1078" DrawAspect="Content" ObjectID="_1583910623" r:id="rId155"/>
        </w:object>
      </w:r>
    </w:p>
    <w:p w:rsidR="007619E7" w:rsidRPr="004A3752" w:rsidRDefault="007619E7" w:rsidP="007619E7">
      <w:pPr>
        <w:jc w:val="both"/>
      </w:pPr>
      <w:r w:rsidRPr="004A3752">
        <w:rPr>
          <w:u w:val="single"/>
        </w:rPr>
        <w:t>Ngắm chừng ở một vị trí bất kì</w:t>
      </w:r>
      <w:r w:rsidRPr="004A3752">
        <w:t xml:space="preserve"> : </w:t>
      </w:r>
    </w:p>
    <w:p w:rsidR="007619E7" w:rsidRPr="004A3752" w:rsidRDefault="007619E7" w:rsidP="007619E7">
      <w:pPr>
        <w:jc w:val="both"/>
      </w:pPr>
      <w:r w:rsidRPr="004A3752">
        <w:t>tg</w:t>
      </w:r>
      <w:r w:rsidRPr="004A3752">
        <w:sym w:font="Symbol" w:char="F061"/>
      </w:r>
      <w:r w:rsidRPr="004A3752">
        <w:t xml:space="preserve"> = </w:t>
      </w:r>
      <w:r w:rsidRPr="004A3752">
        <w:rPr>
          <w:position w:val="-30"/>
        </w:rPr>
        <w:object w:dxaOrig="1359" w:dyaOrig="700">
          <v:shape id="_x0000_i1079" type="#_x0000_t75" style="width:68.25pt;height:35.25pt" o:ole="">
            <v:imagedata r:id="rId156" o:title=""/>
          </v:shape>
          <o:OLEObject Type="Embed" ProgID="Equation.DSMT4" ShapeID="_x0000_i1079" DrawAspect="Content" ObjectID="_1583910624" r:id="rId157"/>
        </w:object>
      </w:r>
      <w:r w:rsidRPr="004A3752">
        <w:t xml:space="preserve"> </w:t>
      </w:r>
      <w:r w:rsidRPr="004A3752">
        <w:sym w:font="Symbol" w:char="F0DE"/>
      </w:r>
      <w:r w:rsidRPr="004A3752">
        <w:t xml:space="preserve"> </w:t>
      </w:r>
      <w:r>
        <w:tab/>
      </w:r>
      <w:r w:rsidRPr="004A3752">
        <w:t xml:space="preserve">G = </w:t>
      </w:r>
      <w:r w:rsidRPr="004A3752">
        <w:rPr>
          <w:position w:val="-30"/>
        </w:rPr>
        <w:object w:dxaOrig="360" w:dyaOrig="700">
          <v:shape id="_x0000_i1080" type="#_x0000_t75" style="width:18pt;height:35.25pt" o:ole="">
            <v:imagedata r:id="rId158" o:title=""/>
          </v:shape>
          <o:OLEObject Type="Embed" ProgID="Equation.DSMT4" ShapeID="_x0000_i1080" DrawAspect="Content" ObjectID="_1583910625" r:id="rId159"/>
        </w:object>
      </w:r>
      <w:r w:rsidRPr="004A3752">
        <w:t>.</w:t>
      </w:r>
    </w:p>
    <w:p w:rsidR="007619E7" w:rsidRPr="004A3752" w:rsidRDefault="007619E7" w:rsidP="007619E7">
      <w:pPr>
        <w:jc w:val="both"/>
      </w:pPr>
      <w:r w:rsidRPr="004A3752">
        <w:t>Khi ngắm chừng ở vô cực thì d</w:t>
      </w:r>
      <w:r w:rsidRPr="004A3752">
        <w:rPr>
          <w:vertAlign w:val="subscript"/>
        </w:rPr>
        <w:t>2</w:t>
      </w:r>
      <w:r w:rsidRPr="004A3752">
        <w:t xml:space="preserve"> = f</w:t>
      </w:r>
      <w:r w:rsidRPr="004A3752">
        <w:rPr>
          <w:vertAlign w:val="subscript"/>
        </w:rPr>
        <w:t>2</w:t>
      </w:r>
      <w:r w:rsidRPr="004A3752">
        <w:t>.</w:t>
      </w:r>
    </w:p>
    <w:p w:rsidR="007619E7" w:rsidRPr="004A3752" w:rsidRDefault="007619E7" w:rsidP="007619E7">
      <w:pPr>
        <w:jc w:val="both"/>
        <w:rPr>
          <w:b/>
          <w:bCs/>
        </w:rPr>
      </w:pPr>
    </w:p>
    <w:p w:rsidR="00A5239C" w:rsidRDefault="00A5239C"/>
    <w:sectPr w:rsidR="00A5239C" w:rsidSect="00A32432">
      <w:headerReference w:type="default" r:id="rId160"/>
      <w:footerReference w:type="default" r:id="rId161"/>
      <w:pgSz w:w="12240" w:h="15840"/>
      <w:pgMar w:top="814" w:right="1440" w:bottom="1440" w:left="1440" w:header="142"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4B16" w:rsidRDefault="00F44B16" w:rsidP="00F67B18">
      <w:r>
        <w:separator/>
      </w:r>
    </w:p>
  </w:endnote>
  <w:endnote w:type="continuationSeparator" w:id="0">
    <w:p w:rsidR="00F44B16" w:rsidRDefault="00F44B16" w:rsidP="00F67B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1"/>
    <w:family w:val="roman"/>
    <w:notTrueType/>
    <w:pitch w:val="variable"/>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2432" w:rsidRDefault="00A32432">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Pr>
        <w:b/>
        <w:color w:val="00B0F0"/>
        <w:lang w:val="nl-NL"/>
      </w:rPr>
      <w:t/>
    </w:r>
    <w:r>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9674FC" w:rsidRPr="009674FC">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A32432" w:rsidRDefault="00A3243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4B16" w:rsidRDefault="00F44B16" w:rsidP="00F67B18">
      <w:r>
        <w:separator/>
      </w:r>
    </w:p>
  </w:footnote>
  <w:footnote w:type="continuationSeparator" w:id="0">
    <w:p w:rsidR="00F44B16" w:rsidRDefault="00F44B16" w:rsidP="00F67B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2432" w:rsidRDefault="00A32432" w:rsidP="00A32432">
    <w:pPr>
      <w:pStyle w:val="Header"/>
      <w:jc w:val="center"/>
      <w:rPr>
        <w:lang w:val="nl-NL"/>
      </w:rPr>
    </w:pPr>
    <w:r>
      <w:rPr>
        <w:b/>
        <w:color w:val="00B0F0"/>
        <w:lang w:val="nl-NL"/>
      </w:rPr>
      <w:t/>
    </w:r>
    <w:r>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944D5"/>
    <w:multiLevelType w:val="hybridMultilevel"/>
    <w:tmpl w:val="4EDA688E"/>
    <w:lvl w:ilvl="0" w:tplc="C748B9E0">
      <w:start w:val="1"/>
      <w:numFmt w:val="bullet"/>
      <w:lvlText w:val=""/>
      <w:lvlJc w:val="left"/>
      <w:pPr>
        <w:tabs>
          <w:tab w:val="num" w:pos="2760"/>
        </w:tabs>
        <w:ind w:left="2760" w:hanging="480"/>
      </w:pPr>
      <w:rPr>
        <w:rFonts w:ascii="Symbol" w:eastAsia="Times New Roman" w:hAnsi="Symbol" w:cs="Times New Roman" w:hint="default"/>
      </w:rPr>
    </w:lvl>
    <w:lvl w:ilvl="1" w:tplc="04090003" w:tentative="1">
      <w:start w:val="1"/>
      <w:numFmt w:val="bullet"/>
      <w:lvlText w:val="o"/>
      <w:lvlJc w:val="left"/>
      <w:pPr>
        <w:tabs>
          <w:tab w:val="num" w:pos="3360"/>
        </w:tabs>
        <w:ind w:left="3360" w:hanging="360"/>
      </w:pPr>
      <w:rPr>
        <w:rFonts w:ascii="Courier New" w:hAnsi="Courier New" w:cs="Courier New" w:hint="default"/>
      </w:rPr>
    </w:lvl>
    <w:lvl w:ilvl="2" w:tplc="04090005" w:tentative="1">
      <w:start w:val="1"/>
      <w:numFmt w:val="bullet"/>
      <w:lvlText w:val=""/>
      <w:lvlJc w:val="left"/>
      <w:pPr>
        <w:tabs>
          <w:tab w:val="num" w:pos="4080"/>
        </w:tabs>
        <w:ind w:left="4080" w:hanging="360"/>
      </w:pPr>
      <w:rPr>
        <w:rFonts w:ascii="Wingdings" w:hAnsi="Wingdings" w:hint="default"/>
      </w:rPr>
    </w:lvl>
    <w:lvl w:ilvl="3" w:tplc="04090001" w:tentative="1">
      <w:start w:val="1"/>
      <w:numFmt w:val="bullet"/>
      <w:lvlText w:val=""/>
      <w:lvlJc w:val="left"/>
      <w:pPr>
        <w:tabs>
          <w:tab w:val="num" w:pos="4800"/>
        </w:tabs>
        <w:ind w:left="4800" w:hanging="360"/>
      </w:pPr>
      <w:rPr>
        <w:rFonts w:ascii="Symbol" w:hAnsi="Symbol" w:hint="default"/>
      </w:rPr>
    </w:lvl>
    <w:lvl w:ilvl="4" w:tplc="04090003" w:tentative="1">
      <w:start w:val="1"/>
      <w:numFmt w:val="bullet"/>
      <w:lvlText w:val="o"/>
      <w:lvlJc w:val="left"/>
      <w:pPr>
        <w:tabs>
          <w:tab w:val="num" w:pos="5520"/>
        </w:tabs>
        <w:ind w:left="5520" w:hanging="360"/>
      </w:pPr>
      <w:rPr>
        <w:rFonts w:ascii="Courier New" w:hAnsi="Courier New" w:cs="Courier New" w:hint="default"/>
      </w:rPr>
    </w:lvl>
    <w:lvl w:ilvl="5" w:tplc="04090005" w:tentative="1">
      <w:start w:val="1"/>
      <w:numFmt w:val="bullet"/>
      <w:lvlText w:val=""/>
      <w:lvlJc w:val="left"/>
      <w:pPr>
        <w:tabs>
          <w:tab w:val="num" w:pos="6240"/>
        </w:tabs>
        <w:ind w:left="6240" w:hanging="360"/>
      </w:pPr>
      <w:rPr>
        <w:rFonts w:ascii="Wingdings" w:hAnsi="Wingdings" w:hint="default"/>
      </w:rPr>
    </w:lvl>
    <w:lvl w:ilvl="6" w:tplc="04090001" w:tentative="1">
      <w:start w:val="1"/>
      <w:numFmt w:val="bullet"/>
      <w:lvlText w:val=""/>
      <w:lvlJc w:val="left"/>
      <w:pPr>
        <w:tabs>
          <w:tab w:val="num" w:pos="6960"/>
        </w:tabs>
        <w:ind w:left="6960" w:hanging="360"/>
      </w:pPr>
      <w:rPr>
        <w:rFonts w:ascii="Symbol" w:hAnsi="Symbol" w:hint="default"/>
      </w:rPr>
    </w:lvl>
    <w:lvl w:ilvl="7" w:tplc="04090003" w:tentative="1">
      <w:start w:val="1"/>
      <w:numFmt w:val="bullet"/>
      <w:lvlText w:val="o"/>
      <w:lvlJc w:val="left"/>
      <w:pPr>
        <w:tabs>
          <w:tab w:val="num" w:pos="7680"/>
        </w:tabs>
        <w:ind w:left="7680" w:hanging="360"/>
      </w:pPr>
      <w:rPr>
        <w:rFonts w:ascii="Courier New" w:hAnsi="Courier New" w:cs="Courier New" w:hint="default"/>
      </w:rPr>
    </w:lvl>
    <w:lvl w:ilvl="8" w:tplc="04090005" w:tentative="1">
      <w:start w:val="1"/>
      <w:numFmt w:val="bullet"/>
      <w:lvlText w:val=""/>
      <w:lvlJc w:val="left"/>
      <w:pPr>
        <w:tabs>
          <w:tab w:val="num" w:pos="8400"/>
        </w:tabs>
        <w:ind w:left="8400" w:hanging="360"/>
      </w:pPr>
      <w:rPr>
        <w:rFonts w:ascii="Wingdings" w:hAnsi="Wingdings" w:hint="default"/>
      </w:rPr>
    </w:lvl>
  </w:abstractNum>
  <w:abstractNum w:abstractNumId="1">
    <w:nsid w:val="0A824BB7"/>
    <w:multiLevelType w:val="hybridMultilevel"/>
    <w:tmpl w:val="F502EF80"/>
    <w:lvl w:ilvl="0" w:tplc="FFFFFFFF">
      <w:start w:val="2"/>
      <w:numFmt w:val="bullet"/>
      <w:lvlText w:val="-"/>
      <w:lvlJc w:val="left"/>
      <w:pPr>
        <w:tabs>
          <w:tab w:val="num" w:pos="540"/>
        </w:tabs>
        <w:ind w:left="540" w:hanging="360"/>
      </w:pPr>
      <w:rPr>
        <w:rFonts w:ascii="Times New Roman" w:eastAsia="Times New Roman" w:hAnsi="Times New Roman" w:hint="default"/>
      </w:rPr>
    </w:lvl>
    <w:lvl w:ilvl="1" w:tplc="FFFFFFFF">
      <w:start w:val="1"/>
      <w:numFmt w:val="bullet"/>
      <w:lvlText w:val="o"/>
      <w:lvlJc w:val="left"/>
      <w:pPr>
        <w:tabs>
          <w:tab w:val="num" w:pos="1260"/>
        </w:tabs>
        <w:ind w:left="1260" w:hanging="360"/>
      </w:pPr>
      <w:rPr>
        <w:rFonts w:ascii="Courier New" w:hAnsi="Courier New" w:cs="Courier New" w:hint="default"/>
      </w:rPr>
    </w:lvl>
    <w:lvl w:ilvl="2" w:tplc="FFFFFFFF">
      <w:start w:val="1"/>
      <w:numFmt w:val="bullet"/>
      <w:lvlText w:val=""/>
      <w:lvlJc w:val="left"/>
      <w:pPr>
        <w:tabs>
          <w:tab w:val="num" w:pos="1980"/>
        </w:tabs>
        <w:ind w:left="1980" w:hanging="360"/>
      </w:pPr>
      <w:rPr>
        <w:rFonts w:ascii="Times New Roman" w:hAnsi="Times New Roman" w:cs="Times New Roman" w:hint="default"/>
      </w:rPr>
    </w:lvl>
    <w:lvl w:ilvl="3" w:tplc="FFFFFFFF">
      <w:start w:val="1"/>
      <w:numFmt w:val="bullet"/>
      <w:lvlText w:val=""/>
      <w:lvlJc w:val="left"/>
      <w:pPr>
        <w:tabs>
          <w:tab w:val="num" w:pos="2700"/>
        </w:tabs>
        <w:ind w:left="2700" w:hanging="360"/>
      </w:pPr>
      <w:rPr>
        <w:rFonts w:ascii="Times New Roman" w:hAnsi="Times New Roman" w:cs="Times New Roman" w:hint="default"/>
      </w:rPr>
    </w:lvl>
    <w:lvl w:ilvl="4" w:tplc="FFFFFFFF">
      <w:start w:val="1"/>
      <w:numFmt w:val="bullet"/>
      <w:lvlText w:val="o"/>
      <w:lvlJc w:val="left"/>
      <w:pPr>
        <w:tabs>
          <w:tab w:val="num" w:pos="3420"/>
        </w:tabs>
        <w:ind w:left="3420" w:hanging="360"/>
      </w:pPr>
      <w:rPr>
        <w:rFonts w:ascii="Courier New" w:hAnsi="Courier New" w:cs="Courier New" w:hint="default"/>
      </w:rPr>
    </w:lvl>
    <w:lvl w:ilvl="5" w:tplc="FFFFFFFF">
      <w:start w:val="1"/>
      <w:numFmt w:val="bullet"/>
      <w:lvlText w:val=""/>
      <w:lvlJc w:val="left"/>
      <w:pPr>
        <w:tabs>
          <w:tab w:val="num" w:pos="4140"/>
        </w:tabs>
        <w:ind w:left="4140" w:hanging="360"/>
      </w:pPr>
      <w:rPr>
        <w:rFonts w:ascii="Times New Roman" w:hAnsi="Times New Roman" w:cs="Times New Roman" w:hint="default"/>
      </w:rPr>
    </w:lvl>
    <w:lvl w:ilvl="6" w:tplc="FFFFFFFF">
      <w:start w:val="1"/>
      <w:numFmt w:val="bullet"/>
      <w:lvlText w:val=""/>
      <w:lvlJc w:val="left"/>
      <w:pPr>
        <w:tabs>
          <w:tab w:val="num" w:pos="4860"/>
        </w:tabs>
        <w:ind w:left="4860" w:hanging="360"/>
      </w:pPr>
      <w:rPr>
        <w:rFonts w:ascii="Times New Roman" w:hAnsi="Times New Roman" w:cs="Times New Roman" w:hint="default"/>
      </w:rPr>
    </w:lvl>
    <w:lvl w:ilvl="7" w:tplc="FFFFFFFF">
      <w:start w:val="1"/>
      <w:numFmt w:val="bullet"/>
      <w:lvlText w:val="o"/>
      <w:lvlJc w:val="left"/>
      <w:pPr>
        <w:tabs>
          <w:tab w:val="num" w:pos="5580"/>
        </w:tabs>
        <w:ind w:left="5580" w:hanging="360"/>
      </w:pPr>
      <w:rPr>
        <w:rFonts w:ascii="Courier New" w:hAnsi="Courier New" w:cs="Courier New" w:hint="default"/>
      </w:rPr>
    </w:lvl>
    <w:lvl w:ilvl="8" w:tplc="FFFFFFFF">
      <w:start w:val="1"/>
      <w:numFmt w:val="bullet"/>
      <w:lvlText w:val=""/>
      <w:lvlJc w:val="left"/>
      <w:pPr>
        <w:tabs>
          <w:tab w:val="num" w:pos="6300"/>
        </w:tabs>
        <w:ind w:left="6300" w:hanging="360"/>
      </w:pPr>
      <w:rPr>
        <w:rFonts w:ascii="Times New Roman" w:hAnsi="Times New Roman" w:cs="Times New Roman" w:hint="default"/>
      </w:rPr>
    </w:lvl>
  </w:abstractNum>
  <w:abstractNum w:abstractNumId="2">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nsid w:val="22095F59"/>
    <w:multiLevelType w:val="hybridMultilevel"/>
    <w:tmpl w:val="3748343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33F6743"/>
    <w:multiLevelType w:val="hybridMultilevel"/>
    <w:tmpl w:val="48A2CA3A"/>
    <w:lvl w:ilvl="0" w:tplc="64241B0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4250107"/>
    <w:multiLevelType w:val="hybridMultilevel"/>
    <w:tmpl w:val="FA90F1D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5B45FE0"/>
    <w:multiLevelType w:val="hybridMultilevel"/>
    <w:tmpl w:val="75B402F6"/>
    <w:lvl w:ilvl="0" w:tplc="04090015">
      <w:start w:val="1"/>
      <w:numFmt w:val="upperLetter"/>
      <w:lvlText w:val="%1."/>
      <w:lvlJc w:val="left"/>
      <w:pPr>
        <w:tabs>
          <w:tab w:val="num" w:pos="720"/>
        </w:tabs>
        <w:ind w:left="720" w:hanging="360"/>
      </w:pPr>
      <w:rPr>
        <w:rFonts w:eastAsia="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BA656D3"/>
    <w:multiLevelType w:val="hybridMultilevel"/>
    <w:tmpl w:val="26784192"/>
    <w:lvl w:ilvl="0" w:tplc="23E0A91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8476EF8"/>
    <w:multiLevelType w:val="hybridMultilevel"/>
    <w:tmpl w:val="0EE4A09C"/>
    <w:lvl w:ilvl="0" w:tplc="B8BA606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6DB460F6"/>
    <w:multiLevelType w:val="hybridMultilevel"/>
    <w:tmpl w:val="032C26F6"/>
    <w:lvl w:ilvl="0" w:tplc="91C47F82">
      <w:start w:val="1"/>
      <w:numFmt w:val="bullet"/>
      <w:lvlText w:val=""/>
      <w:lvlJc w:val="left"/>
      <w:pPr>
        <w:tabs>
          <w:tab w:val="num" w:pos="170"/>
        </w:tabs>
        <w:ind w:left="510" w:hanging="34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0D443F9"/>
    <w:multiLevelType w:val="hybridMultilevel"/>
    <w:tmpl w:val="98488D5C"/>
    <w:lvl w:ilvl="0" w:tplc="04090015">
      <w:start w:val="1"/>
      <w:numFmt w:val="upp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F3033CE"/>
    <w:multiLevelType w:val="hybridMultilevel"/>
    <w:tmpl w:val="C510B41C"/>
    <w:lvl w:ilvl="0" w:tplc="DE6C741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5"/>
  </w:num>
  <w:num w:numId="4">
    <w:abstractNumId w:val="4"/>
  </w:num>
  <w:num w:numId="5">
    <w:abstractNumId w:val="7"/>
  </w:num>
  <w:num w:numId="6">
    <w:abstractNumId w:val="6"/>
  </w:num>
  <w:num w:numId="7">
    <w:abstractNumId w:val="11"/>
  </w:num>
  <w:num w:numId="8">
    <w:abstractNumId w:val="3"/>
  </w:num>
  <w:num w:numId="9">
    <w:abstractNumId w:val="10"/>
  </w:num>
  <w:num w:numId="10">
    <w:abstractNumId w:val="8"/>
  </w:num>
  <w:num w:numId="11">
    <w:abstractNumId w:val="9"/>
  </w:num>
  <w:num w:numId="12">
    <w:abstractNumId w:val="0"/>
  </w:num>
  <w:num w:numId="13">
    <w:abstractNumId w:val="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19E7"/>
    <w:rsid w:val="00250B66"/>
    <w:rsid w:val="007619E7"/>
    <w:rsid w:val="007C3E91"/>
    <w:rsid w:val="009674FC"/>
    <w:rsid w:val="009E399B"/>
    <w:rsid w:val="00A00CDF"/>
    <w:rsid w:val="00A32432"/>
    <w:rsid w:val="00A5239C"/>
    <w:rsid w:val="00AF124A"/>
    <w:rsid w:val="00E16921"/>
    <w:rsid w:val="00E51B18"/>
    <w:rsid w:val="00F00544"/>
    <w:rsid w:val="00F44B16"/>
    <w:rsid w:val="00F67B1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2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19E7"/>
    <w:pPr>
      <w:spacing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619E7"/>
    <w:pPr>
      <w:numPr>
        <w:numId w:val="1"/>
      </w:numPr>
      <w:spacing w:after="160" w:line="240" w:lineRule="exact"/>
      <w:jc w:val="both"/>
    </w:pPr>
    <w:rPr>
      <w:rFonts w:ascii="Verdana" w:hAnsi="Verdana"/>
      <w:color w:val="383838"/>
      <w:sz w:val="18"/>
      <w:szCs w:val="18"/>
    </w:rPr>
  </w:style>
  <w:style w:type="paragraph" w:styleId="BalloonText">
    <w:name w:val="Balloon Text"/>
    <w:basedOn w:val="Normal"/>
    <w:link w:val="BalloonTextChar"/>
    <w:uiPriority w:val="99"/>
    <w:semiHidden/>
    <w:unhideWhenUsed/>
    <w:rsid w:val="007619E7"/>
    <w:rPr>
      <w:rFonts w:ascii="Tahoma" w:hAnsi="Tahoma" w:cs="Tahoma"/>
      <w:sz w:val="16"/>
      <w:szCs w:val="16"/>
    </w:rPr>
  </w:style>
  <w:style w:type="character" w:customStyle="1" w:styleId="BalloonTextChar">
    <w:name w:val="Balloon Text Char"/>
    <w:basedOn w:val="DefaultParagraphFont"/>
    <w:link w:val="BalloonText"/>
    <w:uiPriority w:val="99"/>
    <w:semiHidden/>
    <w:rsid w:val="007619E7"/>
    <w:rPr>
      <w:rFonts w:ascii="Tahoma" w:eastAsia="Times New Roman" w:hAnsi="Tahoma" w:cs="Tahoma"/>
      <w:sz w:val="16"/>
      <w:szCs w:val="16"/>
    </w:rPr>
  </w:style>
  <w:style w:type="paragraph" w:styleId="Header">
    <w:name w:val="header"/>
    <w:basedOn w:val="Normal"/>
    <w:link w:val="HeaderChar"/>
    <w:unhideWhenUsed/>
    <w:rsid w:val="00F67B18"/>
    <w:pPr>
      <w:tabs>
        <w:tab w:val="center" w:pos="4680"/>
        <w:tab w:val="right" w:pos="9360"/>
      </w:tabs>
    </w:pPr>
  </w:style>
  <w:style w:type="character" w:customStyle="1" w:styleId="HeaderChar">
    <w:name w:val="Header Char"/>
    <w:basedOn w:val="DefaultParagraphFont"/>
    <w:link w:val="Header"/>
    <w:semiHidden/>
    <w:rsid w:val="00F67B1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67B18"/>
    <w:pPr>
      <w:tabs>
        <w:tab w:val="center" w:pos="4680"/>
        <w:tab w:val="right" w:pos="9360"/>
      </w:tabs>
    </w:pPr>
  </w:style>
  <w:style w:type="character" w:customStyle="1" w:styleId="FooterChar">
    <w:name w:val="Footer Char"/>
    <w:basedOn w:val="DefaultParagraphFont"/>
    <w:link w:val="Footer"/>
    <w:uiPriority w:val="99"/>
    <w:rsid w:val="00F67B18"/>
    <w:rPr>
      <w:rFonts w:ascii="Times New Roman" w:eastAsia="Times New Roman" w:hAnsi="Times New Roman" w:cs="Times New Roman"/>
      <w:sz w:val="24"/>
      <w:szCs w:val="24"/>
    </w:rPr>
  </w:style>
  <w:style w:type="paragraph" w:styleId="ListParagraph">
    <w:name w:val="List Paragraph"/>
    <w:basedOn w:val="Normal"/>
    <w:qFormat/>
    <w:rsid w:val="00E51B18"/>
    <w:pPr>
      <w:ind w:left="720"/>
      <w:contextualSpacing/>
    </w:pPr>
  </w:style>
  <w:style w:type="paragraph" w:styleId="NormalWeb">
    <w:name w:val="Normal (Web)"/>
    <w:basedOn w:val="Normal"/>
    <w:rsid w:val="00E51B18"/>
    <w:pPr>
      <w:spacing w:before="100" w:beforeAutospacing="1" w:after="100" w:afterAutospacing="1"/>
    </w:pPr>
  </w:style>
  <w:style w:type="table" w:styleId="TableGrid">
    <w:name w:val="Table Grid"/>
    <w:basedOn w:val="TableNormal"/>
    <w:rsid w:val="00AF124A"/>
    <w:pPr>
      <w:spacing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AF124A"/>
    <w:pPr>
      <w:spacing w:line="312" w:lineRule="auto"/>
      <w:jc w:val="both"/>
    </w:pPr>
    <w:rPr>
      <w:rFonts w:ascii=".VnTime" w:hAnsi=".VnTime"/>
      <w:spacing w:val="20"/>
      <w:sz w:val="28"/>
    </w:rPr>
  </w:style>
  <w:style w:type="character" w:customStyle="1" w:styleId="BodyTextChar">
    <w:name w:val="Body Text Char"/>
    <w:basedOn w:val="DefaultParagraphFont"/>
    <w:link w:val="BodyText"/>
    <w:rsid w:val="00AF124A"/>
    <w:rPr>
      <w:rFonts w:ascii=".VnTime" w:eastAsia="Times New Roman" w:hAnsi=".VnTime" w:cs="Times New Roman"/>
      <w:spacing w:val="20"/>
      <w:sz w:val="28"/>
      <w:szCs w:val="24"/>
    </w:rPr>
  </w:style>
  <w:style w:type="character" w:styleId="PageNumber">
    <w:name w:val="page number"/>
    <w:basedOn w:val="DefaultParagraphFont"/>
    <w:rsid w:val="00AF124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19E7"/>
    <w:pPr>
      <w:spacing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619E7"/>
    <w:pPr>
      <w:numPr>
        <w:numId w:val="1"/>
      </w:numPr>
      <w:spacing w:after="160" w:line="240" w:lineRule="exact"/>
      <w:jc w:val="both"/>
    </w:pPr>
    <w:rPr>
      <w:rFonts w:ascii="Verdana" w:hAnsi="Verdana"/>
      <w:color w:val="383838"/>
      <w:sz w:val="18"/>
      <w:szCs w:val="18"/>
    </w:rPr>
  </w:style>
  <w:style w:type="paragraph" w:styleId="BalloonText">
    <w:name w:val="Balloon Text"/>
    <w:basedOn w:val="Normal"/>
    <w:link w:val="BalloonTextChar"/>
    <w:uiPriority w:val="99"/>
    <w:semiHidden/>
    <w:unhideWhenUsed/>
    <w:rsid w:val="007619E7"/>
    <w:rPr>
      <w:rFonts w:ascii="Tahoma" w:hAnsi="Tahoma" w:cs="Tahoma"/>
      <w:sz w:val="16"/>
      <w:szCs w:val="16"/>
    </w:rPr>
  </w:style>
  <w:style w:type="character" w:customStyle="1" w:styleId="BalloonTextChar">
    <w:name w:val="Balloon Text Char"/>
    <w:basedOn w:val="DefaultParagraphFont"/>
    <w:link w:val="BalloonText"/>
    <w:uiPriority w:val="99"/>
    <w:semiHidden/>
    <w:rsid w:val="007619E7"/>
    <w:rPr>
      <w:rFonts w:ascii="Tahoma" w:eastAsia="Times New Roman" w:hAnsi="Tahoma" w:cs="Tahoma"/>
      <w:sz w:val="16"/>
      <w:szCs w:val="16"/>
    </w:rPr>
  </w:style>
  <w:style w:type="paragraph" w:styleId="Header">
    <w:name w:val="header"/>
    <w:basedOn w:val="Normal"/>
    <w:link w:val="HeaderChar"/>
    <w:unhideWhenUsed/>
    <w:rsid w:val="00F67B18"/>
    <w:pPr>
      <w:tabs>
        <w:tab w:val="center" w:pos="4680"/>
        <w:tab w:val="right" w:pos="9360"/>
      </w:tabs>
    </w:pPr>
  </w:style>
  <w:style w:type="character" w:customStyle="1" w:styleId="HeaderChar">
    <w:name w:val="Header Char"/>
    <w:basedOn w:val="DefaultParagraphFont"/>
    <w:link w:val="Header"/>
    <w:semiHidden/>
    <w:rsid w:val="00F67B1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67B18"/>
    <w:pPr>
      <w:tabs>
        <w:tab w:val="center" w:pos="4680"/>
        <w:tab w:val="right" w:pos="9360"/>
      </w:tabs>
    </w:pPr>
  </w:style>
  <w:style w:type="character" w:customStyle="1" w:styleId="FooterChar">
    <w:name w:val="Footer Char"/>
    <w:basedOn w:val="DefaultParagraphFont"/>
    <w:link w:val="Footer"/>
    <w:uiPriority w:val="99"/>
    <w:rsid w:val="00F67B18"/>
    <w:rPr>
      <w:rFonts w:ascii="Times New Roman" w:eastAsia="Times New Roman" w:hAnsi="Times New Roman" w:cs="Times New Roman"/>
      <w:sz w:val="24"/>
      <w:szCs w:val="24"/>
    </w:rPr>
  </w:style>
  <w:style w:type="paragraph" w:styleId="ListParagraph">
    <w:name w:val="List Paragraph"/>
    <w:basedOn w:val="Normal"/>
    <w:qFormat/>
    <w:rsid w:val="00E51B18"/>
    <w:pPr>
      <w:ind w:left="720"/>
      <w:contextualSpacing/>
    </w:pPr>
  </w:style>
  <w:style w:type="paragraph" w:styleId="NormalWeb">
    <w:name w:val="Normal (Web)"/>
    <w:basedOn w:val="Normal"/>
    <w:rsid w:val="00E51B18"/>
    <w:pPr>
      <w:spacing w:before="100" w:beforeAutospacing="1" w:after="100" w:afterAutospacing="1"/>
    </w:pPr>
  </w:style>
  <w:style w:type="table" w:styleId="TableGrid">
    <w:name w:val="Table Grid"/>
    <w:basedOn w:val="TableNormal"/>
    <w:rsid w:val="00AF124A"/>
    <w:pPr>
      <w:spacing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AF124A"/>
    <w:pPr>
      <w:spacing w:line="312" w:lineRule="auto"/>
      <w:jc w:val="both"/>
    </w:pPr>
    <w:rPr>
      <w:rFonts w:ascii=".VnTime" w:hAnsi=".VnTime"/>
      <w:spacing w:val="20"/>
      <w:sz w:val="28"/>
    </w:rPr>
  </w:style>
  <w:style w:type="character" w:customStyle="1" w:styleId="BodyTextChar">
    <w:name w:val="Body Text Char"/>
    <w:basedOn w:val="DefaultParagraphFont"/>
    <w:link w:val="BodyText"/>
    <w:rsid w:val="00AF124A"/>
    <w:rPr>
      <w:rFonts w:ascii=".VnTime" w:eastAsia="Times New Roman" w:hAnsi=".VnTime" w:cs="Times New Roman"/>
      <w:spacing w:val="20"/>
      <w:sz w:val="28"/>
      <w:szCs w:val="24"/>
    </w:rPr>
  </w:style>
  <w:style w:type="character" w:styleId="PageNumber">
    <w:name w:val="page number"/>
    <w:basedOn w:val="DefaultParagraphFont"/>
    <w:rsid w:val="00AF12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1954602">
      <w:bodyDiv w:val="1"/>
      <w:marLeft w:val="0"/>
      <w:marRight w:val="0"/>
      <w:marTop w:val="0"/>
      <w:marBottom w:val="0"/>
      <w:divBdr>
        <w:top w:val="none" w:sz="0" w:space="0" w:color="auto"/>
        <w:left w:val="none" w:sz="0" w:space="0" w:color="auto"/>
        <w:bottom w:val="none" w:sz="0" w:space="0" w:color="auto"/>
        <w:right w:val="none" w:sz="0" w:space="0" w:color="auto"/>
      </w:divBdr>
    </w:div>
    <w:div w:id="2061244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49.bin" Type="http://schemas.openxmlformats.org/officeDocument/2006/relationships/oleObject"/><Relationship Id="rId101" Target="embeddings/oleObject50.bin" Type="http://schemas.openxmlformats.org/officeDocument/2006/relationships/oleObject"/><Relationship Id="rId102" Target="embeddings/oleObject51.bin" Type="http://schemas.openxmlformats.org/officeDocument/2006/relationships/oleObject"/><Relationship Id="rId103" Target="embeddings/oleObject52.bin" Type="http://schemas.openxmlformats.org/officeDocument/2006/relationships/oleObject"/><Relationship Id="rId104" Target="embeddings/oleObject53.bin" Type="http://schemas.openxmlformats.org/officeDocument/2006/relationships/oleObject"/><Relationship Id="rId105" Target="media/image45.png" Type="http://schemas.openxmlformats.org/officeDocument/2006/relationships/image"/><Relationship Id="rId106" Target="media/image46.png" Type="http://schemas.openxmlformats.org/officeDocument/2006/relationships/image"/><Relationship Id="rId107" Target="media/image47.wmf" Type="http://schemas.openxmlformats.org/officeDocument/2006/relationships/image"/><Relationship Id="rId108" Target="embeddings/oleObject54.bin" Type="http://schemas.openxmlformats.org/officeDocument/2006/relationships/oleObject"/><Relationship Id="rId109" Target="media/image48.wmf" Type="http://schemas.openxmlformats.org/officeDocument/2006/relationships/image"/><Relationship Id="rId11" Target="media/image2.wmf" Type="http://schemas.openxmlformats.org/officeDocument/2006/relationships/image"/><Relationship Id="rId110" Target="embeddings/oleObject55.bin" Type="http://schemas.openxmlformats.org/officeDocument/2006/relationships/oleObject"/><Relationship Id="rId111" Target="media/image49.wmf" Type="http://schemas.openxmlformats.org/officeDocument/2006/relationships/image"/><Relationship Id="rId112" Target="embeddings/oleObject56.bin" Type="http://schemas.openxmlformats.org/officeDocument/2006/relationships/oleObject"/><Relationship Id="rId113" Target="media/image50.wmf" Type="http://schemas.openxmlformats.org/officeDocument/2006/relationships/image"/><Relationship Id="rId114" Target="embeddings/oleObject57.bin" Type="http://schemas.openxmlformats.org/officeDocument/2006/relationships/oleObject"/><Relationship Id="rId115" Target="media/image51.wmf" Type="http://schemas.openxmlformats.org/officeDocument/2006/relationships/image"/><Relationship Id="rId116" Target="embeddings/oleObject58.bin" Type="http://schemas.openxmlformats.org/officeDocument/2006/relationships/oleObject"/><Relationship Id="rId117" Target="media/image52.wmf" Type="http://schemas.openxmlformats.org/officeDocument/2006/relationships/image"/><Relationship Id="rId118" Target="embeddings/oleObject59.bin" Type="http://schemas.openxmlformats.org/officeDocument/2006/relationships/oleObject"/><Relationship Id="rId119" Target="media/image53.wmf" Type="http://schemas.openxmlformats.org/officeDocument/2006/relationships/image"/><Relationship Id="rId12" Target="embeddings/oleObject3.bin" Type="http://schemas.openxmlformats.org/officeDocument/2006/relationships/oleObject"/><Relationship Id="rId120" Target="embeddings/oleObject60.bin" Type="http://schemas.openxmlformats.org/officeDocument/2006/relationships/oleObject"/><Relationship Id="rId121" Target="media/image54.wmf" Type="http://schemas.openxmlformats.org/officeDocument/2006/relationships/image"/><Relationship Id="rId122" Target="embeddings/oleObject61.bin" Type="http://schemas.openxmlformats.org/officeDocument/2006/relationships/oleObject"/><Relationship Id="rId123" Target="media/image55.wmf" Type="http://schemas.openxmlformats.org/officeDocument/2006/relationships/image"/><Relationship Id="rId124" Target="embeddings/oleObject62.bin" Type="http://schemas.openxmlformats.org/officeDocument/2006/relationships/oleObject"/><Relationship Id="rId125" Target="media/image56.wmf" Type="http://schemas.openxmlformats.org/officeDocument/2006/relationships/image"/><Relationship Id="rId126" Target="embeddings/oleObject63.bin" Type="http://schemas.openxmlformats.org/officeDocument/2006/relationships/oleObject"/><Relationship Id="rId127" Target="media/image57.wmf" Type="http://schemas.openxmlformats.org/officeDocument/2006/relationships/image"/><Relationship Id="rId128" Target="embeddings/oleObject64.bin" Type="http://schemas.openxmlformats.org/officeDocument/2006/relationships/oleObject"/><Relationship Id="rId129" Target="media/image58.wmf" Type="http://schemas.openxmlformats.org/officeDocument/2006/relationships/image"/><Relationship Id="rId13" Target="media/image3.wmf" Type="http://schemas.openxmlformats.org/officeDocument/2006/relationships/image"/><Relationship Id="rId130" Target="embeddings/oleObject65.bin" Type="http://schemas.openxmlformats.org/officeDocument/2006/relationships/oleObject"/><Relationship Id="rId131" Target="media/image59.png" Type="http://schemas.openxmlformats.org/officeDocument/2006/relationships/image"/><Relationship Id="rId132" Target="media/image60.png" Type="http://schemas.openxmlformats.org/officeDocument/2006/relationships/image"/><Relationship Id="rId133" Target="media/image61.png" Type="http://schemas.openxmlformats.org/officeDocument/2006/relationships/image"/><Relationship Id="rId134" Target="media/image62.png" Type="http://schemas.openxmlformats.org/officeDocument/2006/relationships/image"/><Relationship Id="rId135" Target="media/image63.png" Type="http://schemas.openxmlformats.org/officeDocument/2006/relationships/image"/><Relationship Id="rId136" Target="media/image64.png" Type="http://schemas.openxmlformats.org/officeDocument/2006/relationships/image"/><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media/image4.png" Type="http://schemas.openxmlformats.org/officeDocument/2006/relationships/image"/><Relationship Id="rId150" Target="embeddings/oleObject72.bin" Type="http://schemas.openxmlformats.org/officeDocument/2006/relationships/oleObject"/><Relationship Id="rId151" Target="media/image72.png" Type="http://schemas.openxmlformats.org/officeDocument/2006/relationships/image"/><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png" Type="http://schemas.openxmlformats.org/officeDocument/2006/relationships/image"/><Relationship Id="rId160" Target="header1.xml" Type="http://schemas.openxmlformats.org/officeDocument/2006/relationships/header"/><Relationship Id="rId161" Target="footer1.xml" Type="http://schemas.openxmlformats.org/officeDocument/2006/relationships/footer"/><Relationship Id="rId162" Target="fontTable.xml" Type="http://schemas.openxmlformats.org/officeDocument/2006/relationships/fontTable"/><Relationship Id="rId163" Target="theme/theme1.xml" Type="http://schemas.openxmlformats.org/officeDocument/2006/relationships/theme"/><Relationship Id="rId17" Target="media/image6.jpeg" Type="http://schemas.openxmlformats.org/officeDocument/2006/relationships/image"/><Relationship Id="rId18" Target="media/image7.jpeg" Type="http://schemas.openxmlformats.org/officeDocument/2006/relationships/image"/><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png" Type="http://schemas.openxmlformats.org/officeDocument/2006/relationships/image"/><Relationship Id="rId24" Target="media/image11.png" Type="http://schemas.openxmlformats.org/officeDocument/2006/relationships/image"/><Relationship Id="rId25" Target="media/image12.wmf" Type="http://schemas.openxmlformats.org/officeDocument/2006/relationships/image"/><Relationship Id="rId26" Target="media/image13.wmf" Type="http://schemas.openxmlformats.org/officeDocument/2006/relationships/image"/><Relationship Id="rId27" Target="media/image14.wmf" Type="http://schemas.openxmlformats.org/officeDocument/2006/relationships/image"/><Relationship Id="rId28" Target="media/image15.wmf" Type="http://schemas.openxmlformats.org/officeDocument/2006/relationships/image"/><Relationship Id="rId29" Target="embeddings/oleObject7.bin" Type="http://schemas.openxmlformats.org/officeDocument/2006/relationships/oleObject"/><Relationship Id="rId3" Target="stylesWithEffects.xml" Type="http://schemas.microsoft.com/office/2007/relationships/stylesWithEffects"/><Relationship Id="rId30" Target="media/image16.wmf" Type="http://schemas.openxmlformats.org/officeDocument/2006/relationships/image"/><Relationship Id="rId31" Target="embeddings/oleObject8.bin" Type="http://schemas.openxmlformats.org/officeDocument/2006/relationships/oleObject"/><Relationship Id="rId32" Target="embeddings/oleObject9.bin" Type="http://schemas.openxmlformats.org/officeDocument/2006/relationships/oleObject"/><Relationship Id="rId33" Target="embeddings/oleObject10.bin" Type="http://schemas.openxmlformats.org/officeDocument/2006/relationships/oleObject"/><Relationship Id="rId34" Target="embeddings/oleObject11.bin" Type="http://schemas.openxmlformats.org/officeDocument/2006/relationships/oleObject"/><Relationship Id="rId35" Target="embeddings/oleObject12.bin" Type="http://schemas.openxmlformats.org/officeDocument/2006/relationships/oleObject"/><Relationship Id="rId36" Target="embeddings/oleObject13.bin" Type="http://schemas.openxmlformats.org/officeDocument/2006/relationships/oleObject"/><Relationship Id="rId37" Target="media/image17.png" Type="http://schemas.openxmlformats.org/officeDocument/2006/relationships/image"/><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png"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png" Type="http://schemas.openxmlformats.org/officeDocument/2006/relationships/image"/><Relationship Id="rId53" Target="media/image26.png" Type="http://schemas.openxmlformats.org/officeDocument/2006/relationships/image"/><Relationship Id="rId54" Target="media/image27.png" Type="http://schemas.openxmlformats.org/officeDocument/2006/relationships/image"/><Relationship Id="rId55" Target="media/image28.wmf" Type="http://schemas.openxmlformats.org/officeDocument/2006/relationships/image"/><Relationship Id="rId56" Target="embeddings/oleObject21.bin" Type="http://schemas.openxmlformats.org/officeDocument/2006/relationships/oleObject"/><Relationship Id="rId57" Target="media/image29.emf" Type="http://schemas.openxmlformats.org/officeDocument/2006/relationships/image"/><Relationship Id="rId58" Target="media/image30.wmf" Type="http://schemas.openxmlformats.org/officeDocument/2006/relationships/image"/><Relationship Id="rId59" Target="embeddings/oleObject22.bin" Type="http://schemas.openxmlformats.org/officeDocument/2006/relationships/oleObject"/><Relationship Id="rId6" Target="footnotes.xml" Type="http://schemas.openxmlformats.org/officeDocument/2006/relationships/footnotes"/><Relationship Id="rId60" Target="embeddings/oleObject23.bin" Type="http://schemas.openxmlformats.org/officeDocument/2006/relationships/oleObject"/><Relationship Id="rId61" Target="embeddings/oleObject24.bin" Type="http://schemas.openxmlformats.org/officeDocument/2006/relationships/oleObject"/><Relationship Id="rId62" Target="embeddings/oleObject25.bin" Type="http://schemas.openxmlformats.org/officeDocument/2006/relationships/oleObject"/><Relationship Id="rId63" Target="embeddings/oleObject26.bin" Type="http://schemas.openxmlformats.org/officeDocument/2006/relationships/oleObject"/><Relationship Id="rId64" Target="embeddings/oleObject27.bin" Type="http://schemas.openxmlformats.org/officeDocument/2006/relationships/oleObject"/><Relationship Id="rId65" Target="embeddings/oleObject28.bin" Type="http://schemas.openxmlformats.org/officeDocument/2006/relationships/oleObject"/><Relationship Id="rId66" Target="embeddings/oleObject29.bin" Type="http://schemas.openxmlformats.org/officeDocument/2006/relationships/oleObject"/><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embeddings/oleObject47.bin" Type="http://schemas.openxmlformats.org/officeDocument/2006/relationships/oleObject"/><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3</Pages>
  <Words>7590</Words>
  <Characters>43265</Characters>
  <Application>Microsoft Office Word</Application>
  <DocSecurity>0</DocSecurity>
  <Lines>360</Lines>
  <Paragraphs>101</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50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8-03-30T03:17:00Z</dcterms:created>
  <dc:creator>admin</dc:creator>
  <dc:description>Dưới đây là các dạng bài tập về mắt, dụng cụ quang học chương 7 thuộc chương trình vật lý 11 có đáp án. Chuyên đề gồm các phần: I. So sánh cấu tạo quang học của mắt và máy ảnh II. Mắt III. Kính lúp IV.  Kính hiển vi V. Kính thiên văn. Chuyên đề được viết dưới dạng file word gồm 23 trang.</dc:description>
  <cp:lastModifiedBy>Pho Tien Phuc</cp:lastModifiedBy>
  <dcterms:modified xsi:type="dcterms:W3CDTF">2018-03-30T03:17:00Z</dcterms:modified>
  <cp:revision>2</cp:revision>
  <dc:title>Các bài tập chuyên đề về mắt-các dụng cụ quang học có đáp án</dc:title>
</cp:coreProperties>
</file>